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ECD225" w14:textId="77777777" w:rsidR="00E67F56" w:rsidRDefault="00E67F56" w:rsidP="00E67F56"/>
    <w:p w14:paraId="1E469BCD" w14:textId="7F1DAEAB" w:rsidR="00616217" w:rsidRDefault="007950A8" w:rsidP="007950A8">
      <w:pPr>
        <w:jc w:val="right"/>
      </w:pPr>
      <w:r>
        <w:t>Принято</w:t>
      </w:r>
      <w:r w:rsidR="00616217">
        <w:t xml:space="preserve">                                                                                </w:t>
      </w:r>
      <w:r w:rsidR="00023DE0">
        <w:t xml:space="preserve"> </w:t>
      </w:r>
      <w:r w:rsidR="007B7011">
        <w:t xml:space="preserve">                      Утверждаю</w:t>
      </w:r>
      <w:r w:rsidR="00616217">
        <w:t>:</w:t>
      </w:r>
      <w:r w:rsidRPr="007950A8">
        <w:rPr>
          <w:noProof/>
        </w:rPr>
        <w:t xml:space="preserve"> </w:t>
      </w:r>
      <w:r>
        <w:rPr>
          <w:noProof/>
        </w:rPr>
        <w:t xml:space="preserve">                         </w:t>
      </w:r>
    </w:p>
    <w:p w14:paraId="15D3D075" w14:textId="3B468A94" w:rsidR="00616217" w:rsidRDefault="00616217" w:rsidP="00023DE0">
      <w:r>
        <w:t xml:space="preserve">на заседании педагогического совета                  </w:t>
      </w:r>
      <w:r w:rsidR="007B7011">
        <w:t>директор школы</w:t>
      </w:r>
      <w:r w:rsidR="007950A8">
        <w:t xml:space="preserve"> </w:t>
      </w:r>
      <w:r w:rsidR="007950A8">
        <w:rPr>
          <w:noProof/>
        </w:rPr>
        <w:drawing>
          <wp:inline distT="0" distB="0" distL="0" distR="0" wp14:anchorId="550C02BB" wp14:editId="30C2CB3C">
            <wp:extent cx="628650" cy="501982"/>
            <wp:effectExtent l="0" t="0" r="0" b="0"/>
            <wp:docPr id="464478188" name="Рисунок 46447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36131" cy="507956"/>
                    </a:xfrm>
                    <a:prstGeom prst="rect">
                      <a:avLst/>
                    </a:prstGeom>
                    <a:noFill/>
                    <a:ln>
                      <a:noFill/>
                    </a:ln>
                  </pic:spPr>
                </pic:pic>
              </a:graphicData>
            </a:graphic>
          </wp:inline>
        </w:drawing>
      </w:r>
      <w:r w:rsidR="007B7011">
        <w:t>(А.С.Шкабарина)</w:t>
      </w:r>
      <w:r>
        <w:t xml:space="preserve">                   </w:t>
      </w:r>
    </w:p>
    <w:p w14:paraId="79F0C8D4" w14:textId="76208372" w:rsidR="00616217" w:rsidRDefault="00C94408" w:rsidP="00616217">
      <w:r>
        <w:t xml:space="preserve">Протокол  №   </w:t>
      </w:r>
      <w:r w:rsidR="002F1234">
        <w:t>1</w:t>
      </w:r>
      <w:r>
        <w:t>_ от   26 августа   2020</w:t>
      </w:r>
      <w:r w:rsidR="00616217">
        <w:t xml:space="preserve">г.       </w:t>
      </w:r>
      <w:r>
        <w:t xml:space="preserve">                     Приказ № </w:t>
      </w:r>
      <w:r w:rsidR="007B7011">
        <w:t>23___  от 26</w:t>
      </w:r>
      <w:r>
        <w:t xml:space="preserve">    августа  2020</w:t>
      </w:r>
      <w:r w:rsidR="00616217">
        <w:t xml:space="preserve">г.   </w:t>
      </w:r>
    </w:p>
    <w:p w14:paraId="2555734A" w14:textId="77777777" w:rsidR="00616217" w:rsidRDefault="00616217" w:rsidP="00616217"/>
    <w:p w14:paraId="5A34A48A" w14:textId="77777777" w:rsidR="00616217" w:rsidRDefault="00616217" w:rsidP="00616217"/>
    <w:p w14:paraId="309926FD" w14:textId="77777777" w:rsidR="00616217" w:rsidRDefault="00616217" w:rsidP="00616217"/>
    <w:p w14:paraId="7E797E1D" w14:textId="77777777" w:rsidR="00616217" w:rsidRPr="008A46BF" w:rsidRDefault="00616217" w:rsidP="00616217">
      <w:pPr>
        <w:jc w:val="center"/>
        <w:rPr>
          <w:b/>
          <w:sz w:val="52"/>
        </w:rPr>
      </w:pPr>
      <w:r w:rsidRPr="008A46BF">
        <w:rPr>
          <w:b/>
          <w:sz w:val="52"/>
        </w:rPr>
        <w:t>Основная образовательная программа</w:t>
      </w:r>
    </w:p>
    <w:p w14:paraId="15E8264F" w14:textId="77777777" w:rsidR="00616217" w:rsidRPr="008A46BF" w:rsidRDefault="00616217" w:rsidP="00616217">
      <w:pPr>
        <w:jc w:val="center"/>
        <w:rPr>
          <w:b/>
          <w:sz w:val="52"/>
        </w:rPr>
      </w:pPr>
      <w:r w:rsidRPr="008A46BF">
        <w:rPr>
          <w:b/>
          <w:sz w:val="52"/>
        </w:rPr>
        <w:t>основного общего образования</w:t>
      </w:r>
    </w:p>
    <w:p w14:paraId="06125D46" w14:textId="77777777" w:rsidR="00616217" w:rsidRDefault="00616217" w:rsidP="00616217">
      <w:pPr>
        <w:jc w:val="center"/>
        <w:rPr>
          <w:b/>
          <w:sz w:val="52"/>
        </w:rPr>
      </w:pPr>
      <w:r w:rsidRPr="008A46BF">
        <w:rPr>
          <w:b/>
          <w:sz w:val="52"/>
        </w:rPr>
        <w:t>ФГОС</w:t>
      </w:r>
    </w:p>
    <w:p w14:paraId="0990FF3B" w14:textId="77777777" w:rsidR="00616217" w:rsidRDefault="00616217" w:rsidP="00616217">
      <w:pPr>
        <w:jc w:val="center"/>
        <w:rPr>
          <w:b/>
          <w:sz w:val="52"/>
        </w:rPr>
      </w:pPr>
    </w:p>
    <w:p w14:paraId="1A9C21C6" w14:textId="77777777" w:rsidR="00616217" w:rsidRDefault="00616217" w:rsidP="00616217">
      <w:pPr>
        <w:jc w:val="center"/>
        <w:rPr>
          <w:b/>
          <w:sz w:val="52"/>
        </w:rPr>
      </w:pPr>
    </w:p>
    <w:p w14:paraId="72C86A44" w14:textId="77777777" w:rsidR="00616217" w:rsidRPr="008A46BF" w:rsidRDefault="00616217" w:rsidP="00616217">
      <w:pPr>
        <w:jc w:val="center"/>
        <w:rPr>
          <w:i/>
          <w:sz w:val="32"/>
          <w:szCs w:val="24"/>
        </w:rPr>
      </w:pPr>
      <w:r w:rsidRPr="008A46BF">
        <w:rPr>
          <w:i/>
          <w:sz w:val="32"/>
          <w:szCs w:val="24"/>
        </w:rPr>
        <w:t xml:space="preserve">Муниципального бюджетного общеобразовательного учреждения «Сетоловская средняя общеобразовательная школа» </w:t>
      </w:r>
    </w:p>
    <w:p w14:paraId="0DA19B88" w14:textId="77777777" w:rsidR="00616217" w:rsidRPr="008A46BF" w:rsidRDefault="00616217" w:rsidP="00616217">
      <w:pPr>
        <w:jc w:val="center"/>
        <w:rPr>
          <w:i/>
          <w:sz w:val="32"/>
          <w:szCs w:val="24"/>
        </w:rPr>
      </w:pPr>
      <w:r w:rsidRPr="008A46BF">
        <w:rPr>
          <w:i/>
          <w:sz w:val="32"/>
          <w:szCs w:val="24"/>
        </w:rPr>
        <w:t>с. Сетолово Почепского района Брянской области</w:t>
      </w:r>
    </w:p>
    <w:p w14:paraId="08291F05" w14:textId="77777777" w:rsidR="00616217" w:rsidRPr="008A46BF" w:rsidRDefault="00616217" w:rsidP="00616217">
      <w:pPr>
        <w:jc w:val="center"/>
        <w:rPr>
          <w:sz w:val="24"/>
          <w:szCs w:val="24"/>
        </w:rPr>
      </w:pPr>
    </w:p>
    <w:p w14:paraId="2C97A4C3" w14:textId="77777777" w:rsidR="00616217" w:rsidRDefault="00616217" w:rsidP="00616217"/>
    <w:p w14:paraId="50988B2E" w14:textId="77777777" w:rsidR="00616217" w:rsidRDefault="00616217" w:rsidP="00616217"/>
    <w:p w14:paraId="07204259" w14:textId="77777777" w:rsidR="00616217" w:rsidRDefault="00616217" w:rsidP="00616217"/>
    <w:p w14:paraId="7B9E139D" w14:textId="77777777" w:rsidR="00616217" w:rsidRDefault="00616217" w:rsidP="00616217"/>
    <w:p w14:paraId="7A637294" w14:textId="77777777" w:rsidR="00616217" w:rsidRDefault="00616217" w:rsidP="00616217"/>
    <w:p w14:paraId="542FA468" w14:textId="77777777" w:rsidR="002E46E7" w:rsidRDefault="002E46E7" w:rsidP="00616217"/>
    <w:p w14:paraId="42C3015F" w14:textId="77777777" w:rsidR="00DD2B19" w:rsidRDefault="00DD2B19" w:rsidP="00DD2B19"/>
    <w:p w14:paraId="4E188050" w14:textId="77777777" w:rsidR="0048168A" w:rsidRDefault="0048168A" w:rsidP="00DD2B19"/>
    <w:p w14:paraId="1CFF5EFF" w14:textId="77777777" w:rsidR="00616217" w:rsidRDefault="00616217" w:rsidP="00616217"/>
    <w:p w14:paraId="0BEC1FA0" w14:textId="77777777" w:rsidR="002E46E7" w:rsidRDefault="002E46E7" w:rsidP="002E46E7">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1</w:t>
      </w:r>
    </w:p>
    <w:p w14:paraId="7C85FF6F" w14:textId="77777777" w:rsidR="00E67F56" w:rsidRPr="00BB64E8" w:rsidRDefault="00E67F56" w:rsidP="00E67F56">
      <w:pPr>
        <w:autoSpaceDE w:val="0"/>
        <w:autoSpaceDN w:val="0"/>
        <w:adjustRightInd w:val="0"/>
        <w:spacing w:after="0" w:line="240" w:lineRule="auto"/>
        <w:rPr>
          <w:rFonts w:ascii="Times New Roman" w:hAnsi="Times New Roman" w:cs="Times New Roman"/>
          <w:i/>
          <w:sz w:val="24"/>
          <w:szCs w:val="24"/>
          <w:u w:val="single"/>
        </w:rPr>
      </w:pPr>
      <w:r w:rsidRPr="008A46BF">
        <w:rPr>
          <w:rFonts w:ascii="Times New Roman" w:hAnsi="Times New Roman" w:cs="Times New Roman"/>
          <w:b/>
          <w:sz w:val="24"/>
          <w:szCs w:val="24"/>
        </w:rPr>
        <w:t>Содержание</w:t>
      </w:r>
      <w:r w:rsidR="00BB64E8">
        <w:rPr>
          <w:rFonts w:ascii="Times New Roman" w:hAnsi="Times New Roman" w:cs="Times New Roman"/>
          <w:b/>
          <w:sz w:val="24"/>
          <w:szCs w:val="24"/>
        </w:rPr>
        <w:t xml:space="preserve">          </w:t>
      </w:r>
    </w:p>
    <w:p w14:paraId="3BA53C03" w14:textId="77777777" w:rsidR="00E67F56" w:rsidRPr="008A46BF" w:rsidRDefault="00E67F56" w:rsidP="00E67F56">
      <w:pPr>
        <w:autoSpaceDE w:val="0"/>
        <w:autoSpaceDN w:val="0"/>
        <w:adjustRightInd w:val="0"/>
        <w:spacing w:after="0" w:line="240" w:lineRule="auto"/>
        <w:rPr>
          <w:rFonts w:ascii="Times New Roman" w:hAnsi="Times New Roman" w:cs="Times New Roman"/>
          <w:b/>
          <w:sz w:val="24"/>
          <w:szCs w:val="24"/>
        </w:rPr>
      </w:pPr>
    </w:p>
    <w:p w14:paraId="4CFC0E24" w14:textId="77777777" w:rsidR="00E67F56" w:rsidRPr="00BB64E8"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ие положения</w:t>
      </w:r>
      <w:r w:rsidR="00BB64E8">
        <w:rPr>
          <w:rFonts w:ascii="Times New Roman" w:hAnsi="Times New Roman" w:cs="Times New Roman"/>
          <w:sz w:val="24"/>
          <w:szCs w:val="24"/>
        </w:rPr>
        <w:t xml:space="preserve">       </w:t>
      </w:r>
      <w:r w:rsidR="00A3184C">
        <w:rPr>
          <w:rFonts w:ascii="Times New Roman" w:hAnsi="Times New Roman" w:cs="Times New Roman"/>
          <w:sz w:val="24"/>
          <w:szCs w:val="24"/>
        </w:rPr>
        <w:t>4</w:t>
      </w:r>
    </w:p>
    <w:p w14:paraId="7CB746C1"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p>
    <w:p w14:paraId="1E22457D" w14:textId="77777777" w:rsidR="00E67F56" w:rsidRPr="00BB64E8" w:rsidRDefault="00E67F56" w:rsidP="00E67F56">
      <w:pPr>
        <w:autoSpaceDE w:val="0"/>
        <w:autoSpaceDN w:val="0"/>
        <w:adjustRightInd w:val="0"/>
        <w:spacing w:after="0" w:line="240" w:lineRule="auto"/>
        <w:rPr>
          <w:rFonts w:ascii="Times New Roman,Bold" w:hAnsi="Times New Roman,Bold" w:cs="Times New Roman,Bold"/>
          <w:bCs/>
          <w:sz w:val="24"/>
          <w:szCs w:val="24"/>
        </w:rPr>
      </w:pPr>
      <w:r>
        <w:rPr>
          <w:rFonts w:ascii="Times New Roman" w:hAnsi="Times New Roman" w:cs="Times New Roman"/>
          <w:b/>
          <w:bCs/>
          <w:sz w:val="24"/>
          <w:szCs w:val="24"/>
        </w:rPr>
        <w:t xml:space="preserve">1. </w:t>
      </w:r>
      <w:r>
        <w:rPr>
          <w:rFonts w:ascii="Times New Roman,Bold" w:hAnsi="Times New Roman,Bold" w:cs="Times New Roman,Bold"/>
          <w:b/>
          <w:bCs/>
          <w:sz w:val="24"/>
          <w:szCs w:val="24"/>
        </w:rPr>
        <w:t>Целевой раздел</w:t>
      </w:r>
      <w:r w:rsidR="00BB64E8">
        <w:rPr>
          <w:rFonts w:ascii="Times New Roman,Bold" w:hAnsi="Times New Roman,Bold" w:cs="Times New Roman,Bold"/>
          <w:b/>
          <w:bCs/>
          <w:sz w:val="24"/>
          <w:szCs w:val="24"/>
        </w:rPr>
        <w:t xml:space="preserve">      </w:t>
      </w:r>
    </w:p>
    <w:p w14:paraId="23D08B21" w14:textId="77777777" w:rsidR="00E67F56"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1.1. </w:t>
      </w:r>
      <w:r>
        <w:rPr>
          <w:rFonts w:ascii="Times New Roman,BoldItalic" w:hAnsi="Times New Roman,BoldItalic" w:cs="Times New Roman,BoldItalic"/>
          <w:b/>
          <w:bCs/>
          <w:i/>
          <w:iCs/>
          <w:sz w:val="24"/>
          <w:szCs w:val="24"/>
        </w:rPr>
        <w:t>Пояснительная записка</w:t>
      </w:r>
      <w:r w:rsidR="00A3184C">
        <w:rPr>
          <w:rFonts w:ascii="Times New Roman,BoldItalic" w:hAnsi="Times New Roman,BoldItalic" w:cs="Times New Roman,BoldItalic"/>
          <w:b/>
          <w:bCs/>
          <w:i/>
          <w:iCs/>
          <w:sz w:val="24"/>
          <w:szCs w:val="24"/>
        </w:rPr>
        <w:t xml:space="preserve"> 5</w:t>
      </w:r>
    </w:p>
    <w:p w14:paraId="127625BE" w14:textId="77777777" w:rsidR="00DD2B19" w:rsidRPr="00BB64E8" w:rsidRDefault="00DD2B19" w:rsidP="00E67F56">
      <w:pPr>
        <w:autoSpaceDE w:val="0"/>
        <w:autoSpaceDN w:val="0"/>
        <w:adjustRightInd w:val="0"/>
        <w:spacing w:after="0" w:line="240" w:lineRule="auto"/>
        <w:rPr>
          <w:rFonts w:ascii="Times New Roman,BoldItalic" w:hAnsi="Times New Roman,BoldItalic" w:cs="Times New Roman,BoldItalic"/>
          <w:bCs/>
          <w:iCs/>
          <w:sz w:val="24"/>
          <w:szCs w:val="24"/>
          <w:u w:val="single"/>
        </w:rPr>
      </w:pPr>
      <w:r>
        <w:rPr>
          <w:rFonts w:ascii="Times New Roman,BoldItalic" w:hAnsi="Times New Roman,BoldItalic" w:cs="Times New Roman,BoldItalic"/>
          <w:b/>
          <w:bCs/>
          <w:i/>
          <w:iCs/>
          <w:sz w:val="24"/>
          <w:szCs w:val="24"/>
        </w:rPr>
        <w:t>1.1.1. Цели и задачи реализации основной образовательной программы основного общего образования</w:t>
      </w:r>
      <w:r w:rsidR="00BB64E8">
        <w:rPr>
          <w:rFonts w:ascii="Times New Roman,BoldItalic" w:hAnsi="Times New Roman,BoldItalic" w:cs="Times New Roman,BoldItalic"/>
          <w:b/>
          <w:bCs/>
          <w:i/>
          <w:iCs/>
          <w:sz w:val="24"/>
          <w:szCs w:val="24"/>
        </w:rPr>
        <w:t xml:space="preserve">   </w:t>
      </w:r>
      <w:r w:rsidR="00A3184C">
        <w:rPr>
          <w:rFonts w:ascii="Times New Roman,BoldItalic" w:hAnsi="Times New Roman,BoldItalic" w:cs="Times New Roman,BoldItalic"/>
          <w:b/>
          <w:bCs/>
          <w:i/>
          <w:iCs/>
          <w:sz w:val="24"/>
          <w:szCs w:val="24"/>
        </w:rPr>
        <w:t>6</w:t>
      </w:r>
      <w:r w:rsidR="00BB64E8">
        <w:rPr>
          <w:rFonts w:ascii="Times New Roman,BoldItalic" w:hAnsi="Times New Roman,BoldItalic" w:cs="Times New Roman,BoldItalic"/>
          <w:b/>
          <w:bCs/>
          <w:i/>
          <w:iCs/>
          <w:sz w:val="24"/>
          <w:szCs w:val="24"/>
        </w:rPr>
        <w:t xml:space="preserve">    </w:t>
      </w:r>
    </w:p>
    <w:p w14:paraId="599298B4" w14:textId="77777777" w:rsidR="00DD2B19" w:rsidRDefault="00DD2B19"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1.1.2. Принципы и подходы к формированию образовательной программы основного общего образования</w:t>
      </w:r>
      <w:r w:rsidR="00023DE0">
        <w:rPr>
          <w:rFonts w:ascii="Times New Roman,BoldItalic" w:hAnsi="Times New Roman,BoldItalic" w:cs="Times New Roman,BoldItalic"/>
          <w:b/>
          <w:bCs/>
          <w:i/>
          <w:iCs/>
          <w:sz w:val="24"/>
          <w:szCs w:val="24"/>
        </w:rPr>
        <w:t xml:space="preserve">   </w:t>
      </w:r>
      <w:r w:rsidR="00A3184C">
        <w:rPr>
          <w:rFonts w:ascii="Times New Roman,BoldItalic" w:hAnsi="Times New Roman,BoldItalic" w:cs="Times New Roman,BoldItalic"/>
          <w:b/>
          <w:bCs/>
          <w:i/>
          <w:iCs/>
          <w:sz w:val="24"/>
          <w:szCs w:val="24"/>
        </w:rPr>
        <w:t>8</w:t>
      </w:r>
      <w:r w:rsidR="00023DE0">
        <w:rPr>
          <w:rFonts w:ascii="Times New Roman,BoldItalic" w:hAnsi="Times New Roman,BoldItalic" w:cs="Times New Roman,BoldItalic"/>
          <w:b/>
          <w:bCs/>
          <w:i/>
          <w:iCs/>
          <w:sz w:val="24"/>
          <w:szCs w:val="24"/>
        </w:rPr>
        <w:t xml:space="preserve">    </w:t>
      </w:r>
    </w:p>
    <w:p w14:paraId="67F91172" w14:textId="77777777" w:rsidR="00E67F56"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1.2. </w:t>
      </w:r>
      <w:r>
        <w:rPr>
          <w:rFonts w:ascii="Times New Roman,BoldItalic" w:hAnsi="Times New Roman,BoldItalic" w:cs="Times New Roman,BoldItalic"/>
          <w:b/>
          <w:bCs/>
          <w:i/>
          <w:iCs/>
          <w:sz w:val="24"/>
          <w:szCs w:val="24"/>
        </w:rPr>
        <w:t>Планируемые результаты освоения обучающимися основной образовательной</w:t>
      </w:r>
    </w:p>
    <w:p w14:paraId="591F3D5F" w14:textId="77777777" w:rsidR="00E67F56"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программы основного общего образования</w:t>
      </w:r>
      <w:r w:rsidR="00023DE0">
        <w:rPr>
          <w:rFonts w:ascii="Times New Roman,BoldItalic" w:hAnsi="Times New Roman,BoldItalic" w:cs="Times New Roman,BoldItalic"/>
          <w:b/>
          <w:bCs/>
          <w:i/>
          <w:iCs/>
          <w:sz w:val="24"/>
          <w:szCs w:val="24"/>
        </w:rPr>
        <w:t xml:space="preserve">     </w:t>
      </w:r>
      <w:r w:rsidR="00A3184C">
        <w:rPr>
          <w:rFonts w:ascii="Times New Roman,BoldItalic" w:hAnsi="Times New Roman,BoldItalic" w:cs="Times New Roman,BoldItalic"/>
          <w:b/>
          <w:bCs/>
          <w:i/>
          <w:iCs/>
          <w:sz w:val="24"/>
          <w:szCs w:val="24"/>
        </w:rPr>
        <w:t>10</w:t>
      </w:r>
    </w:p>
    <w:p w14:paraId="1E824220"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1. Общие положения</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1</w:t>
      </w:r>
    </w:p>
    <w:p w14:paraId="062F8C96"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1.2.2. </w:t>
      </w:r>
      <w:r w:rsidR="00DD2B19">
        <w:rPr>
          <w:rFonts w:ascii="Times New Roman" w:hAnsi="Times New Roman" w:cs="Times New Roman"/>
          <w:sz w:val="24"/>
          <w:szCs w:val="24"/>
        </w:rPr>
        <w:t>Структура планируемых результатов</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2</w:t>
      </w:r>
    </w:p>
    <w:p w14:paraId="69310A7E"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1.2.3. </w:t>
      </w:r>
      <w:r w:rsidR="00DD2B19">
        <w:rPr>
          <w:rFonts w:ascii="Times New Roman" w:hAnsi="Times New Roman" w:cs="Times New Roman"/>
          <w:sz w:val="24"/>
          <w:szCs w:val="24"/>
        </w:rPr>
        <w:t>Личностные результаты освоения ООП</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4</w:t>
      </w:r>
    </w:p>
    <w:p w14:paraId="196C5FDD" w14:textId="77777777" w:rsidR="00DD2B19" w:rsidRDefault="00DD2B19"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4. Метапредметные результаты освоения ООП</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6</w:t>
      </w:r>
    </w:p>
    <w:p w14:paraId="6DA65DD3" w14:textId="77777777" w:rsidR="00DD2B19" w:rsidRDefault="00DD2B19"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 Предметные результаты</w:t>
      </w:r>
      <w:r w:rsidR="00023DE0">
        <w:rPr>
          <w:rFonts w:ascii="Times New Roman" w:hAnsi="Times New Roman" w:cs="Times New Roman"/>
          <w:sz w:val="24"/>
          <w:szCs w:val="24"/>
        </w:rPr>
        <w:t xml:space="preserve">     </w:t>
      </w:r>
    </w:p>
    <w:p w14:paraId="226A5EDE" w14:textId="77777777" w:rsidR="00E67F56" w:rsidRDefault="00DD2B19"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1.2.5.1. </w:t>
      </w:r>
      <w:r w:rsidR="00453944">
        <w:rPr>
          <w:rFonts w:ascii="Times New Roman" w:hAnsi="Times New Roman" w:cs="Times New Roman"/>
          <w:sz w:val="24"/>
          <w:szCs w:val="24"/>
        </w:rPr>
        <w:t>Русский язык.</w:t>
      </w:r>
      <w:r w:rsidR="00C02275">
        <w:rPr>
          <w:rFonts w:ascii="Times New Roman" w:hAnsi="Times New Roman" w:cs="Times New Roman"/>
          <w:sz w:val="24"/>
          <w:szCs w:val="24"/>
        </w:rPr>
        <w:t xml:space="preserve">     </w:t>
      </w:r>
      <w:r w:rsidR="00A3184C">
        <w:rPr>
          <w:rFonts w:ascii="Times New Roman" w:hAnsi="Times New Roman" w:cs="Times New Roman"/>
          <w:sz w:val="24"/>
          <w:szCs w:val="24"/>
        </w:rPr>
        <w:t>23</w:t>
      </w:r>
    </w:p>
    <w:p w14:paraId="65C61DD3" w14:textId="77777777" w:rsidR="00E67F56"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2. Литература.</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25</w:t>
      </w:r>
    </w:p>
    <w:p w14:paraId="7C7303D0" w14:textId="77777777" w:rsidR="00C94408"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E67F56">
        <w:rPr>
          <w:rFonts w:ascii="Times New Roman" w:hAnsi="Times New Roman" w:cs="Times New Roman"/>
          <w:sz w:val="24"/>
          <w:szCs w:val="24"/>
        </w:rPr>
        <w:t xml:space="preserve">.3. </w:t>
      </w:r>
      <w:r w:rsidR="00C94408">
        <w:rPr>
          <w:rFonts w:ascii="Times New Roman" w:hAnsi="Times New Roman" w:cs="Times New Roman"/>
          <w:sz w:val="24"/>
          <w:szCs w:val="24"/>
        </w:rPr>
        <w:t>Родной язык.</w:t>
      </w:r>
      <w:r w:rsidR="00A3184C">
        <w:rPr>
          <w:rFonts w:ascii="Times New Roman" w:hAnsi="Times New Roman" w:cs="Times New Roman"/>
          <w:sz w:val="24"/>
          <w:szCs w:val="24"/>
        </w:rPr>
        <w:t xml:space="preserve">  29</w:t>
      </w:r>
    </w:p>
    <w:p w14:paraId="63662C6F" w14:textId="77777777" w:rsidR="00C94408" w:rsidRDefault="00C94408"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4.Родная литература.</w:t>
      </w:r>
      <w:r w:rsidR="00A3184C">
        <w:rPr>
          <w:rFonts w:ascii="Times New Roman" w:hAnsi="Times New Roman" w:cs="Times New Roman"/>
          <w:sz w:val="24"/>
          <w:szCs w:val="24"/>
        </w:rPr>
        <w:t xml:space="preserve">  31</w:t>
      </w:r>
    </w:p>
    <w:p w14:paraId="61C3917D" w14:textId="77777777" w:rsidR="00C94408" w:rsidRDefault="00C94408"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5.</w:t>
      </w:r>
      <w:r w:rsidR="00453944">
        <w:rPr>
          <w:rFonts w:ascii="Times New Roman" w:hAnsi="Times New Roman" w:cs="Times New Roman"/>
          <w:sz w:val="24"/>
          <w:szCs w:val="24"/>
        </w:rPr>
        <w:t>Иностранный язык</w:t>
      </w:r>
      <w:r w:rsidR="00CB6FAD">
        <w:rPr>
          <w:rFonts w:ascii="Times New Roman" w:hAnsi="Times New Roman" w:cs="Times New Roman"/>
          <w:sz w:val="24"/>
          <w:szCs w:val="24"/>
        </w:rPr>
        <w:t xml:space="preserve"> (немецкий </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 xml:space="preserve">  33</w:t>
      </w:r>
    </w:p>
    <w:p w14:paraId="26B14938" w14:textId="77777777" w:rsidR="00E67F56" w:rsidRDefault="00C94408"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6. Второй и</w:t>
      </w:r>
      <w:r w:rsidR="00CB6FAD">
        <w:rPr>
          <w:rFonts w:ascii="Times New Roman" w:hAnsi="Times New Roman" w:cs="Times New Roman"/>
          <w:sz w:val="24"/>
          <w:szCs w:val="24"/>
        </w:rPr>
        <w:t xml:space="preserve">ностранный язык (английский </w:t>
      </w:r>
      <w:r>
        <w:rPr>
          <w:rFonts w:ascii="Times New Roman" w:hAnsi="Times New Roman" w:cs="Times New Roman"/>
          <w:sz w:val="24"/>
          <w:szCs w:val="24"/>
        </w:rPr>
        <w:t>)</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39</w:t>
      </w:r>
    </w:p>
    <w:p w14:paraId="7A52B6E4" w14:textId="77777777" w:rsidR="00453944"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7</w:t>
      </w:r>
      <w:r w:rsidR="00E67F56">
        <w:rPr>
          <w:rFonts w:ascii="Times New Roman" w:hAnsi="Times New Roman" w:cs="Times New Roman"/>
          <w:sz w:val="24"/>
          <w:szCs w:val="24"/>
        </w:rPr>
        <w:t xml:space="preserve">. </w:t>
      </w:r>
      <w:r>
        <w:rPr>
          <w:rFonts w:ascii="Times New Roman" w:hAnsi="Times New Roman" w:cs="Times New Roman"/>
          <w:sz w:val="24"/>
          <w:szCs w:val="24"/>
        </w:rPr>
        <w:t>История России. Всеобщая история</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48</w:t>
      </w:r>
    </w:p>
    <w:p w14:paraId="523F48F4" w14:textId="77777777" w:rsidR="00E67F56"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8</w:t>
      </w:r>
      <w:r w:rsidR="00E67F56">
        <w:rPr>
          <w:rFonts w:ascii="Times New Roman" w:hAnsi="Times New Roman" w:cs="Times New Roman"/>
          <w:sz w:val="24"/>
          <w:szCs w:val="24"/>
        </w:rPr>
        <w:t xml:space="preserve">. </w:t>
      </w:r>
      <w:r>
        <w:rPr>
          <w:rFonts w:ascii="Times New Roman" w:hAnsi="Times New Roman" w:cs="Times New Roman"/>
          <w:sz w:val="24"/>
          <w:szCs w:val="24"/>
        </w:rPr>
        <w:t>Обществознание</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53</w:t>
      </w:r>
    </w:p>
    <w:p w14:paraId="60DEA9DB" w14:textId="77777777" w:rsidR="00E67F56"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9</w:t>
      </w:r>
      <w:r w:rsidR="00E67F56">
        <w:rPr>
          <w:rFonts w:ascii="Times New Roman" w:hAnsi="Times New Roman" w:cs="Times New Roman"/>
          <w:sz w:val="24"/>
          <w:szCs w:val="24"/>
        </w:rPr>
        <w:t xml:space="preserve">. </w:t>
      </w:r>
      <w:r w:rsidR="00023DE0">
        <w:rPr>
          <w:rFonts w:ascii="Times New Roman" w:hAnsi="Times New Roman" w:cs="Times New Roman"/>
          <w:sz w:val="24"/>
          <w:szCs w:val="24"/>
        </w:rPr>
        <w:t xml:space="preserve">Основы духовно- нравственной культуры народов России    </w:t>
      </w:r>
      <w:r w:rsidR="00A3184C">
        <w:rPr>
          <w:rFonts w:ascii="Times New Roman" w:hAnsi="Times New Roman" w:cs="Times New Roman"/>
          <w:sz w:val="24"/>
          <w:szCs w:val="24"/>
        </w:rPr>
        <w:t>59</w:t>
      </w:r>
    </w:p>
    <w:p w14:paraId="59272201" w14:textId="77777777" w:rsidR="00023DE0"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10</w:t>
      </w:r>
      <w:r w:rsidR="00023DE0">
        <w:rPr>
          <w:rFonts w:ascii="Times New Roman" w:hAnsi="Times New Roman" w:cs="Times New Roman"/>
          <w:sz w:val="24"/>
          <w:szCs w:val="24"/>
        </w:rPr>
        <w:t>.</w:t>
      </w:r>
      <w:r w:rsidRPr="00453944">
        <w:rPr>
          <w:rFonts w:ascii="Times New Roman" w:hAnsi="Times New Roman" w:cs="Times New Roman"/>
          <w:sz w:val="24"/>
          <w:szCs w:val="24"/>
        </w:rPr>
        <w:t xml:space="preserve"> </w:t>
      </w:r>
      <w:r w:rsidR="00023DE0">
        <w:rPr>
          <w:rFonts w:ascii="Times New Roman" w:hAnsi="Times New Roman" w:cs="Times New Roman"/>
          <w:sz w:val="24"/>
          <w:szCs w:val="24"/>
        </w:rPr>
        <w:t>География</w:t>
      </w:r>
      <w:r w:rsidR="00A3184C">
        <w:rPr>
          <w:rFonts w:ascii="Times New Roman" w:hAnsi="Times New Roman" w:cs="Times New Roman"/>
          <w:sz w:val="24"/>
          <w:szCs w:val="24"/>
        </w:rPr>
        <w:t xml:space="preserve">  62</w:t>
      </w:r>
    </w:p>
    <w:p w14:paraId="4D506C56" w14:textId="77777777" w:rsidR="00E67F56"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11.</w:t>
      </w:r>
      <w:r w:rsidR="00023DE0" w:rsidRPr="00023DE0">
        <w:rPr>
          <w:rFonts w:ascii="Times New Roman" w:hAnsi="Times New Roman" w:cs="Times New Roman"/>
          <w:sz w:val="24"/>
          <w:szCs w:val="24"/>
        </w:rPr>
        <w:t xml:space="preserve"> </w:t>
      </w:r>
      <w:r w:rsidR="00023DE0">
        <w:rPr>
          <w:rFonts w:ascii="Times New Roman" w:hAnsi="Times New Roman" w:cs="Times New Roman"/>
          <w:sz w:val="24"/>
          <w:szCs w:val="24"/>
        </w:rPr>
        <w:t xml:space="preserve">Математика.  </w:t>
      </w:r>
      <w:r w:rsidR="00A3184C">
        <w:rPr>
          <w:rFonts w:ascii="Times New Roman" w:hAnsi="Times New Roman" w:cs="Times New Roman"/>
          <w:sz w:val="24"/>
          <w:szCs w:val="24"/>
        </w:rPr>
        <w:t>66</w:t>
      </w:r>
      <w:r w:rsidR="00023DE0">
        <w:rPr>
          <w:rFonts w:ascii="Times New Roman" w:hAnsi="Times New Roman" w:cs="Times New Roman"/>
          <w:sz w:val="24"/>
          <w:szCs w:val="24"/>
        </w:rPr>
        <w:t xml:space="preserve">         </w:t>
      </w:r>
    </w:p>
    <w:p w14:paraId="2158EF45" w14:textId="77777777" w:rsidR="00E67F56"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12</w:t>
      </w:r>
      <w:r w:rsidR="00E67F56">
        <w:rPr>
          <w:rFonts w:ascii="Times New Roman" w:hAnsi="Times New Roman" w:cs="Times New Roman"/>
          <w:sz w:val="24"/>
          <w:szCs w:val="24"/>
        </w:rPr>
        <w:t xml:space="preserve">. </w:t>
      </w:r>
      <w:r w:rsidR="00023DE0">
        <w:rPr>
          <w:rFonts w:ascii="Times New Roman" w:hAnsi="Times New Roman" w:cs="Times New Roman"/>
          <w:sz w:val="24"/>
          <w:szCs w:val="24"/>
        </w:rPr>
        <w:t xml:space="preserve">Информатика    </w:t>
      </w:r>
      <w:r w:rsidR="00A3184C">
        <w:rPr>
          <w:rFonts w:ascii="Times New Roman" w:hAnsi="Times New Roman" w:cs="Times New Roman"/>
          <w:sz w:val="24"/>
          <w:szCs w:val="24"/>
        </w:rPr>
        <w:t>93</w:t>
      </w:r>
    </w:p>
    <w:p w14:paraId="6BDFDD3D" w14:textId="77777777" w:rsidR="00E67F56"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13</w:t>
      </w:r>
      <w:r w:rsidR="00E67F56">
        <w:rPr>
          <w:rFonts w:ascii="Times New Roman" w:hAnsi="Times New Roman" w:cs="Times New Roman"/>
          <w:sz w:val="24"/>
          <w:szCs w:val="24"/>
        </w:rPr>
        <w:t xml:space="preserve">. </w:t>
      </w:r>
      <w:r w:rsidR="00023DE0">
        <w:rPr>
          <w:rFonts w:ascii="Times New Roman" w:hAnsi="Times New Roman" w:cs="Times New Roman"/>
          <w:sz w:val="24"/>
          <w:szCs w:val="24"/>
        </w:rPr>
        <w:t xml:space="preserve">Физика     </w:t>
      </w:r>
      <w:r w:rsidR="00A3184C">
        <w:rPr>
          <w:rFonts w:ascii="Times New Roman" w:hAnsi="Times New Roman" w:cs="Times New Roman"/>
          <w:sz w:val="24"/>
          <w:szCs w:val="24"/>
        </w:rPr>
        <w:t>97</w:t>
      </w:r>
    </w:p>
    <w:p w14:paraId="06376FB0" w14:textId="77777777" w:rsidR="00E67F56"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14</w:t>
      </w:r>
      <w:r w:rsidR="00E67F56">
        <w:rPr>
          <w:rFonts w:ascii="Times New Roman" w:hAnsi="Times New Roman" w:cs="Times New Roman"/>
          <w:sz w:val="24"/>
          <w:szCs w:val="24"/>
        </w:rPr>
        <w:t xml:space="preserve">. </w:t>
      </w:r>
      <w:r w:rsidR="00023DE0">
        <w:rPr>
          <w:rFonts w:ascii="Times New Roman" w:hAnsi="Times New Roman" w:cs="Times New Roman"/>
          <w:sz w:val="24"/>
          <w:szCs w:val="24"/>
        </w:rPr>
        <w:t xml:space="preserve">Биология    </w:t>
      </w:r>
      <w:r w:rsidR="00A3184C">
        <w:rPr>
          <w:rFonts w:ascii="Times New Roman" w:hAnsi="Times New Roman" w:cs="Times New Roman"/>
          <w:sz w:val="24"/>
          <w:szCs w:val="24"/>
        </w:rPr>
        <w:t>103</w:t>
      </w:r>
    </w:p>
    <w:p w14:paraId="17C4769A" w14:textId="77777777" w:rsidR="00023DE0"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15</w:t>
      </w:r>
      <w:r w:rsidR="00E67F56">
        <w:rPr>
          <w:rFonts w:ascii="Times New Roman" w:hAnsi="Times New Roman" w:cs="Times New Roman"/>
          <w:sz w:val="24"/>
          <w:szCs w:val="24"/>
        </w:rPr>
        <w:t xml:space="preserve">. </w:t>
      </w:r>
      <w:r w:rsidR="00023DE0">
        <w:rPr>
          <w:rFonts w:ascii="Times New Roman" w:hAnsi="Times New Roman" w:cs="Times New Roman"/>
          <w:sz w:val="24"/>
          <w:szCs w:val="24"/>
        </w:rPr>
        <w:t xml:space="preserve">Химия   </w:t>
      </w:r>
      <w:r w:rsidR="00A3184C">
        <w:rPr>
          <w:rFonts w:ascii="Times New Roman" w:hAnsi="Times New Roman" w:cs="Times New Roman"/>
          <w:sz w:val="24"/>
          <w:szCs w:val="24"/>
        </w:rPr>
        <w:t>107</w:t>
      </w:r>
    </w:p>
    <w:p w14:paraId="6706A63E" w14:textId="77777777" w:rsidR="00E67F56"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16</w:t>
      </w:r>
      <w:r w:rsidR="00E67F56">
        <w:rPr>
          <w:rFonts w:ascii="Times New Roman" w:hAnsi="Times New Roman" w:cs="Times New Roman"/>
          <w:sz w:val="24"/>
          <w:szCs w:val="24"/>
        </w:rPr>
        <w:t xml:space="preserve">. </w:t>
      </w:r>
      <w:r w:rsidR="00023DE0">
        <w:rPr>
          <w:rFonts w:ascii="Times New Roman" w:hAnsi="Times New Roman" w:cs="Times New Roman"/>
          <w:sz w:val="24"/>
          <w:szCs w:val="24"/>
        </w:rPr>
        <w:t xml:space="preserve">Изобразительное искусство     </w:t>
      </w:r>
      <w:r w:rsidR="00A3184C">
        <w:rPr>
          <w:rFonts w:ascii="Times New Roman" w:hAnsi="Times New Roman" w:cs="Times New Roman"/>
          <w:sz w:val="24"/>
          <w:szCs w:val="24"/>
        </w:rPr>
        <w:t>110</w:t>
      </w:r>
      <w:r w:rsidR="00023DE0">
        <w:rPr>
          <w:rFonts w:ascii="Times New Roman" w:hAnsi="Times New Roman" w:cs="Times New Roman"/>
          <w:sz w:val="24"/>
          <w:szCs w:val="24"/>
        </w:rPr>
        <w:t xml:space="preserve"> </w:t>
      </w:r>
    </w:p>
    <w:p w14:paraId="0524907D" w14:textId="77777777" w:rsidR="00E67F56"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17</w:t>
      </w:r>
      <w:r w:rsidR="00E67F56">
        <w:rPr>
          <w:rFonts w:ascii="Times New Roman" w:hAnsi="Times New Roman" w:cs="Times New Roman"/>
          <w:sz w:val="24"/>
          <w:szCs w:val="24"/>
        </w:rPr>
        <w:t xml:space="preserve">. </w:t>
      </w:r>
      <w:r w:rsidR="00023DE0">
        <w:rPr>
          <w:rFonts w:ascii="Times New Roman" w:hAnsi="Times New Roman" w:cs="Times New Roman"/>
          <w:sz w:val="24"/>
          <w:szCs w:val="24"/>
        </w:rPr>
        <w:t xml:space="preserve">Музыка      </w:t>
      </w:r>
      <w:r w:rsidR="00A3184C">
        <w:rPr>
          <w:rFonts w:ascii="Times New Roman" w:hAnsi="Times New Roman" w:cs="Times New Roman"/>
          <w:sz w:val="24"/>
          <w:szCs w:val="24"/>
        </w:rPr>
        <w:t>117</w:t>
      </w:r>
    </w:p>
    <w:p w14:paraId="66C7B777" w14:textId="77777777" w:rsidR="00E67F56"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18</w:t>
      </w:r>
      <w:r w:rsidR="00E67F56">
        <w:rPr>
          <w:rFonts w:ascii="Times New Roman" w:hAnsi="Times New Roman" w:cs="Times New Roman"/>
          <w:sz w:val="24"/>
          <w:szCs w:val="24"/>
        </w:rPr>
        <w:t>.</w:t>
      </w:r>
      <w:r w:rsidR="00023DE0" w:rsidRPr="00023DE0">
        <w:rPr>
          <w:rFonts w:ascii="Times New Roman" w:hAnsi="Times New Roman" w:cs="Times New Roman"/>
          <w:sz w:val="24"/>
          <w:szCs w:val="24"/>
        </w:rPr>
        <w:t xml:space="preserve"> </w:t>
      </w:r>
      <w:r w:rsidR="00023DE0">
        <w:rPr>
          <w:rFonts w:ascii="Times New Roman" w:hAnsi="Times New Roman" w:cs="Times New Roman"/>
          <w:sz w:val="24"/>
          <w:szCs w:val="24"/>
        </w:rPr>
        <w:t xml:space="preserve">Технология  </w:t>
      </w:r>
      <w:r w:rsidR="00E67F56">
        <w:rPr>
          <w:rFonts w:ascii="Times New Roman" w:hAnsi="Times New Roman" w:cs="Times New Roman"/>
          <w:sz w:val="24"/>
          <w:szCs w:val="24"/>
        </w:rPr>
        <w:t xml:space="preserve"> </w:t>
      </w:r>
      <w:r w:rsidR="00A3184C">
        <w:rPr>
          <w:rFonts w:ascii="Times New Roman" w:hAnsi="Times New Roman" w:cs="Times New Roman"/>
          <w:sz w:val="24"/>
          <w:szCs w:val="24"/>
        </w:rPr>
        <w:t>120</w:t>
      </w:r>
    </w:p>
    <w:p w14:paraId="16D648F1" w14:textId="77777777" w:rsidR="00023DE0" w:rsidRDefault="004539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w:t>
      </w:r>
      <w:r w:rsidR="00CB6FAD">
        <w:rPr>
          <w:rFonts w:ascii="Times New Roman" w:hAnsi="Times New Roman" w:cs="Times New Roman"/>
          <w:sz w:val="24"/>
          <w:szCs w:val="24"/>
        </w:rPr>
        <w:t>.19</w:t>
      </w:r>
      <w:r w:rsidR="00E67F56">
        <w:rPr>
          <w:rFonts w:ascii="Times New Roman" w:hAnsi="Times New Roman" w:cs="Times New Roman"/>
          <w:sz w:val="24"/>
          <w:szCs w:val="24"/>
        </w:rPr>
        <w:t xml:space="preserve">. </w:t>
      </w:r>
      <w:r w:rsidR="00023DE0">
        <w:rPr>
          <w:rFonts w:ascii="Times New Roman" w:hAnsi="Times New Roman" w:cs="Times New Roman"/>
          <w:sz w:val="24"/>
          <w:szCs w:val="24"/>
        </w:rPr>
        <w:t xml:space="preserve">Физическая культура     </w:t>
      </w:r>
      <w:r w:rsidR="00A3184C">
        <w:rPr>
          <w:rFonts w:ascii="Times New Roman" w:hAnsi="Times New Roman" w:cs="Times New Roman"/>
          <w:sz w:val="24"/>
          <w:szCs w:val="24"/>
        </w:rPr>
        <w:t>124</w:t>
      </w:r>
    </w:p>
    <w:p w14:paraId="35B910EE" w14:textId="77777777" w:rsidR="00E67F56" w:rsidRDefault="00CB6FAD"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20</w:t>
      </w:r>
      <w:r w:rsidR="00023DE0">
        <w:rPr>
          <w:rFonts w:ascii="Times New Roman" w:hAnsi="Times New Roman" w:cs="Times New Roman"/>
          <w:sz w:val="24"/>
          <w:szCs w:val="24"/>
        </w:rPr>
        <w:t>.</w:t>
      </w:r>
      <w:r w:rsidR="00453944">
        <w:rPr>
          <w:rFonts w:ascii="Times New Roman" w:hAnsi="Times New Roman" w:cs="Times New Roman"/>
          <w:sz w:val="24"/>
          <w:szCs w:val="24"/>
        </w:rPr>
        <w:t>Основы безопасности жизнедеятельности</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26</w:t>
      </w:r>
    </w:p>
    <w:p w14:paraId="17CB49F6" w14:textId="77777777" w:rsidR="00E67F56"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1.3. </w:t>
      </w:r>
      <w:r>
        <w:rPr>
          <w:rFonts w:ascii="Times New Roman,BoldItalic" w:hAnsi="Times New Roman,BoldItalic" w:cs="Times New Roman,BoldItalic"/>
          <w:b/>
          <w:bCs/>
          <w:i/>
          <w:iCs/>
          <w:sz w:val="24"/>
          <w:szCs w:val="24"/>
        </w:rPr>
        <w:t>Система оценки достижения планируемых результатов освоения основной</w:t>
      </w:r>
    </w:p>
    <w:p w14:paraId="6CE1317D" w14:textId="77777777" w:rsidR="00E67F56"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образовательной программы основного общего образования</w:t>
      </w:r>
      <w:r w:rsidR="00023DE0">
        <w:rPr>
          <w:rFonts w:ascii="Times New Roman,BoldItalic" w:hAnsi="Times New Roman,BoldItalic" w:cs="Times New Roman,BoldItalic"/>
          <w:b/>
          <w:bCs/>
          <w:i/>
          <w:iCs/>
          <w:sz w:val="24"/>
          <w:szCs w:val="24"/>
        </w:rPr>
        <w:t xml:space="preserve">     </w:t>
      </w:r>
    </w:p>
    <w:p w14:paraId="1634816C"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1. Общие положения</w:t>
      </w:r>
      <w:r w:rsidR="00A3184C">
        <w:rPr>
          <w:rFonts w:ascii="Times New Roman" w:hAnsi="Times New Roman" w:cs="Times New Roman"/>
          <w:sz w:val="24"/>
          <w:szCs w:val="24"/>
        </w:rPr>
        <w:t xml:space="preserve">  129</w:t>
      </w:r>
    </w:p>
    <w:p w14:paraId="7755CD32"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2. Особенности оценки личностных результатов</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33</w:t>
      </w:r>
    </w:p>
    <w:p w14:paraId="31ADE383"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3. Особенности оценки метапредметных результатов</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34</w:t>
      </w:r>
    </w:p>
    <w:p w14:paraId="76FDE53D"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4. Особенности оценки предметных результатов</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36</w:t>
      </w:r>
    </w:p>
    <w:p w14:paraId="05504E66"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5. Система внутришкольного мониторинга образовательных достижений и</w:t>
      </w:r>
    </w:p>
    <w:p w14:paraId="74DC4EA2"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ртфель достижений как инструменты динамики образовательных достижений</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38</w:t>
      </w:r>
      <w:r w:rsidR="00023DE0">
        <w:rPr>
          <w:rFonts w:ascii="Times New Roman" w:hAnsi="Times New Roman" w:cs="Times New Roman"/>
          <w:sz w:val="24"/>
          <w:szCs w:val="24"/>
        </w:rPr>
        <w:t xml:space="preserve"> </w:t>
      </w:r>
      <w:r w:rsidR="00C02275">
        <w:rPr>
          <w:rFonts w:ascii="Times New Roman" w:hAnsi="Times New Roman" w:cs="Times New Roman"/>
          <w:sz w:val="24"/>
          <w:szCs w:val="24"/>
        </w:rPr>
        <w:t xml:space="preserve">    </w:t>
      </w:r>
    </w:p>
    <w:p w14:paraId="42C183CE"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6. Итоговая оценка выпускника и её использование при переходе от основного к</w:t>
      </w:r>
    </w:p>
    <w:p w14:paraId="14EA3F7E"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реднему (полному) общему образованию</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39</w:t>
      </w:r>
    </w:p>
    <w:p w14:paraId="79928D73"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3.7.Оценка результатов деятельности образовательного учреждения.</w:t>
      </w:r>
      <w:r w:rsidR="00023DE0">
        <w:rPr>
          <w:rFonts w:ascii="Times New Roman" w:hAnsi="Times New Roman" w:cs="Times New Roman"/>
          <w:sz w:val="24"/>
          <w:szCs w:val="24"/>
        </w:rPr>
        <w:t xml:space="preserve">     </w:t>
      </w:r>
      <w:r w:rsidR="00A3184C">
        <w:rPr>
          <w:rFonts w:ascii="Times New Roman" w:hAnsi="Times New Roman" w:cs="Times New Roman"/>
          <w:sz w:val="24"/>
          <w:szCs w:val="24"/>
        </w:rPr>
        <w:t>140</w:t>
      </w:r>
    </w:p>
    <w:p w14:paraId="06497C54" w14:textId="77777777" w:rsidR="00E67F56" w:rsidRDefault="00E67F56" w:rsidP="00E67F56">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b/>
          <w:bCs/>
          <w:sz w:val="24"/>
          <w:szCs w:val="24"/>
        </w:rPr>
        <w:t xml:space="preserve">2. </w:t>
      </w:r>
      <w:r>
        <w:rPr>
          <w:rFonts w:ascii="Times New Roman,Bold" w:hAnsi="Times New Roman,Bold" w:cs="Times New Roman,Bold"/>
          <w:b/>
          <w:bCs/>
          <w:sz w:val="24"/>
          <w:szCs w:val="24"/>
        </w:rPr>
        <w:t>Содержательный раздел</w:t>
      </w:r>
      <w:r w:rsidR="00A90E44">
        <w:rPr>
          <w:rFonts w:ascii="Times New Roman,Bold" w:hAnsi="Times New Roman,Bold" w:cs="Times New Roman,Bold"/>
          <w:b/>
          <w:bCs/>
          <w:sz w:val="24"/>
          <w:szCs w:val="24"/>
        </w:rPr>
        <w:t xml:space="preserve"> основной образовательной программы основного общего образования</w:t>
      </w:r>
    </w:p>
    <w:p w14:paraId="4C334642" w14:textId="77777777" w:rsidR="002E46E7"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2.1. </w:t>
      </w:r>
      <w:r>
        <w:rPr>
          <w:rFonts w:ascii="Times New Roman,BoldItalic" w:hAnsi="Times New Roman,BoldItalic" w:cs="Times New Roman,BoldItalic"/>
          <w:b/>
          <w:bCs/>
          <w:i/>
          <w:iCs/>
          <w:sz w:val="24"/>
          <w:szCs w:val="24"/>
        </w:rPr>
        <w:t>Программа развития универсальных учебных действий</w:t>
      </w:r>
      <w:r w:rsidR="00A90E44">
        <w:rPr>
          <w:rFonts w:ascii="Times New Roman,BoldItalic" w:hAnsi="Times New Roman,BoldItalic" w:cs="Times New Roman,BoldItalic"/>
          <w:b/>
          <w:bCs/>
          <w:i/>
          <w:iCs/>
          <w:sz w:val="24"/>
          <w:szCs w:val="24"/>
        </w:rPr>
        <w:t>,</w:t>
      </w:r>
      <w:r w:rsidR="00A90E44" w:rsidRPr="00A90E44">
        <w:rPr>
          <w:rFonts w:ascii="Times New Roman,BoldItalic" w:hAnsi="Times New Roman,BoldItalic" w:cs="Times New Roman,BoldItalic"/>
          <w:b/>
          <w:bCs/>
          <w:i/>
          <w:iCs/>
          <w:sz w:val="24"/>
          <w:szCs w:val="24"/>
        </w:rPr>
        <w:t xml:space="preserve"> </w:t>
      </w:r>
      <w:r w:rsidR="00A90E44">
        <w:rPr>
          <w:rFonts w:ascii="Times New Roman,BoldItalic" w:hAnsi="Times New Roman,BoldItalic" w:cs="Times New Roman,BoldItalic"/>
          <w:b/>
          <w:bCs/>
          <w:i/>
          <w:iCs/>
          <w:sz w:val="24"/>
          <w:szCs w:val="24"/>
        </w:rPr>
        <w:t xml:space="preserve">включающая формирование компетенций обучающихся в области использования </w:t>
      </w:r>
    </w:p>
    <w:p w14:paraId="661B1E1A" w14:textId="77777777" w:rsidR="002E46E7" w:rsidRDefault="002E46E7" w:rsidP="00E67F56">
      <w:pPr>
        <w:autoSpaceDE w:val="0"/>
        <w:autoSpaceDN w:val="0"/>
        <w:adjustRightInd w:val="0"/>
        <w:spacing w:after="0" w:line="240" w:lineRule="auto"/>
        <w:rPr>
          <w:rFonts w:ascii="Times New Roman,BoldItalic" w:hAnsi="Times New Roman,BoldItalic" w:cs="Times New Roman,BoldItalic"/>
          <w:b/>
          <w:bCs/>
          <w:i/>
          <w:iCs/>
          <w:sz w:val="24"/>
          <w:szCs w:val="24"/>
        </w:rPr>
      </w:pPr>
    </w:p>
    <w:p w14:paraId="395EBA44" w14:textId="77777777" w:rsidR="002E46E7" w:rsidRDefault="002E46E7" w:rsidP="002E46E7">
      <w:pPr>
        <w:autoSpaceDE w:val="0"/>
        <w:autoSpaceDN w:val="0"/>
        <w:adjustRightInd w:val="0"/>
        <w:spacing w:after="0" w:line="240" w:lineRule="auto"/>
        <w:jc w:val="center"/>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2</w:t>
      </w:r>
    </w:p>
    <w:p w14:paraId="021C8EFC" w14:textId="77777777" w:rsidR="00E67F56" w:rsidRDefault="00A90E44"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lastRenderedPageBreak/>
        <w:t>информационно-коммуникационных технологий, учебно-исследовательской и проектной деятельности.</w:t>
      </w:r>
      <w:r w:rsidR="00023DE0">
        <w:rPr>
          <w:rFonts w:ascii="Times New Roman,BoldItalic" w:hAnsi="Times New Roman,BoldItalic" w:cs="Times New Roman,BoldItalic"/>
          <w:b/>
          <w:bCs/>
          <w:i/>
          <w:iCs/>
          <w:sz w:val="24"/>
          <w:szCs w:val="24"/>
        </w:rPr>
        <w:t xml:space="preserve">  </w:t>
      </w:r>
      <w:r w:rsidR="00A3184C">
        <w:rPr>
          <w:rFonts w:ascii="Times New Roman,BoldItalic" w:hAnsi="Times New Roman,BoldItalic" w:cs="Times New Roman,BoldItalic"/>
          <w:b/>
          <w:bCs/>
          <w:i/>
          <w:iCs/>
          <w:sz w:val="24"/>
          <w:szCs w:val="24"/>
        </w:rPr>
        <w:t>141</w:t>
      </w:r>
    </w:p>
    <w:p w14:paraId="1CA60994" w14:textId="77777777" w:rsidR="00E67F56"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2.2. </w:t>
      </w:r>
      <w:r w:rsidR="00A90E44">
        <w:rPr>
          <w:rFonts w:ascii="Times New Roman,BoldItalic" w:hAnsi="Times New Roman,BoldItalic" w:cs="Times New Roman,BoldItalic"/>
          <w:b/>
          <w:bCs/>
          <w:i/>
          <w:iCs/>
          <w:sz w:val="24"/>
          <w:szCs w:val="24"/>
        </w:rPr>
        <w:t xml:space="preserve">Программы </w:t>
      </w:r>
      <w:r>
        <w:rPr>
          <w:rFonts w:ascii="Times New Roman,BoldItalic" w:hAnsi="Times New Roman,BoldItalic" w:cs="Times New Roman,BoldItalic"/>
          <w:b/>
          <w:bCs/>
          <w:i/>
          <w:iCs/>
          <w:sz w:val="24"/>
          <w:szCs w:val="24"/>
        </w:rPr>
        <w:t xml:space="preserve"> учебных предметов, курсов</w:t>
      </w:r>
      <w:r w:rsidR="00023DE0">
        <w:rPr>
          <w:rFonts w:ascii="Times New Roman,BoldItalic" w:hAnsi="Times New Roman,BoldItalic" w:cs="Times New Roman,BoldItalic"/>
          <w:b/>
          <w:bCs/>
          <w:i/>
          <w:iCs/>
          <w:sz w:val="24"/>
          <w:szCs w:val="24"/>
        </w:rPr>
        <w:t xml:space="preserve">  </w:t>
      </w:r>
    </w:p>
    <w:p w14:paraId="28CA36CE"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2.1. Общие положения</w:t>
      </w:r>
      <w:r w:rsidR="00A3184C">
        <w:rPr>
          <w:rFonts w:ascii="Times New Roman" w:hAnsi="Times New Roman" w:cs="Times New Roman"/>
          <w:sz w:val="24"/>
          <w:szCs w:val="24"/>
        </w:rPr>
        <w:t xml:space="preserve">  146</w:t>
      </w:r>
    </w:p>
    <w:p w14:paraId="70A5449D"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2.2. Основное содержание учебных предметов на ступени основного общего</w:t>
      </w:r>
    </w:p>
    <w:p w14:paraId="0F463BB1" w14:textId="77777777" w:rsidR="00E67F56" w:rsidRDefault="00A90E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w:t>
      </w:r>
      <w:r w:rsidR="00E67F56">
        <w:rPr>
          <w:rFonts w:ascii="Times New Roman" w:hAnsi="Times New Roman" w:cs="Times New Roman"/>
          <w:sz w:val="24"/>
          <w:szCs w:val="24"/>
        </w:rPr>
        <w:t>бразования</w:t>
      </w:r>
      <w:r w:rsidR="00023DE0">
        <w:rPr>
          <w:rFonts w:ascii="Times New Roman" w:hAnsi="Times New Roman" w:cs="Times New Roman"/>
          <w:sz w:val="24"/>
          <w:szCs w:val="24"/>
        </w:rPr>
        <w:t xml:space="preserve">          </w:t>
      </w:r>
    </w:p>
    <w:p w14:paraId="146CA422" w14:textId="77777777" w:rsidR="00A90E44" w:rsidRDefault="00A90E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2.2.1. Русский язык</w:t>
      </w:r>
      <w:r w:rsidR="00A3184C">
        <w:rPr>
          <w:rFonts w:ascii="Times New Roman" w:hAnsi="Times New Roman" w:cs="Times New Roman"/>
          <w:sz w:val="24"/>
          <w:szCs w:val="24"/>
        </w:rPr>
        <w:t xml:space="preserve">  148</w:t>
      </w:r>
    </w:p>
    <w:p w14:paraId="26E173FC" w14:textId="77777777" w:rsidR="00A90E44" w:rsidRDefault="00A90E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2.2.2.Литература</w:t>
      </w:r>
      <w:r w:rsidR="00A3184C">
        <w:rPr>
          <w:rFonts w:ascii="Times New Roman" w:hAnsi="Times New Roman" w:cs="Times New Roman"/>
          <w:sz w:val="24"/>
          <w:szCs w:val="24"/>
        </w:rPr>
        <w:t xml:space="preserve">  154</w:t>
      </w:r>
    </w:p>
    <w:p w14:paraId="322B56E6" w14:textId="77777777" w:rsidR="00CB6FAD" w:rsidRDefault="00A90E44"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2.2.3.</w:t>
      </w:r>
      <w:r w:rsidR="00CB6FAD">
        <w:rPr>
          <w:rFonts w:ascii="Times New Roman" w:hAnsi="Times New Roman" w:cs="Times New Roman"/>
          <w:sz w:val="24"/>
          <w:szCs w:val="24"/>
        </w:rPr>
        <w:t>Родной язык</w:t>
      </w:r>
      <w:r w:rsidR="00A3184C">
        <w:rPr>
          <w:rFonts w:ascii="Times New Roman" w:hAnsi="Times New Roman" w:cs="Times New Roman"/>
          <w:sz w:val="24"/>
          <w:szCs w:val="24"/>
        </w:rPr>
        <w:t xml:space="preserve">  173</w:t>
      </w:r>
    </w:p>
    <w:p w14:paraId="43B192EA" w14:textId="77777777" w:rsidR="00CB6FAD" w:rsidRDefault="00CB6FAD"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2.2.4. Родная лит</w:t>
      </w:r>
      <w:r w:rsidR="00A3184C">
        <w:rPr>
          <w:rFonts w:ascii="Times New Roman" w:hAnsi="Times New Roman" w:cs="Times New Roman"/>
          <w:sz w:val="24"/>
          <w:szCs w:val="24"/>
        </w:rPr>
        <w:t>е</w:t>
      </w:r>
      <w:r>
        <w:rPr>
          <w:rFonts w:ascii="Times New Roman" w:hAnsi="Times New Roman" w:cs="Times New Roman"/>
          <w:sz w:val="24"/>
          <w:szCs w:val="24"/>
        </w:rPr>
        <w:t>ратура</w:t>
      </w:r>
      <w:r w:rsidR="00A3184C">
        <w:rPr>
          <w:rFonts w:ascii="Times New Roman" w:hAnsi="Times New Roman" w:cs="Times New Roman"/>
          <w:sz w:val="24"/>
          <w:szCs w:val="24"/>
        </w:rPr>
        <w:t xml:space="preserve">  175</w:t>
      </w:r>
    </w:p>
    <w:p w14:paraId="0E5E014A" w14:textId="77777777" w:rsidR="00A90E44" w:rsidRDefault="00CB6FAD"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2.2.5.</w:t>
      </w:r>
      <w:r w:rsidR="009D277F">
        <w:rPr>
          <w:rFonts w:ascii="Times New Roman" w:hAnsi="Times New Roman" w:cs="Times New Roman"/>
          <w:sz w:val="24"/>
          <w:szCs w:val="24"/>
        </w:rPr>
        <w:t>Иностранный язык (немецкий)</w:t>
      </w:r>
      <w:r w:rsidR="00A3184C">
        <w:rPr>
          <w:rFonts w:ascii="Times New Roman" w:hAnsi="Times New Roman" w:cs="Times New Roman"/>
          <w:sz w:val="24"/>
          <w:szCs w:val="24"/>
        </w:rPr>
        <w:t xml:space="preserve">  176</w:t>
      </w:r>
    </w:p>
    <w:p w14:paraId="47642509" w14:textId="77777777" w:rsidR="00CB6FAD" w:rsidRDefault="00CB6FAD"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2.2.6.Второй иностранный язык (английский)</w:t>
      </w:r>
      <w:r w:rsidR="00A3184C">
        <w:rPr>
          <w:rFonts w:ascii="Times New Roman" w:hAnsi="Times New Roman" w:cs="Times New Roman"/>
          <w:sz w:val="24"/>
          <w:szCs w:val="24"/>
        </w:rPr>
        <w:t xml:space="preserve">  182</w:t>
      </w:r>
    </w:p>
    <w:p w14:paraId="67EDAA1A" w14:textId="77777777" w:rsidR="009D277F" w:rsidRDefault="00CB6FAD"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2.2.7</w:t>
      </w:r>
      <w:r w:rsidR="009D277F">
        <w:rPr>
          <w:rFonts w:ascii="Times New Roman" w:hAnsi="Times New Roman" w:cs="Times New Roman"/>
          <w:sz w:val="24"/>
          <w:szCs w:val="24"/>
        </w:rPr>
        <w:t>.История России. Всеобщая история.</w:t>
      </w:r>
      <w:r w:rsidR="00A3184C">
        <w:rPr>
          <w:rFonts w:ascii="Times New Roman" w:hAnsi="Times New Roman" w:cs="Times New Roman"/>
          <w:sz w:val="24"/>
          <w:szCs w:val="24"/>
        </w:rPr>
        <w:t xml:space="preserve">  187</w:t>
      </w:r>
    </w:p>
    <w:p w14:paraId="23A38D80" w14:textId="77777777" w:rsidR="009D277F" w:rsidRDefault="00CB6FAD"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2.2.8</w:t>
      </w:r>
      <w:r w:rsidR="009D277F">
        <w:rPr>
          <w:rFonts w:ascii="Times New Roman" w:hAnsi="Times New Roman" w:cs="Times New Roman"/>
          <w:sz w:val="24"/>
          <w:szCs w:val="24"/>
        </w:rPr>
        <w:t>.Обществознание.</w:t>
      </w:r>
      <w:r w:rsidR="00A3184C">
        <w:rPr>
          <w:rFonts w:ascii="Times New Roman" w:hAnsi="Times New Roman" w:cs="Times New Roman"/>
          <w:sz w:val="24"/>
          <w:szCs w:val="24"/>
        </w:rPr>
        <w:t xml:space="preserve">  215</w:t>
      </w:r>
    </w:p>
    <w:p w14:paraId="54782A1C" w14:textId="77777777" w:rsidR="00D8295D" w:rsidRDefault="00CB6FAD"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9</w:t>
      </w:r>
      <w:r w:rsidR="00D8295D">
        <w:rPr>
          <w:rFonts w:ascii="Times New Roman" w:hAnsi="Times New Roman" w:cs="Times New Roman"/>
          <w:sz w:val="24"/>
          <w:szCs w:val="24"/>
        </w:rPr>
        <w:t xml:space="preserve">. Основы духовно- нравственной культуры народов России    </w:t>
      </w:r>
      <w:r w:rsidR="00A3184C">
        <w:rPr>
          <w:rFonts w:ascii="Times New Roman" w:hAnsi="Times New Roman" w:cs="Times New Roman"/>
          <w:sz w:val="24"/>
          <w:szCs w:val="24"/>
        </w:rPr>
        <w:t>219</w:t>
      </w:r>
    </w:p>
    <w:p w14:paraId="20F4605F"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10</w:t>
      </w:r>
      <w:r w:rsidR="00D8295D">
        <w:rPr>
          <w:rFonts w:ascii="Times New Roman" w:hAnsi="Times New Roman" w:cs="Times New Roman"/>
          <w:sz w:val="24"/>
          <w:szCs w:val="24"/>
        </w:rPr>
        <w:t>.</w:t>
      </w:r>
      <w:r w:rsidR="00D8295D" w:rsidRPr="00453944">
        <w:rPr>
          <w:rFonts w:ascii="Times New Roman" w:hAnsi="Times New Roman" w:cs="Times New Roman"/>
          <w:sz w:val="24"/>
          <w:szCs w:val="24"/>
        </w:rPr>
        <w:t xml:space="preserve"> </w:t>
      </w:r>
      <w:r w:rsidR="00D8295D">
        <w:rPr>
          <w:rFonts w:ascii="Times New Roman" w:hAnsi="Times New Roman" w:cs="Times New Roman"/>
          <w:sz w:val="24"/>
          <w:szCs w:val="24"/>
        </w:rPr>
        <w:t>География</w:t>
      </w:r>
      <w:r w:rsidR="00A3184C">
        <w:rPr>
          <w:rFonts w:ascii="Times New Roman" w:hAnsi="Times New Roman" w:cs="Times New Roman"/>
          <w:sz w:val="24"/>
          <w:szCs w:val="24"/>
        </w:rPr>
        <w:t xml:space="preserve">   221</w:t>
      </w:r>
    </w:p>
    <w:p w14:paraId="5A21DB13"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11</w:t>
      </w:r>
      <w:r w:rsidR="00D8295D" w:rsidRPr="00023DE0">
        <w:rPr>
          <w:rFonts w:ascii="Times New Roman" w:hAnsi="Times New Roman" w:cs="Times New Roman"/>
          <w:sz w:val="24"/>
          <w:szCs w:val="24"/>
        </w:rPr>
        <w:t xml:space="preserve"> </w:t>
      </w:r>
      <w:r w:rsidR="00D8295D">
        <w:rPr>
          <w:rFonts w:ascii="Times New Roman" w:hAnsi="Times New Roman" w:cs="Times New Roman"/>
          <w:sz w:val="24"/>
          <w:szCs w:val="24"/>
        </w:rPr>
        <w:t xml:space="preserve">Математика.     </w:t>
      </w:r>
      <w:r w:rsidR="00A3184C">
        <w:rPr>
          <w:rFonts w:ascii="Times New Roman" w:hAnsi="Times New Roman" w:cs="Times New Roman"/>
          <w:sz w:val="24"/>
          <w:szCs w:val="24"/>
        </w:rPr>
        <w:t>236</w:t>
      </w:r>
      <w:r w:rsidR="00D8295D">
        <w:rPr>
          <w:rFonts w:ascii="Times New Roman" w:hAnsi="Times New Roman" w:cs="Times New Roman"/>
          <w:sz w:val="24"/>
          <w:szCs w:val="24"/>
        </w:rPr>
        <w:t xml:space="preserve">      </w:t>
      </w:r>
    </w:p>
    <w:p w14:paraId="5FDE5B71"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12</w:t>
      </w:r>
      <w:r w:rsidR="00D8295D">
        <w:rPr>
          <w:rFonts w:ascii="Times New Roman" w:hAnsi="Times New Roman" w:cs="Times New Roman"/>
          <w:sz w:val="24"/>
          <w:szCs w:val="24"/>
        </w:rPr>
        <w:t xml:space="preserve">. Информатика    </w:t>
      </w:r>
      <w:r w:rsidR="00A3184C">
        <w:rPr>
          <w:rFonts w:ascii="Times New Roman" w:hAnsi="Times New Roman" w:cs="Times New Roman"/>
          <w:sz w:val="24"/>
          <w:szCs w:val="24"/>
        </w:rPr>
        <w:t>258</w:t>
      </w:r>
    </w:p>
    <w:p w14:paraId="7066DB55"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13</w:t>
      </w:r>
      <w:r w:rsidR="00D8295D">
        <w:rPr>
          <w:rFonts w:ascii="Times New Roman" w:hAnsi="Times New Roman" w:cs="Times New Roman"/>
          <w:sz w:val="24"/>
          <w:szCs w:val="24"/>
        </w:rPr>
        <w:t xml:space="preserve">. Физика     </w:t>
      </w:r>
      <w:r w:rsidR="00A3184C">
        <w:rPr>
          <w:rFonts w:ascii="Times New Roman" w:hAnsi="Times New Roman" w:cs="Times New Roman"/>
          <w:sz w:val="24"/>
          <w:szCs w:val="24"/>
        </w:rPr>
        <w:t>266</w:t>
      </w:r>
    </w:p>
    <w:p w14:paraId="34F9518D"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14</w:t>
      </w:r>
      <w:r w:rsidR="00D8295D">
        <w:rPr>
          <w:rFonts w:ascii="Times New Roman" w:hAnsi="Times New Roman" w:cs="Times New Roman"/>
          <w:sz w:val="24"/>
          <w:szCs w:val="24"/>
        </w:rPr>
        <w:t xml:space="preserve">. Биология    </w:t>
      </w:r>
      <w:r w:rsidR="00A3184C">
        <w:rPr>
          <w:rFonts w:ascii="Times New Roman" w:hAnsi="Times New Roman" w:cs="Times New Roman"/>
          <w:sz w:val="24"/>
          <w:szCs w:val="24"/>
        </w:rPr>
        <w:t>273</w:t>
      </w:r>
    </w:p>
    <w:p w14:paraId="5BBA69DC"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15</w:t>
      </w:r>
      <w:r w:rsidR="00D8295D">
        <w:rPr>
          <w:rFonts w:ascii="Times New Roman" w:hAnsi="Times New Roman" w:cs="Times New Roman"/>
          <w:sz w:val="24"/>
          <w:szCs w:val="24"/>
        </w:rPr>
        <w:t xml:space="preserve">. Химия   </w:t>
      </w:r>
      <w:r w:rsidR="00A3184C">
        <w:rPr>
          <w:rFonts w:ascii="Times New Roman" w:hAnsi="Times New Roman" w:cs="Times New Roman"/>
          <w:sz w:val="24"/>
          <w:szCs w:val="24"/>
        </w:rPr>
        <w:t>283</w:t>
      </w:r>
    </w:p>
    <w:p w14:paraId="197BFC62"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16</w:t>
      </w:r>
      <w:r w:rsidR="00D8295D">
        <w:rPr>
          <w:rFonts w:ascii="Times New Roman" w:hAnsi="Times New Roman" w:cs="Times New Roman"/>
          <w:sz w:val="24"/>
          <w:szCs w:val="24"/>
        </w:rPr>
        <w:t xml:space="preserve">. Изобразительное искусство      </w:t>
      </w:r>
      <w:r w:rsidR="00A3184C">
        <w:rPr>
          <w:rFonts w:ascii="Times New Roman" w:hAnsi="Times New Roman" w:cs="Times New Roman"/>
          <w:sz w:val="24"/>
          <w:szCs w:val="24"/>
        </w:rPr>
        <w:t>287</w:t>
      </w:r>
    </w:p>
    <w:p w14:paraId="448DFED0"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17</w:t>
      </w:r>
      <w:r w:rsidR="00D8295D">
        <w:rPr>
          <w:rFonts w:ascii="Times New Roman" w:hAnsi="Times New Roman" w:cs="Times New Roman"/>
          <w:sz w:val="24"/>
          <w:szCs w:val="24"/>
        </w:rPr>
        <w:t xml:space="preserve">. Музыка      </w:t>
      </w:r>
      <w:r w:rsidR="00A3184C">
        <w:rPr>
          <w:rFonts w:ascii="Times New Roman" w:hAnsi="Times New Roman" w:cs="Times New Roman"/>
          <w:sz w:val="24"/>
          <w:szCs w:val="24"/>
        </w:rPr>
        <w:t>291</w:t>
      </w:r>
    </w:p>
    <w:p w14:paraId="167548C8"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18</w:t>
      </w:r>
      <w:r w:rsidR="00D8295D">
        <w:rPr>
          <w:rFonts w:ascii="Times New Roman" w:hAnsi="Times New Roman" w:cs="Times New Roman"/>
          <w:sz w:val="24"/>
          <w:szCs w:val="24"/>
        </w:rPr>
        <w:t>.</w:t>
      </w:r>
      <w:r w:rsidR="00D8295D" w:rsidRPr="00023DE0">
        <w:rPr>
          <w:rFonts w:ascii="Times New Roman" w:hAnsi="Times New Roman" w:cs="Times New Roman"/>
          <w:sz w:val="24"/>
          <w:szCs w:val="24"/>
        </w:rPr>
        <w:t xml:space="preserve"> </w:t>
      </w:r>
      <w:r w:rsidR="00D8295D">
        <w:rPr>
          <w:rFonts w:ascii="Times New Roman" w:hAnsi="Times New Roman" w:cs="Times New Roman"/>
          <w:sz w:val="24"/>
          <w:szCs w:val="24"/>
        </w:rPr>
        <w:t xml:space="preserve">Технология   </w:t>
      </w:r>
      <w:r w:rsidR="00A3184C">
        <w:rPr>
          <w:rFonts w:ascii="Times New Roman" w:hAnsi="Times New Roman" w:cs="Times New Roman"/>
          <w:sz w:val="24"/>
          <w:szCs w:val="24"/>
        </w:rPr>
        <w:t>299</w:t>
      </w:r>
    </w:p>
    <w:p w14:paraId="2C75E49E"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19</w:t>
      </w:r>
      <w:r w:rsidR="00D8295D">
        <w:rPr>
          <w:rFonts w:ascii="Times New Roman" w:hAnsi="Times New Roman" w:cs="Times New Roman"/>
          <w:sz w:val="24"/>
          <w:szCs w:val="24"/>
        </w:rPr>
        <w:t xml:space="preserve">. Физическая культура     </w:t>
      </w:r>
      <w:r w:rsidR="00A3184C">
        <w:rPr>
          <w:rFonts w:ascii="Times New Roman" w:hAnsi="Times New Roman" w:cs="Times New Roman"/>
          <w:sz w:val="24"/>
          <w:szCs w:val="24"/>
        </w:rPr>
        <w:t>307</w:t>
      </w:r>
    </w:p>
    <w:p w14:paraId="41D05192" w14:textId="77777777" w:rsidR="00D8295D" w:rsidRDefault="0048168A" w:rsidP="00D8295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5.20</w:t>
      </w:r>
      <w:r w:rsidR="00D8295D">
        <w:rPr>
          <w:rFonts w:ascii="Times New Roman" w:hAnsi="Times New Roman" w:cs="Times New Roman"/>
          <w:sz w:val="24"/>
          <w:szCs w:val="24"/>
        </w:rPr>
        <w:t xml:space="preserve">.Основы безопасности жизнедеятельности     </w:t>
      </w:r>
      <w:r w:rsidR="00A3184C">
        <w:rPr>
          <w:rFonts w:ascii="Times New Roman" w:hAnsi="Times New Roman" w:cs="Times New Roman"/>
          <w:sz w:val="24"/>
          <w:szCs w:val="24"/>
        </w:rPr>
        <w:t>310</w:t>
      </w:r>
    </w:p>
    <w:p w14:paraId="6FD63583" w14:textId="77777777" w:rsidR="00E67F56"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2.3. </w:t>
      </w:r>
      <w:r>
        <w:rPr>
          <w:rFonts w:ascii="Times New Roman,BoldItalic" w:hAnsi="Times New Roman,BoldItalic" w:cs="Times New Roman,BoldItalic"/>
          <w:b/>
          <w:bCs/>
          <w:i/>
          <w:iCs/>
          <w:sz w:val="24"/>
          <w:szCs w:val="24"/>
        </w:rPr>
        <w:t>Программа воспитания и социализации обучающихся</w:t>
      </w:r>
      <w:r w:rsidR="00023DE0">
        <w:rPr>
          <w:rFonts w:ascii="Times New Roman,BoldItalic" w:hAnsi="Times New Roman,BoldItalic" w:cs="Times New Roman,BoldItalic"/>
          <w:b/>
          <w:bCs/>
          <w:i/>
          <w:iCs/>
          <w:sz w:val="24"/>
          <w:szCs w:val="24"/>
        </w:rPr>
        <w:t xml:space="preserve">  </w:t>
      </w:r>
      <w:r w:rsidR="00FC0F72" w:rsidRPr="00FC0F72">
        <w:rPr>
          <w:rFonts w:ascii="Times New Roman,BoldItalic" w:hAnsi="Times New Roman,BoldItalic" w:cs="Times New Roman,BoldItalic"/>
          <w:bCs/>
          <w:iCs/>
          <w:sz w:val="24"/>
          <w:szCs w:val="24"/>
        </w:rPr>
        <w:t>314</w:t>
      </w:r>
      <w:r w:rsidR="00023DE0">
        <w:rPr>
          <w:rFonts w:ascii="Times New Roman,BoldItalic" w:hAnsi="Times New Roman,BoldItalic" w:cs="Times New Roman,BoldItalic"/>
          <w:b/>
          <w:bCs/>
          <w:i/>
          <w:iCs/>
          <w:sz w:val="24"/>
          <w:szCs w:val="24"/>
        </w:rPr>
        <w:t xml:space="preserve">       </w:t>
      </w:r>
    </w:p>
    <w:p w14:paraId="07CFDCE0"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1. Цель и задачи воспитания и социализации обучающихс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16</w:t>
      </w:r>
      <w:r w:rsidR="00023DE0">
        <w:rPr>
          <w:rFonts w:ascii="Times New Roman" w:hAnsi="Times New Roman" w:cs="Times New Roman"/>
          <w:sz w:val="24"/>
          <w:szCs w:val="24"/>
        </w:rPr>
        <w:t xml:space="preserve">      </w:t>
      </w:r>
    </w:p>
    <w:p w14:paraId="4C5941A2"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2. Основные направления и ценностные основы воспитания и социализации</w:t>
      </w:r>
    </w:p>
    <w:p w14:paraId="1737CFE7" w14:textId="77777777" w:rsidR="00E67F56" w:rsidRDefault="000A7108"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w:t>
      </w:r>
      <w:r w:rsidR="00E67F56">
        <w:rPr>
          <w:rFonts w:ascii="Times New Roman" w:hAnsi="Times New Roman" w:cs="Times New Roman"/>
          <w:sz w:val="24"/>
          <w:szCs w:val="24"/>
        </w:rPr>
        <w:t>бучающихс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18</w:t>
      </w:r>
      <w:r w:rsidR="00023DE0">
        <w:rPr>
          <w:rFonts w:ascii="Times New Roman" w:hAnsi="Times New Roman" w:cs="Times New Roman"/>
          <w:sz w:val="24"/>
          <w:szCs w:val="24"/>
        </w:rPr>
        <w:t xml:space="preserve">       </w:t>
      </w:r>
    </w:p>
    <w:p w14:paraId="532F818C"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3. Принципы и особенности организации содержания воспитания и социализации</w:t>
      </w:r>
    </w:p>
    <w:p w14:paraId="6089AD47" w14:textId="77777777" w:rsidR="00E67F56" w:rsidRDefault="000A7108"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w:t>
      </w:r>
      <w:r w:rsidR="00E67F56">
        <w:rPr>
          <w:rFonts w:ascii="Times New Roman" w:hAnsi="Times New Roman" w:cs="Times New Roman"/>
          <w:sz w:val="24"/>
          <w:szCs w:val="24"/>
        </w:rPr>
        <w:t>бучающихс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20</w:t>
      </w:r>
      <w:r w:rsidR="00023DE0">
        <w:rPr>
          <w:rFonts w:ascii="Times New Roman" w:hAnsi="Times New Roman" w:cs="Times New Roman"/>
          <w:sz w:val="24"/>
          <w:szCs w:val="24"/>
        </w:rPr>
        <w:t xml:space="preserve">   </w:t>
      </w:r>
    </w:p>
    <w:p w14:paraId="1CC95955"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4. Основное содержание духовно-нравственного развития и воспитания</w:t>
      </w:r>
    </w:p>
    <w:p w14:paraId="7374D1DD" w14:textId="77777777" w:rsidR="00E67F56" w:rsidRDefault="000A7108"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w:t>
      </w:r>
      <w:r w:rsidR="00E67F56">
        <w:rPr>
          <w:rFonts w:ascii="Times New Roman" w:hAnsi="Times New Roman" w:cs="Times New Roman"/>
          <w:sz w:val="24"/>
          <w:szCs w:val="24"/>
        </w:rPr>
        <w:t>бучающихс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22</w:t>
      </w:r>
      <w:r w:rsidR="00023DE0">
        <w:rPr>
          <w:rFonts w:ascii="Times New Roman" w:hAnsi="Times New Roman" w:cs="Times New Roman"/>
          <w:sz w:val="24"/>
          <w:szCs w:val="24"/>
        </w:rPr>
        <w:t xml:space="preserve">    </w:t>
      </w:r>
    </w:p>
    <w:p w14:paraId="63A41022"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5. Виды деятельности и формы занятий с обучающимис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25</w:t>
      </w:r>
      <w:r w:rsidR="00023DE0">
        <w:rPr>
          <w:rFonts w:ascii="Times New Roman" w:hAnsi="Times New Roman" w:cs="Times New Roman"/>
          <w:sz w:val="24"/>
          <w:szCs w:val="24"/>
        </w:rPr>
        <w:t xml:space="preserve"> </w:t>
      </w:r>
    </w:p>
    <w:p w14:paraId="280BC424"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6. Этапы организации социализации обучающихся, совместной деятельности</w:t>
      </w:r>
    </w:p>
    <w:p w14:paraId="6670601C"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ого учреждения с предприятиями, общественными организациями,</w:t>
      </w:r>
    </w:p>
    <w:p w14:paraId="0023F382"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стемой дополнительного образования, иными социальными субъектами</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29</w:t>
      </w:r>
      <w:r w:rsidR="00023DE0">
        <w:rPr>
          <w:rFonts w:ascii="Times New Roman" w:hAnsi="Times New Roman" w:cs="Times New Roman"/>
          <w:sz w:val="24"/>
          <w:szCs w:val="24"/>
        </w:rPr>
        <w:t xml:space="preserve">       </w:t>
      </w:r>
    </w:p>
    <w:p w14:paraId="7E4173D3"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7. Основные формы организации педагогической поддержки социализации</w:t>
      </w:r>
    </w:p>
    <w:p w14:paraId="30056F4C" w14:textId="77777777" w:rsidR="00E67F56" w:rsidRDefault="000A7108"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w:t>
      </w:r>
      <w:r w:rsidR="00E67F56">
        <w:rPr>
          <w:rFonts w:ascii="Times New Roman" w:hAnsi="Times New Roman" w:cs="Times New Roman"/>
          <w:sz w:val="24"/>
          <w:szCs w:val="24"/>
        </w:rPr>
        <w:t>бучающихс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31</w:t>
      </w:r>
      <w:r w:rsidR="00023DE0">
        <w:rPr>
          <w:rFonts w:ascii="Times New Roman" w:hAnsi="Times New Roman" w:cs="Times New Roman"/>
          <w:sz w:val="24"/>
          <w:szCs w:val="24"/>
        </w:rPr>
        <w:t xml:space="preserve">       </w:t>
      </w:r>
    </w:p>
    <w:p w14:paraId="5B8B9265"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8. Организация работы по формированию экологически целесообразного,</w:t>
      </w:r>
    </w:p>
    <w:p w14:paraId="147C1A17"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дорового и безопасного образа жизни</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33</w:t>
      </w:r>
      <w:r w:rsidR="00023DE0">
        <w:rPr>
          <w:rFonts w:ascii="Times New Roman" w:hAnsi="Times New Roman" w:cs="Times New Roman"/>
          <w:sz w:val="24"/>
          <w:szCs w:val="24"/>
        </w:rPr>
        <w:t xml:space="preserve">    </w:t>
      </w:r>
    </w:p>
    <w:p w14:paraId="78019F52"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9. Деятельность образовательного учреждения в области непрерывного</w:t>
      </w:r>
    </w:p>
    <w:p w14:paraId="714A0B1E"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кологического здоровьесберегающего образования обучающихс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35</w:t>
      </w:r>
      <w:r w:rsidR="00023DE0">
        <w:rPr>
          <w:rFonts w:ascii="Times New Roman" w:hAnsi="Times New Roman" w:cs="Times New Roman"/>
          <w:sz w:val="24"/>
          <w:szCs w:val="24"/>
        </w:rPr>
        <w:t xml:space="preserve">     </w:t>
      </w:r>
    </w:p>
    <w:p w14:paraId="40996154"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10. Планируемые результаты воспитания и социализации обучающихс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37</w:t>
      </w:r>
      <w:r w:rsidR="00023DE0">
        <w:rPr>
          <w:rFonts w:ascii="Times New Roman" w:hAnsi="Times New Roman" w:cs="Times New Roman"/>
          <w:sz w:val="24"/>
          <w:szCs w:val="24"/>
        </w:rPr>
        <w:t xml:space="preserve">  </w:t>
      </w:r>
    </w:p>
    <w:p w14:paraId="5737AEDA"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11. Мониторинг эффективности реализации образовательным учреждением</w:t>
      </w:r>
    </w:p>
    <w:p w14:paraId="0E3BCB26"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воспитания и социализации обучающихс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41</w:t>
      </w:r>
      <w:r w:rsidR="00023DE0">
        <w:rPr>
          <w:rFonts w:ascii="Times New Roman" w:hAnsi="Times New Roman" w:cs="Times New Roman"/>
          <w:sz w:val="24"/>
          <w:szCs w:val="24"/>
        </w:rPr>
        <w:t xml:space="preserve">      </w:t>
      </w:r>
    </w:p>
    <w:p w14:paraId="26ED1E23"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12. Методологический инструментарий мониторинга воспитания и социализации</w:t>
      </w:r>
    </w:p>
    <w:p w14:paraId="71A9FA6E"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учающихс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42</w:t>
      </w:r>
    </w:p>
    <w:p w14:paraId="20F9465F"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3.13. План реализации программы воспитания ( 5</w:t>
      </w:r>
      <w:r w:rsidR="0048168A">
        <w:rPr>
          <w:rFonts w:ascii="Times New Roman" w:hAnsi="Times New Roman" w:cs="Times New Roman"/>
          <w:sz w:val="24"/>
          <w:szCs w:val="24"/>
        </w:rPr>
        <w:t>-9</w:t>
      </w:r>
      <w:r>
        <w:rPr>
          <w:rFonts w:ascii="Times New Roman" w:hAnsi="Times New Roman" w:cs="Times New Roman"/>
          <w:sz w:val="24"/>
          <w:szCs w:val="24"/>
        </w:rPr>
        <w:t xml:space="preserve"> класс)</w:t>
      </w:r>
      <w:r w:rsidR="00023DE0">
        <w:rPr>
          <w:rFonts w:ascii="Times New Roman" w:hAnsi="Times New Roman" w:cs="Times New Roman"/>
          <w:sz w:val="24"/>
          <w:szCs w:val="24"/>
        </w:rPr>
        <w:t xml:space="preserve">         </w:t>
      </w:r>
    </w:p>
    <w:p w14:paraId="160D8075"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sidRPr="009D277F">
        <w:rPr>
          <w:rFonts w:ascii="Times New Roman" w:hAnsi="Times New Roman" w:cs="Times New Roman"/>
          <w:b/>
          <w:sz w:val="24"/>
          <w:szCs w:val="24"/>
        </w:rPr>
        <w:t>2.4. Программа коррекционной работы</w:t>
      </w:r>
      <w:r>
        <w:rPr>
          <w:rFonts w:ascii="Times New Roman" w:hAnsi="Times New Roman" w:cs="Times New Roman"/>
          <w:sz w:val="24"/>
          <w:szCs w:val="24"/>
        </w:rPr>
        <w:t>.</w:t>
      </w:r>
      <w:r w:rsidR="00FC0F72">
        <w:rPr>
          <w:rFonts w:ascii="Times New Roman" w:hAnsi="Times New Roman" w:cs="Times New Roman"/>
          <w:sz w:val="24"/>
          <w:szCs w:val="24"/>
        </w:rPr>
        <w:t xml:space="preserve"> 344</w:t>
      </w:r>
    </w:p>
    <w:p w14:paraId="1F05C918" w14:textId="77777777" w:rsidR="00E67F56" w:rsidRDefault="00E67F56" w:rsidP="00E67F56">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b/>
          <w:bCs/>
          <w:sz w:val="24"/>
          <w:szCs w:val="24"/>
        </w:rPr>
        <w:t xml:space="preserve">3. </w:t>
      </w:r>
      <w:r>
        <w:rPr>
          <w:rFonts w:ascii="Times New Roman,Bold" w:hAnsi="Times New Roman,Bold" w:cs="Times New Roman,Bold"/>
          <w:b/>
          <w:bCs/>
          <w:sz w:val="24"/>
          <w:szCs w:val="24"/>
        </w:rPr>
        <w:t>Организационный раздел</w:t>
      </w:r>
      <w:r w:rsidR="009D277F">
        <w:rPr>
          <w:rFonts w:ascii="Times New Roman,Bold" w:hAnsi="Times New Roman,Bold" w:cs="Times New Roman,Bold"/>
          <w:b/>
          <w:bCs/>
          <w:sz w:val="24"/>
          <w:szCs w:val="24"/>
        </w:rPr>
        <w:t xml:space="preserve"> основной образовательной программы основного общего образования</w:t>
      </w:r>
      <w:r w:rsidR="00023DE0">
        <w:rPr>
          <w:rFonts w:ascii="Times New Roman,Bold" w:hAnsi="Times New Roman,Bold" w:cs="Times New Roman,Bold"/>
          <w:b/>
          <w:bCs/>
          <w:sz w:val="24"/>
          <w:szCs w:val="24"/>
        </w:rPr>
        <w:t xml:space="preserve">      </w:t>
      </w:r>
      <w:r w:rsidR="00023DE0" w:rsidRPr="00FC0F72">
        <w:rPr>
          <w:rFonts w:ascii="Times New Roman,Bold" w:hAnsi="Times New Roman,Bold" w:cs="Times New Roman,Bold"/>
          <w:bCs/>
          <w:sz w:val="24"/>
          <w:szCs w:val="24"/>
        </w:rPr>
        <w:t xml:space="preserve"> </w:t>
      </w:r>
      <w:r w:rsidR="00023DE0">
        <w:rPr>
          <w:rFonts w:ascii="Times New Roman,Bold" w:hAnsi="Times New Roman,Bold" w:cs="Times New Roman,Bold"/>
          <w:b/>
          <w:bCs/>
          <w:sz w:val="24"/>
          <w:szCs w:val="24"/>
        </w:rPr>
        <w:t xml:space="preserve">     </w:t>
      </w:r>
    </w:p>
    <w:p w14:paraId="3C006739" w14:textId="77777777" w:rsidR="00D816B3" w:rsidRPr="00A3184C" w:rsidRDefault="00E67F56" w:rsidP="00E67F56">
      <w:pPr>
        <w:autoSpaceDE w:val="0"/>
        <w:autoSpaceDN w:val="0"/>
        <w:adjustRightInd w:val="0"/>
        <w:spacing w:after="0" w:line="240" w:lineRule="auto"/>
        <w:rPr>
          <w:rFonts w:ascii="Times New Roman,BoldItalic" w:hAnsi="Times New Roman,BoldItalic" w:cs="Times New Roman,BoldItalic"/>
          <w:bCs/>
          <w:iCs/>
          <w:sz w:val="24"/>
          <w:szCs w:val="24"/>
        </w:rPr>
      </w:pPr>
      <w:r>
        <w:rPr>
          <w:rFonts w:ascii="Times New Roman" w:hAnsi="Times New Roman" w:cs="Times New Roman"/>
          <w:b/>
          <w:bCs/>
          <w:i/>
          <w:iCs/>
          <w:sz w:val="24"/>
          <w:szCs w:val="24"/>
        </w:rPr>
        <w:t xml:space="preserve">3.1. </w:t>
      </w:r>
      <w:r w:rsidRPr="00A3184C">
        <w:rPr>
          <w:rFonts w:ascii="Times New Roman" w:hAnsi="Times New Roman" w:cs="Times New Roman"/>
          <w:bCs/>
          <w:iCs/>
          <w:sz w:val="24"/>
          <w:szCs w:val="24"/>
        </w:rPr>
        <w:t>Учебный план основного общего образования</w:t>
      </w:r>
      <w:r w:rsidR="00023DE0" w:rsidRPr="00A3184C">
        <w:rPr>
          <w:rFonts w:ascii="Times New Roman,BoldItalic" w:hAnsi="Times New Roman,BoldItalic" w:cs="Times New Roman,BoldItalic"/>
          <w:bCs/>
          <w:iCs/>
          <w:sz w:val="24"/>
          <w:szCs w:val="24"/>
        </w:rPr>
        <w:t xml:space="preserve"> </w:t>
      </w:r>
      <w:r w:rsidR="00A3184C">
        <w:rPr>
          <w:rFonts w:ascii="Arial Unicode MS" w:eastAsia="Arial Unicode MS" w:hAnsi="Times New Roman" w:cs="Arial Unicode MS"/>
          <w:sz w:val="24"/>
          <w:szCs w:val="24"/>
        </w:rPr>
        <w:t>(</w:t>
      </w:r>
      <w:r w:rsidR="00A3184C">
        <w:rPr>
          <w:rFonts w:ascii="Arial Unicode MS" w:eastAsia="Arial Unicode MS" w:hAnsi="Times New Roman" w:cs="Arial Unicode MS"/>
          <w:sz w:val="24"/>
          <w:szCs w:val="24"/>
        </w:rPr>
        <w:t>приложение</w:t>
      </w:r>
      <w:r w:rsidR="00A3184C">
        <w:rPr>
          <w:rFonts w:ascii="Arial Unicode MS" w:eastAsia="Arial Unicode MS" w:hAnsi="Times New Roman" w:cs="Arial Unicode MS"/>
          <w:sz w:val="24"/>
          <w:szCs w:val="24"/>
        </w:rPr>
        <w:t xml:space="preserve"> </w:t>
      </w:r>
      <w:r w:rsidR="00A3184C">
        <w:rPr>
          <w:rFonts w:ascii="Arial Unicode MS" w:eastAsia="Arial Unicode MS" w:hAnsi="Times New Roman" w:cs="Arial Unicode MS"/>
          <w:sz w:val="24"/>
          <w:szCs w:val="24"/>
        </w:rPr>
        <w:t>№</w:t>
      </w:r>
      <w:r w:rsidR="00A3184C">
        <w:rPr>
          <w:rFonts w:ascii="Arial Unicode MS" w:eastAsia="Arial Unicode MS" w:hAnsi="Times New Roman" w:cs="Arial Unicode MS"/>
          <w:sz w:val="24"/>
          <w:szCs w:val="24"/>
        </w:rPr>
        <w:t>1)</w:t>
      </w:r>
      <w:r w:rsidR="00023DE0" w:rsidRPr="00A3184C">
        <w:rPr>
          <w:rFonts w:ascii="Times New Roman,BoldItalic" w:hAnsi="Times New Roman,BoldItalic" w:cs="Times New Roman,BoldItalic"/>
          <w:bCs/>
          <w:iCs/>
          <w:sz w:val="24"/>
          <w:szCs w:val="24"/>
        </w:rPr>
        <w:t xml:space="preserve">  </w:t>
      </w:r>
      <w:r w:rsidR="00FC0F72">
        <w:rPr>
          <w:rFonts w:ascii="Times New Roman,BoldItalic" w:hAnsi="Times New Roman,BoldItalic" w:cs="Times New Roman,BoldItalic"/>
          <w:bCs/>
          <w:iCs/>
          <w:sz w:val="24"/>
          <w:szCs w:val="24"/>
        </w:rPr>
        <w:t>357</w:t>
      </w:r>
    </w:p>
    <w:p w14:paraId="7684D6D0" w14:textId="77777777" w:rsidR="00E67F56" w:rsidRDefault="00D816B3" w:rsidP="00D816B3">
      <w:pPr>
        <w:autoSpaceDE w:val="0"/>
        <w:autoSpaceDN w:val="0"/>
        <w:adjustRightInd w:val="0"/>
        <w:spacing w:after="0" w:line="240" w:lineRule="auto"/>
        <w:jc w:val="center"/>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3</w:t>
      </w:r>
    </w:p>
    <w:p w14:paraId="6131D2FC" w14:textId="77777777" w:rsidR="00D42E9C" w:rsidRDefault="009D277F" w:rsidP="00E67F56">
      <w:pPr>
        <w:autoSpaceDE w:val="0"/>
        <w:autoSpaceDN w:val="0"/>
        <w:adjustRightInd w:val="0"/>
        <w:spacing w:after="0" w:line="240" w:lineRule="auto"/>
        <w:rPr>
          <w:rFonts w:ascii="Times New Roman,BoldItalic" w:hAnsi="Times New Roman,BoldItalic" w:cs="Times New Roman,BoldItalic"/>
          <w:bCs/>
          <w:iCs/>
          <w:sz w:val="24"/>
          <w:szCs w:val="24"/>
        </w:rPr>
      </w:pPr>
      <w:r w:rsidRPr="000A7108">
        <w:rPr>
          <w:rFonts w:ascii="Times New Roman" w:hAnsi="Times New Roman" w:cs="Times New Roman"/>
          <w:bCs/>
          <w:iCs/>
          <w:sz w:val="24"/>
          <w:szCs w:val="24"/>
        </w:rPr>
        <w:lastRenderedPageBreak/>
        <w:t>3.1.1.Календарный учебный график</w:t>
      </w:r>
      <w:r w:rsidR="00A3184C">
        <w:rPr>
          <w:rFonts w:ascii="Arial Unicode MS" w:eastAsia="Arial Unicode MS" w:hAnsi="Times New Roman" w:cs="Arial Unicode MS"/>
          <w:sz w:val="24"/>
          <w:szCs w:val="24"/>
        </w:rPr>
        <w:t>(</w:t>
      </w:r>
      <w:r w:rsidR="00A3184C">
        <w:rPr>
          <w:rFonts w:ascii="Arial Unicode MS" w:eastAsia="Arial Unicode MS" w:hAnsi="Times New Roman" w:cs="Arial Unicode MS"/>
          <w:sz w:val="24"/>
          <w:szCs w:val="24"/>
        </w:rPr>
        <w:t>приложение</w:t>
      </w:r>
      <w:r w:rsidR="00A3184C">
        <w:rPr>
          <w:rFonts w:ascii="Arial Unicode MS" w:eastAsia="Arial Unicode MS" w:hAnsi="Times New Roman" w:cs="Arial Unicode MS"/>
          <w:sz w:val="24"/>
          <w:szCs w:val="24"/>
        </w:rPr>
        <w:t xml:space="preserve"> </w:t>
      </w:r>
      <w:r w:rsidR="00A3184C">
        <w:rPr>
          <w:rFonts w:ascii="Arial Unicode MS" w:eastAsia="Arial Unicode MS" w:hAnsi="Times New Roman" w:cs="Arial Unicode MS"/>
          <w:sz w:val="24"/>
          <w:szCs w:val="24"/>
        </w:rPr>
        <w:t>№</w:t>
      </w:r>
      <w:r w:rsidR="00A3184C">
        <w:rPr>
          <w:rFonts w:ascii="Arial Unicode MS" w:eastAsia="Arial Unicode MS" w:hAnsi="Times New Roman" w:cs="Arial Unicode MS"/>
          <w:sz w:val="24"/>
          <w:szCs w:val="24"/>
        </w:rPr>
        <w:t>2)</w:t>
      </w:r>
      <w:r w:rsidR="00023DE0">
        <w:rPr>
          <w:rFonts w:ascii="Times New Roman,BoldItalic" w:hAnsi="Times New Roman,BoldItalic" w:cs="Times New Roman,BoldItalic"/>
          <w:bCs/>
          <w:iCs/>
          <w:sz w:val="24"/>
          <w:szCs w:val="24"/>
        </w:rPr>
        <w:t xml:space="preserve">       </w:t>
      </w:r>
      <w:r w:rsidR="00FC0F72">
        <w:rPr>
          <w:rFonts w:ascii="Times New Roman,BoldItalic" w:hAnsi="Times New Roman,BoldItalic" w:cs="Times New Roman,BoldItalic"/>
          <w:bCs/>
          <w:iCs/>
          <w:sz w:val="24"/>
          <w:szCs w:val="24"/>
        </w:rPr>
        <w:t>358</w:t>
      </w:r>
    </w:p>
    <w:p w14:paraId="4F77FD44" w14:textId="77777777" w:rsidR="00A3184C" w:rsidRDefault="009D277F" w:rsidP="000A7108">
      <w:pPr>
        <w:tabs>
          <w:tab w:val="center" w:pos="4677"/>
        </w:tabs>
        <w:autoSpaceDE w:val="0"/>
        <w:autoSpaceDN w:val="0"/>
        <w:adjustRightInd w:val="0"/>
        <w:spacing w:after="0" w:line="240" w:lineRule="auto"/>
        <w:rPr>
          <w:rFonts w:ascii="Arial Unicode MS" w:eastAsia="Arial Unicode MS" w:hAnsi="Times New Roman" w:cs="Arial Unicode MS"/>
          <w:sz w:val="24"/>
          <w:szCs w:val="24"/>
        </w:rPr>
      </w:pPr>
      <w:r w:rsidRPr="009D277F">
        <w:rPr>
          <w:rFonts w:ascii="Times New Roman,BoldItalic" w:hAnsi="Times New Roman,BoldItalic" w:cs="Times New Roman,BoldItalic"/>
          <w:bCs/>
          <w:iCs/>
          <w:sz w:val="24"/>
          <w:szCs w:val="24"/>
        </w:rPr>
        <w:t xml:space="preserve">3.1.2. </w:t>
      </w:r>
      <w:r w:rsidRPr="000A7108">
        <w:rPr>
          <w:rFonts w:ascii="Times New Roman" w:hAnsi="Times New Roman" w:cs="Times New Roman"/>
          <w:bCs/>
          <w:iCs/>
          <w:sz w:val="24"/>
          <w:szCs w:val="24"/>
        </w:rPr>
        <w:t>План внеурочной деятельности</w:t>
      </w:r>
      <w:r w:rsidR="00A3184C">
        <w:rPr>
          <w:rFonts w:ascii="Arial Unicode MS" w:eastAsia="Arial Unicode MS" w:hAnsi="Times New Roman" w:cs="Arial Unicode MS"/>
          <w:sz w:val="24"/>
          <w:szCs w:val="24"/>
        </w:rPr>
        <w:t>(</w:t>
      </w:r>
      <w:r w:rsidR="00A3184C">
        <w:rPr>
          <w:rFonts w:ascii="Arial Unicode MS" w:eastAsia="Arial Unicode MS" w:hAnsi="Times New Roman" w:cs="Arial Unicode MS"/>
          <w:sz w:val="24"/>
          <w:szCs w:val="24"/>
        </w:rPr>
        <w:t>приложение</w:t>
      </w:r>
      <w:r w:rsidR="00A3184C">
        <w:rPr>
          <w:rFonts w:ascii="Arial Unicode MS" w:eastAsia="Arial Unicode MS" w:hAnsi="Times New Roman" w:cs="Arial Unicode MS"/>
          <w:sz w:val="24"/>
          <w:szCs w:val="24"/>
        </w:rPr>
        <w:t xml:space="preserve"> </w:t>
      </w:r>
      <w:r w:rsidR="00A3184C">
        <w:rPr>
          <w:rFonts w:ascii="Arial Unicode MS" w:eastAsia="Arial Unicode MS" w:hAnsi="Times New Roman" w:cs="Arial Unicode MS"/>
          <w:sz w:val="24"/>
          <w:szCs w:val="24"/>
        </w:rPr>
        <w:t>№</w:t>
      </w:r>
      <w:r w:rsidR="00A3184C">
        <w:rPr>
          <w:rFonts w:ascii="Arial Unicode MS" w:eastAsia="Arial Unicode MS" w:hAnsi="Times New Roman" w:cs="Arial Unicode MS"/>
          <w:sz w:val="24"/>
          <w:szCs w:val="24"/>
        </w:rPr>
        <w:t>3)</w:t>
      </w:r>
      <w:r w:rsidR="00FC0F72">
        <w:rPr>
          <w:rFonts w:ascii="Arial Unicode MS" w:eastAsia="Arial Unicode MS" w:hAnsi="Times New Roman" w:cs="Arial Unicode MS"/>
          <w:sz w:val="24"/>
          <w:szCs w:val="24"/>
        </w:rPr>
        <w:t xml:space="preserve">  359</w:t>
      </w:r>
    </w:p>
    <w:p w14:paraId="493BECE0" w14:textId="77777777" w:rsidR="00FC0F72" w:rsidRDefault="00FC0F72" w:rsidP="000A7108">
      <w:pPr>
        <w:tabs>
          <w:tab w:val="center" w:pos="4677"/>
        </w:tabs>
        <w:autoSpaceDE w:val="0"/>
        <w:autoSpaceDN w:val="0"/>
        <w:adjustRightInd w:val="0"/>
        <w:spacing w:after="0" w:line="240" w:lineRule="auto"/>
        <w:rPr>
          <w:rFonts w:ascii="Arial Unicode MS" w:eastAsia="Arial Unicode MS" w:hAnsi="Times New Roman" w:cs="Arial Unicode MS"/>
          <w:sz w:val="24"/>
          <w:szCs w:val="24"/>
        </w:rPr>
      </w:pPr>
      <w:r>
        <w:rPr>
          <w:rFonts w:ascii="Arial Unicode MS" w:eastAsia="Arial Unicode MS" w:hAnsi="Times New Roman" w:cs="Arial Unicode MS"/>
          <w:sz w:val="24"/>
          <w:szCs w:val="24"/>
        </w:rPr>
        <w:t>3.1.3.</w:t>
      </w:r>
      <w:r>
        <w:rPr>
          <w:rFonts w:ascii="Arial Unicode MS" w:eastAsia="Arial Unicode MS" w:hAnsi="Times New Roman" w:cs="Arial Unicode MS"/>
          <w:sz w:val="24"/>
          <w:szCs w:val="24"/>
        </w:rPr>
        <w:t>План</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воспитания</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обучающихся</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приложение</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w:t>
      </w:r>
      <w:r>
        <w:rPr>
          <w:rFonts w:ascii="Arial Unicode MS" w:eastAsia="Arial Unicode MS" w:hAnsi="Times New Roman" w:cs="Arial Unicode MS"/>
          <w:sz w:val="24"/>
          <w:szCs w:val="24"/>
        </w:rPr>
        <w:t>4)</w:t>
      </w:r>
    </w:p>
    <w:p w14:paraId="1AFB18AE" w14:textId="77777777" w:rsidR="009D277F" w:rsidRDefault="000A7108" w:rsidP="000A7108">
      <w:pPr>
        <w:tabs>
          <w:tab w:val="center" w:pos="4677"/>
        </w:tabs>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Cs/>
          <w:iCs/>
          <w:sz w:val="24"/>
          <w:szCs w:val="24"/>
        </w:rPr>
        <w:tab/>
        <w:t xml:space="preserve">              </w:t>
      </w:r>
    </w:p>
    <w:p w14:paraId="2DEE93BE" w14:textId="77777777" w:rsidR="00A3184C"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3.2. </w:t>
      </w:r>
      <w:r>
        <w:rPr>
          <w:rFonts w:ascii="Times New Roman,BoldItalic" w:hAnsi="Times New Roman,BoldItalic" w:cs="Times New Roman,BoldItalic"/>
          <w:b/>
          <w:bCs/>
          <w:i/>
          <w:iCs/>
          <w:sz w:val="24"/>
          <w:szCs w:val="24"/>
        </w:rPr>
        <w:t>Система условий реализации основной образовательной программы</w:t>
      </w:r>
      <w:r w:rsidR="00FC0F72">
        <w:rPr>
          <w:rFonts w:ascii="Times New Roman,BoldItalic" w:hAnsi="Times New Roman,BoldItalic" w:cs="Times New Roman,BoldItalic"/>
          <w:b/>
          <w:bCs/>
          <w:i/>
          <w:iCs/>
          <w:sz w:val="24"/>
          <w:szCs w:val="24"/>
        </w:rPr>
        <w:t xml:space="preserve"> </w:t>
      </w:r>
    </w:p>
    <w:p w14:paraId="34A6B345"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2.1. Описание кадровых условий реализации основной образовательной программы</w:t>
      </w:r>
    </w:p>
    <w:p w14:paraId="7A383056"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ого образовани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61</w:t>
      </w:r>
      <w:r w:rsidR="00023DE0">
        <w:rPr>
          <w:rFonts w:ascii="Times New Roman" w:hAnsi="Times New Roman" w:cs="Times New Roman"/>
          <w:sz w:val="24"/>
          <w:szCs w:val="24"/>
        </w:rPr>
        <w:t xml:space="preserve">     </w:t>
      </w:r>
    </w:p>
    <w:p w14:paraId="58A33E04"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2.2. Психолого-педагогические условия реализации основной образовательной</w:t>
      </w:r>
    </w:p>
    <w:p w14:paraId="098EF327"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основного общего образовани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78</w:t>
      </w:r>
      <w:r w:rsidR="00023DE0">
        <w:rPr>
          <w:rFonts w:ascii="Times New Roman" w:hAnsi="Times New Roman" w:cs="Times New Roman"/>
          <w:sz w:val="24"/>
          <w:szCs w:val="24"/>
        </w:rPr>
        <w:t xml:space="preserve">        </w:t>
      </w:r>
    </w:p>
    <w:p w14:paraId="4C12CE86"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2.3. Финансовое обеспечение реализации основной образовательной программы</w:t>
      </w:r>
    </w:p>
    <w:p w14:paraId="0889BCBB"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ого общего образовани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92</w:t>
      </w:r>
      <w:r w:rsidR="00023DE0">
        <w:rPr>
          <w:rFonts w:ascii="Times New Roman" w:hAnsi="Times New Roman" w:cs="Times New Roman"/>
          <w:sz w:val="24"/>
          <w:szCs w:val="24"/>
        </w:rPr>
        <w:t xml:space="preserve">            </w:t>
      </w:r>
    </w:p>
    <w:p w14:paraId="271A0171"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2.4. Материально-технические условия реализации основной образовательной</w:t>
      </w:r>
    </w:p>
    <w:p w14:paraId="2BB605AC" w14:textId="77777777" w:rsidR="00E67F56" w:rsidRDefault="000A7108"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w:t>
      </w:r>
      <w:r w:rsidR="00E67F56">
        <w:rPr>
          <w:rFonts w:ascii="Times New Roman" w:hAnsi="Times New Roman" w:cs="Times New Roman"/>
          <w:sz w:val="24"/>
          <w:szCs w:val="24"/>
        </w:rPr>
        <w:t>рограммы</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397</w:t>
      </w:r>
      <w:r w:rsidR="00023DE0">
        <w:rPr>
          <w:rFonts w:ascii="Times New Roman" w:hAnsi="Times New Roman" w:cs="Times New Roman"/>
          <w:sz w:val="24"/>
          <w:szCs w:val="24"/>
        </w:rPr>
        <w:t xml:space="preserve">     </w:t>
      </w:r>
    </w:p>
    <w:p w14:paraId="0104651D"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2.5. Информационно-методические условия реализации основной образовательной</w:t>
      </w:r>
    </w:p>
    <w:p w14:paraId="20A7C3E8"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основного общего образования</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405</w:t>
      </w:r>
      <w:r w:rsidR="00023DE0">
        <w:rPr>
          <w:rFonts w:ascii="Times New Roman" w:hAnsi="Times New Roman" w:cs="Times New Roman"/>
          <w:sz w:val="24"/>
          <w:szCs w:val="24"/>
        </w:rPr>
        <w:t xml:space="preserve">          </w:t>
      </w:r>
    </w:p>
    <w:p w14:paraId="5F1361DD" w14:textId="77777777" w:rsidR="00E67F56" w:rsidRDefault="00E67F56" w:rsidP="00194F1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3.2.6. </w:t>
      </w:r>
      <w:r w:rsidR="00194F1F">
        <w:rPr>
          <w:rFonts w:ascii="Times New Roman" w:hAnsi="Times New Roman" w:cs="Times New Roman"/>
          <w:sz w:val="24"/>
          <w:szCs w:val="24"/>
        </w:rPr>
        <w:t>Механизмы достижения целевых ориентиров в системе условий</w:t>
      </w:r>
    </w:p>
    <w:p w14:paraId="059E44AD" w14:textId="77777777" w:rsidR="00194F1F" w:rsidRDefault="00194F1F" w:rsidP="00194F1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2.7.Сетевой график (дорожная карта)по формированию необходимой системы условий</w:t>
      </w:r>
      <w:r w:rsidR="00023DE0">
        <w:rPr>
          <w:rFonts w:ascii="Times New Roman" w:hAnsi="Times New Roman" w:cs="Times New Roman"/>
          <w:sz w:val="24"/>
          <w:szCs w:val="24"/>
        </w:rPr>
        <w:t xml:space="preserve">  </w:t>
      </w:r>
      <w:r w:rsidR="00FC0F72">
        <w:rPr>
          <w:rFonts w:ascii="Times New Roman" w:hAnsi="Times New Roman" w:cs="Times New Roman"/>
          <w:sz w:val="24"/>
          <w:szCs w:val="24"/>
        </w:rPr>
        <w:t>415</w:t>
      </w:r>
    </w:p>
    <w:p w14:paraId="23BD5380" w14:textId="77777777" w:rsidR="00194F1F" w:rsidRDefault="00194F1F" w:rsidP="00194F1F">
      <w:pPr>
        <w:autoSpaceDE w:val="0"/>
        <w:autoSpaceDN w:val="0"/>
        <w:adjustRightInd w:val="0"/>
        <w:spacing w:after="0" w:line="240" w:lineRule="auto"/>
        <w:rPr>
          <w:rFonts w:ascii="Times New Roman" w:hAnsi="Times New Roman" w:cs="Times New Roman"/>
          <w:sz w:val="24"/>
          <w:szCs w:val="24"/>
        </w:rPr>
      </w:pPr>
    </w:p>
    <w:p w14:paraId="3139273F" w14:textId="77777777" w:rsidR="00E67F56" w:rsidRPr="0046373A" w:rsidRDefault="00E67F56" w:rsidP="00E67F56">
      <w:pPr>
        <w:shd w:val="clear" w:color="auto" w:fill="FFFFFF"/>
        <w:spacing w:after="75" w:line="234" w:lineRule="atLeast"/>
        <w:rPr>
          <w:rFonts w:ascii="Times New Roman" w:eastAsia="Times New Roman" w:hAnsi="Times New Roman" w:cs="Times New Roman"/>
          <w:szCs w:val="18"/>
          <w:lang w:eastAsia="ru-RU"/>
        </w:rPr>
      </w:pPr>
      <w:r w:rsidRPr="0046373A">
        <w:rPr>
          <w:rFonts w:ascii="Times New Roman" w:eastAsia="Times New Roman" w:hAnsi="Times New Roman" w:cs="Times New Roman"/>
          <w:szCs w:val="18"/>
          <w:lang w:eastAsia="ru-RU"/>
        </w:rPr>
        <w:t> </w:t>
      </w:r>
    </w:p>
    <w:p w14:paraId="78A37C3E" w14:textId="77777777" w:rsidR="00E67F56" w:rsidRPr="0048168A" w:rsidRDefault="0048168A" w:rsidP="00E67F56">
      <w:pPr>
        <w:autoSpaceDE w:val="0"/>
        <w:autoSpaceDN w:val="0"/>
        <w:adjustRightInd w:val="0"/>
        <w:spacing w:after="0" w:line="240" w:lineRule="auto"/>
        <w:rPr>
          <w:rFonts w:ascii="Arial Unicode MS" w:eastAsia="Arial Unicode MS" w:hAnsi="Times New Roman" w:cs="Arial Unicode MS"/>
          <w:b/>
          <w:sz w:val="24"/>
          <w:szCs w:val="24"/>
        </w:rPr>
      </w:pPr>
      <w:r w:rsidRPr="0048168A">
        <w:rPr>
          <w:rFonts w:ascii="Arial Unicode MS" w:eastAsia="Arial Unicode MS" w:hAnsi="Times New Roman" w:cs="Arial Unicode MS"/>
          <w:b/>
          <w:sz w:val="24"/>
          <w:szCs w:val="24"/>
        </w:rPr>
        <w:t>Приложение</w:t>
      </w:r>
      <w:r w:rsidRPr="0048168A">
        <w:rPr>
          <w:rFonts w:ascii="Arial Unicode MS" w:eastAsia="Arial Unicode MS" w:hAnsi="Times New Roman" w:cs="Arial Unicode MS"/>
          <w:b/>
          <w:sz w:val="24"/>
          <w:szCs w:val="24"/>
        </w:rPr>
        <w:t xml:space="preserve"> </w:t>
      </w:r>
      <w:r w:rsidRPr="0048168A">
        <w:rPr>
          <w:rFonts w:ascii="Arial Unicode MS" w:eastAsia="Arial Unicode MS" w:hAnsi="Times New Roman" w:cs="Arial Unicode MS"/>
          <w:b/>
          <w:sz w:val="24"/>
          <w:szCs w:val="24"/>
        </w:rPr>
        <w:t>к</w:t>
      </w:r>
      <w:r w:rsidRPr="0048168A">
        <w:rPr>
          <w:rFonts w:ascii="Arial Unicode MS" w:eastAsia="Arial Unicode MS" w:hAnsi="Times New Roman" w:cs="Arial Unicode MS"/>
          <w:b/>
          <w:sz w:val="24"/>
          <w:szCs w:val="24"/>
        </w:rPr>
        <w:t xml:space="preserve"> </w:t>
      </w:r>
      <w:r w:rsidRPr="0048168A">
        <w:rPr>
          <w:rFonts w:ascii="Arial Unicode MS" w:eastAsia="Arial Unicode MS" w:hAnsi="Times New Roman" w:cs="Arial Unicode MS"/>
          <w:b/>
          <w:sz w:val="24"/>
          <w:szCs w:val="24"/>
        </w:rPr>
        <w:t>основной</w:t>
      </w:r>
      <w:r w:rsidRPr="0048168A">
        <w:rPr>
          <w:rFonts w:ascii="Arial Unicode MS" w:eastAsia="Arial Unicode MS" w:hAnsi="Times New Roman" w:cs="Arial Unicode MS"/>
          <w:b/>
          <w:sz w:val="24"/>
          <w:szCs w:val="24"/>
        </w:rPr>
        <w:t xml:space="preserve"> </w:t>
      </w:r>
      <w:r w:rsidRPr="0048168A">
        <w:rPr>
          <w:rFonts w:ascii="Arial Unicode MS" w:eastAsia="Arial Unicode MS" w:hAnsi="Times New Roman" w:cs="Arial Unicode MS"/>
          <w:b/>
          <w:sz w:val="24"/>
          <w:szCs w:val="24"/>
        </w:rPr>
        <w:t>образовательной</w:t>
      </w:r>
      <w:r w:rsidRPr="0048168A">
        <w:rPr>
          <w:rFonts w:ascii="Arial Unicode MS" w:eastAsia="Arial Unicode MS" w:hAnsi="Times New Roman" w:cs="Arial Unicode MS"/>
          <w:b/>
          <w:sz w:val="24"/>
          <w:szCs w:val="24"/>
        </w:rPr>
        <w:t xml:space="preserve"> </w:t>
      </w:r>
      <w:r w:rsidRPr="0048168A">
        <w:rPr>
          <w:rFonts w:ascii="Arial Unicode MS" w:eastAsia="Arial Unicode MS" w:hAnsi="Times New Roman" w:cs="Arial Unicode MS"/>
          <w:b/>
          <w:sz w:val="24"/>
          <w:szCs w:val="24"/>
        </w:rPr>
        <w:t>программе</w:t>
      </w:r>
      <w:r w:rsidRPr="0048168A">
        <w:rPr>
          <w:rFonts w:ascii="Arial Unicode MS" w:eastAsia="Arial Unicode MS" w:hAnsi="Times New Roman" w:cs="Arial Unicode MS"/>
          <w:b/>
          <w:sz w:val="24"/>
          <w:szCs w:val="24"/>
        </w:rPr>
        <w:t>:</w:t>
      </w:r>
    </w:p>
    <w:p w14:paraId="32E246FE" w14:textId="77777777" w:rsidR="0048168A" w:rsidRDefault="0048168A" w:rsidP="00E67F56">
      <w:pPr>
        <w:autoSpaceDE w:val="0"/>
        <w:autoSpaceDN w:val="0"/>
        <w:adjustRightInd w:val="0"/>
        <w:spacing w:after="0" w:line="240" w:lineRule="auto"/>
        <w:rPr>
          <w:rFonts w:ascii="Arial Unicode MS" w:eastAsia="Arial Unicode MS" w:hAnsi="Times New Roman" w:cs="Arial Unicode MS"/>
          <w:sz w:val="24"/>
          <w:szCs w:val="24"/>
        </w:rPr>
      </w:pPr>
      <w:r>
        <w:rPr>
          <w:rFonts w:ascii="Arial Unicode MS" w:eastAsia="Arial Unicode MS" w:hAnsi="Times New Roman" w:cs="Arial Unicode MS"/>
          <w:sz w:val="24"/>
          <w:szCs w:val="24"/>
        </w:rPr>
        <w:t>-</w:t>
      </w:r>
      <w:r>
        <w:rPr>
          <w:rFonts w:ascii="Arial Unicode MS" w:eastAsia="Arial Unicode MS" w:hAnsi="Times New Roman" w:cs="Arial Unicode MS"/>
          <w:sz w:val="24"/>
          <w:szCs w:val="24"/>
        </w:rPr>
        <w:t>учебный</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план</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приложение</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w:t>
      </w:r>
      <w:r>
        <w:rPr>
          <w:rFonts w:ascii="Arial Unicode MS" w:eastAsia="Arial Unicode MS" w:hAnsi="Times New Roman" w:cs="Arial Unicode MS"/>
          <w:sz w:val="24"/>
          <w:szCs w:val="24"/>
        </w:rPr>
        <w:t>1)</w:t>
      </w:r>
    </w:p>
    <w:p w14:paraId="2DCA4A7A" w14:textId="77777777" w:rsidR="0048168A" w:rsidRDefault="0048168A" w:rsidP="00E67F56">
      <w:pPr>
        <w:autoSpaceDE w:val="0"/>
        <w:autoSpaceDN w:val="0"/>
        <w:adjustRightInd w:val="0"/>
        <w:spacing w:after="0" w:line="240" w:lineRule="auto"/>
        <w:rPr>
          <w:rFonts w:ascii="Arial Unicode MS" w:eastAsia="Arial Unicode MS" w:hAnsi="Times New Roman" w:cs="Arial Unicode MS"/>
          <w:sz w:val="24"/>
          <w:szCs w:val="24"/>
        </w:rPr>
      </w:pPr>
      <w:r>
        <w:rPr>
          <w:rFonts w:ascii="Arial Unicode MS" w:eastAsia="Arial Unicode MS" w:hAnsi="Times New Roman" w:cs="Arial Unicode MS"/>
          <w:sz w:val="24"/>
          <w:szCs w:val="24"/>
        </w:rPr>
        <w:t>-</w:t>
      </w:r>
      <w:r>
        <w:rPr>
          <w:rFonts w:ascii="Arial Unicode MS" w:eastAsia="Arial Unicode MS" w:hAnsi="Times New Roman" w:cs="Arial Unicode MS"/>
          <w:sz w:val="24"/>
          <w:szCs w:val="24"/>
        </w:rPr>
        <w:t>календарный</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учебный</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график</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приложение</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w:t>
      </w:r>
      <w:r w:rsidR="00A3184C">
        <w:rPr>
          <w:rFonts w:ascii="Arial Unicode MS" w:eastAsia="Arial Unicode MS" w:hAnsi="Times New Roman" w:cs="Arial Unicode MS"/>
          <w:sz w:val="24"/>
          <w:szCs w:val="24"/>
        </w:rPr>
        <w:t>2</w:t>
      </w:r>
      <w:r>
        <w:rPr>
          <w:rFonts w:ascii="Arial Unicode MS" w:eastAsia="Arial Unicode MS" w:hAnsi="Times New Roman" w:cs="Arial Unicode MS"/>
          <w:sz w:val="24"/>
          <w:szCs w:val="24"/>
        </w:rPr>
        <w:t>)</w:t>
      </w:r>
    </w:p>
    <w:p w14:paraId="4497F9BF" w14:textId="77777777" w:rsidR="00A3184C" w:rsidRDefault="00A3184C" w:rsidP="00A3184C">
      <w:pPr>
        <w:autoSpaceDE w:val="0"/>
        <w:autoSpaceDN w:val="0"/>
        <w:adjustRightInd w:val="0"/>
        <w:spacing w:after="0" w:line="240" w:lineRule="auto"/>
        <w:rPr>
          <w:rFonts w:ascii="Arial Unicode MS" w:eastAsia="Arial Unicode MS" w:hAnsi="Times New Roman" w:cs="Arial Unicode MS"/>
          <w:sz w:val="24"/>
          <w:szCs w:val="24"/>
        </w:rPr>
      </w:pPr>
      <w:r>
        <w:rPr>
          <w:rFonts w:ascii="Arial Unicode MS" w:eastAsia="Arial Unicode MS" w:hAnsi="Times New Roman" w:cs="Arial Unicode MS"/>
          <w:sz w:val="24"/>
          <w:szCs w:val="24"/>
        </w:rPr>
        <w:t>-</w:t>
      </w:r>
      <w:r>
        <w:rPr>
          <w:rFonts w:ascii="Arial Unicode MS" w:eastAsia="Arial Unicode MS" w:hAnsi="Times New Roman" w:cs="Arial Unicode MS"/>
          <w:sz w:val="24"/>
          <w:szCs w:val="24"/>
        </w:rPr>
        <w:t>план</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внеурочной</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деятельности</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приложение</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w:t>
      </w:r>
      <w:r>
        <w:rPr>
          <w:rFonts w:ascii="Arial Unicode MS" w:eastAsia="Arial Unicode MS" w:hAnsi="Times New Roman" w:cs="Arial Unicode MS"/>
          <w:sz w:val="24"/>
          <w:szCs w:val="24"/>
        </w:rPr>
        <w:t>3)</w:t>
      </w:r>
    </w:p>
    <w:p w14:paraId="1554DC8C" w14:textId="77777777" w:rsidR="00FC0F72" w:rsidRDefault="00FC0F72" w:rsidP="00FC0F72">
      <w:pPr>
        <w:tabs>
          <w:tab w:val="center" w:pos="4677"/>
        </w:tabs>
        <w:autoSpaceDE w:val="0"/>
        <w:autoSpaceDN w:val="0"/>
        <w:adjustRightInd w:val="0"/>
        <w:spacing w:after="0" w:line="240" w:lineRule="auto"/>
        <w:rPr>
          <w:rFonts w:ascii="Arial Unicode MS" w:eastAsia="Arial Unicode MS" w:hAnsi="Times New Roman" w:cs="Arial Unicode MS"/>
          <w:sz w:val="24"/>
          <w:szCs w:val="24"/>
        </w:rPr>
      </w:pPr>
      <w:r>
        <w:rPr>
          <w:rFonts w:ascii="Arial Unicode MS" w:eastAsia="Arial Unicode MS" w:hAnsi="Times New Roman" w:cs="Arial Unicode MS"/>
          <w:sz w:val="24"/>
          <w:szCs w:val="24"/>
        </w:rPr>
        <w:t>-</w:t>
      </w:r>
      <w:r w:rsidR="00F22E73">
        <w:rPr>
          <w:rFonts w:ascii="Arial Unicode MS" w:eastAsia="Arial Unicode MS" w:hAnsi="Times New Roman" w:cs="Arial Unicode MS"/>
          <w:sz w:val="24"/>
          <w:szCs w:val="24"/>
        </w:rPr>
        <w:t>п</w:t>
      </w:r>
      <w:r>
        <w:rPr>
          <w:rFonts w:ascii="Arial Unicode MS" w:eastAsia="Arial Unicode MS" w:hAnsi="Times New Roman" w:cs="Arial Unicode MS"/>
          <w:sz w:val="24"/>
          <w:szCs w:val="24"/>
        </w:rPr>
        <w:t>лан</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воспитания</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обучающихся</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приложение</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w:t>
      </w:r>
      <w:r>
        <w:rPr>
          <w:rFonts w:ascii="Arial Unicode MS" w:eastAsia="Arial Unicode MS" w:hAnsi="Times New Roman" w:cs="Arial Unicode MS"/>
          <w:sz w:val="24"/>
          <w:szCs w:val="24"/>
        </w:rPr>
        <w:t>4)</w:t>
      </w:r>
    </w:p>
    <w:p w14:paraId="739D9743" w14:textId="77777777" w:rsidR="00F22E73" w:rsidRDefault="00F22E73" w:rsidP="00FC0F72">
      <w:pPr>
        <w:tabs>
          <w:tab w:val="center" w:pos="4677"/>
        </w:tabs>
        <w:autoSpaceDE w:val="0"/>
        <w:autoSpaceDN w:val="0"/>
        <w:adjustRightInd w:val="0"/>
        <w:spacing w:after="0" w:line="240" w:lineRule="auto"/>
        <w:rPr>
          <w:rFonts w:ascii="Arial Unicode MS" w:eastAsia="Arial Unicode MS" w:hAnsi="Times New Roman" w:cs="Arial Unicode MS"/>
          <w:sz w:val="24"/>
          <w:szCs w:val="24"/>
        </w:rPr>
      </w:pPr>
      <w:r>
        <w:rPr>
          <w:rFonts w:ascii="Arial Unicode MS" w:eastAsia="Arial Unicode MS" w:hAnsi="Times New Roman" w:cs="Arial Unicode MS"/>
          <w:sz w:val="24"/>
          <w:szCs w:val="24"/>
        </w:rPr>
        <w:t>-</w:t>
      </w:r>
      <w:r>
        <w:rPr>
          <w:rFonts w:ascii="Arial Unicode MS" w:eastAsia="Arial Unicode MS" w:hAnsi="Times New Roman" w:cs="Arial Unicode MS"/>
          <w:sz w:val="24"/>
          <w:szCs w:val="24"/>
        </w:rPr>
        <w:t>перечень</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учебников</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используемых</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в</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образовательном</w:t>
      </w:r>
      <w:r>
        <w:rPr>
          <w:rFonts w:ascii="Arial Unicode MS" w:eastAsia="Arial Unicode MS" w:hAnsi="Times New Roman" w:cs="Arial Unicode MS"/>
          <w:sz w:val="24"/>
          <w:szCs w:val="24"/>
        </w:rPr>
        <w:t xml:space="preserve"> </w:t>
      </w:r>
      <w:r>
        <w:rPr>
          <w:rFonts w:ascii="Arial Unicode MS" w:eastAsia="Arial Unicode MS" w:hAnsi="Times New Roman" w:cs="Arial Unicode MS"/>
          <w:sz w:val="24"/>
          <w:szCs w:val="24"/>
        </w:rPr>
        <w:t>процессе</w:t>
      </w:r>
    </w:p>
    <w:p w14:paraId="7FC0CC36" w14:textId="77777777" w:rsidR="00E67F56" w:rsidRDefault="00E67F56" w:rsidP="00E67F56">
      <w:pPr>
        <w:autoSpaceDE w:val="0"/>
        <w:autoSpaceDN w:val="0"/>
        <w:adjustRightInd w:val="0"/>
        <w:spacing w:after="0" w:line="240" w:lineRule="auto"/>
        <w:rPr>
          <w:rFonts w:ascii="Arial Unicode MS" w:eastAsia="Arial Unicode MS" w:hAnsi="Times New Roman" w:cs="Arial Unicode MS"/>
          <w:sz w:val="24"/>
          <w:szCs w:val="24"/>
        </w:rPr>
      </w:pPr>
    </w:p>
    <w:p w14:paraId="226742F5"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6E8076E9"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515EB48A"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3941018D"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0DE55BE3"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3302C8E4"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0CE199DD"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45D86E41"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1B0A8B95"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7E99900B"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6437E9AF"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500CC9CC"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15A66E2E" w14:textId="77777777" w:rsidR="00194F1F" w:rsidRDefault="00194F1F" w:rsidP="00E67F56">
      <w:pPr>
        <w:autoSpaceDE w:val="0"/>
        <w:autoSpaceDN w:val="0"/>
        <w:adjustRightInd w:val="0"/>
        <w:spacing w:after="0" w:line="240" w:lineRule="auto"/>
        <w:rPr>
          <w:rFonts w:ascii="Arial Unicode MS" w:eastAsia="Arial Unicode MS" w:hAnsi="Times New Roman" w:cs="Arial Unicode MS"/>
          <w:sz w:val="24"/>
          <w:szCs w:val="24"/>
        </w:rPr>
      </w:pPr>
    </w:p>
    <w:p w14:paraId="2CDD90BC" w14:textId="77777777" w:rsidR="0048168A" w:rsidRDefault="0048168A" w:rsidP="00E67F56">
      <w:pPr>
        <w:autoSpaceDE w:val="0"/>
        <w:autoSpaceDN w:val="0"/>
        <w:adjustRightInd w:val="0"/>
        <w:spacing w:after="0" w:line="240" w:lineRule="auto"/>
        <w:rPr>
          <w:rFonts w:ascii="Arial Unicode MS" w:eastAsia="Arial Unicode MS" w:hAnsi="Times New Roman" w:cs="Arial Unicode MS"/>
          <w:sz w:val="24"/>
          <w:szCs w:val="24"/>
        </w:rPr>
      </w:pPr>
    </w:p>
    <w:p w14:paraId="4B0654B6" w14:textId="77777777" w:rsidR="0048168A" w:rsidRDefault="0048168A" w:rsidP="00E67F56">
      <w:pPr>
        <w:autoSpaceDE w:val="0"/>
        <w:autoSpaceDN w:val="0"/>
        <w:adjustRightInd w:val="0"/>
        <w:spacing w:after="0" w:line="240" w:lineRule="auto"/>
        <w:rPr>
          <w:rFonts w:ascii="Arial Unicode MS" w:eastAsia="Arial Unicode MS" w:hAnsi="Times New Roman" w:cs="Arial Unicode MS"/>
          <w:sz w:val="24"/>
          <w:szCs w:val="24"/>
        </w:rPr>
      </w:pPr>
    </w:p>
    <w:p w14:paraId="4CECB0D8" w14:textId="77777777" w:rsidR="00E67F56" w:rsidRDefault="00E67F56" w:rsidP="00194F1F">
      <w:pPr>
        <w:autoSpaceDE w:val="0"/>
        <w:autoSpaceDN w:val="0"/>
        <w:adjustRightInd w:val="0"/>
        <w:spacing w:after="0" w:line="240" w:lineRule="auto"/>
        <w:jc w:val="right"/>
        <w:rPr>
          <w:rFonts w:ascii="Times New Roman" w:eastAsia="Arial Unicode MS" w:hAnsi="Times New Roman" w:cs="Times New Roman"/>
          <w:sz w:val="24"/>
          <w:szCs w:val="24"/>
        </w:rPr>
      </w:pPr>
    </w:p>
    <w:p w14:paraId="2F49296F" w14:textId="77777777" w:rsidR="002E46E7" w:rsidRDefault="00D816B3" w:rsidP="002E46E7">
      <w:pPr>
        <w:autoSpaceDE w:val="0"/>
        <w:autoSpaceDN w:val="0"/>
        <w:adjustRightInd w:val="0"/>
        <w:spacing w:after="0" w:line="240" w:lineRule="auto"/>
        <w:jc w:val="center"/>
        <w:rPr>
          <w:rFonts w:ascii="Times New Roman" w:eastAsia="Arial Unicode MS" w:hAnsi="Times New Roman" w:cs="Times New Roman"/>
          <w:b/>
          <w:sz w:val="24"/>
          <w:szCs w:val="24"/>
        </w:rPr>
      </w:pPr>
      <w:r>
        <w:rPr>
          <w:rFonts w:ascii="Times New Roman" w:eastAsia="Arial Unicode MS" w:hAnsi="Times New Roman" w:cs="Times New Roman"/>
          <w:b/>
          <w:sz w:val="24"/>
          <w:szCs w:val="24"/>
        </w:rPr>
        <w:t>4</w:t>
      </w:r>
    </w:p>
    <w:p w14:paraId="24C74E6F" w14:textId="77777777" w:rsidR="00E67F56" w:rsidRPr="001C1A22" w:rsidRDefault="00E67F56" w:rsidP="00E67F56">
      <w:pPr>
        <w:autoSpaceDE w:val="0"/>
        <w:autoSpaceDN w:val="0"/>
        <w:adjustRightInd w:val="0"/>
        <w:spacing w:after="0" w:line="240" w:lineRule="auto"/>
        <w:rPr>
          <w:rFonts w:ascii="Times New Roman" w:eastAsia="Arial Unicode MS" w:hAnsi="Times New Roman" w:cs="Times New Roman"/>
          <w:b/>
          <w:sz w:val="24"/>
          <w:szCs w:val="24"/>
        </w:rPr>
      </w:pPr>
      <w:r w:rsidRPr="001C1A22">
        <w:rPr>
          <w:rFonts w:ascii="Times New Roman" w:eastAsia="Arial Unicode MS" w:hAnsi="Times New Roman" w:cs="Times New Roman"/>
          <w:b/>
          <w:sz w:val="24"/>
          <w:szCs w:val="24"/>
        </w:rPr>
        <w:lastRenderedPageBreak/>
        <w:t>Общие положения</w:t>
      </w:r>
    </w:p>
    <w:p w14:paraId="0D18BA44"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p>
    <w:p w14:paraId="08AE7030" w14:textId="77777777" w:rsidR="0048168A"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Основная образовательная программа основного общего образования</w:t>
      </w:r>
    </w:p>
    <w:p w14:paraId="27129EBB" w14:textId="77777777" w:rsidR="00E67F56" w:rsidRPr="006A4468" w:rsidRDefault="0048168A"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МБОУ «Сетоловская СОШ</w:t>
      </w:r>
      <w:r w:rsidR="00E67F56">
        <w:rPr>
          <w:rFonts w:ascii="Times New Roman" w:hAnsi="Times New Roman" w:cs="Times New Roman"/>
          <w:sz w:val="24"/>
          <w:szCs w:val="24"/>
        </w:rPr>
        <w:t>»</w:t>
      </w:r>
      <w:r w:rsidR="00E67F56" w:rsidRPr="006A4468">
        <w:rPr>
          <w:rFonts w:ascii="Times New Roman" w:hAnsi="Times New Roman" w:cs="Times New Roman"/>
          <w:sz w:val="24"/>
          <w:szCs w:val="24"/>
        </w:rPr>
        <w:t xml:space="preserve"> разработана в</w:t>
      </w:r>
    </w:p>
    <w:p w14:paraId="106035BE"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соответствии с требованиями федерального государственного образовательного</w:t>
      </w:r>
    </w:p>
    <w:p w14:paraId="55FA6A47"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стандарта основного общего образования (далее — Стандарт) к структуре основной</w:t>
      </w:r>
    </w:p>
    <w:p w14:paraId="02CBFEBD"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образовательной программы, определяет цели, задачи, планируемые результаты,</w:t>
      </w:r>
    </w:p>
    <w:p w14:paraId="66F83D13"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содержание и организацию образовательного процесса на ступени основного общего</w:t>
      </w:r>
    </w:p>
    <w:p w14:paraId="5C4BE662"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образования и направлена на формирование общей культуры, духовно-нравственное,</w:t>
      </w:r>
    </w:p>
    <w:p w14:paraId="66D21E55"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гражданское, социальное, личностное и интеллектуальное развитие, саморазвитие и</w:t>
      </w:r>
    </w:p>
    <w:p w14:paraId="25E28FD4"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самосовершенствование обучающихся, обеспечивающие их социальную успешность,</w:t>
      </w:r>
    </w:p>
    <w:p w14:paraId="7FB46F89"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развитие творческих способностей, сохранение и укрепление здоровья.</w:t>
      </w:r>
    </w:p>
    <w:p w14:paraId="4827CB76"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p>
    <w:p w14:paraId="39B54EE6"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Основная образовательная программа образовательного учреждения является</w:t>
      </w:r>
    </w:p>
    <w:p w14:paraId="7BA0B002"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программой развития данного образовательного учреждения.</w:t>
      </w:r>
    </w:p>
    <w:p w14:paraId="5E8D307D"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Основная образовательная программа основного общего образования</w:t>
      </w:r>
    </w:p>
    <w:p w14:paraId="698A1DAC"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образовательного учреждения в соответствии с требованиями Стандарта содержит три</w:t>
      </w:r>
    </w:p>
    <w:p w14:paraId="72A14FC2"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раздела: целевой, содержательный и организационный.</w:t>
      </w:r>
    </w:p>
    <w:p w14:paraId="317DC47B"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МБОУ «С</w:t>
      </w:r>
      <w:r w:rsidR="0048168A">
        <w:rPr>
          <w:rFonts w:ascii="Times New Roman" w:hAnsi="Times New Roman" w:cs="Times New Roman"/>
          <w:sz w:val="24"/>
          <w:szCs w:val="24"/>
        </w:rPr>
        <w:t>етоловская СОШ</w:t>
      </w:r>
      <w:r>
        <w:rPr>
          <w:rFonts w:ascii="Times New Roman" w:hAnsi="Times New Roman" w:cs="Times New Roman"/>
          <w:sz w:val="24"/>
          <w:szCs w:val="24"/>
        </w:rPr>
        <w:t xml:space="preserve"> » </w:t>
      </w:r>
      <w:r w:rsidRPr="006A4468">
        <w:rPr>
          <w:rFonts w:ascii="Times New Roman" w:hAnsi="Times New Roman" w:cs="Times New Roman"/>
          <w:sz w:val="24"/>
          <w:szCs w:val="24"/>
        </w:rPr>
        <w:t>, реализующее</w:t>
      </w:r>
    </w:p>
    <w:p w14:paraId="40E77807"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основную образовательную программу основного общего образования, обязано</w:t>
      </w:r>
    </w:p>
    <w:p w14:paraId="0AF47A1D"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обеспечить ознакомление обучающихся и их родителей (законных представителей) как</w:t>
      </w:r>
    </w:p>
    <w:p w14:paraId="5FFD6EA5" w14:textId="77777777" w:rsidR="00E67F56" w:rsidRPr="006A4468" w:rsidRDefault="00E67F56" w:rsidP="00E67F56">
      <w:pPr>
        <w:autoSpaceDE w:val="0"/>
        <w:autoSpaceDN w:val="0"/>
        <w:adjustRightInd w:val="0"/>
        <w:spacing w:after="0" w:line="240" w:lineRule="auto"/>
        <w:rPr>
          <w:rFonts w:ascii="Times New Roman" w:hAnsi="Times New Roman" w:cs="Times New Roman"/>
          <w:sz w:val="24"/>
          <w:szCs w:val="24"/>
        </w:rPr>
      </w:pPr>
      <w:r w:rsidRPr="006A4468">
        <w:rPr>
          <w:rFonts w:ascii="Times New Roman" w:hAnsi="Times New Roman" w:cs="Times New Roman"/>
          <w:sz w:val="24"/>
          <w:szCs w:val="24"/>
        </w:rPr>
        <w:t>участников образовательного процесса:</w:t>
      </w:r>
    </w:p>
    <w:p w14:paraId="188A8E0E"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hAnsi="Times New Roman" w:cs="Times New Roman"/>
          <w:sz w:val="24"/>
          <w:szCs w:val="24"/>
        </w:rPr>
        <w:t xml:space="preserve">— </w:t>
      </w:r>
      <w:r w:rsidRPr="006A4468">
        <w:rPr>
          <w:rFonts w:ascii="Times New Roman" w:eastAsia="Arial Unicode MS" w:hAnsi="Times New Roman" w:cs="Times New Roman"/>
          <w:sz w:val="24"/>
          <w:szCs w:val="24"/>
        </w:rPr>
        <w:t xml:space="preserve">с их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правами и обязанностями в части</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 xml:space="preserve"> формирования и реализации</w:t>
      </w:r>
    </w:p>
    <w:p w14:paraId="167867F6"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eastAsia="Arial Unicode MS" w:hAnsi="Times New Roman" w:cs="Times New Roman"/>
          <w:sz w:val="24"/>
          <w:szCs w:val="24"/>
        </w:rPr>
        <w:t xml:space="preserve">основной образовательной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программы основного общего образования,</w:t>
      </w:r>
    </w:p>
    <w:p w14:paraId="2438F6AD"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eastAsia="Arial Unicode MS" w:hAnsi="Times New Roman" w:cs="Times New Roman"/>
          <w:sz w:val="24"/>
          <w:szCs w:val="24"/>
        </w:rPr>
        <w:t xml:space="preserve">установленными законодательством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Российской Федерации и уставом</w:t>
      </w:r>
    </w:p>
    <w:p w14:paraId="385C0811"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eastAsia="Arial Unicode MS" w:hAnsi="Times New Roman" w:cs="Times New Roman"/>
          <w:sz w:val="24"/>
          <w:szCs w:val="24"/>
        </w:rPr>
        <w:t xml:space="preserve">образовательного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учреждения;</w:t>
      </w:r>
    </w:p>
    <w:p w14:paraId="3DAE3703"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hAnsi="Times New Roman" w:cs="Times New Roman"/>
          <w:sz w:val="24"/>
          <w:szCs w:val="24"/>
        </w:rPr>
        <w:t xml:space="preserve">— </w:t>
      </w:r>
      <w:r w:rsidRPr="006A4468">
        <w:rPr>
          <w:rFonts w:ascii="Times New Roman" w:eastAsia="Arial Unicode MS" w:hAnsi="Times New Roman" w:cs="Times New Roman"/>
          <w:sz w:val="24"/>
          <w:szCs w:val="24"/>
        </w:rPr>
        <w:t xml:space="preserve">с уставом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 xml:space="preserve">и другими документами,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 xml:space="preserve">регламентирующими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осуществление</w:t>
      </w:r>
    </w:p>
    <w:p w14:paraId="5F8148D4"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eastAsia="Arial Unicode MS" w:hAnsi="Times New Roman" w:cs="Times New Roman"/>
          <w:sz w:val="24"/>
          <w:szCs w:val="24"/>
        </w:rPr>
        <w:t>образовательного процесса в этом учреждении.</w:t>
      </w:r>
    </w:p>
    <w:p w14:paraId="7DD3C594"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eastAsia="Arial Unicode MS" w:hAnsi="Times New Roman" w:cs="Times New Roman"/>
          <w:sz w:val="24"/>
          <w:szCs w:val="24"/>
        </w:rPr>
        <w:t>Права и</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обязанности родителей (законных представителей) обучающихся</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 xml:space="preserve"> в</w:t>
      </w:r>
    </w:p>
    <w:p w14:paraId="404FB36E"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eastAsia="Arial Unicode MS" w:hAnsi="Times New Roman" w:cs="Times New Roman"/>
          <w:sz w:val="24"/>
          <w:szCs w:val="24"/>
        </w:rPr>
        <w:t>части, касающейся участия в</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 xml:space="preserve">формировании и обеспечении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освоения всеми</w:t>
      </w:r>
    </w:p>
    <w:p w14:paraId="4CA355C2"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eastAsia="Arial Unicode MS" w:hAnsi="Times New Roman" w:cs="Times New Roman"/>
          <w:sz w:val="24"/>
          <w:szCs w:val="24"/>
        </w:rPr>
        <w:t>детьми основной образовательной</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 xml:space="preserve"> программы основного общего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образования,</w:t>
      </w:r>
    </w:p>
    <w:p w14:paraId="311DC24D"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eastAsia="Arial Unicode MS" w:hAnsi="Times New Roman" w:cs="Times New Roman"/>
          <w:sz w:val="24"/>
          <w:szCs w:val="24"/>
        </w:rPr>
        <w:t xml:space="preserve">должны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 xml:space="preserve">конкретизироваться и закрепляться в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заключённом между ними и</w:t>
      </w:r>
    </w:p>
    <w:p w14:paraId="5DB3E11B"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eastAsia="Arial Unicode MS" w:hAnsi="Times New Roman" w:cs="Times New Roman"/>
          <w:sz w:val="24"/>
          <w:szCs w:val="24"/>
        </w:rPr>
        <w:t>образовательным учреждением договоре,</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 xml:space="preserve"> отражающем ответственность</w:t>
      </w:r>
    </w:p>
    <w:p w14:paraId="58CFC08B" w14:textId="77777777" w:rsidR="00E67F56" w:rsidRPr="006A4468" w:rsidRDefault="00E67F56" w:rsidP="00E67F56">
      <w:pPr>
        <w:autoSpaceDE w:val="0"/>
        <w:autoSpaceDN w:val="0"/>
        <w:adjustRightInd w:val="0"/>
        <w:spacing w:after="0" w:line="240" w:lineRule="auto"/>
        <w:rPr>
          <w:rFonts w:ascii="Times New Roman" w:eastAsia="Arial Unicode MS" w:hAnsi="Times New Roman" w:cs="Times New Roman"/>
          <w:sz w:val="24"/>
          <w:szCs w:val="24"/>
        </w:rPr>
      </w:pPr>
      <w:r w:rsidRPr="006A4468">
        <w:rPr>
          <w:rFonts w:ascii="Times New Roman" w:eastAsia="Arial Unicode MS" w:hAnsi="Times New Roman" w:cs="Times New Roman"/>
          <w:sz w:val="24"/>
          <w:szCs w:val="24"/>
        </w:rPr>
        <w:t>субъектов образования за</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 xml:space="preserve"> конечные результаты освоения основной</w:t>
      </w:r>
    </w:p>
    <w:p w14:paraId="351A7860" w14:textId="77777777" w:rsidR="00E67F56" w:rsidRPr="006A4468" w:rsidRDefault="00E67F56" w:rsidP="00E67F56">
      <w:pPr>
        <w:rPr>
          <w:rFonts w:ascii="Times New Roman" w:hAnsi="Times New Roman" w:cs="Times New Roman"/>
          <w:sz w:val="24"/>
          <w:szCs w:val="24"/>
        </w:rPr>
      </w:pPr>
      <w:r w:rsidRPr="006A4468">
        <w:rPr>
          <w:rFonts w:ascii="Times New Roman" w:eastAsia="Arial Unicode MS" w:hAnsi="Times New Roman" w:cs="Times New Roman"/>
          <w:sz w:val="24"/>
          <w:szCs w:val="24"/>
        </w:rPr>
        <w:t xml:space="preserve">образовательной </w:t>
      </w:r>
      <w:r>
        <w:rPr>
          <w:rFonts w:ascii="Times New Roman" w:eastAsia="Arial Unicode MS" w:hAnsi="Times New Roman" w:cs="Times New Roman"/>
          <w:sz w:val="24"/>
          <w:szCs w:val="24"/>
        </w:rPr>
        <w:t xml:space="preserve"> </w:t>
      </w:r>
      <w:r w:rsidRPr="006A4468">
        <w:rPr>
          <w:rFonts w:ascii="Times New Roman" w:eastAsia="Arial Unicode MS" w:hAnsi="Times New Roman" w:cs="Times New Roman"/>
          <w:sz w:val="24"/>
          <w:szCs w:val="24"/>
        </w:rPr>
        <w:t>программы.</w:t>
      </w:r>
    </w:p>
    <w:p w14:paraId="5388D995" w14:textId="77777777" w:rsidR="00E67F56" w:rsidRPr="006A4468" w:rsidRDefault="00E67F56" w:rsidP="00E67F56">
      <w:pPr>
        <w:rPr>
          <w:rFonts w:ascii="Times New Roman" w:hAnsi="Times New Roman" w:cs="Times New Roman"/>
          <w:sz w:val="24"/>
          <w:szCs w:val="24"/>
        </w:rPr>
      </w:pPr>
    </w:p>
    <w:p w14:paraId="441019BF" w14:textId="77777777" w:rsidR="00E67F56" w:rsidRDefault="00E67F56" w:rsidP="00E67F56">
      <w:pPr>
        <w:rPr>
          <w:rFonts w:ascii="Times New Roman" w:hAnsi="Times New Roman" w:cs="Times New Roman"/>
          <w:sz w:val="24"/>
          <w:szCs w:val="24"/>
        </w:rPr>
      </w:pPr>
    </w:p>
    <w:p w14:paraId="38B88E74" w14:textId="77777777" w:rsidR="00E67F56" w:rsidRDefault="00E67F56" w:rsidP="00E67F56">
      <w:pPr>
        <w:rPr>
          <w:rFonts w:ascii="Times New Roman" w:hAnsi="Times New Roman" w:cs="Times New Roman"/>
          <w:sz w:val="24"/>
          <w:szCs w:val="24"/>
        </w:rPr>
      </w:pPr>
    </w:p>
    <w:p w14:paraId="1B3DB85B" w14:textId="77777777" w:rsidR="00E67F56" w:rsidRDefault="00E67F56" w:rsidP="00E67F56">
      <w:pPr>
        <w:rPr>
          <w:rFonts w:ascii="Times New Roman" w:hAnsi="Times New Roman" w:cs="Times New Roman"/>
          <w:sz w:val="24"/>
          <w:szCs w:val="24"/>
        </w:rPr>
      </w:pPr>
    </w:p>
    <w:p w14:paraId="29D64816" w14:textId="77777777" w:rsidR="00E67F56" w:rsidRDefault="00E67F56" w:rsidP="00E67F56">
      <w:pPr>
        <w:rPr>
          <w:rFonts w:ascii="Times New Roman" w:hAnsi="Times New Roman" w:cs="Times New Roman"/>
          <w:sz w:val="24"/>
          <w:szCs w:val="24"/>
        </w:rPr>
      </w:pPr>
    </w:p>
    <w:p w14:paraId="1C984358" w14:textId="77777777" w:rsidR="00E67F56" w:rsidRDefault="00E67F56" w:rsidP="00E67F56">
      <w:pPr>
        <w:rPr>
          <w:rFonts w:ascii="Times New Roman" w:hAnsi="Times New Roman" w:cs="Times New Roman"/>
          <w:sz w:val="24"/>
          <w:szCs w:val="24"/>
        </w:rPr>
      </w:pPr>
    </w:p>
    <w:p w14:paraId="185C4829" w14:textId="77777777" w:rsidR="00E67F56" w:rsidRDefault="00E67F56" w:rsidP="00E67F56">
      <w:pPr>
        <w:rPr>
          <w:rFonts w:ascii="Times New Roman" w:hAnsi="Times New Roman" w:cs="Times New Roman"/>
          <w:sz w:val="24"/>
          <w:szCs w:val="24"/>
        </w:rPr>
      </w:pPr>
    </w:p>
    <w:p w14:paraId="2749016C" w14:textId="77777777" w:rsidR="00D42E9C" w:rsidRDefault="00D42E9C" w:rsidP="00E67F56">
      <w:pPr>
        <w:rPr>
          <w:rFonts w:ascii="Times New Roman" w:hAnsi="Times New Roman" w:cs="Times New Roman"/>
          <w:sz w:val="24"/>
          <w:szCs w:val="24"/>
        </w:rPr>
      </w:pPr>
    </w:p>
    <w:p w14:paraId="36C84C60" w14:textId="77777777" w:rsidR="00D42E9C" w:rsidRDefault="00D42E9C" w:rsidP="00E67F56">
      <w:pPr>
        <w:rPr>
          <w:rFonts w:ascii="Times New Roman" w:hAnsi="Times New Roman" w:cs="Times New Roman"/>
          <w:sz w:val="24"/>
          <w:szCs w:val="24"/>
        </w:rPr>
      </w:pPr>
    </w:p>
    <w:p w14:paraId="3D26C4EF" w14:textId="77777777" w:rsidR="00E67F56" w:rsidRDefault="00E67F56" w:rsidP="00E67F56"/>
    <w:p w14:paraId="135DD84C" w14:textId="77777777" w:rsidR="002E46E7" w:rsidRDefault="002E46E7" w:rsidP="002E46E7">
      <w:pPr>
        <w:jc w:val="center"/>
      </w:pPr>
      <w:r>
        <w:t>5</w:t>
      </w:r>
    </w:p>
    <w:p w14:paraId="123F9C6D" w14:textId="77777777" w:rsidR="00E67F56" w:rsidRDefault="00E67F56" w:rsidP="00E67F56">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b/>
          <w:bCs/>
          <w:sz w:val="24"/>
          <w:szCs w:val="24"/>
        </w:rPr>
        <w:lastRenderedPageBreak/>
        <w:t xml:space="preserve">1. </w:t>
      </w:r>
      <w:r>
        <w:rPr>
          <w:rFonts w:ascii="Times New Roman,Bold" w:hAnsi="Times New Roman,Bold" w:cs="Times New Roman,Bold"/>
          <w:b/>
          <w:bCs/>
          <w:sz w:val="24"/>
          <w:szCs w:val="24"/>
        </w:rPr>
        <w:t>Целевой раздел</w:t>
      </w:r>
    </w:p>
    <w:p w14:paraId="2D60B9A5" w14:textId="77777777" w:rsidR="00E67F56"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1.1. </w:t>
      </w:r>
      <w:r>
        <w:rPr>
          <w:rFonts w:ascii="Times New Roman,BoldItalic" w:hAnsi="Times New Roman,BoldItalic" w:cs="Times New Roman,BoldItalic"/>
          <w:b/>
          <w:bCs/>
          <w:i/>
          <w:iCs/>
          <w:sz w:val="24"/>
          <w:szCs w:val="24"/>
        </w:rPr>
        <w:t>Пояснительная записка</w:t>
      </w:r>
    </w:p>
    <w:p w14:paraId="72BEC3AF" w14:textId="77777777" w:rsidR="0048168A" w:rsidRDefault="00E67F56" w:rsidP="00E67F56">
      <w:pPr>
        <w:pStyle w:val="Default"/>
      </w:pPr>
      <w:r w:rsidRPr="006A4468">
        <w:rPr>
          <w:szCs w:val="23"/>
        </w:rPr>
        <w:t xml:space="preserve">Основная образовательная программа основного общего образования </w:t>
      </w:r>
      <w:r w:rsidR="0048168A" w:rsidRPr="006A4468">
        <w:t>МБОУ «С</w:t>
      </w:r>
      <w:r w:rsidR="0048168A">
        <w:t xml:space="preserve">етоловская СОШ» </w:t>
      </w:r>
      <w:r>
        <w:rPr>
          <w:szCs w:val="23"/>
        </w:rPr>
        <w:t xml:space="preserve"> </w:t>
      </w:r>
      <w:r w:rsidRPr="006A4468">
        <w:rPr>
          <w:szCs w:val="23"/>
        </w:rPr>
        <w:t xml:space="preserve">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Ф от 06.10.09 №373), на основе анализа деятельности образовательного учреждения и с учетом возможностей, предоставляемых учебно-методическими комплектами, используемыми в </w:t>
      </w:r>
      <w:r w:rsidR="0048168A" w:rsidRPr="006A4468">
        <w:t>МБОУ «С</w:t>
      </w:r>
      <w:r w:rsidR="0048168A">
        <w:t xml:space="preserve">етоловская СОШ </w:t>
      </w:r>
    </w:p>
    <w:p w14:paraId="1B65FB20" w14:textId="77777777" w:rsidR="00E67F56" w:rsidRDefault="00E67F56" w:rsidP="00E67F56">
      <w:pPr>
        <w:pStyle w:val="Default"/>
        <w:rPr>
          <w:szCs w:val="23"/>
        </w:rPr>
      </w:pPr>
      <w:r w:rsidRPr="006A4468">
        <w:rPr>
          <w:szCs w:val="23"/>
        </w:rPr>
        <w:t xml:space="preserve">Образовательная программа определяет содержание и организацию образовательного процесса на ступени основного общего образования.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w:t>
      </w:r>
    </w:p>
    <w:p w14:paraId="325FB97E" w14:textId="77777777" w:rsidR="00E67F56" w:rsidRDefault="0048168A" w:rsidP="00E67F56">
      <w:pPr>
        <w:pStyle w:val="Default"/>
        <w:rPr>
          <w:szCs w:val="23"/>
        </w:rPr>
      </w:pPr>
      <w:r w:rsidRPr="006A4468">
        <w:t>МБОУ «С</w:t>
      </w:r>
      <w:r>
        <w:t>етоловская СОШ</w:t>
      </w:r>
    </w:p>
    <w:p w14:paraId="1D5BD976" w14:textId="77777777" w:rsidR="00E67F56" w:rsidRPr="006A4468" w:rsidRDefault="00E67F56" w:rsidP="00E67F56">
      <w:pPr>
        <w:pStyle w:val="Default"/>
        <w:rPr>
          <w:szCs w:val="23"/>
        </w:rPr>
      </w:pPr>
      <w:r w:rsidRPr="006A4468">
        <w:rPr>
          <w:szCs w:val="23"/>
        </w:rPr>
        <w:t xml:space="preserve">Основная образовательная программа основного общего образования </w:t>
      </w:r>
      <w:r w:rsidR="0048168A" w:rsidRPr="006A4468">
        <w:t>МБОУ «С</w:t>
      </w:r>
      <w:r w:rsidR="0048168A">
        <w:t xml:space="preserve">етоловская СОШ </w:t>
      </w:r>
      <w:r w:rsidR="0048168A">
        <w:rPr>
          <w:szCs w:val="23"/>
        </w:rPr>
        <w:t>на 2020-2025</w:t>
      </w:r>
      <w:r w:rsidRPr="006A4468">
        <w:rPr>
          <w:szCs w:val="23"/>
        </w:rPr>
        <w:t xml:space="preserve"> учебный год (5</w:t>
      </w:r>
      <w:r w:rsidR="0048168A">
        <w:rPr>
          <w:szCs w:val="23"/>
        </w:rPr>
        <w:t>-9</w:t>
      </w:r>
      <w:r w:rsidRPr="006A4468">
        <w:rPr>
          <w:szCs w:val="23"/>
        </w:rPr>
        <w:t xml:space="preserve"> класс) разработана на основе следующих нормативных документов: </w:t>
      </w:r>
    </w:p>
    <w:p w14:paraId="67B250AB" w14:textId="77777777" w:rsidR="00E67F56" w:rsidRPr="006A4468" w:rsidRDefault="00E67F56" w:rsidP="00E67F56">
      <w:pPr>
        <w:pStyle w:val="Default"/>
        <w:rPr>
          <w:szCs w:val="23"/>
        </w:rPr>
      </w:pPr>
      <w:r w:rsidRPr="006A4468">
        <w:rPr>
          <w:szCs w:val="23"/>
        </w:rPr>
        <w:t>1. Закон Российской Федерации «Об образовании» от 29.12.2012 N 273-</w:t>
      </w:r>
      <w:r w:rsidRPr="006A4468">
        <w:rPr>
          <w:b/>
          <w:bCs/>
          <w:szCs w:val="23"/>
        </w:rPr>
        <w:t xml:space="preserve">ФЗ </w:t>
      </w:r>
    </w:p>
    <w:p w14:paraId="3ECD90EE" w14:textId="77777777" w:rsidR="00E67F56" w:rsidRPr="006A4468" w:rsidRDefault="00E67F56" w:rsidP="00E67F56">
      <w:pPr>
        <w:pStyle w:val="Default"/>
        <w:rPr>
          <w:szCs w:val="23"/>
        </w:rPr>
      </w:pPr>
      <w:r w:rsidRPr="006A4468">
        <w:rPr>
          <w:szCs w:val="23"/>
        </w:rPr>
        <w:t xml:space="preserve">2. Приказ Министерства образования и науки Российской Федерации от 17.12.2010№1897 «Об утверждении федерального государственного образовательного стандарта основного общего образования». </w:t>
      </w:r>
    </w:p>
    <w:p w14:paraId="6F3DC802" w14:textId="77777777" w:rsidR="00E67F56" w:rsidRPr="006A4468" w:rsidRDefault="00E67F56" w:rsidP="00E67F56">
      <w:pPr>
        <w:pStyle w:val="Default"/>
        <w:rPr>
          <w:szCs w:val="23"/>
        </w:rPr>
      </w:pPr>
      <w:r w:rsidRPr="006A4468">
        <w:rPr>
          <w:szCs w:val="23"/>
        </w:rPr>
        <w:t xml:space="preserve">3. Решение рабочей группы по введению Федерального государственного образовательного стандарта основного общего образования. </w:t>
      </w:r>
    </w:p>
    <w:p w14:paraId="302EF4DB" w14:textId="77777777" w:rsidR="00E67F56" w:rsidRPr="006A4468" w:rsidRDefault="00E67F56" w:rsidP="00E67F56">
      <w:pPr>
        <w:pStyle w:val="Default"/>
        <w:rPr>
          <w:szCs w:val="23"/>
        </w:rPr>
      </w:pPr>
      <w:r w:rsidRPr="006A4468">
        <w:rPr>
          <w:szCs w:val="23"/>
        </w:rPr>
        <w:t>4. Примерная основная образовательная программ</w:t>
      </w:r>
      <w:r w:rsidR="0048168A">
        <w:rPr>
          <w:szCs w:val="23"/>
        </w:rPr>
        <w:t>а основного общего образования от 8 апреля 2015 г. №1/15.</w:t>
      </w:r>
    </w:p>
    <w:p w14:paraId="1474406A" w14:textId="77777777" w:rsidR="00E67F56" w:rsidRDefault="0048168A" w:rsidP="00E67F56">
      <w:pPr>
        <w:pStyle w:val="Default"/>
        <w:rPr>
          <w:szCs w:val="23"/>
        </w:rPr>
      </w:pPr>
      <w:r>
        <w:rPr>
          <w:szCs w:val="23"/>
        </w:rPr>
        <w:t>5</w:t>
      </w:r>
      <w:r w:rsidR="00E67F56" w:rsidRPr="006A4468">
        <w:rPr>
          <w:szCs w:val="23"/>
        </w:rPr>
        <w:t>. Санитарно – эпидеми</w:t>
      </w:r>
      <w:r w:rsidR="00D816B3">
        <w:rPr>
          <w:szCs w:val="23"/>
        </w:rPr>
        <w:t>ологические правила (СанПиН 2.4</w:t>
      </w:r>
      <w:r w:rsidR="00E67F56" w:rsidRPr="006A4468">
        <w:rPr>
          <w:szCs w:val="23"/>
        </w:rPr>
        <w:t xml:space="preserve">2.2821-10) «Гигиенические требования к условиям обучения в образовательных учреждениям», утвержденные Постановлением главного государственно санитарного врача РФ от 29 декабря 2010 г. №189. </w:t>
      </w:r>
    </w:p>
    <w:p w14:paraId="4AD7E797" w14:textId="77777777" w:rsidR="00F22E73" w:rsidRPr="00021250" w:rsidRDefault="00F22E73" w:rsidP="00E67F56">
      <w:pPr>
        <w:pStyle w:val="Default"/>
        <w:rPr>
          <w:sz w:val="22"/>
          <w:szCs w:val="23"/>
        </w:rPr>
      </w:pPr>
      <w:r>
        <w:rPr>
          <w:szCs w:val="23"/>
        </w:rPr>
        <w:t>6.</w:t>
      </w:r>
      <w:r w:rsidRPr="00F22E73">
        <w:rPr>
          <w:rFonts w:ascii="Arial" w:hAnsi="Arial" w:cs="Arial"/>
          <w:color w:val="333333"/>
          <w:sz w:val="26"/>
          <w:szCs w:val="26"/>
          <w:shd w:val="clear" w:color="auto" w:fill="FFFFFF"/>
        </w:rPr>
        <w:t xml:space="preserve"> </w:t>
      </w:r>
      <w:r w:rsidRPr="00021250">
        <w:rPr>
          <w:color w:val="333333"/>
          <w:szCs w:val="26"/>
          <w:shd w:val="clear" w:color="auto" w:fill="FFFFFF"/>
        </w:rPr>
        <w:t>Постановление Главного государственного санитарного врача РФ от 30 июня 2020 г. N 16 “Об утверждении санитарно-эпидемиологических правил СП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w:t>
      </w:r>
    </w:p>
    <w:p w14:paraId="57DC77D3" w14:textId="77777777" w:rsidR="00E67F56" w:rsidRDefault="00F22E73" w:rsidP="00E67F56">
      <w:pPr>
        <w:pStyle w:val="Default"/>
        <w:rPr>
          <w:szCs w:val="23"/>
        </w:rPr>
      </w:pPr>
      <w:r>
        <w:rPr>
          <w:szCs w:val="23"/>
        </w:rPr>
        <w:t>7</w:t>
      </w:r>
      <w:r w:rsidR="00E67F56" w:rsidRPr="006A4468">
        <w:rPr>
          <w:szCs w:val="23"/>
        </w:rPr>
        <w:t xml:space="preserve">. Устав </w:t>
      </w:r>
      <w:r w:rsidR="00D816B3" w:rsidRPr="006A4468">
        <w:t>МБОУ «С</w:t>
      </w:r>
      <w:r w:rsidR="00D816B3">
        <w:t>етоловская СОШ</w:t>
      </w:r>
    </w:p>
    <w:p w14:paraId="3FEDD00A" w14:textId="77777777" w:rsidR="00E67F56" w:rsidRPr="006A4468" w:rsidRDefault="00E67F56" w:rsidP="00E67F56">
      <w:pPr>
        <w:pStyle w:val="Default"/>
        <w:rPr>
          <w:szCs w:val="23"/>
        </w:rPr>
      </w:pPr>
      <w:r w:rsidRPr="006A4468">
        <w:rPr>
          <w:szCs w:val="23"/>
        </w:rPr>
        <w:t xml:space="preserve">Данная программа является отдельным модулем Образовательной программы </w:t>
      </w:r>
      <w:r w:rsidR="00D816B3" w:rsidRPr="006A4468">
        <w:t>МБОУ «С</w:t>
      </w:r>
      <w:r w:rsidR="00D816B3">
        <w:t>етоловская СОШ</w:t>
      </w:r>
      <w:r w:rsidR="00D816B3">
        <w:rPr>
          <w:szCs w:val="23"/>
        </w:rPr>
        <w:t xml:space="preserve"> на 2020-2025</w:t>
      </w:r>
      <w:r w:rsidRPr="006A4468">
        <w:rPr>
          <w:szCs w:val="23"/>
        </w:rPr>
        <w:t xml:space="preserve"> учебный год и отражает переход на новые стандарты об</w:t>
      </w:r>
      <w:r w:rsidR="00961FA5">
        <w:rPr>
          <w:szCs w:val="23"/>
        </w:rPr>
        <w:t>разования - ФГОС ООО.</w:t>
      </w:r>
    </w:p>
    <w:p w14:paraId="2152E92D" w14:textId="77777777" w:rsidR="00E67F56" w:rsidRPr="006A4468" w:rsidRDefault="00E67F56" w:rsidP="00E67F56">
      <w:pPr>
        <w:pStyle w:val="Default"/>
        <w:rPr>
          <w:szCs w:val="23"/>
        </w:rPr>
      </w:pPr>
      <w:r w:rsidRPr="006A4468">
        <w:rPr>
          <w:szCs w:val="23"/>
        </w:rPr>
        <w:t xml:space="preserve">Основная образовательная программа основного общего образования </w:t>
      </w:r>
      <w:r w:rsidR="00D816B3" w:rsidRPr="006A4468">
        <w:t>МБОУ «С</w:t>
      </w:r>
      <w:r w:rsidR="00D816B3">
        <w:t>етоловская СОШ</w:t>
      </w:r>
      <w:r>
        <w:rPr>
          <w:szCs w:val="23"/>
        </w:rPr>
        <w:t xml:space="preserve"> </w:t>
      </w:r>
      <w:r w:rsidRPr="006A4468">
        <w:rPr>
          <w:szCs w:val="23"/>
        </w:rPr>
        <w:t xml:space="preserve">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14:paraId="04C81926" w14:textId="77777777" w:rsidR="00E67F56" w:rsidRDefault="00E67F56" w:rsidP="00E67F56">
      <w:pPr>
        <w:rPr>
          <w:rFonts w:ascii="Times New Roman" w:hAnsi="Times New Roman" w:cs="Times New Roman"/>
          <w:sz w:val="24"/>
          <w:szCs w:val="24"/>
        </w:rPr>
      </w:pPr>
      <w:r w:rsidRPr="001C1A22">
        <w:rPr>
          <w:rFonts w:ascii="Times New Roman" w:hAnsi="Times New Roman" w:cs="Times New Roman"/>
          <w:sz w:val="24"/>
          <w:szCs w:val="24"/>
        </w:rPr>
        <w:t xml:space="preserve">Основная образовательная программа основного общего образования </w:t>
      </w:r>
      <w:r w:rsidR="00D816B3" w:rsidRPr="006A4468">
        <w:rPr>
          <w:rFonts w:ascii="Times New Roman" w:hAnsi="Times New Roman" w:cs="Times New Roman"/>
          <w:sz w:val="24"/>
          <w:szCs w:val="24"/>
        </w:rPr>
        <w:t>МБОУ «С</w:t>
      </w:r>
      <w:r w:rsidR="00D816B3">
        <w:rPr>
          <w:rFonts w:ascii="Times New Roman" w:hAnsi="Times New Roman" w:cs="Times New Roman"/>
          <w:sz w:val="24"/>
          <w:szCs w:val="24"/>
        </w:rPr>
        <w:t>етоловская СОШ»</w:t>
      </w:r>
      <w:r w:rsidRPr="001C1A22">
        <w:rPr>
          <w:rFonts w:ascii="Times New Roman" w:hAnsi="Times New Roman" w:cs="Times New Roman"/>
          <w:sz w:val="24"/>
          <w:szCs w:val="24"/>
        </w:rPr>
        <w:t xml:space="preserve"> в соответствии с требованиями Стандарта содержит три раздела: целевой, содержательный и организационный.</w:t>
      </w:r>
    </w:p>
    <w:p w14:paraId="0B798A52" w14:textId="77777777" w:rsidR="00D816B3" w:rsidRDefault="00D816B3" w:rsidP="00E67F56">
      <w:pPr>
        <w:rPr>
          <w:rFonts w:ascii="Times New Roman" w:hAnsi="Times New Roman" w:cs="Times New Roman"/>
          <w:sz w:val="24"/>
          <w:szCs w:val="24"/>
        </w:rPr>
      </w:pPr>
    </w:p>
    <w:p w14:paraId="50BC1227" w14:textId="77777777" w:rsidR="002E46E7" w:rsidRDefault="002E46E7" w:rsidP="002E46E7">
      <w:pPr>
        <w:jc w:val="center"/>
        <w:rPr>
          <w:rFonts w:ascii="Times New Roman" w:hAnsi="Times New Roman" w:cs="Times New Roman"/>
          <w:sz w:val="24"/>
          <w:szCs w:val="24"/>
        </w:rPr>
      </w:pPr>
      <w:r>
        <w:rPr>
          <w:rFonts w:ascii="Times New Roman" w:hAnsi="Times New Roman" w:cs="Times New Roman"/>
          <w:sz w:val="24"/>
          <w:szCs w:val="24"/>
        </w:rPr>
        <w:t>6</w:t>
      </w:r>
    </w:p>
    <w:p w14:paraId="5A113C01" w14:textId="77777777" w:rsidR="00786C75" w:rsidRPr="00786C75" w:rsidRDefault="00786C75" w:rsidP="00786C75">
      <w:pPr>
        <w:spacing w:before="100" w:beforeAutospacing="1" w:after="100" w:afterAutospacing="1" w:line="240" w:lineRule="auto"/>
        <w:outlineLvl w:val="1"/>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lastRenderedPageBreak/>
        <w:t>1.1.1.</w:t>
      </w:r>
      <w:r w:rsidRPr="00786C75">
        <w:rPr>
          <w:rFonts w:ascii="Times New Roman" w:eastAsia="Times New Roman" w:hAnsi="Times New Roman" w:cs="Times New Roman"/>
          <w:b/>
          <w:bCs/>
          <w:color w:val="000000"/>
          <w:sz w:val="24"/>
          <w:szCs w:val="24"/>
          <w:lang w:eastAsia="ru-RU"/>
        </w:rPr>
        <w:t>Цели и задачи реализации основной образовательной программы основного общего образования</w:t>
      </w:r>
    </w:p>
    <w:p w14:paraId="6237EA66" w14:textId="77777777" w:rsidR="00786C75" w:rsidRPr="00786C75" w:rsidRDefault="00786C75" w:rsidP="00786C75">
      <w:p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b/>
          <w:bCs/>
          <w:color w:val="000000"/>
          <w:sz w:val="24"/>
          <w:szCs w:val="24"/>
          <w:lang w:eastAsia="ru-RU"/>
        </w:rPr>
        <w:t>Целями реализации</w:t>
      </w:r>
      <w:r w:rsidRPr="00786C75">
        <w:rPr>
          <w:rFonts w:ascii="Times New Roman" w:eastAsia="Times New Roman" w:hAnsi="Times New Roman" w:cs="Times New Roman"/>
          <w:color w:val="000000"/>
          <w:sz w:val="24"/>
          <w:szCs w:val="24"/>
          <w:lang w:eastAsia="ru-RU"/>
        </w:rPr>
        <w:t> основной образовательной программы основного общего образования являются:</w:t>
      </w:r>
    </w:p>
    <w:p w14:paraId="16282472" w14:textId="77777777" w:rsidR="00786C75" w:rsidRPr="00786C75" w:rsidRDefault="00786C75" w:rsidP="00C02275">
      <w:pPr>
        <w:numPr>
          <w:ilvl w:val="0"/>
          <w:numId w:val="1"/>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14:paraId="1D0AF7A4" w14:textId="77777777" w:rsidR="00786C75" w:rsidRPr="00786C75" w:rsidRDefault="00786C75" w:rsidP="00C02275">
      <w:pPr>
        <w:numPr>
          <w:ilvl w:val="0"/>
          <w:numId w:val="1"/>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становление и развитие личности обучающегося в ее самобытности, уникальности, неповторимости.</w:t>
      </w:r>
    </w:p>
    <w:p w14:paraId="48CB1A55" w14:textId="77777777" w:rsidR="00786C75" w:rsidRPr="00786C75" w:rsidRDefault="00786C75" w:rsidP="00786C75">
      <w:p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14:paraId="32BDFADB" w14:textId="77777777" w:rsidR="00786C75" w:rsidRP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3D4D8471" w14:textId="77777777" w:rsidR="00786C75" w:rsidRP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обеспечение преемственности начального общего, основного общего, среднего общего образования;</w:t>
      </w:r>
    </w:p>
    <w:p w14:paraId="61DEB791" w14:textId="77777777" w:rsidR="00786C75" w:rsidRP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14:paraId="383531AF" w14:textId="77777777" w:rsidR="00786C75" w:rsidRP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6BBFD1A6" w14:textId="77777777" w:rsidR="00786C75" w:rsidRP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38DACDA8" w14:textId="77777777" w:rsidR="00786C75" w:rsidRP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взаимодействие образовательной организации при реализации основной образовательной программы с социальными партнерами;</w:t>
      </w:r>
    </w:p>
    <w:p w14:paraId="3D1085B7" w14:textId="77777777" w:rsidR="00786C75" w:rsidRP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выявление и развитие способностей обучающихся, в том числе детей, проявивших выдающиеся способности, детей с ОВЗ и инвалидов, и</w:t>
      </w:r>
      <w:r>
        <w:rPr>
          <w:rFonts w:ascii="Times New Roman" w:eastAsia="Times New Roman" w:hAnsi="Times New Roman" w:cs="Times New Roman"/>
          <w:color w:val="000000"/>
          <w:sz w:val="24"/>
          <w:szCs w:val="24"/>
          <w:lang w:eastAsia="ru-RU"/>
        </w:rPr>
        <w:t>х интересов через систему секций</w:t>
      </w:r>
      <w:r w:rsidRPr="00786C75">
        <w:rPr>
          <w:rFonts w:ascii="Times New Roman" w:eastAsia="Times New Roman" w:hAnsi="Times New Roman" w:cs="Times New Roman"/>
          <w:color w:val="000000"/>
          <w:sz w:val="24"/>
          <w:szCs w:val="24"/>
          <w:lang w:eastAsia="ru-RU"/>
        </w:rPr>
        <w:t xml:space="preserve">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14:paraId="3DE69599" w14:textId="77777777" w:rsidR="00786C75" w:rsidRP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14:paraId="5205D96F" w14:textId="77777777" w:rsidR="00786C75" w:rsidRP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457362C5" w14:textId="77777777" w:rsidR="00786C75" w:rsidRP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76A10B89" w14:textId="77777777" w:rsidR="00D42E9C"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w:t>
      </w:r>
    </w:p>
    <w:p w14:paraId="1B447D29" w14:textId="77777777" w:rsidR="00D42E9C" w:rsidRDefault="00D42E9C" w:rsidP="00D42E9C">
      <w:pPr>
        <w:spacing w:before="100" w:beforeAutospacing="1"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7</w:t>
      </w:r>
    </w:p>
    <w:p w14:paraId="2D824112" w14:textId="77777777" w:rsidR="00D42E9C" w:rsidRDefault="00D42E9C"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p>
    <w:p w14:paraId="79072BB3" w14:textId="77777777" w:rsidR="00786C75" w:rsidRPr="00786C75" w:rsidRDefault="00786C75" w:rsidP="00D42E9C">
      <w:pPr>
        <w:spacing w:before="100" w:beforeAutospacing="1" w:after="0" w:line="240" w:lineRule="auto"/>
        <w:ind w:left="360"/>
        <w:jc w:val="center"/>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педагогов, сотрудничество с базовыми предприятиями, учреждениями профессионального образования, центрами профессиональной работы;</w:t>
      </w:r>
    </w:p>
    <w:p w14:paraId="23245BE7" w14:textId="77777777" w:rsidR="00786C75" w:rsidRDefault="00786C75" w:rsidP="00C02275">
      <w:pPr>
        <w:numPr>
          <w:ilvl w:val="0"/>
          <w:numId w:val="2"/>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14:paraId="44E679B8"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58D868A6"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01339C39"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33FCEA1C"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08ADFEE1"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1617C064"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283C7277"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32000EEB"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47491ABC"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5A9379D2"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66B55570"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559B95F5"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4CD4C3E6"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196C3DFA"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6892571E"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5124F5AF"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11F227F9"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11F4366E"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60D8CB90"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78063697"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2169328C" w14:textId="77777777" w:rsidR="007163C2" w:rsidRDefault="007163C2"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5BC4E9B8" w14:textId="77777777" w:rsidR="00D42E9C" w:rsidRDefault="00D42E9C"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2C470EE9" w14:textId="77777777" w:rsidR="00D42E9C" w:rsidRDefault="00D42E9C" w:rsidP="007163C2">
      <w:pPr>
        <w:spacing w:before="100" w:beforeAutospacing="1" w:after="0" w:line="240" w:lineRule="auto"/>
        <w:rPr>
          <w:rFonts w:ascii="Times New Roman" w:eastAsia="Times New Roman" w:hAnsi="Times New Roman" w:cs="Times New Roman"/>
          <w:color w:val="000000"/>
          <w:sz w:val="24"/>
          <w:szCs w:val="24"/>
          <w:lang w:eastAsia="ru-RU"/>
        </w:rPr>
      </w:pPr>
    </w:p>
    <w:p w14:paraId="3D13DD08" w14:textId="77777777" w:rsidR="002E46E7" w:rsidRDefault="00D42E9C" w:rsidP="002E46E7">
      <w:pPr>
        <w:spacing w:before="100" w:beforeAutospacing="1"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8</w:t>
      </w:r>
    </w:p>
    <w:p w14:paraId="3E135452" w14:textId="77777777" w:rsidR="00786C75" w:rsidRPr="00786C75" w:rsidRDefault="007163C2" w:rsidP="007163C2">
      <w:pPr>
        <w:spacing w:before="100" w:beforeAutospacing="1" w:after="100" w:afterAutospacing="1" w:line="240" w:lineRule="auto"/>
        <w:jc w:val="both"/>
        <w:outlineLvl w:val="1"/>
        <w:rPr>
          <w:rFonts w:ascii="Times New Roman" w:eastAsia="Times New Roman" w:hAnsi="Times New Roman" w:cs="Times New Roman"/>
          <w:b/>
          <w:bCs/>
          <w:color w:val="000000"/>
          <w:sz w:val="24"/>
          <w:szCs w:val="24"/>
          <w:lang w:eastAsia="ru-RU"/>
        </w:rPr>
      </w:pPr>
      <w:bookmarkStart w:id="0" w:name="_Toc414553128"/>
      <w:bookmarkEnd w:id="0"/>
      <w:r>
        <w:rPr>
          <w:rFonts w:ascii="Times New Roman" w:eastAsia="Times New Roman" w:hAnsi="Times New Roman" w:cs="Times New Roman"/>
          <w:b/>
          <w:bCs/>
          <w:color w:val="000000"/>
          <w:sz w:val="24"/>
          <w:szCs w:val="24"/>
          <w:lang w:eastAsia="ru-RU"/>
        </w:rPr>
        <w:lastRenderedPageBreak/>
        <w:t>1.1.2.</w:t>
      </w:r>
      <w:r w:rsidR="00786C75" w:rsidRPr="00786C75">
        <w:rPr>
          <w:rFonts w:ascii="Times New Roman" w:eastAsia="Times New Roman" w:hAnsi="Times New Roman" w:cs="Times New Roman"/>
          <w:b/>
          <w:bCs/>
          <w:color w:val="000000"/>
          <w:sz w:val="24"/>
          <w:szCs w:val="24"/>
          <w:lang w:eastAsia="ru-RU"/>
        </w:rPr>
        <w:t>Принципы и подходы к формированию образовательной программы основного общего образования</w:t>
      </w:r>
    </w:p>
    <w:p w14:paraId="0696B485" w14:textId="77777777" w:rsidR="00786C75" w:rsidRPr="00786C75" w:rsidRDefault="00786C75" w:rsidP="00786C75">
      <w:p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Методологической основой ФГОС является системно</w:t>
      </w:r>
      <w:r w:rsidR="007163C2">
        <w:rPr>
          <w:rFonts w:ascii="Times New Roman" w:eastAsia="Times New Roman" w:hAnsi="Times New Roman" w:cs="Times New Roman"/>
          <w:color w:val="000000"/>
          <w:sz w:val="24"/>
          <w:szCs w:val="24"/>
          <w:lang w:eastAsia="ru-RU"/>
        </w:rPr>
        <w:t xml:space="preserve"> </w:t>
      </w:r>
      <w:r w:rsidRPr="00786C75">
        <w:rPr>
          <w:rFonts w:ascii="Times New Roman" w:eastAsia="Times New Roman" w:hAnsi="Times New Roman" w:cs="Times New Roman"/>
          <w:color w:val="000000"/>
          <w:sz w:val="24"/>
          <w:szCs w:val="24"/>
          <w:lang w:eastAsia="ru-RU"/>
        </w:rPr>
        <w:t>-деятельностный подход, который предполагает:</w:t>
      </w:r>
    </w:p>
    <w:p w14:paraId="5E9806EA" w14:textId="77777777" w:rsidR="00786C75" w:rsidRPr="00786C75" w:rsidRDefault="00786C75" w:rsidP="00C02275">
      <w:pPr>
        <w:numPr>
          <w:ilvl w:val="0"/>
          <w:numId w:val="3"/>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094E2C7B" w14:textId="77777777" w:rsidR="00786C75" w:rsidRPr="00786C75" w:rsidRDefault="00786C75" w:rsidP="00C02275">
      <w:pPr>
        <w:numPr>
          <w:ilvl w:val="0"/>
          <w:numId w:val="3"/>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170D2CA0" w14:textId="77777777" w:rsidR="00786C75" w:rsidRPr="00786C75" w:rsidRDefault="00786C75" w:rsidP="00C02275">
      <w:pPr>
        <w:numPr>
          <w:ilvl w:val="0"/>
          <w:numId w:val="3"/>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6F75A39B" w14:textId="77777777" w:rsidR="00786C75" w:rsidRPr="00786C75" w:rsidRDefault="00786C75" w:rsidP="00C02275">
      <w:pPr>
        <w:numPr>
          <w:ilvl w:val="0"/>
          <w:numId w:val="3"/>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0F1254F7" w14:textId="77777777" w:rsidR="00786C75" w:rsidRPr="00786C75" w:rsidRDefault="00786C75" w:rsidP="00C02275">
      <w:pPr>
        <w:numPr>
          <w:ilvl w:val="0"/>
          <w:numId w:val="3"/>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4D5251AF" w14:textId="77777777" w:rsidR="00786C75" w:rsidRPr="00786C75" w:rsidRDefault="00786C75" w:rsidP="00C02275">
      <w:pPr>
        <w:numPr>
          <w:ilvl w:val="0"/>
          <w:numId w:val="3"/>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14:paraId="6A148B20" w14:textId="77777777" w:rsidR="00786C75" w:rsidRPr="00786C75" w:rsidRDefault="00786C75" w:rsidP="00786C75">
      <w:p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Основная образовательная программа формируется с учетом психолого-педагогических особенностей развития детей 11–15 лет, связанных:</w:t>
      </w:r>
    </w:p>
    <w:p w14:paraId="312A41B0" w14:textId="77777777" w:rsidR="00786C75" w:rsidRPr="00786C75" w:rsidRDefault="00786C75" w:rsidP="00C02275">
      <w:pPr>
        <w:numPr>
          <w:ilvl w:val="0"/>
          <w:numId w:val="4"/>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3D26C877" w14:textId="77777777" w:rsidR="00786C75" w:rsidRPr="00786C75" w:rsidRDefault="00786C75" w:rsidP="00C02275">
      <w:pPr>
        <w:numPr>
          <w:ilvl w:val="0"/>
          <w:numId w:val="4"/>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786C75">
        <w:rPr>
          <w:rFonts w:ascii="Times New Roman" w:eastAsia="Times New Roman" w:hAnsi="Times New Roman" w:cs="Times New Roman"/>
          <w:i/>
          <w:iCs/>
          <w:color w:val="000000"/>
          <w:sz w:val="24"/>
          <w:szCs w:val="24"/>
          <w:lang w:eastAsia="ru-RU"/>
        </w:rPr>
        <w:t> </w:t>
      </w:r>
      <w:r w:rsidRPr="00786C75">
        <w:rPr>
          <w:rFonts w:ascii="Times New Roman" w:eastAsia="Times New Roman" w:hAnsi="Times New Roman" w:cs="Times New Roman"/>
          <w:color w:val="000000"/>
          <w:sz w:val="24"/>
          <w:szCs w:val="24"/>
          <w:lang w:eastAsia="ru-RU"/>
        </w:rPr>
        <w:t>развитию способности проектирования собственной учебной деятельности и построению жизненных планов во временнóй перспективе;</w:t>
      </w:r>
    </w:p>
    <w:p w14:paraId="13E55AAB" w14:textId="77777777" w:rsidR="00786C75" w:rsidRDefault="00786C75" w:rsidP="00C02275">
      <w:pPr>
        <w:numPr>
          <w:ilvl w:val="0"/>
          <w:numId w:val="4"/>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60D41900" w14:textId="77777777" w:rsidR="00D42E9C" w:rsidRPr="00786C75" w:rsidRDefault="00D42E9C" w:rsidP="00D42E9C">
      <w:pPr>
        <w:spacing w:before="100" w:beforeAutospacing="1"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9</w:t>
      </w:r>
    </w:p>
    <w:p w14:paraId="43D00EC2" w14:textId="77777777" w:rsidR="00786C75" w:rsidRPr="00786C75" w:rsidRDefault="00786C75" w:rsidP="00C02275">
      <w:pPr>
        <w:numPr>
          <w:ilvl w:val="0"/>
          <w:numId w:val="4"/>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lastRenderedPageBreak/>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14:paraId="1FD308B0" w14:textId="77777777" w:rsidR="00786C75" w:rsidRPr="00786C75" w:rsidRDefault="00786C75" w:rsidP="00C02275">
      <w:pPr>
        <w:numPr>
          <w:ilvl w:val="0"/>
          <w:numId w:val="4"/>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7E01041A" w14:textId="77777777" w:rsidR="00786C75" w:rsidRPr="00786C75" w:rsidRDefault="00786C75" w:rsidP="00786C75">
      <w:p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Переход обучающегося в основную школу совпадает с</w:t>
      </w:r>
      <w:r w:rsidRPr="00786C75">
        <w:rPr>
          <w:rFonts w:ascii="Times New Roman" w:eastAsia="Times New Roman" w:hAnsi="Times New Roman" w:cs="Times New Roman"/>
          <w:b/>
          <w:bCs/>
          <w:i/>
          <w:iCs/>
          <w:color w:val="000000"/>
          <w:sz w:val="24"/>
          <w:szCs w:val="24"/>
          <w:lang w:eastAsia="ru-RU"/>
        </w:rPr>
        <w:t> </w:t>
      </w:r>
      <w:r w:rsidRPr="00786C75">
        <w:rPr>
          <w:rFonts w:ascii="Times New Roman" w:eastAsia="Times New Roman" w:hAnsi="Times New Roman" w:cs="Times New Roman"/>
          <w:color w:val="000000"/>
          <w:sz w:val="24"/>
          <w:szCs w:val="24"/>
          <w:lang w:eastAsia="ru-RU"/>
        </w:rPr>
        <w:t>первым этапом подросткового развития</w:t>
      </w:r>
      <w:r w:rsidRPr="00786C75">
        <w:rPr>
          <w:rFonts w:ascii="Times New Roman" w:eastAsia="Times New Roman" w:hAnsi="Times New Roman" w:cs="Times New Roman"/>
          <w:b/>
          <w:bCs/>
          <w:i/>
          <w:iCs/>
          <w:color w:val="000000"/>
          <w:sz w:val="24"/>
          <w:szCs w:val="24"/>
          <w:lang w:eastAsia="ru-RU"/>
        </w:rPr>
        <w:t> - </w:t>
      </w:r>
      <w:r w:rsidRPr="00786C75">
        <w:rPr>
          <w:rFonts w:ascii="Times New Roman" w:eastAsia="Times New Roman" w:hAnsi="Times New Roman" w:cs="Times New Roman"/>
          <w:color w:val="000000"/>
          <w:sz w:val="24"/>
          <w:szCs w:val="24"/>
          <w:lang w:eastAsia="ru-RU"/>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0807542E" w14:textId="77777777" w:rsidR="00786C75" w:rsidRPr="00786C75" w:rsidRDefault="00786C75" w:rsidP="00786C75">
      <w:p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Второй этап подросткового развития (14–15 лет, 8–9 классы), характеризуется:</w:t>
      </w:r>
    </w:p>
    <w:p w14:paraId="1C353092" w14:textId="77777777" w:rsidR="00786C75" w:rsidRPr="00786C75" w:rsidRDefault="00786C75" w:rsidP="00C02275">
      <w:pPr>
        <w:numPr>
          <w:ilvl w:val="0"/>
          <w:numId w:val="5"/>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3F950BEF" w14:textId="77777777" w:rsidR="00786C75" w:rsidRPr="00786C75" w:rsidRDefault="00786C75" w:rsidP="00C02275">
      <w:pPr>
        <w:numPr>
          <w:ilvl w:val="0"/>
          <w:numId w:val="5"/>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стремлением подростка к общению и совместной деятельности со сверстниками;</w:t>
      </w:r>
    </w:p>
    <w:p w14:paraId="53F7A0D2" w14:textId="77777777" w:rsidR="00786C75" w:rsidRPr="00786C75" w:rsidRDefault="00786C75" w:rsidP="00C02275">
      <w:pPr>
        <w:numPr>
          <w:ilvl w:val="0"/>
          <w:numId w:val="5"/>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5DE17FB0" w14:textId="77777777" w:rsidR="00786C75" w:rsidRPr="00786C75" w:rsidRDefault="00786C75" w:rsidP="00C02275">
      <w:pPr>
        <w:numPr>
          <w:ilvl w:val="0"/>
          <w:numId w:val="5"/>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14:paraId="2EEC7641" w14:textId="77777777" w:rsidR="00786C75" w:rsidRPr="00786C75" w:rsidRDefault="00786C75" w:rsidP="00C02275">
      <w:pPr>
        <w:numPr>
          <w:ilvl w:val="0"/>
          <w:numId w:val="5"/>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14:paraId="408163FF" w14:textId="77777777" w:rsidR="00786C75" w:rsidRPr="00786C75" w:rsidRDefault="00786C75" w:rsidP="00C02275">
      <w:pPr>
        <w:numPr>
          <w:ilvl w:val="0"/>
          <w:numId w:val="5"/>
        </w:num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14:paraId="3EE5F2F2" w14:textId="77777777" w:rsidR="00786C75" w:rsidRPr="00786C75" w:rsidRDefault="00786C75" w:rsidP="00786C75">
      <w:p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14:paraId="16A6086E" w14:textId="77777777" w:rsidR="00786C75" w:rsidRPr="00786C75" w:rsidRDefault="00786C75" w:rsidP="00786C75">
      <w:pPr>
        <w:spacing w:before="100" w:beforeAutospacing="1" w:after="0" w:line="240" w:lineRule="auto"/>
        <w:rPr>
          <w:rFonts w:ascii="Times New Roman" w:eastAsia="Times New Roman" w:hAnsi="Times New Roman" w:cs="Times New Roman"/>
          <w:color w:val="000000"/>
          <w:sz w:val="24"/>
          <w:szCs w:val="24"/>
          <w:lang w:eastAsia="ru-RU"/>
        </w:rPr>
      </w:pPr>
      <w:r w:rsidRPr="00786C75">
        <w:rPr>
          <w:rFonts w:ascii="Times New Roman" w:eastAsia="Times New Roman" w:hAnsi="Times New Roman" w:cs="Times New Roman"/>
          <w:color w:val="000000"/>
          <w:sz w:val="24"/>
          <w:szCs w:val="24"/>
          <w:lang w:eastAsia="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7A9E279E" w14:textId="77777777" w:rsidR="00786C75" w:rsidRDefault="00786C75" w:rsidP="00E67F56">
      <w:pPr>
        <w:rPr>
          <w:rFonts w:ascii="Times New Roman" w:hAnsi="Times New Roman" w:cs="Times New Roman"/>
          <w:sz w:val="24"/>
          <w:szCs w:val="24"/>
        </w:rPr>
      </w:pPr>
    </w:p>
    <w:p w14:paraId="2062D96D" w14:textId="77777777" w:rsidR="00D42E9C" w:rsidRDefault="00D42E9C" w:rsidP="00E67F56">
      <w:pPr>
        <w:rPr>
          <w:rFonts w:ascii="Times New Roman" w:hAnsi="Times New Roman" w:cs="Times New Roman"/>
          <w:sz w:val="24"/>
          <w:szCs w:val="24"/>
        </w:rPr>
      </w:pPr>
    </w:p>
    <w:p w14:paraId="0B3BFC59" w14:textId="77777777" w:rsidR="00D42E9C" w:rsidRDefault="00D42E9C" w:rsidP="00E67F56">
      <w:pPr>
        <w:rPr>
          <w:rFonts w:ascii="Times New Roman" w:hAnsi="Times New Roman" w:cs="Times New Roman"/>
          <w:sz w:val="24"/>
          <w:szCs w:val="24"/>
        </w:rPr>
      </w:pPr>
    </w:p>
    <w:p w14:paraId="174C9C54" w14:textId="77777777" w:rsidR="00D42E9C" w:rsidRDefault="00D42E9C" w:rsidP="00E67F56">
      <w:pPr>
        <w:rPr>
          <w:rFonts w:ascii="Times New Roman" w:hAnsi="Times New Roman" w:cs="Times New Roman"/>
          <w:sz w:val="24"/>
          <w:szCs w:val="24"/>
        </w:rPr>
      </w:pPr>
    </w:p>
    <w:p w14:paraId="71160C9E" w14:textId="77777777" w:rsidR="00D42E9C" w:rsidRPr="00786C75" w:rsidRDefault="00D42E9C" w:rsidP="00D42E9C">
      <w:pPr>
        <w:jc w:val="center"/>
        <w:rPr>
          <w:rFonts w:ascii="Times New Roman" w:hAnsi="Times New Roman" w:cs="Times New Roman"/>
          <w:sz w:val="24"/>
          <w:szCs w:val="24"/>
        </w:rPr>
      </w:pPr>
      <w:r>
        <w:rPr>
          <w:rFonts w:ascii="Times New Roman" w:hAnsi="Times New Roman" w:cs="Times New Roman"/>
          <w:sz w:val="24"/>
          <w:szCs w:val="24"/>
        </w:rPr>
        <w:t>10</w:t>
      </w:r>
    </w:p>
    <w:p w14:paraId="75EEFBE3" w14:textId="77777777" w:rsidR="00E67F56" w:rsidRDefault="00E67F56" w:rsidP="00E67F56">
      <w:pPr>
        <w:rPr>
          <w:rFonts w:ascii="Times New Roman" w:hAnsi="Times New Roman" w:cs="Times New Roman"/>
          <w:sz w:val="24"/>
          <w:szCs w:val="24"/>
        </w:rPr>
      </w:pPr>
    </w:p>
    <w:p w14:paraId="6C422248" w14:textId="77777777" w:rsidR="00E67F56"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1.2. </w:t>
      </w:r>
      <w:r>
        <w:rPr>
          <w:rFonts w:ascii="Times New Roman,BoldItalic" w:hAnsi="Times New Roman,BoldItalic" w:cs="Times New Roman,BoldItalic"/>
          <w:b/>
          <w:bCs/>
          <w:i/>
          <w:iCs/>
          <w:sz w:val="24"/>
          <w:szCs w:val="24"/>
        </w:rPr>
        <w:t>Планируемые результаты освоения обучающимися основной образовательной</w:t>
      </w:r>
    </w:p>
    <w:p w14:paraId="402A16DF" w14:textId="77777777" w:rsidR="00E67F56" w:rsidRDefault="00E67F56" w:rsidP="00E67F5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программы основного общего образования</w:t>
      </w:r>
    </w:p>
    <w:p w14:paraId="29BC4673" w14:textId="77777777" w:rsidR="00E67F56" w:rsidRPr="00C56C89" w:rsidRDefault="00E67F56" w:rsidP="00E67F56">
      <w:pPr>
        <w:shd w:val="clear" w:color="auto" w:fill="FFFFFF"/>
        <w:spacing w:after="75" w:line="207" w:lineRule="atLeast"/>
        <w:ind w:firstLine="454"/>
        <w:rPr>
          <w:rFonts w:ascii="Times New Roman" w:hAnsi="Times New Roman" w:cs="Times New Roman"/>
          <w:color w:val="666666"/>
          <w:sz w:val="24"/>
          <w:szCs w:val="24"/>
        </w:rPr>
      </w:pPr>
    </w:p>
    <w:p w14:paraId="36E770A9"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Планируемые результаты освоения основной образовательной программы основного</w:t>
      </w:r>
    </w:p>
    <w:p w14:paraId="67D9D6CA"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общего образования (далее — планируемые результаты) представляют собой систему</w:t>
      </w:r>
    </w:p>
    <w:p w14:paraId="2B11E398" w14:textId="77777777" w:rsidR="00E67F56" w:rsidRPr="00C56C89" w:rsidRDefault="00E67F56" w:rsidP="00E67F56">
      <w:pPr>
        <w:autoSpaceDE w:val="0"/>
        <w:autoSpaceDN w:val="0"/>
        <w:adjustRightInd w:val="0"/>
        <w:spacing w:after="0" w:line="240" w:lineRule="auto"/>
        <w:rPr>
          <w:rFonts w:ascii="Times New Roman" w:hAnsi="Times New Roman" w:cs="Times New Roman"/>
          <w:b/>
          <w:bCs/>
          <w:i/>
          <w:iCs/>
          <w:sz w:val="24"/>
          <w:szCs w:val="24"/>
        </w:rPr>
      </w:pPr>
      <w:r w:rsidRPr="00C56C89">
        <w:rPr>
          <w:rFonts w:ascii="Times New Roman" w:hAnsi="Times New Roman" w:cs="Times New Roman"/>
          <w:b/>
          <w:bCs/>
          <w:i/>
          <w:iCs/>
          <w:sz w:val="24"/>
          <w:szCs w:val="24"/>
        </w:rPr>
        <w:t>ведущих целевых установок и ожидаемых результатов освоения всех компонентов,</w:t>
      </w:r>
    </w:p>
    <w:p w14:paraId="6854FA62" w14:textId="77777777" w:rsidR="00E67F56" w:rsidRPr="00C56C89" w:rsidRDefault="00E67F56" w:rsidP="00E67F56">
      <w:pPr>
        <w:autoSpaceDE w:val="0"/>
        <w:autoSpaceDN w:val="0"/>
        <w:adjustRightInd w:val="0"/>
        <w:spacing w:after="0" w:line="240" w:lineRule="auto"/>
        <w:rPr>
          <w:rFonts w:ascii="Times New Roman" w:hAnsi="Times New Roman" w:cs="Times New Roman"/>
          <w:b/>
          <w:bCs/>
          <w:i/>
          <w:iCs/>
          <w:sz w:val="24"/>
          <w:szCs w:val="24"/>
        </w:rPr>
      </w:pPr>
      <w:r w:rsidRPr="00C56C89">
        <w:rPr>
          <w:rFonts w:ascii="Times New Roman" w:hAnsi="Times New Roman" w:cs="Times New Roman"/>
          <w:b/>
          <w:bCs/>
          <w:i/>
          <w:iCs/>
          <w:sz w:val="24"/>
          <w:szCs w:val="24"/>
        </w:rPr>
        <w:t>составляющих содержательную основу образовательной программы.</w:t>
      </w:r>
    </w:p>
    <w:p w14:paraId="1F167C56"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В соответствии с требованиями Стандарта система планируемых результатов —</w:t>
      </w:r>
    </w:p>
    <w:p w14:paraId="3CACB6F3" w14:textId="77777777" w:rsidR="00E67F56" w:rsidRPr="00C56C89" w:rsidRDefault="00E67F56" w:rsidP="00E67F56">
      <w:pPr>
        <w:autoSpaceDE w:val="0"/>
        <w:autoSpaceDN w:val="0"/>
        <w:adjustRightInd w:val="0"/>
        <w:spacing w:after="0" w:line="240" w:lineRule="auto"/>
        <w:rPr>
          <w:rFonts w:ascii="Times New Roman" w:hAnsi="Times New Roman" w:cs="Times New Roman"/>
          <w:i/>
          <w:iCs/>
          <w:sz w:val="24"/>
          <w:szCs w:val="24"/>
        </w:rPr>
      </w:pPr>
      <w:r w:rsidRPr="00C56C89">
        <w:rPr>
          <w:rFonts w:ascii="Times New Roman" w:hAnsi="Times New Roman" w:cs="Times New Roman"/>
          <w:sz w:val="24"/>
          <w:szCs w:val="24"/>
        </w:rPr>
        <w:t xml:space="preserve">личностных, метапредметных и предметных — устанавливает и описывает классы </w:t>
      </w:r>
      <w:r w:rsidRPr="00C56C89">
        <w:rPr>
          <w:rFonts w:ascii="Times New Roman" w:eastAsia="Times New Roman,Italic" w:hAnsi="Times New Roman" w:cs="Times New Roman"/>
          <w:i/>
          <w:iCs/>
          <w:sz w:val="24"/>
          <w:szCs w:val="24"/>
        </w:rPr>
        <w:t>учебно</w:t>
      </w:r>
      <w:r w:rsidRPr="00C56C89">
        <w:rPr>
          <w:rFonts w:ascii="Times New Roman" w:hAnsi="Times New Roman" w:cs="Times New Roman"/>
          <w:i/>
          <w:iCs/>
          <w:sz w:val="24"/>
          <w:szCs w:val="24"/>
        </w:rPr>
        <w:t>-</w:t>
      </w:r>
    </w:p>
    <w:p w14:paraId="48F35B99"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eastAsia="Times New Roman,Italic" w:hAnsi="Times New Roman" w:cs="Times New Roman"/>
          <w:i/>
          <w:iCs/>
          <w:sz w:val="24"/>
          <w:szCs w:val="24"/>
        </w:rPr>
        <w:t xml:space="preserve">познавательных </w:t>
      </w:r>
      <w:r w:rsidRPr="00C56C89">
        <w:rPr>
          <w:rFonts w:ascii="Times New Roman" w:hAnsi="Times New Roman" w:cs="Times New Roman"/>
          <w:sz w:val="24"/>
          <w:szCs w:val="24"/>
        </w:rPr>
        <w:t xml:space="preserve">и </w:t>
      </w:r>
      <w:r w:rsidRPr="00C56C89">
        <w:rPr>
          <w:rFonts w:ascii="Times New Roman" w:eastAsia="Times New Roman,Italic" w:hAnsi="Times New Roman" w:cs="Times New Roman"/>
          <w:i/>
          <w:iCs/>
          <w:sz w:val="24"/>
          <w:szCs w:val="24"/>
        </w:rPr>
        <w:t>учебно</w:t>
      </w:r>
      <w:r w:rsidRPr="00C56C89">
        <w:rPr>
          <w:rFonts w:ascii="Times New Roman" w:hAnsi="Times New Roman" w:cs="Times New Roman"/>
          <w:i/>
          <w:iCs/>
          <w:sz w:val="24"/>
          <w:szCs w:val="24"/>
        </w:rPr>
        <w:t>-</w:t>
      </w:r>
      <w:r w:rsidRPr="00C56C89">
        <w:rPr>
          <w:rFonts w:ascii="Times New Roman" w:eastAsia="Times New Roman,Italic" w:hAnsi="Times New Roman" w:cs="Times New Roman"/>
          <w:i/>
          <w:iCs/>
          <w:sz w:val="24"/>
          <w:szCs w:val="24"/>
        </w:rPr>
        <w:t>практических задач</w:t>
      </w:r>
      <w:r w:rsidRPr="00C56C89">
        <w:rPr>
          <w:rFonts w:ascii="Times New Roman" w:hAnsi="Times New Roman" w:cs="Times New Roman"/>
          <w:sz w:val="24"/>
          <w:szCs w:val="24"/>
        </w:rPr>
        <w:t>, которые осваивают учащиеся в ходе</w:t>
      </w:r>
    </w:p>
    <w:p w14:paraId="3B0DD5D2"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обучения, особо выделяя среди них те, которые выносятся на итоговую оценку, в том</w:t>
      </w:r>
    </w:p>
    <w:p w14:paraId="1CD0BFF1"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числе государственную итоговую аттестацию выпускников. Успешное выполнение этих</w:t>
      </w:r>
    </w:p>
    <w:p w14:paraId="0F60548C"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 xml:space="preserve">задач требует от учащихся овладения </w:t>
      </w:r>
      <w:r w:rsidRPr="00C56C89">
        <w:rPr>
          <w:rFonts w:ascii="Times New Roman" w:eastAsia="Times New Roman,Italic" w:hAnsi="Times New Roman" w:cs="Times New Roman"/>
          <w:i/>
          <w:iCs/>
          <w:sz w:val="24"/>
          <w:szCs w:val="24"/>
        </w:rPr>
        <w:t xml:space="preserve">системой учебных действий </w:t>
      </w:r>
      <w:r w:rsidRPr="00C56C89">
        <w:rPr>
          <w:rFonts w:ascii="Times New Roman" w:hAnsi="Times New Roman" w:cs="Times New Roman"/>
          <w:sz w:val="24"/>
          <w:szCs w:val="24"/>
        </w:rPr>
        <w:t>(универсальных и</w:t>
      </w:r>
    </w:p>
    <w:p w14:paraId="7D984A15"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специфических для данного учебного предмета: личностных, регулятивных,</w:t>
      </w:r>
    </w:p>
    <w:p w14:paraId="565F15EB" w14:textId="77777777" w:rsidR="00E67F56" w:rsidRPr="00C56C89" w:rsidRDefault="00E67F56" w:rsidP="00E67F56">
      <w:pPr>
        <w:autoSpaceDE w:val="0"/>
        <w:autoSpaceDN w:val="0"/>
        <w:adjustRightInd w:val="0"/>
        <w:spacing w:after="0" w:line="240" w:lineRule="auto"/>
        <w:rPr>
          <w:rFonts w:ascii="Times New Roman" w:eastAsia="Times New Roman,Italic" w:hAnsi="Times New Roman" w:cs="Times New Roman"/>
          <w:i/>
          <w:iCs/>
          <w:sz w:val="24"/>
          <w:szCs w:val="24"/>
        </w:rPr>
      </w:pPr>
      <w:r w:rsidRPr="00C56C89">
        <w:rPr>
          <w:rFonts w:ascii="Times New Roman" w:hAnsi="Times New Roman" w:cs="Times New Roman"/>
          <w:sz w:val="24"/>
          <w:szCs w:val="24"/>
        </w:rPr>
        <w:t xml:space="preserve">коммуникативных, познавательных) с </w:t>
      </w:r>
      <w:r w:rsidRPr="00C56C89">
        <w:rPr>
          <w:rFonts w:ascii="Times New Roman" w:eastAsia="Times New Roman,Italic" w:hAnsi="Times New Roman" w:cs="Times New Roman"/>
          <w:i/>
          <w:iCs/>
          <w:sz w:val="24"/>
          <w:szCs w:val="24"/>
        </w:rPr>
        <w:t>учебным материалом</w:t>
      </w:r>
      <w:r w:rsidRPr="00C56C89">
        <w:rPr>
          <w:rFonts w:ascii="Times New Roman" w:hAnsi="Times New Roman" w:cs="Times New Roman"/>
          <w:sz w:val="24"/>
          <w:szCs w:val="24"/>
        </w:rPr>
        <w:t xml:space="preserve">, и прежде всего с </w:t>
      </w:r>
      <w:r w:rsidRPr="00C56C89">
        <w:rPr>
          <w:rFonts w:ascii="Times New Roman" w:eastAsia="Times New Roman,Italic" w:hAnsi="Times New Roman" w:cs="Times New Roman"/>
          <w:i/>
          <w:iCs/>
          <w:sz w:val="24"/>
          <w:szCs w:val="24"/>
        </w:rPr>
        <w:t>опорным</w:t>
      </w:r>
    </w:p>
    <w:p w14:paraId="18D8AFD1"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eastAsia="Times New Roman,Italic" w:hAnsi="Times New Roman" w:cs="Times New Roman"/>
          <w:i/>
          <w:iCs/>
          <w:sz w:val="24"/>
          <w:szCs w:val="24"/>
        </w:rPr>
        <w:t xml:space="preserve">учебным материалом, </w:t>
      </w:r>
      <w:r w:rsidRPr="00C56C89">
        <w:rPr>
          <w:rFonts w:ascii="Times New Roman" w:hAnsi="Times New Roman" w:cs="Times New Roman"/>
          <w:sz w:val="24"/>
          <w:szCs w:val="24"/>
        </w:rPr>
        <w:t>служащим основой для последующего обучения.</w:t>
      </w:r>
    </w:p>
    <w:p w14:paraId="4BDD976D"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Фактически личностные, метапредметные и предметные планируемые результаты</w:t>
      </w:r>
    </w:p>
    <w:p w14:paraId="0F071AC6"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устанавливают и описывают следующие обобщённые классы учебно-познавательных и</w:t>
      </w:r>
    </w:p>
    <w:p w14:paraId="1E9AE02B"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учебно-практических задач, предъявляемых учащимся:</w:t>
      </w:r>
    </w:p>
    <w:p w14:paraId="36969AFA"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1) Учебно-познавательные задачи, направленные на формирование и оценку умений</w:t>
      </w:r>
    </w:p>
    <w:p w14:paraId="4AC43BFE"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 xml:space="preserve">и навыков, способствующих </w:t>
      </w:r>
      <w:r w:rsidRPr="00C56C89">
        <w:rPr>
          <w:rFonts w:ascii="Times New Roman" w:hAnsi="Times New Roman" w:cs="Times New Roman"/>
          <w:b/>
          <w:bCs/>
          <w:sz w:val="24"/>
          <w:szCs w:val="24"/>
        </w:rPr>
        <w:t>освоению систематических знаний</w:t>
      </w:r>
      <w:r w:rsidRPr="00C56C89">
        <w:rPr>
          <w:rFonts w:ascii="Times New Roman" w:hAnsi="Times New Roman" w:cs="Times New Roman"/>
          <w:sz w:val="24"/>
          <w:szCs w:val="24"/>
        </w:rPr>
        <w:t>;</w:t>
      </w:r>
    </w:p>
    <w:p w14:paraId="653E4A93"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2) Учебно-познавательные задачи, направленные на формирование и оценку навыка</w:t>
      </w:r>
    </w:p>
    <w:p w14:paraId="21BFD84C"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b/>
          <w:bCs/>
          <w:sz w:val="24"/>
          <w:szCs w:val="24"/>
        </w:rPr>
        <w:t xml:space="preserve">самостоятельного приобретения, переноса и интеграции знаний </w:t>
      </w:r>
      <w:r w:rsidRPr="00C56C89">
        <w:rPr>
          <w:rFonts w:ascii="Times New Roman" w:hAnsi="Times New Roman" w:cs="Times New Roman"/>
          <w:sz w:val="24"/>
          <w:szCs w:val="24"/>
        </w:rPr>
        <w:t>как результата</w:t>
      </w:r>
    </w:p>
    <w:p w14:paraId="57D9AEDB"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использования знако-символических средств;</w:t>
      </w:r>
    </w:p>
    <w:p w14:paraId="5515D9D4"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3) Учебно-практические задачи, направленные на формирование и оценку навыка</w:t>
      </w:r>
    </w:p>
    <w:p w14:paraId="425284CA"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b/>
          <w:bCs/>
          <w:sz w:val="24"/>
          <w:szCs w:val="24"/>
        </w:rPr>
        <w:t xml:space="preserve">разрешения проблем </w:t>
      </w:r>
      <w:r w:rsidRPr="00C56C89">
        <w:rPr>
          <w:rFonts w:ascii="Times New Roman" w:hAnsi="Times New Roman" w:cs="Times New Roman"/>
          <w:sz w:val="24"/>
          <w:szCs w:val="24"/>
        </w:rPr>
        <w:t>и проблемных ситуаций;</w:t>
      </w:r>
    </w:p>
    <w:p w14:paraId="72BD0D00"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4) Учебно-практические задачи, направленные на формирование и оценку навыка</w:t>
      </w:r>
    </w:p>
    <w:p w14:paraId="59A8AE1D"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b/>
          <w:bCs/>
          <w:sz w:val="24"/>
          <w:szCs w:val="24"/>
        </w:rPr>
        <w:t>сотрудничества</w:t>
      </w:r>
      <w:r w:rsidRPr="00C56C89">
        <w:rPr>
          <w:rFonts w:ascii="Times New Roman" w:hAnsi="Times New Roman" w:cs="Times New Roman"/>
          <w:sz w:val="24"/>
          <w:szCs w:val="24"/>
        </w:rPr>
        <w:t>;</w:t>
      </w:r>
    </w:p>
    <w:p w14:paraId="372C64C7"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5) Учебно-практические задачи, направленные на формирование и оценку навыка</w:t>
      </w:r>
    </w:p>
    <w:p w14:paraId="3D2302C1"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b/>
          <w:bCs/>
          <w:sz w:val="24"/>
          <w:szCs w:val="24"/>
        </w:rPr>
        <w:t>коммуникации</w:t>
      </w:r>
      <w:r w:rsidRPr="00C56C89">
        <w:rPr>
          <w:rFonts w:ascii="Times New Roman" w:hAnsi="Times New Roman" w:cs="Times New Roman"/>
          <w:sz w:val="24"/>
          <w:szCs w:val="24"/>
        </w:rPr>
        <w:t>;</w:t>
      </w:r>
    </w:p>
    <w:p w14:paraId="032D8580"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6) Учебно-практические и учебно-познавательные задачи, направленные на</w:t>
      </w:r>
    </w:p>
    <w:p w14:paraId="04673BBF"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 xml:space="preserve">формирование и оценку навыка </w:t>
      </w:r>
      <w:r w:rsidRPr="00C56C89">
        <w:rPr>
          <w:rFonts w:ascii="Times New Roman" w:hAnsi="Times New Roman" w:cs="Times New Roman"/>
          <w:b/>
          <w:bCs/>
          <w:sz w:val="24"/>
          <w:szCs w:val="24"/>
        </w:rPr>
        <w:t>самоорганизации и саморегуляции</w:t>
      </w:r>
      <w:r w:rsidRPr="00C56C89">
        <w:rPr>
          <w:rFonts w:ascii="Times New Roman" w:hAnsi="Times New Roman" w:cs="Times New Roman"/>
          <w:sz w:val="24"/>
          <w:szCs w:val="24"/>
        </w:rPr>
        <w:t>;</w:t>
      </w:r>
    </w:p>
    <w:p w14:paraId="076BC35E"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7) Учебно-практические и учебно-познавательные задачи, направленные на</w:t>
      </w:r>
    </w:p>
    <w:p w14:paraId="4C32A15D"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 xml:space="preserve">формирование и оценку навыка </w:t>
      </w:r>
      <w:r w:rsidRPr="00C56C89">
        <w:rPr>
          <w:rFonts w:ascii="Times New Roman" w:hAnsi="Times New Roman" w:cs="Times New Roman"/>
          <w:b/>
          <w:bCs/>
          <w:sz w:val="24"/>
          <w:szCs w:val="24"/>
        </w:rPr>
        <w:t>рефлексии</w:t>
      </w:r>
      <w:r w:rsidRPr="00C56C89">
        <w:rPr>
          <w:rFonts w:ascii="Times New Roman" w:hAnsi="Times New Roman" w:cs="Times New Roman"/>
          <w:sz w:val="24"/>
          <w:szCs w:val="24"/>
        </w:rPr>
        <w:t>;</w:t>
      </w:r>
    </w:p>
    <w:p w14:paraId="4D654E85"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8) Учебно-практические и учебно-познавательные задачи, направленные на</w:t>
      </w:r>
    </w:p>
    <w:p w14:paraId="4282202E"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 xml:space="preserve">формирование, </w:t>
      </w:r>
      <w:r w:rsidRPr="00C56C89">
        <w:rPr>
          <w:rFonts w:ascii="Times New Roman" w:hAnsi="Times New Roman" w:cs="Times New Roman"/>
          <w:b/>
          <w:bCs/>
          <w:sz w:val="24"/>
          <w:szCs w:val="24"/>
        </w:rPr>
        <w:t>ценностно-смысловых установок</w:t>
      </w:r>
      <w:r w:rsidRPr="00C56C89">
        <w:rPr>
          <w:rFonts w:ascii="Times New Roman" w:hAnsi="Times New Roman" w:cs="Times New Roman"/>
          <w:sz w:val="24"/>
          <w:szCs w:val="24"/>
        </w:rPr>
        <w:t>;</w:t>
      </w:r>
    </w:p>
    <w:p w14:paraId="151952B7"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9) Учебно-практические и учебно-познавательные задачи, направленные на</w:t>
      </w:r>
    </w:p>
    <w:p w14:paraId="0786ED55"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 xml:space="preserve">формирование и оценку </w:t>
      </w:r>
      <w:r w:rsidRPr="00C56C89">
        <w:rPr>
          <w:rFonts w:ascii="Times New Roman" w:hAnsi="Times New Roman" w:cs="Times New Roman"/>
          <w:b/>
          <w:bCs/>
          <w:sz w:val="24"/>
          <w:szCs w:val="24"/>
        </w:rPr>
        <w:t>ИКТ-компетентности обучающихся</w:t>
      </w:r>
      <w:r w:rsidRPr="00C56C89">
        <w:rPr>
          <w:rFonts w:ascii="Times New Roman" w:hAnsi="Times New Roman" w:cs="Times New Roman"/>
          <w:sz w:val="24"/>
          <w:szCs w:val="24"/>
        </w:rPr>
        <w:t>.</w:t>
      </w:r>
    </w:p>
    <w:p w14:paraId="5E4B87DB"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В соответствии с реализуемой ФГОС ООО деятельностной парадигмой образования</w:t>
      </w:r>
    </w:p>
    <w:p w14:paraId="12A7BC52"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 xml:space="preserve">система планируемых результатов строится на основе </w:t>
      </w:r>
      <w:r w:rsidRPr="00C56C89">
        <w:rPr>
          <w:rFonts w:ascii="Times New Roman" w:hAnsi="Times New Roman" w:cs="Times New Roman"/>
          <w:b/>
          <w:bCs/>
          <w:i/>
          <w:iCs/>
          <w:sz w:val="24"/>
          <w:szCs w:val="24"/>
        </w:rPr>
        <w:t xml:space="preserve">уровневого подхода: </w:t>
      </w:r>
      <w:r w:rsidRPr="00C56C89">
        <w:rPr>
          <w:rFonts w:ascii="Times New Roman" w:hAnsi="Times New Roman" w:cs="Times New Roman"/>
          <w:sz w:val="24"/>
          <w:szCs w:val="24"/>
        </w:rPr>
        <w:t>выделения</w:t>
      </w:r>
    </w:p>
    <w:p w14:paraId="47F04E82"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ожидаемого уровня актуального развития большинства обучающихся и ближайшей</w:t>
      </w:r>
    </w:p>
    <w:p w14:paraId="6900BE52"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перспективы их развития. Такой подход позволяет определять динамическую картину</w:t>
      </w:r>
    </w:p>
    <w:p w14:paraId="5C923B9C" w14:textId="77777777" w:rsidR="00E67F56" w:rsidRPr="00C56C89" w:rsidRDefault="00E67F56" w:rsidP="00E67F56">
      <w:pPr>
        <w:autoSpaceDE w:val="0"/>
        <w:autoSpaceDN w:val="0"/>
        <w:adjustRightInd w:val="0"/>
        <w:spacing w:after="0" w:line="240" w:lineRule="auto"/>
        <w:rPr>
          <w:rFonts w:ascii="Times New Roman" w:hAnsi="Times New Roman" w:cs="Times New Roman"/>
          <w:sz w:val="24"/>
          <w:szCs w:val="24"/>
        </w:rPr>
      </w:pPr>
      <w:r w:rsidRPr="00C56C89">
        <w:rPr>
          <w:rFonts w:ascii="Times New Roman" w:hAnsi="Times New Roman" w:cs="Times New Roman"/>
          <w:sz w:val="24"/>
          <w:szCs w:val="24"/>
        </w:rPr>
        <w:t>развития обучающихся, поощрять продвижения обучающихся, выстраивать</w:t>
      </w:r>
    </w:p>
    <w:p w14:paraId="7105B81F" w14:textId="77777777" w:rsidR="00E67F56" w:rsidRPr="00C56C89" w:rsidRDefault="00E67F56" w:rsidP="00E67F56">
      <w:pPr>
        <w:shd w:val="clear" w:color="auto" w:fill="FFFFFF"/>
        <w:spacing w:after="75" w:line="207" w:lineRule="atLeast"/>
        <w:ind w:firstLine="454"/>
        <w:rPr>
          <w:rFonts w:ascii="Times New Roman" w:hAnsi="Times New Roman" w:cs="Times New Roman"/>
          <w:color w:val="666666"/>
          <w:sz w:val="24"/>
          <w:szCs w:val="24"/>
        </w:rPr>
      </w:pPr>
      <w:r w:rsidRPr="00C56C89">
        <w:rPr>
          <w:rFonts w:ascii="Times New Roman" w:hAnsi="Times New Roman" w:cs="Times New Roman"/>
          <w:sz w:val="24"/>
          <w:szCs w:val="24"/>
        </w:rPr>
        <w:t>индивидуальные траектории движения с учётом зоны ближайшего развития ребёнка.</w:t>
      </w:r>
    </w:p>
    <w:p w14:paraId="03755F0C" w14:textId="77777777" w:rsidR="00E67F56" w:rsidRDefault="00E67F56" w:rsidP="00E67F56">
      <w:pPr>
        <w:shd w:val="clear" w:color="auto" w:fill="FFFFFF"/>
        <w:spacing w:after="75" w:line="207" w:lineRule="atLeast"/>
        <w:ind w:firstLine="454"/>
        <w:rPr>
          <w:rFonts w:ascii="Times New Roman" w:hAnsi="Times New Roman" w:cs="Times New Roman"/>
          <w:color w:val="666666"/>
          <w:sz w:val="24"/>
          <w:szCs w:val="24"/>
        </w:rPr>
      </w:pPr>
    </w:p>
    <w:p w14:paraId="48CC047C" w14:textId="77777777" w:rsidR="00E67F56" w:rsidRDefault="00E67F56" w:rsidP="00E67F56">
      <w:pPr>
        <w:shd w:val="clear" w:color="auto" w:fill="FFFFFF"/>
        <w:spacing w:after="75" w:line="207" w:lineRule="atLeast"/>
        <w:ind w:firstLine="454"/>
        <w:rPr>
          <w:rFonts w:ascii="Times New Roman" w:hAnsi="Times New Roman" w:cs="Times New Roman"/>
          <w:color w:val="666666"/>
          <w:sz w:val="24"/>
          <w:szCs w:val="24"/>
        </w:rPr>
      </w:pPr>
    </w:p>
    <w:p w14:paraId="55D4DA91" w14:textId="77777777" w:rsidR="00E67F56" w:rsidRDefault="00E67F56" w:rsidP="00E67F56">
      <w:pPr>
        <w:shd w:val="clear" w:color="auto" w:fill="FFFFFF"/>
        <w:spacing w:after="75" w:line="207" w:lineRule="atLeast"/>
        <w:ind w:firstLine="454"/>
        <w:rPr>
          <w:rFonts w:ascii="Times New Roman" w:hAnsi="Times New Roman" w:cs="Times New Roman"/>
          <w:color w:val="666666"/>
          <w:sz w:val="24"/>
          <w:szCs w:val="24"/>
        </w:rPr>
      </w:pPr>
    </w:p>
    <w:p w14:paraId="61D1DE7D" w14:textId="77777777" w:rsidR="00E67F56" w:rsidRDefault="00E67F56" w:rsidP="00E67F56">
      <w:pPr>
        <w:shd w:val="clear" w:color="auto" w:fill="FFFFFF"/>
        <w:spacing w:after="75" w:line="207" w:lineRule="atLeast"/>
        <w:ind w:firstLine="454"/>
        <w:rPr>
          <w:rFonts w:ascii="Times New Roman" w:hAnsi="Times New Roman" w:cs="Times New Roman"/>
          <w:color w:val="666666"/>
          <w:sz w:val="24"/>
          <w:szCs w:val="24"/>
        </w:rPr>
      </w:pPr>
    </w:p>
    <w:p w14:paraId="4B515E3E" w14:textId="77777777" w:rsidR="00E67F56" w:rsidRDefault="00E67F56" w:rsidP="00E67F56">
      <w:pPr>
        <w:shd w:val="clear" w:color="auto" w:fill="FFFFFF"/>
        <w:spacing w:after="75" w:line="207" w:lineRule="atLeast"/>
        <w:ind w:firstLine="454"/>
        <w:rPr>
          <w:rFonts w:ascii="Times New Roman" w:hAnsi="Times New Roman" w:cs="Times New Roman"/>
          <w:color w:val="666666"/>
          <w:sz w:val="24"/>
          <w:szCs w:val="24"/>
        </w:rPr>
      </w:pPr>
    </w:p>
    <w:p w14:paraId="0B993B88" w14:textId="77777777" w:rsidR="00D42E9C" w:rsidRPr="00C56C89" w:rsidRDefault="00D42E9C" w:rsidP="00D42E9C">
      <w:pPr>
        <w:shd w:val="clear" w:color="auto" w:fill="FFFFFF"/>
        <w:spacing w:after="75" w:line="207" w:lineRule="atLeast"/>
        <w:ind w:firstLine="454"/>
        <w:jc w:val="center"/>
        <w:rPr>
          <w:rFonts w:ascii="Times New Roman" w:hAnsi="Times New Roman" w:cs="Times New Roman"/>
          <w:color w:val="666666"/>
          <w:sz w:val="24"/>
          <w:szCs w:val="24"/>
        </w:rPr>
      </w:pPr>
      <w:r>
        <w:rPr>
          <w:rFonts w:ascii="Times New Roman" w:hAnsi="Times New Roman" w:cs="Times New Roman"/>
          <w:color w:val="666666"/>
          <w:sz w:val="24"/>
          <w:szCs w:val="24"/>
        </w:rPr>
        <w:t>11</w:t>
      </w:r>
    </w:p>
    <w:p w14:paraId="108D7D11" w14:textId="77777777" w:rsidR="00E67F56" w:rsidRDefault="007163C2" w:rsidP="00E67F56">
      <w:p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b/>
          <w:sz w:val="24"/>
          <w:szCs w:val="24"/>
        </w:rPr>
        <w:t>1.2.1. Общие положения</w:t>
      </w:r>
    </w:p>
    <w:p w14:paraId="1F03B28B" w14:textId="77777777" w:rsidR="007163C2" w:rsidRDefault="007163C2" w:rsidP="00E67F56">
      <w:pPr>
        <w:autoSpaceDE w:val="0"/>
        <w:autoSpaceDN w:val="0"/>
        <w:adjustRightInd w:val="0"/>
        <w:spacing w:after="0" w:line="240" w:lineRule="auto"/>
        <w:rPr>
          <w:rFonts w:ascii="Times New Roman" w:hAnsi="Times New Roman" w:cs="Times New Roman"/>
          <w:b/>
          <w:sz w:val="24"/>
          <w:szCs w:val="24"/>
        </w:rPr>
      </w:pPr>
    </w:p>
    <w:p w14:paraId="6BE54F44" w14:textId="77777777" w:rsidR="007163C2" w:rsidRPr="007163C2" w:rsidRDefault="007163C2" w:rsidP="007163C2">
      <w:pPr>
        <w:autoSpaceDE w:val="0"/>
        <w:autoSpaceDN w:val="0"/>
        <w:adjustRightInd w:val="0"/>
        <w:spacing w:after="0" w:line="240" w:lineRule="auto"/>
        <w:rPr>
          <w:rFonts w:ascii="Times New Roman" w:hAnsi="Times New Roman" w:cs="Times New Roman"/>
          <w:sz w:val="24"/>
          <w:szCs w:val="24"/>
        </w:rPr>
      </w:pPr>
      <w:r w:rsidRPr="007163C2">
        <w:rPr>
          <w:rFonts w:ascii="Times New Roman" w:hAnsi="Times New Roman" w:cs="Times New Roman"/>
          <w:sz w:val="24"/>
          <w:szCs w:val="24"/>
        </w:rPr>
        <w:lastRenderedPageBreak/>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14:paraId="571EDC90" w14:textId="77777777" w:rsidR="007163C2" w:rsidRPr="007163C2" w:rsidRDefault="007163C2" w:rsidP="007163C2">
      <w:pPr>
        <w:autoSpaceDE w:val="0"/>
        <w:autoSpaceDN w:val="0"/>
        <w:adjustRightInd w:val="0"/>
        <w:spacing w:after="0" w:line="240" w:lineRule="auto"/>
        <w:rPr>
          <w:rFonts w:ascii="Times New Roman" w:hAnsi="Times New Roman" w:cs="Times New Roman"/>
          <w:sz w:val="24"/>
          <w:szCs w:val="24"/>
        </w:rPr>
      </w:pPr>
      <w:r w:rsidRPr="007163C2">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14:paraId="560059B3" w14:textId="77777777" w:rsidR="007163C2" w:rsidRPr="007163C2" w:rsidRDefault="007163C2" w:rsidP="007163C2">
      <w:pPr>
        <w:autoSpaceDE w:val="0"/>
        <w:autoSpaceDN w:val="0"/>
        <w:adjustRightInd w:val="0"/>
        <w:spacing w:after="0" w:line="240" w:lineRule="auto"/>
        <w:rPr>
          <w:rFonts w:ascii="Times New Roman" w:hAnsi="Times New Roman" w:cs="Times New Roman"/>
          <w:sz w:val="24"/>
          <w:szCs w:val="24"/>
        </w:rPr>
      </w:pPr>
      <w:r w:rsidRPr="007163C2">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14:paraId="667E1C9D"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p>
    <w:p w14:paraId="0F1CA527"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58F89525"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537E8D53"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39007DAC"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62E20520"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13EB8E12"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4EB5FC2A"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3697B6DE"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754F33CB"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7A82E815"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0B0E58DB"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40737A56"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29291899"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28A179E1"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55CD6D7A"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44EDB8C3"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6ED5E9B4"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1F738891"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2E4AE4FD"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0A3F8E3D"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434062D9"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181CEA83"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285D689A"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22829A96"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077140A4"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1EC98662" w14:textId="77777777" w:rsidR="007163C2" w:rsidRDefault="007163C2" w:rsidP="00E67F56">
      <w:pPr>
        <w:autoSpaceDE w:val="0"/>
        <w:autoSpaceDN w:val="0"/>
        <w:adjustRightInd w:val="0"/>
        <w:spacing w:after="0" w:line="240" w:lineRule="auto"/>
        <w:rPr>
          <w:rFonts w:ascii="Times New Roman" w:hAnsi="Times New Roman" w:cs="Times New Roman"/>
          <w:sz w:val="24"/>
          <w:szCs w:val="24"/>
        </w:rPr>
      </w:pPr>
    </w:p>
    <w:p w14:paraId="343516EC" w14:textId="77777777" w:rsidR="00D42E9C" w:rsidRDefault="00D42E9C" w:rsidP="00E67F56">
      <w:pPr>
        <w:autoSpaceDE w:val="0"/>
        <w:autoSpaceDN w:val="0"/>
        <w:adjustRightInd w:val="0"/>
        <w:spacing w:after="0" w:line="240" w:lineRule="auto"/>
        <w:rPr>
          <w:rFonts w:ascii="Times New Roman" w:hAnsi="Times New Roman" w:cs="Times New Roman"/>
          <w:sz w:val="24"/>
          <w:szCs w:val="24"/>
        </w:rPr>
      </w:pPr>
    </w:p>
    <w:p w14:paraId="73BD33D9" w14:textId="77777777" w:rsidR="00D42E9C" w:rsidRDefault="00D42E9C" w:rsidP="00E67F56">
      <w:pPr>
        <w:autoSpaceDE w:val="0"/>
        <w:autoSpaceDN w:val="0"/>
        <w:adjustRightInd w:val="0"/>
        <w:spacing w:after="0" w:line="240" w:lineRule="auto"/>
        <w:rPr>
          <w:rFonts w:ascii="Times New Roman" w:hAnsi="Times New Roman" w:cs="Times New Roman"/>
          <w:sz w:val="24"/>
          <w:szCs w:val="24"/>
        </w:rPr>
      </w:pPr>
    </w:p>
    <w:p w14:paraId="3C7AFD0D" w14:textId="77777777" w:rsidR="00D42E9C" w:rsidRDefault="00D42E9C" w:rsidP="00E67F56">
      <w:pPr>
        <w:autoSpaceDE w:val="0"/>
        <w:autoSpaceDN w:val="0"/>
        <w:adjustRightInd w:val="0"/>
        <w:spacing w:after="0" w:line="240" w:lineRule="auto"/>
        <w:rPr>
          <w:rFonts w:ascii="Times New Roman" w:hAnsi="Times New Roman" w:cs="Times New Roman"/>
          <w:sz w:val="24"/>
          <w:szCs w:val="24"/>
        </w:rPr>
      </w:pPr>
    </w:p>
    <w:p w14:paraId="554AA0E1" w14:textId="77777777" w:rsidR="00D42E9C" w:rsidRPr="007163C2" w:rsidRDefault="00D42E9C" w:rsidP="00D42E9C">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p w14:paraId="2B0ACAAE" w14:textId="77777777" w:rsidR="007163C2" w:rsidRDefault="007163C2" w:rsidP="007163C2">
      <w:pPr>
        <w:pStyle w:val="3"/>
        <w:rPr>
          <w:rFonts w:ascii="yandex-sans" w:hAnsi="yandex-sans"/>
          <w:color w:val="000000"/>
        </w:rPr>
      </w:pPr>
      <w:r>
        <w:rPr>
          <w:rFonts w:ascii="yandex-sans" w:hAnsi="yandex-sans"/>
          <w:color w:val="000000"/>
        </w:rPr>
        <w:lastRenderedPageBreak/>
        <w:t>1.2.2. Структура планируемых результатов</w:t>
      </w:r>
    </w:p>
    <w:p w14:paraId="580E411D" w14:textId="77777777" w:rsidR="007163C2" w:rsidRPr="007163C2" w:rsidRDefault="007163C2" w:rsidP="007163C2">
      <w:pPr>
        <w:pStyle w:val="a7"/>
        <w:spacing w:after="0" w:afterAutospacing="0"/>
        <w:rPr>
          <w:rFonts w:ascii="yandex-sans" w:hAnsi="yandex-sans"/>
          <w:color w:val="000000"/>
          <w:sz w:val="21"/>
          <w:szCs w:val="23"/>
        </w:rPr>
      </w:pPr>
      <w:r w:rsidRPr="007163C2">
        <w:rPr>
          <w:color w:val="000000"/>
          <w:szCs w:val="28"/>
        </w:rPr>
        <w:t>Планируемые результаты опираются на ведущие целевые установки,</w:t>
      </w:r>
      <w:r w:rsidRPr="007163C2">
        <w:rPr>
          <w:b/>
          <w:bCs/>
          <w:color w:val="000000"/>
          <w:szCs w:val="28"/>
        </w:rPr>
        <w:t> </w:t>
      </w:r>
      <w:r w:rsidRPr="007163C2">
        <w:rPr>
          <w:color w:val="000000"/>
          <w:szCs w:val="28"/>
        </w:rPr>
        <w:t>отражающие основной, сущностный вклад каждой изучаемой программы в развитие личности обучающихся, их способностей.</w:t>
      </w:r>
    </w:p>
    <w:p w14:paraId="35E4CF73" w14:textId="77777777" w:rsidR="007163C2" w:rsidRPr="007163C2" w:rsidRDefault="007163C2" w:rsidP="007163C2">
      <w:pPr>
        <w:pStyle w:val="a7"/>
        <w:spacing w:after="0" w:afterAutospacing="0"/>
        <w:rPr>
          <w:rFonts w:ascii="yandex-sans" w:hAnsi="yandex-sans"/>
          <w:color w:val="000000"/>
          <w:sz w:val="21"/>
          <w:szCs w:val="23"/>
        </w:rPr>
      </w:pPr>
      <w:r w:rsidRPr="007163C2">
        <w:rPr>
          <w:color w:val="000000"/>
          <w:szCs w:val="28"/>
        </w:rPr>
        <w:t>В структуре планируемых результатов выделяется следующие группы:</w:t>
      </w:r>
    </w:p>
    <w:p w14:paraId="25F7476B" w14:textId="77777777" w:rsidR="007163C2" w:rsidRPr="007163C2" w:rsidRDefault="007163C2" w:rsidP="007163C2">
      <w:pPr>
        <w:pStyle w:val="a7"/>
        <w:spacing w:after="0" w:afterAutospacing="0"/>
        <w:rPr>
          <w:rFonts w:ascii="yandex-sans" w:hAnsi="yandex-sans"/>
          <w:color w:val="000000"/>
          <w:sz w:val="21"/>
          <w:szCs w:val="23"/>
        </w:rPr>
      </w:pPr>
      <w:r w:rsidRPr="007163C2">
        <w:rPr>
          <w:color w:val="000000"/>
          <w:szCs w:val="28"/>
        </w:rPr>
        <w:t>1. Личностные результаты освоения основной образовательной программы</w:t>
      </w:r>
      <w:r w:rsidRPr="007163C2">
        <w:rPr>
          <w:b/>
          <w:bCs/>
          <w:color w:val="000000"/>
          <w:szCs w:val="28"/>
        </w:rPr>
        <w:t> </w:t>
      </w:r>
      <w:r w:rsidRPr="007163C2">
        <w:rPr>
          <w:color w:val="000000"/>
          <w:szCs w:val="28"/>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14:paraId="1A7BA924" w14:textId="77777777" w:rsidR="007163C2" w:rsidRPr="007163C2" w:rsidRDefault="007163C2" w:rsidP="007163C2">
      <w:pPr>
        <w:pStyle w:val="a7"/>
        <w:spacing w:after="0" w:afterAutospacing="0"/>
        <w:rPr>
          <w:rFonts w:ascii="yandex-sans" w:hAnsi="yandex-sans"/>
          <w:color w:val="000000"/>
          <w:sz w:val="21"/>
          <w:szCs w:val="23"/>
        </w:rPr>
      </w:pPr>
      <w:r w:rsidRPr="007163C2">
        <w:rPr>
          <w:color w:val="000000"/>
          <w:szCs w:val="28"/>
        </w:rPr>
        <w:t>2. Метапредметные результаты освоения основной образовательной программы</w:t>
      </w:r>
      <w:r w:rsidRPr="007163C2">
        <w:rPr>
          <w:b/>
          <w:bCs/>
          <w:color w:val="000000"/>
          <w:szCs w:val="28"/>
        </w:rPr>
        <w:t> </w:t>
      </w:r>
      <w:r w:rsidRPr="007163C2">
        <w:rPr>
          <w:color w:val="000000"/>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14:paraId="151498AE" w14:textId="77777777" w:rsidR="007163C2" w:rsidRPr="007163C2" w:rsidRDefault="007163C2" w:rsidP="007163C2">
      <w:pPr>
        <w:pStyle w:val="a7"/>
        <w:spacing w:after="0" w:afterAutospacing="0"/>
        <w:rPr>
          <w:rFonts w:ascii="yandex-sans" w:hAnsi="yandex-sans"/>
          <w:color w:val="000000"/>
          <w:sz w:val="21"/>
          <w:szCs w:val="23"/>
        </w:rPr>
      </w:pPr>
      <w:r w:rsidRPr="007163C2">
        <w:rPr>
          <w:color w:val="000000"/>
          <w:szCs w:val="28"/>
        </w:rPr>
        <w:t>3. Предметные результаты освоения основной образовательной программы</w:t>
      </w:r>
      <w:r w:rsidRPr="007163C2">
        <w:rPr>
          <w:b/>
          <w:bCs/>
          <w:color w:val="000000"/>
          <w:szCs w:val="28"/>
        </w:rPr>
        <w:t> </w:t>
      </w:r>
      <w:r w:rsidRPr="007163C2">
        <w:rPr>
          <w:color w:val="000000"/>
          <w:szCs w:val="28"/>
        </w:rPr>
        <w:t>представлены в соответствии с группами результатов учебных предметов, раскрывают и детализируют их.</w:t>
      </w:r>
    </w:p>
    <w:p w14:paraId="52321371" w14:textId="77777777" w:rsidR="007163C2" w:rsidRPr="007163C2" w:rsidRDefault="007163C2" w:rsidP="007163C2">
      <w:pPr>
        <w:pStyle w:val="western"/>
        <w:spacing w:after="0" w:afterAutospacing="0"/>
        <w:rPr>
          <w:rFonts w:ascii="yandex-sans" w:hAnsi="yandex-sans"/>
          <w:color w:val="000000"/>
          <w:sz w:val="21"/>
          <w:szCs w:val="23"/>
        </w:rPr>
      </w:pPr>
      <w:r w:rsidRPr="007163C2">
        <w:rPr>
          <w:color w:val="000000"/>
          <w:szCs w:val="28"/>
        </w:rPr>
        <w:t>Предметные результаты приводятся в блоках</w:t>
      </w:r>
      <w:r w:rsidRPr="007163C2">
        <w:rPr>
          <w:b/>
          <w:bCs/>
          <w:color w:val="000000"/>
          <w:szCs w:val="28"/>
        </w:rPr>
        <w:t> «</w:t>
      </w:r>
      <w:r w:rsidRPr="007163C2">
        <w:rPr>
          <w:color w:val="000000"/>
          <w:szCs w:val="28"/>
        </w:rPr>
        <w:t>Выпускник научится» и «Выпускник получит возможность научиться»,</w:t>
      </w:r>
      <w:r w:rsidRPr="007163C2">
        <w:rPr>
          <w:b/>
          <w:bCs/>
          <w:color w:val="000000"/>
          <w:szCs w:val="28"/>
        </w:rPr>
        <w:t> </w:t>
      </w:r>
      <w:r w:rsidRPr="007163C2">
        <w:rPr>
          <w:color w:val="000000"/>
          <w:szCs w:val="28"/>
        </w:rPr>
        <w:t xml:space="preserve">относящихся к каждому учебному предмету: «Русский язык», «Литература», </w:t>
      </w:r>
      <w:r w:rsidR="00D816B3">
        <w:rPr>
          <w:color w:val="000000"/>
          <w:szCs w:val="28"/>
        </w:rPr>
        <w:t xml:space="preserve">«Родной язык», «Родная литература», </w:t>
      </w:r>
      <w:r w:rsidRPr="007163C2">
        <w:rPr>
          <w:color w:val="000000"/>
          <w:szCs w:val="28"/>
        </w:rPr>
        <w:t>«Иностранный яз</w:t>
      </w:r>
      <w:r>
        <w:rPr>
          <w:color w:val="000000"/>
          <w:szCs w:val="28"/>
        </w:rPr>
        <w:t xml:space="preserve">ык», </w:t>
      </w:r>
      <w:r w:rsidRPr="007163C2">
        <w:rPr>
          <w:color w:val="000000"/>
          <w:szCs w:val="28"/>
        </w:rPr>
        <w:t xml:space="preserve"> </w:t>
      </w:r>
      <w:r w:rsidR="00D816B3">
        <w:rPr>
          <w:color w:val="000000"/>
          <w:szCs w:val="28"/>
        </w:rPr>
        <w:t xml:space="preserve">Второй иностранный язык», </w:t>
      </w:r>
      <w:r w:rsidRPr="007163C2">
        <w:rPr>
          <w:color w:val="000000"/>
          <w:szCs w:val="28"/>
        </w:rPr>
        <w:t xml:space="preserve">«История России. Всеобщая история», «Обществознание», </w:t>
      </w:r>
      <w:r w:rsidR="00D816B3">
        <w:rPr>
          <w:color w:val="000000"/>
          <w:szCs w:val="28"/>
        </w:rPr>
        <w:t xml:space="preserve">«Основы духовно-нравственной культуры народов России», </w:t>
      </w:r>
      <w:r w:rsidRPr="007163C2">
        <w:rPr>
          <w:color w:val="000000"/>
          <w:szCs w:val="28"/>
        </w:rPr>
        <w:t>«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6620B3C9" w14:textId="77777777" w:rsidR="007163C2" w:rsidRPr="00D816B3" w:rsidRDefault="007163C2" w:rsidP="007163C2">
      <w:pPr>
        <w:pStyle w:val="western"/>
        <w:spacing w:after="0" w:afterAutospacing="0"/>
        <w:rPr>
          <w:rFonts w:ascii="yandex-sans" w:hAnsi="yandex-sans"/>
          <w:color w:val="000000"/>
          <w:sz w:val="21"/>
          <w:szCs w:val="23"/>
        </w:rPr>
      </w:pPr>
      <w:r w:rsidRPr="007163C2">
        <w:rPr>
          <w:color w:val="000000"/>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14:paraId="0F9E08C7" w14:textId="77777777" w:rsidR="00D42E9C" w:rsidRPr="007163C2" w:rsidRDefault="00D42E9C" w:rsidP="00D42E9C">
      <w:pPr>
        <w:pStyle w:val="western"/>
        <w:spacing w:after="0" w:afterAutospacing="0"/>
        <w:jc w:val="center"/>
        <w:rPr>
          <w:rFonts w:ascii="yandex-sans" w:hAnsi="yandex-sans"/>
          <w:color w:val="000000"/>
          <w:sz w:val="21"/>
          <w:szCs w:val="23"/>
        </w:rPr>
      </w:pPr>
      <w:r>
        <w:rPr>
          <w:color w:val="000000"/>
          <w:szCs w:val="28"/>
        </w:rPr>
        <w:t>13</w:t>
      </w:r>
    </w:p>
    <w:p w14:paraId="3CC37D34" w14:textId="77777777" w:rsidR="007163C2" w:rsidRPr="007163C2" w:rsidRDefault="007163C2" w:rsidP="007163C2">
      <w:pPr>
        <w:pStyle w:val="western"/>
        <w:spacing w:after="0" w:afterAutospacing="0"/>
        <w:rPr>
          <w:rFonts w:ascii="yandex-sans" w:hAnsi="yandex-sans"/>
          <w:color w:val="000000"/>
          <w:sz w:val="21"/>
          <w:szCs w:val="23"/>
        </w:rPr>
      </w:pPr>
      <w:r w:rsidRPr="007163C2">
        <w:rPr>
          <w:color w:val="000000"/>
          <w:szCs w:val="28"/>
        </w:rPr>
        <w:lastRenderedPageBreak/>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14:paraId="32A71599" w14:textId="77777777" w:rsidR="007163C2" w:rsidRPr="007163C2" w:rsidRDefault="007163C2" w:rsidP="007163C2">
      <w:pPr>
        <w:pStyle w:val="western"/>
        <w:spacing w:after="0" w:afterAutospacing="0"/>
        <w:rPr>
          <w:rFonts w:ascii="yandex-sans" w:hAnsi="yandex-sans"/>
          <w:color w:val="000000"/>
          <w:sz w:val="21"/>
          <w:szCs w:val="23"/>
        </w:rPr>
      </w:pPr>
      <w:r w:rsidRPr="007163C2">
        <w:rPr>
          <w:color w:val="000000"/>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4EF46307" w14:textId="77777777" w:rsidR="007163C2" w:rsidRPr="007163C2" w:rsidRDefault="007163C2" w:rsidP="007163C2">
      <w:pPr>
        <w:pStyle w:val="western"/>
        <w:spacing w:after="0" w:afterAutospacing="0"/>
        <w:rPr>
          <w:rFonts w:ascii="yandex-sans" w:hAnsi="yandex-sans"/>
          <w:color w:val="000000"/>
          <w:sz w:val="21"/>
          <w:szCs w:val="23"/>
        </w:rPr>
      </w:pPr>
      <w:r w:rsidRPr="007163C2">
        <w:rPr>
          <w:color w:val="000000"/>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14:paraId="1087D239" w14:textId="77777777" w:rsidR="007163C2" w:rsidRDefault="007163C2" w:rsidP="007163C2">
      <w:pPr>
        <w:pStyle w:val="2"/>
        <w:rPr>
          <w:color w:val="000000"/>
          <w:sz w:val="28"/>
          <w:szCs w:val="28"/>
        </w:rPr>
      </w:pPr>
      <w:bookmarkStart w:id="1" w:name="_Toc409691626"/>
      <w:bookmarkStart w:id="2" w:name="_Toc406058977"/>
      <w:bookmarkStart w:id="3" w:name="_Toc405145648"/>
      <w:bookmarkEnd w:id="1"/>
      <w:bookmarkEnd w:id="2"/>
      <w:bookmarkEnd w:id="3"/>
    </w:p>
    <w:p w14:paraId="45987D8B" w14:textId="77777777" w:rsidR="007163C2" w:rsidRDefault="007163C2" w:rsidP="007163C2">
      <w:pPr>
        <w:pStyle w:val="2"/>
        <w:rPr>
          <w:color w:val="000000"/>
          <w:sz w:val="28"/>
          <w:szCs w:val="28"/>
        </w:rPr>
      </w:pPr>
    </w:p>
    <w:p w14:paraId="0615171D" w14:textId="77777777" w:rsidR="007163C2" w:rsidRDefault="007163C2" w:rsidP="007163C2">
      <w:pPr>
        <w:pStyle w:val="2"/>
        <w:rPr>
          <w:color w:val="000000"/>
          <w:sz w:val="28"/>
          <w:szCs w:val="28"/>
        </w:rPr>
      </w:pPr>
    </w:p>
    <w:p w14:paraId="7224704D" w14:textId="77777777" w:rsidR="007163C2" w:rsidRDefault="007163C2" w:rsidP="007163C2">
      <w:pPr>
        <w:pStyle w:val="2"/>
        <w:rPr>
          <w:color w:val="000000"/>
          <w:sz w:val="28"/>
          <w:szCs w:val="28"/>
        </w:rPr>
      </w:pPr>
    </w:p>
    <w:p w14:paraId="7AF51FB9" w14:textId="77777777" w:rsidR="007163C2" w:rsidRDefault="007163C2" w:rsidP="007163C2">
      <w:pPr>
        <w:pStyle w:val="2"/>
        <w:rPr>
          <w:color w:val="000000"/>
          <w:sz w:val="28"/>
          <w:szCs w:val="28"/>
        </w:rPr>
      </w:pPr>
    </w:p>
    <w:p w14:paraId="28CEEFD3" w14:textId="77777777" w:rsidR="007163C2" w:rsidRDefault="007163C2" w:rsidP="007163C2">
      <w:pPr>
        <w:pStyle w:val="2"/>
        <w:rPr>
          <w:color w:val="000000"/>
          <w:sz w:val="28"/>
          <w:szCs w:val="28"/>
        </w:rPr>
      </w:pPr>
    </w:p>
    <w:p w14:paraId="25D32F9F" w14:textId="77777777" w:rsidR="007163C2" w:rsidRDefault="007163C2" w:rsidP="007163C2">
      <w:pPr>
        <w:pStyle w:val="2"/>
        <w:rPr>
          <w:color w:val="000000"/>
          <w:sz w:val="28"/>
          <w:szCs w:val="28"/>
        </w:rPr>
      </w:pPr>
    </w:p>
    <w:p w14:paraId="31D6A28E" w14:textId="77777777" w:rsidR="00D42E9C" w:rsidRDefault="00D42E9C" w:rsidP="007163C2">
      <w:pPr>
        <w:pStyle w:val="2"/>
        <w:rPr>
          <w:color w:val="000000"/>
          <w:sz w:val="28"/>
          <w:szCs w:val="28"/>
        </w:rPr>
      </w:pPr>
    </w:p>
    <w:p w14:paraId="1226F97B" w14:textId="77777777" w:rsidR="00D42E9C" w:rsidRDefault="00D42E9C" w:rsidP="007163C2">
      <w:pPr>
        <w:pStyle w:val="2"/>
        <w:rPr>
          <w:color w:val="000000"/>
          <w:sz w:val="28"/>
          <w:szCs w:val="28"/>
        </w:rPr>
      </w:pPr>
    </w:p>
    <w:p w14:paraId="7C3D99A1" w14:textId="77777777" w:rsidR="00D42E9C" w:rsidRDefault="00D42E9C" w:rsidP="007163C2">
      <w:pPr>
        <w:pStyle w:val="2"/>
        <w:rPr>
          <w:color w:val="000000"/>
          <w:sz w:val="28"/>
          <w:szCs w:val="28"/>
        </w:rPr>
      </w:pPr>
    </w:p>
    <w:p w14:paraId="623BAD4C" w14:textId="77777777" w:rsidR="002E46E7" w:rsidRPr="00D42E9C" w:rsidRDefault="00D42E9C" w:rsidP="00D42E9C">
      <w:pPr>
        <w:pStyle w:val="2"/>
        <w:jc w:val="center"/>
        <w:rPr>
          <w:color w:val="000000"/>
          <w:sz w:val="28"/>
          <w:szCs w:val="28"/>
        </w:rPr>
      </w:pPr>
      <w:r>
        <w:rPr>
          <w:color w:val="000000"/>
          <w:sz w:val="28"/>
          <w:szCs w:val="28"/>
        </w:rPr>
        <w:t>14</w:t>
      </w:r>
    </w:p>
    <w:p w14:paraId="26742789" w14:textId="77777777" w:rsidR="007163C2" w:rsidRPr="002E46E7" w:rsidRDefault="007163C2" w:rsidP="002E46E7">
      <w:pPr>
        <w:pStyle w:val="2"/>
        <w:rPr>
          <w:rFonts w:ascii="yandex-sans" w:hAnsi="yandex-sans"/>
          <w:color w:val="000000"/>
          <w:sz w:val="34"/>
        </w:rPr>
      </w:pPr>
      <w:r w:rsidRPr="002E46E7">
        <w:rPr>
          <w:color w:val="000000"/>
          <w:sz w:val="24"/>
          <w:szCs w:val="28"/>
        </w:rPr>
        <w:lastRenderedPageBreak/>
        <w:t>1.2.3. Личностные результаты освоения основной образовательной программы:</w:t>
      </w:r>
    </w:p>
    <w:p w14:paraId="511D6DF6" w14:textId="77777777" w:rsidR="007163C2" w:rsidRPr="007163C2" w:rsidRDefault="002E46E7" w:rsidP="007163C2">
      <w:pPr>
        <w:pStyle w:val="western"/>
        <w:spacing w:after="0" w:afterAutospacing="0"/>
        <w:rPr>
          <w:rFonts w:ascii="yandex-sans" w:hAnsi="yandex-sans"/>
          <w:color w:val="000000"/>
          <w:sz w:val="21"/>
          <w:szCs w:val="23"/>
        </w:rPr>
      </w:pPr>
      <w:r>
        <w:rPr>
          <w:color w:val="000000"/>
          <w:szCs w:val="28"/>
        </w:rPr>
        <w:t>1.</w:t>
      </w:r>
      <w:r w:rsidR="007163C2" w:rsidRPr="007163C2">
        <w:rPr>
          <w:color w:val="000000"/>
          <w:szCs w:val="28"/>
        </w:rPr>
        <w:t xml:space="preserve">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7110633C" w14:textId="77777777" w:rsidR="007163C2" w:rsidRPr="007163C2" w:rsidRDefault="007163C2" w:rsidP="007163C2">
      <w:pPr>
        <w:pStyle w:val="western"/>
        <w:spacing w:after="0" w:afterAutospacing="0"/>
        <w:rPr>
          <w:rFonts w:ascii="yandex-sans" w:hAnsi="yandex-sans"/>
          <w:color w:val="000000"/>
          <w:sz w:val="21"/>
          <w:szCs w:val="23"/>
        </w:rPr>
      </w:pPr>
      <w:r w:rsidRPr="007163C2">
        <w:rPr>
          <w:color w:val="000000"/>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1CBBF214" w14:textId="77777777" w:rsidR="007163C2" w:rsidRDefault="007163C2" w:rsidP="007163C2">
      <w:pPr>
        <w:pStyle w:val="western"/>
        <w:spacing w:after="0" w:afterAutospacing="0"/>
        <w:rPr>
          <w:rFonts w:ascii="yandex-sans" w:hAnsi="yandex-sans"/>
          <w:color w:val="000000"/>
          <w:sz w:val="21"/>
          <w:szCs w:val="23"/>
        </w:rPr>
      </w:pPr>
      <w:r w:rsidRPr="007163C2">
        <w:rPr>
          <w:color w:val="000000"/>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7142B7B6" w14:textId="77777777" w:rsidR="007163C2" w:rsidRPr="007163C2" w:rsidRDefault="007163C2" w:rsidP="007163C2">
      <w:pPr>
        <w:pStyle w:val="western"/>
        <w:spacing w:after="0" w:afterAutospacing="0"/>
        <w:rPr>
          <w:rFonts w:ascii="yandex-sans" w:hAnsi="yandex-sans"/>
          <w:color w:val="000000"/>
          <w:sz w:val="21"/>
          <w:szCs w:val="23"/>
        </w:rPr>
      </w:pPr>
      <w:r w:rsidRPr="007163C2">
        <w:rPr>
          <w:color w:val="000000"/>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278EC824" w14:textId="77777777" w:rsidR="00D42E9C" w:rsidRDefault="007163C2" w:rsidP="007163C2">
      <w:pPr>
        <w:pStyle w:val="western"/>
        <w:spacing w:after="0" w:afterAutospacing="0"/>
        <w:rPr>
          <w:color w:val="000000"/>
          <w:szCs w:val="28"/>
        </w:rPr>
      </w:pPr>
      <w:r w:rsidRPr="007163C2">
        <w:rPr>
          <w:color w:val="000000"/>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w:t>
      </w:r>
    </w:p>
    <w:p w14:paraId="2BA0CCD8" w14:textId="77777777" w:rsidR="00D42E9C" w:rsidRDefault="00D42E9C" w:rsidP="00D42E9C">
      <w:pPr>
        <w:pStyle w:val="western"/>
        <w:spacing w:after="0" w:afterAutospacing="0"/>
        <w:jc w:val="center"/>
        <w:rPr>
          <w:color w:val="000000"/>
          <w:szCs w:val="28"/>
        </w:rPr>
      </w:pPr>
      <w:r>
        <w:rPr>
          <w:color w:val="000000"/>
          <w:szCs w:val="28"/>
        </w:rPr>
        <w:t>15</w:t>
      </w:r>
    </w:p>
    <w:p w14:paraId="52DF440C" w14:textId="77777777" w:rsidR="007163C2" w:rsidRPr="00D42E9C" w:rsidRDefault="007163C2" w:rsidP="00D42E9C">
      <w:pPr>
        <w:pStyle w:val="western"/>
        <w:spacing w:after="0" w:afterAutospacing="0"/>
        <w:jc w:val="center"/>
        <w:rPr>
          <w:color w:val="000000"/>
          <w:szCs w:val="28"/>
        </w:rPr>
      </w:pPr>
      <w:r w:rsidRPr="007163C2">
        <w:rPr>
          <w:color w:val="000000"/>
          <w:szCs w:val="28"/>
        </w:rPr>
        <w:lastRenderedPageBreak/>
        <w:t>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5A42686F" w14:textId="77777777" w:rsidR="007163C2" w:rsidRPr="007163C2" w:rsidRDefault="007163C2" w:rsidP="007163C2">
      <w:pPr>
        <w:pStyle w:val="western"/>
        <w:spacing w:after="0" w:afterAutospacing="0"/>
        <w:rPr>
          <w:rFonts w:ascii="yandex-sans" w:hAnsi="yandex-sans"/>
          <w:color w:val="000000"/>
          <w:sz w:val="21"/>
          <w:szCs w:val="23"/>
        </w:rPr>
      </w:pPr>
      <w:r w:rsidRPr="007163C2">
        <w:rPr>
          <w:color w:val="000000"/>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40AD4FA1" w14:textId="77777777" w:rsidR="007163C2" w:rsidRPr="007163C2" w:rsidRDefault="007163C2" w:rsidP="007163C2">
      <w:pPr>
        <w:pStyle w:val="western"/>
        <w:spacing w:after="0" w:afterAutospacing="0"/>
        <w:rPr>
          <w:rFonts w:ascii="yandex-sans" w:hAnsi="yandex-sans"/>
          <w:color w:val="000000"/>
          <w:sz w:val="21"/>
          <w:szCs w:val="23"/>
        </w:rPr>
      </w:pPr>
      <w:r w:rsidRPr="007163C2">
        <w:rPr>
          <w:color w:val="000000"/>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53D49D24" w14:textId="77777777" w:rsidR="007163C2" w:rsidRDefault="007163C2" w:rsidP="007163C2">
      <w:pPr>
        <w:pStyle w:val="western"/>
        <w:spacing w:after="0" w:afterAutospacing="0"/>
        <w:rPr>
          <w:color w:val="000000"/>
          <w:szCs w:val="28"/>
        </w:rPr>
      </w:pPr>
      <w:r w:rsidRPr="007163C2">
        <w:rPr>
          <w:color w:val="000000"/>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1E9D5D20" w14:textId="77777777" w:rsidR="007163C2" w:rsidRDefault="007163C2" w:rsidP="007163C2">
      <w:pPr>
        <w:pStyle w:val="western"/>
        <w:spacing w:after="0" w:afterAutospacing="0"/>
        <w:rPr>
          <w:color w:val="000000"/>
          <w:szCs w:val="28"/>
        </w:rPr>
      </w:pPr>
    </w:p>
    <w:p w14:paraId="160A4F72" w14:textId="77777777" w:rsidR="007163C2" w:rsidRDefault="007163C2" w:rsidP="007163C2">
      <w:pPr>
        <w:pStyle w:val="western"/>
        <w:spacing w:after="0" w:afterAutospacing="0"/>
        <w:rPr>
          <w:color w:val="000000"/>
          <w:szCs w:val="28"/>
        </w:rPr>
      </w:pPr>
    </w:p>
    <w:p w14:paraId="24969272" w14:textId="77777777" w:rsidR="007163C2" w:rsidRDefault="007163C2" w:rsidP="007163C2">
      <w:pPr>
        <w:pStyle w:val="western"/>
        <w:spacing w:after="0" w:afterAutospacing="0"/>
        <w:rPr>
          <w:color w:val="000000"/>
          <w:szCs w:val="28"/>
        </w:rPr>
      </w:pPr>
    </w:p>
    <w:p w14:paraId="3F7CE493" w14:textId="77777777" w:rsidR="007163C2" w:rsidRDefault="007163C2" w:rsidP="007163C2">
      <w:pPr>
        <w:pStyle w:val="western"/>
        <w:spacing w:after="0" w:afterAutospacing="0"/>
        <w:rPr>
          <w:color w:val="000000"/>
          <w:szCs w:val="28"/>
        </w:rPr>
      </w:pPr>
    </w:p>
    <w:p w14:paraId="3559A7FB" w14:textId="77777777" w:rsidR="007163C2" w:rsidRDefault="007163C2" w:rsidP="007163C2">
      <w:pPr>
        <w:pStyle w:val="western"/>
        <w:spacing w:after="0" w:afterAutospacing="0"/>
        <w:rPr>
          <w:color w:val="000000"/>
          <w:szCs w:val="28"/>
        </w:rPr>
      </w:pPr>
    </w:p>
    <w:p w14:paraId="4B8E1416" w14:textId="77777777" w:rsidR="00D42E9C" w:rsidRDefault="00D42E9C" w:rsidP="007163C2">
      <w:pPr>
        <w:pStyle w:val="western"/>
        <w:spacing w:after="0" w:afterAutospacing="0"/>
        <w:rPr>
          <w:color w:val="000000"/>
          <w:szCs w:val="28"/>
        </w:rPr>
      </w:pPr>
    </w:p>
    <w:p w14:paraId="24A569E8" w14:textId="77777777" w:rsidR="00D42E9C" w:rsidRDefault="00D42E9C" w:rsidP="007163C2">
      <w:pPr>
        <w:pStyle w:val="western"/>
        <w:spacing w:after="0" w:afterAutospacing="0"/>
        <w:rPr>
          <w:color w:val="000000"/>
          <w:szCs w:val="28"/>
        </w:rPr>
      </w:pPr>
    </w:p>
    <w:p w14:paraId="78DCC1EB" w14:textId="77777777" w:rsidR="00D816B3" w:rsidRDefault="00D816B3" w:rsidP="00D42E9C">
      <w:pPr>
        <w:pStyle w:val="western"/>
        <w:spacing w:after="0" w:afterAutospacing="0"/>
        <w:jc w:val="center"/>
        <w:rPr>
          <w:color w:val="000000"/>
          <w:szCs w:val="28"/>
        </w:rPr>
      </w:pPr>
    </w:p>
    <w:p w14:paraId="48085001" w14:textId="77777777" w:rsidR="00D816B3" w:rsidRDefault="00D816B3" w:rsidP="00D42E9C">
      <w:pPr>
        <w:pStyle w:val="western"/>
        <w:spacing w:after="0" w:afterAutospacing="0"/>
        <w:jc w:val="center"/>
        <w:rPr>
          <w:color w:val="000000"/>
          <w:szCs w:val="28"/>
        </w:rPr>
      </w:pPr>
    </w:p>
    <w:p w14:paraId="01F2051E" w14:textId="77777777" w:rsidR="00D42E9C" w:rsidRDefault="00D42E9C" w:rsidP="00D42E9C">
      <w:pPr>
        <w:pStyle w:val="western"/>
        <w:spacing w:after="0" w:afterAutospacing="0"/>
        <w:jc w:val="center"/>
        <w:rPr>
          <w:color w:val="000000"/>
          <w:szCs w:val="28"/>
        </w:rPr>
      </w:pPr>
      <w:r>
        <w:rPr>
          <w:color w:val="000000"/>
          <w:szCs w:val="28"/>
        </w:rPr>
        <w:t>16</w:t>
      </w:r>
    </w:p>
    <w:p w14:paraId="3CBAFFB4" w14:textId="77777777" w:rsidR="007163C2" w:rsidRPr="007163C2" w:rsidRDefault="007163C2" w:rsidP="007163C2">
      <w:pPr>
        <w:pStyle w:val="2"/>
        <w:shd w:val="clear" w:color="auto" w:fill="FFFFFF"/>
        <w:rPr>
          <w:color w:val="000000"/>
          <w:sz w:val="24"/>
          <w:szCs w:val="24"/>
        </w:rPr>
      </w:pPr>
      <w:r w:rsidRPr="007163C2">
        <w:rPr>
          <w:color w:val="000000"/>
          <w:sz w:val="24"/>
          <w:szCs w:val="24"/>
        </w:rPr>
        <w:lastRenderedPageBreak/>
        <w:t>1.2.4. Метапредметные результаты освоения ООП</w:t>
      </w:r>
    </w:p>
    <w:p w14:paraId="6CF071E2" w14:textId="77777777" w:rsidR="007163C2" w:rsidRPr="007163C2" w:rsidRDefault="007163C2" w:rsidP="007163C2">
      <w:pPr>
        <w:pStyle w:val="western"/>
        <w:shd w:val="clear" w:color="auto" w:fill="FFFFFF"/>
        <w:spacing w:after="0" w:afterAutospacing="0"/>
        <w:rPr>
          <w:color w:val="000000"/>
        </w:rPr>
      </w:pPr>
      <w:r w:rsidRPr="007163C2">
        <w:rPr>
          <w:color w:val="000000"/>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p>
    <w:p w14:paraId="5F4DE59C" w14:textId="77777777" w:rsidR="007163C2" w:rsidRPr="007163C2" w:rsidRDefault="007163C2" w:rsidP="007163C2">
      <w:pPr>
        <w:pStyle w:val="western"/>
        <w:shd w:val="clear" w:color="auto" w:fill="FFFFFF"/>
        <w:spacing w:after="0" w:afterAutospacing="0"/>
        <w:rPr>
          <w:color w:val="000000"/>
        </w:rPr>
      </w:pPr>
      <w:r w:rsidRPr="007163C2">
        <w:rPr>
          <w:b/>
          <w:bCs/>
          <w:color w:val="000000"/>
        </w:rPr>
        <w:t>Межпредметные понятия</w:t>
      </w:r>
    </w:p>
    <w:p w14:paraId="4A6E6AE9" w14:textId="77777777" w:rsidR="007163C2" w:rsidRPr="007163C2" w:rsidRDefault="007163C2" w:rsidP="007163C2">
      <w:pPr>
        <w:pStyle w:val="western"/>
        <w:shd w:val="clear" w:color="auto" w:fill="FFFFFF"/>
        <w:spacing w:after="202" w:afterAutospacing="0"/>
        <w:rPr>
          <w:color w:val="000000"/>
        </w:rPr>
      </w:pPr>
      <w:r w:rsidRPr="007163C2">
        <w:rPr>
          <w:color w:val="000000"/>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0908534D" w14:textId="77777777" w:rsidR="007163C2" w:rsidRPr="007163C2" w:rsidRDefault="007163C2" w:rsidP="007163C2">
      <w:pPr>
        <w:pStyle w:val="western"/>
        <w:shd w:val="clear" w:color="auto" w:fill="FFFFFF"/>
        <w:spacing w:after="0" w:afterAutospacing="0"/>
        <w:rPr>
          <w:color w:val="000000"/>
        </w:rPr>
      </w:pPr>
      <w:r w:rsidRPr="007163C2">
        <w:rPr>
          <w:color w:val="000000"/>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14:paraId="1F705E9B" w14:textId="77777777" w:rsidR="007163C2" w:rsidRPr="007163C2" w:rsidRDefault="007163C2" w:rsidP="007163C2">
      <w:pPr>
        <w:pStyle w:val="western"/>
        <w:shd w:val="clear" w:color="auto" w:fill="FFFFFF"/>
        <w:spacing w:after="0" w:afterAutospacing="0"/>
        <w:rPr>
          <w:color w:val="000000"/>
        </w:rPr>
      </w:pPr>
      <w:r w:rsidRPr="007163C2">
        <w:rPr>
          <w:color w:val="000000"/>
        </w:rPr>
        <w:t>• систематизировать, сопоставлять, анализировать, обобщать и интерпретировать информацию, содержащуюся в готовых информационных объектах;</w:t>
      </w:r>
    </w:p>
    <w:p w14:paraId="34EA2B8A" w14:textId="77777777" w:rsidR="007163C2" w:rsidRPr="007163C2" w:rsidRDefault="007163C2" w:rsidP="007163C2">
      <w:pPr>
        <w:pStyle w:val="western"/>
        <w:shd w:val="clear" w:color="auto" w:fill="FFFFFF"/>
        <w:spacing w:after="0" w:afterAutospacing="0"/>
        <w:rPr>
          <w:color w:val="000000"/>
        </w:rPr>
      </w:pPr>
      <w:r w:rsidRPr="007163C2">
        <w:rPr>
          <w:color w:val="000000"/>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16950EB3" w14:textId="77777777" w:rsidR="007163C2" w:rsidRPr="007163C2" w:rsidRDefault="007163C2" w:rsidP="007163C2">
      <w:pPr>
        <w:pStyle w:val="western"/>
        <w:shd w:val="clear" w:color="auto" w:fill="FFFFFF"/>
        <w:spacing w:after="0" w:afterAutospacing="0"/>
        <w:rPr>
          <w:color w:val="000000"/>
        </w:rPr>
      </w:pPr>
      <w:r w:rsidRPr="007163C2">
        <w:rPr>
          <w:color w:val="000000"/>
        </w:rPr>
        <w:t>• заполнять и дополнять таблицы, схемы, диаграммы, тексты.</w:t>
      </w:r>
    </w:p>
    <w:p w14:paraId="6F619A07" w14:textId="77777777" w:rsidR="007163C2" w:rsidRPr="007163C2" w:rsidRDefault="007163C2" w:rsidP="007163C2">
      <w:pPr>
        <w:pStyle w:val="western"/>
        <w:shd w:val="clear" w:color="auto" w:fill="FFFFFF"/>
        <w:spacing w:after="0" w:afterAutospacing="0"/>
        <w:rPr>
          <w:color w:val="000000"/>
        </w:rPr>
      </w:pPr>
      <w:r w:rsidRPr="007163C2">
        <w:rPr>
          <w:color w:val="000000"/>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0E5EF6CE" w14:textId="77777777" w:rsidR="007163C2" w:rsidRPr="007163C2" w:rsidRDefault="007163C2" w:rsidP="007163C2">
      <w:pPr>
        <w:pStyle w:val="western"/>
        <w:shd w:val="clear" w:color="auto" w:fill="FFFFFF"/>
        <w:spacing w:after="0" w:afterAutospacing="0"/>
        <w:rPr>
          <w:color w:val="000000"/>
        </w:rPr>
      </w:pPr>
      <w:r w:rsidRPr="007163C2">
        <w:rPr>
          <w:color w:val="000000"/>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14:paraId="6C2F04D7" w14:textId="77777777" w:rsidR="007163C2" w:rsidRPr="007163C2" w:rsidRDefault="007163C2" w:rsidP="007163C2">
      <w:pPr>
        <w:pStyle w:val="western"/>
        <w:shd w:val="clear" w:color="auto" w:fill="FFFFFF"/>
        <w:spacing w:after="0" w:afterAutospacing="0"/>
        <w:rPr>
          <w:color w:val="000000"/>
        </w:rPr>
      </w:pPr>
      <w:r w:rsidRPr="007163C2">
        <w:rPr>
          <w:color w:val="000000"/>
        </w:rPr>
        <w:t>В соответствии ФГОС ООО выделяются три группы универсальных учебных действий: регулятивные, познавательные, коммуникативные.</w:t>
      </w:r>
    </w:p>
    <w:p w14:paraId="62D99B4C" w14:textId="77777777" w:rsidR="007163C2" w:rsidRDefault="007163C2" w:rsidP="007163C2">
      <w:pPr>
        <w:pStyle w:val="western"/>
        <w:shd w:val="clear" w:color="auto" w:fill="FFFFFF"/>
        <w:spacing w:after="0" w:afterAutospacing="0"/>
        <w:rPr>
          <w:b/>
          <w:bCs/>
          <w:color w:val="000000"/>
        </w:rPr>
      </w:pPr>
      <w:r w:rsidRPr="007163C2">
        <w:rPr>
          <w:b/>
          <w:bCs/>
          <w:color w:val="000000"/>
        </w:rPr>
        <w:t>Регулятивные УУД</w:t>
      </w:r>
    </w:p>
    <w:p w14:paraId="5127A1BA" w14:textId="77777777" w:rsidR="00D42E9C" w:rsidRPr="007163C2" w:rsidRDefault="00D42E9C" w:rsidP="00D42E9C">
      <w:pPr>
        <w:pStyle w:val="western"/>
        <w:shd w:val="clear" w:color="auto" w:fill="FFFFFF"/>
        <w:spacing w:after="0" w:afterAutospacing="0"/>
        <w:jc w:val="center"/>
        <w:rPr>
          <w:color w:val="000000"/>
        </w:rPr>
      </w:pPr>
      <w:r>
        <w:rPr>
          <w:b/>
          <w:bCs/>
          <w:color w:val="000000"/>
        </w:rPr>
        <w:t>17</w:t>
      </w:r>
    </w:p>
    <w:p w14:paraId="787444B8" w14:textId="77777777" w:rsidR="007163C2" w:rsidRPr="007163C2" w:rsidRDefault="007163C2" w:rsidP="00C02275">
      <w:pPr>
        <w:pStyle w:val="western"/>
        <w:numPr>
          <w:ilvl w:val="0"/>
          <w:numId w:val="6"/>
        </w:numPr>
        <w:shd w:val="clear" w:color="auto" w:fill="FFFFFF"/>
        <w:spacing w:after="0" w:afterAutospacing="0"/>
        <w:rPr>
          <w:color w:val="000000"/>
        </w:rPr>
      </w:pPr>
      <w:r w:rsidRPr="007163C2">
        <w:rPr>
          <w:color w:val="000000"/>
        </w:rPr>
        <w:lastRenderedPageBreak/>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14:paraId="1F7D331E" w14:textId="77777777" w:rsidR="007163C2" w:rsidRPr="007163C2" w:rsidRDefault="007163C2" w:rsidP="00C02275">
      <w:pPr>
        <w:pStyle w:val="western"/>
        <w:numPr>
          <w:ilvl w:val="0"/>
          <w:numId w:val="7"/>
        </w:numPr>
        <w:shd w:val="clear" w:color="auto" w:fill="FFFFFF"/>
        <w:spacing w:after="0" w:afterAutospacing="0"/>
        <w:rPr>
          <w:color w:val="000000"/>
        </w:rPr>
      </w:pPr>
      <w:r w:rsidRPr="007163C2">
        <w:rPr>
          <w:color w:val="000000"/>
        </w:rPr>
        <w:t>анализировать существующие и планировать будущие образовательные результаты;</w:t>
      </w:r>
    </w:p>
    <w:p w14:paraId="211ECB82" w14:textId="77777777" w:rsidR="007163C2" w:rsidRPr="007163C2" w:rsidRDefault="007163C2" w:rsidP="00C02275">
      <w:pPr>
        <w:pStyle w:val="western"/>
        <w:numPr>
          <w:ilvl w:val="0"/>
          <w:numId w:val="7"/>
        </w:numPr>
        <w:shd w:val="clear" w:color="auto" w:fill="FFFFFF"/>
        <w:spacing w:after="0" w:afterAutospacing="0"/>
        <w:rPr>
          <w:color w:val="000000"/>
        </w:rPr>
      </w:pPr>
      <w:r w:rsidRPr="007163C2">
        <w:rPr>
          <w:color w:val="000000"/>
        </w:rPr>
        <w:t>идентифицировать собственные проблемы и определять главную проблему;</w:t>
      </w:r>
    </w:p>
    <w:p w14:paraId="35720A40" w14:textId="77777777" w:rsidR="007163C2" w:rsidRPr="007163C2" w:rsidRDefault="007163C2" w:rsidP="00C02275">
      <w:pPr>
        <w:pStyle w:val="western"/>
        <w:numPr>
          <w:ilvl w:val="0"/>
          <w:numId w:val="7"/>
        </w:numPr>
        <w:shd w:val="clear" w:color="auto" w:fill="FFFFFF"/>
        <w:spacing w:after="0" w:afterAutospacing="0"/>
        <w:rPr>
          <w:color w:val="000000"/>
        </w:rPr>
      </w:pPr>
      <w:r w:rsidRPr="007163C2">
        <w:rPr>
          <w:color w:val="000000"/>
        </w:rPr>
        <w:t>выдвигать версии решения проблемы, формулировать гипотезы, предвосхищать конечный результат;</w:t>
      </w:r>
    </w:p>
    <w:p w14:paraId="730012C9" w14:textId="77777777" w:rsidR="007163C2" w:rsidRPr="007163C2" w:rsidRDefault="007163C2" w:rsidP="00C02275">
      <w:pPr>
        <w:pStyle w:val="western"/>
        <w:numPr>
          <w:ilvl w:val="0"/>
          <w:numId w:val="7"/>
        </w:numPr>
        <w:shd w:val="clear" w:color="auto" w:fill="FFFFFF"/>
        <w:spacing w:after="0" w:afterAutospacing="0"/>
        <w:rPr>
          <w:color w:val="000000"/>
        </w:rPr>
      </w:pPr>
      <w:r w:rsidRPr="007163C2">
        <w:rPr>
          <w:color w:val="000000"/>
        </w:rPr>
        <w:t>ставить цель деятельности на основе определенной проблемы и существующих возможностей;</w:t>
      </w:r>
    </w:p>
    <w:p w14:paraId="64DDAB8B" w14:textId="77777777" w:rsidR="007163C2" w:rsidRPr="007163C2" w:rsidRDefault="007163C2" w:rsidP="00C02275">
      <w:pPr>
        <w:pStyle w:val="western"/>
        <w:numPr>
          <w:ilvl w:val="0"/>
          <w:numId w:val="7"/>
        </w:numPr>
        <w:shd w:val="clear" w:color="auto" w:fill="FFFFFF"/>
        <w:spacing w:after="0" w:afterAutospacing="0"/>
        <w:rPr>
          <w:color w:val="000000"/>
        </w:rPr>
      </w:pPr>
      <w:r w:rsidRPr="007163C2">
        <w:rPr>
          <w:color w:val="000000"/>
        </w:rPr>
        <w:t>формулировать учебные задачи как шаги достижения поставленной цели деятельности;</w:t>
      </w:r>
    </w:p>
    <w:p w14:paraId="270ADD85" w14:textId="77777777" w:rsidR="007163C2" w:rsidRPr="007163C2" w:rsidRDefault="007163C2" w:rsidP="00C02275">
      <w:pPr>
        <w:pStyle w:val="western"/>
        <w:numPr>
          <w:ilvl w:val="0"/>
          <w:numId w:val="7"/>
        </w:numPr>
        <w:shd w:val="clear" w:color="auto" w:fill="FFFFFF"/>
        <w:spacing w:after="0" w:afterAutospacing="0"/>
        <w:rPr>
          <w:color w:val="000000"/>
        </w:rPr>
      </w:pPr>
      <w:r w:rsidRPr="007163C2">
        <w:rPr>
          <w:color w:val="000000"/>
        </w:rPr>
        <w:t>обосновывать целевые ориентиры и приоритеты ссылками на ценности, указывая и обосновывая логическую последовательность шагов.</w:t>
      </w:r>
    </w:p>
    <w:p w14:paraId="66E111FA" w14:textId="77777777" w:rsidR="007163C2" w:rsidRPr="007163C2" w:rsidRDefault="007163C2" w:rsidP="00C02275">
      <w:pPr>
        <w:pStyle w:val="western"/>
        <w:numPr>
          <w:ilvl w:val="0"/>
          <w:numId w:val="8"/>
        </w:numPr>
        <w:shd w:val="clear" w:color="auto" w:fill="FFFFFF"/>
        <w:spacing w:after="0" w:afterAutospacing="0"/>
        <w:rPr>
          <w:color w:val="000000"/>
        </w:rPr>
      </w:pPr>
      <w:r w:rsidRPr="007163C2">
        <w:rPr>
          <w:color w:val="000000"/>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14:paraId="637B9BC7" w14:textId="77777777" w:rsidR="007163C2" w:rsidRPr="007163C2" w:rsidRDefault="007163C2" w:rsidP="00C02275">
      <w:pPr>
        <w:pStyle w:val="western"/>
        <w:numPr>
          <w:ilvl w:val="0"/>
          <w:numId w:val="9"/>
        </w:numPr>
        <w:shd w:val="clear" w:color="auto" w:fill="FFFFFF"/>
        <w:spacing w:after="0" w:afterAutospacing="0"/>
        <w:rPr>
          <w:color w:val="000000"/>
        </w:rPr>
      </w:pPr>
      <w:r w:rsidRPr="007163C2">
        <w:rPr>
          <w:color w:val="000000"/>
        </w:rPr>
        <w:t>определять необходимые действие(я) в соответствии с учебной и познавательной задачей и составлять алгоритм их выполнения;</w:t>
      </w:r>
    </w:p>
    <w:p w14:paraId="18141A15" w14:textId="77777777" w:rsidR="007163C2" w:rsidRPr="007163C2" w:rsidRDefault="007163C2" w:rsidP="00C02275">
      <w:pPr>
        <w:pStyle w:val="western"/>
        <w:numPr>
          <w:ilvl w:val="0"/>
          <w:numId w:val="9"/>
        </w:numPr>
        <w:shd w:val="clear" w:color="auto" w:fill="FFFFFF"/>
        <w:spacing w:after="0" w:afterAutospacing="0"/>
        <w:rPr>
          <w:color w:val="000000"/>
        </w:rPr>
      </w:pPr>
      <w:r w:rsidRPr="007163C2">
        <w:rPr>
          <w:color w:val="000000"/>
        </w:rPr>
        <w:t>обосновывать и осуществлять выбор наиболее эффективных способов решения учебных и познавательных задач;</w:t>
      </w:r>
    </w:p>
    <w:p w14:paraId="5639439C" w14:textId="77777777" w:rsidR="007163C2" w:rsidRPr="007163C2" w:rsidRDefault="007163C2" w:rsidP="00C02275">
      <w:pPr>
        <w:pStyle w:val="western"/>
        <w:numPr>
          <w:ilvl w:val="0"/>
          <w:numId w:val="9"/>
        </w:numPr>
        <w:shd w:val="clear" w:color="auto" w:fill="FFFFFF"/>
        <w:spacing w:after="0" w:afterAutospacing="0"/>
        <w:rPr>
          <w:color w:val="000000"/>
        </w:rPr>
      </w:pPr>
      <w:r w:rsidRPr="007163C2">
        <w:rPr>
          <w:color w:val="000000"/>
        </w:rPr>
        <w:t>определять/находить, в том числе из предложенных вариантов, условия для выполнения учебной и познавательной задачи;</w:t>
      </w:r>
    </w:p>
    <w:p w14:paraId="6DE3A969" w14:textId="77777777" w:rsidR="007163C2" w:rsidRPr="007163C2" w:rsidRDefault="007163C2" w:rsidP="00C02275">
      <w:pPr>
        <w:pStyle w:val="western"/>
        <w:numPr>
          <w:ilvl w:val="0"/>
          <w:numId w:val="9"/>
        </w:numPr>
        <w:shd w:val="clear" w:color="auto" w:fill="FFFFFF"/>
        <w:spacing w:after="0" w:afterAutospacing="0"/>
        <w:rPr>
          <w:color w:val="000000"/>
        </w:rPr>
      </w:pPr>
      <w:r w:rsidRPr="007163C2">
        <w:rPr>
          <w:color w:val="00000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51E71702" w14:textId="77777777" w:rsidR="007163C2" w:rsidRPr="007163C2" w:rsidRDefault="007163C2" w:rsidP="00C02275">
      <w:pPr>
        <w:pStyle w:val="western"/>
        <w:numPr>
          <w:ilvl w:val="0"/>
          <w:numId w:val="9"/>
        </w:numPr>
        <w:shd w:val="clear" w:color="auto" w:fill="FFFFFF"/>
        <w:spacing w:after="0" w:afterAutospacing="0"/>
        <w:rPr>
          <w:color w:val="000000"/>
        </w:rPr>
      </w:pPr>
      <w:r w:rsidRPr="007163C2">
        <w:rPr>
          <w:color w:val="000000"/>
        </w:rPr>
        <w:t>выбирать из предложенных вариантов и самостоятельно искать средства/ресурсы для решения задачи/достижения цели;</w:t>
      </w:r>
    </w:p>
    <w:p w14:paraId="296A76ED" w14:textId="77777777" w:rsidR="007163C2" w:rsidRPr="007163C2" w:rsidRDefault="007163C2" w:rsidP="00C02275">
      <w:pPr>
        <w:pStyle w:val="western"/>
        <w:numPr>
          <w:ilvl w:val="0"/>
          <w:numId w:val="9"/>
        </w:numPr>
        <w:shd w:val="clear" w:color="auto" w:fill="FFFFFF"/>
        <w:spacing w:after="0" w:afterAutospacing="0"/>
        <w:rPr>
          <w:color w:val="000000"/>
        </w:rPr>
      </w:pPr>
      <w:r w:rsidRPr="007163C2">
        <w:rPr>
          <w:color w:val="000000"/>
        </w:rPr>
        <w:t>составлять план решения проблемы (выполнения проекта, проведения исследования);</w:t>
      </w:r>
    </w:p>
    <w:p w14:paraId="74613BB6" w14:textId="77777777" w:rsidR="007163C2" w:rsidRPr="007163C2" w:rsidRDefault="007163C2" w:rsidP="00C02275">
      <w:pPr>
        <w:pStyle w:val="western"/>
        <w:numPr>
          <w:ilvl w:val="0"/>
          <w:numId w:val="9"/>
        </w:numPr>
        <w:shd w:val="clear" w:color="auto" w:fill="FFFFFF"/>
        <w:spacing w:after="0" w:afterAutospacing="0"/>
        <w:rPr>
          <w:color w:val="000000"/>
        </w:rPr>
      </w:pPr>
      <w:r w:rsidRPr="007163C2">
        <w:rPr>
          <w:color w:val="000000"/>
        </w:rPr>
        <w:t>определять потенциальные затруднения при решении учебной и познавательной задачи и находить средства для их устранения;</w:t>
      </w:r>
    </w:p>
    <w:p w14:paraId="513C983F" w14:textId="77777777" w:rsidR="007163C2" w:rsidRPr="007163C2" w:rsidRDefault="007163C2" w:rsidP="00C02275">
      <w:pPr>
        <w:pStyle w:val="western"/>
        <w:numPr>
          <w:ilvl w:val="0"/>
          <w:numId w:val="9"/>
        </w:numPr>
        <w:shd w:val="clear" w:color="auto" w:fill="FFFFFF"/>
        <w:spacing w:after="0" w:afterAutospacing="0"/>
        <w:rPr>
          <w:color w:val="000000"/>
        </w:rPr>
      </w:pPr>
      <w:r w:rsidRPr="007163C2">
        <w:rPr>
          <w:color w:val="000000"/>
        </w:rPr>
        <w:t>описывать свой опыт, оформляя его для передачи другим людям в виде технологии решения практических задач определенного класса;</w:t>
      </w:r>
    </w:p>
    <w:p w14:paraId="1CA98EB7" w14:textId="77777777" w:rsidR="007163C2" w:rsidRPr="007163C2" w:rsidRDefault="007163C2" w:rsidP="00C02275">
      <w:pPr>
        <w:pStyle w:val="western"/>
        <w:numPr>
          <w:ilvl w:val="0"/>
          <w:numId w:val="9"/>
        </w:numPr>
        <w:shd w:val="clear" w:color="auto" w:fill="FFFFFF"/>
        <w:spacing w:after="0" w:afterAutospacing="0"/>
        <w:rPr>
          <w:color w:val="000000"/>
        </w:rPr>
      </w:pPr>
      <w:r w:rsidRPr="007163C2">
        <w:rPr>
          <w:color w:val="000000"/>
        </w:rPr>
        <w:t>планировать и корректировать свою индивидуальную образовательную траекторию.</w:t>
      </w:r>
    </w:p>
    <w:p w14:paraId="2FD4D68D" w14:textId="77777777" w:rsidR="007163C2" w:rsidRPr="007163C2" w:rsidRDefault="007163C2" w:rsidP="00C02275">
      <w:pPr>
        <w:pStyle w:val="western"/>
        <w:numPr>
          <w:ilvl w:val="0"/>
          <w:numId w:val="10"/>
        </w:numPr>
        <w:shd w:val="clear" w:color="auto" w:fill="FFFFFF"/>
        <w:spacing w:after="0" w:afterAutospacing="0"/>
        <w:rPr>
          <w:color w:val="000000"/>
        </w:rPr>
      </w:pPr>
      <w:r w:rsidRPr="007163C2">
        <w:rPr>
          <w:color w:val="00000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14:paraId="1337B16C" w14:textId="77777777" w:rsidR="007163C2" w:rsidRPr="007163C2" w:rsidRDefault="007163C2" w:rsidP="00C02275">
      <w:pPr>
        <w:pStyle w:val="western"/>
        <w:numPr>
          <w:ilvl w:val="0"/>
          <w:numId w:val="11"/>
        </w:numPr>
        <w:shd w:val="clear" w:color="auto" w:fill="FFFFFF"/>
        <w:spacing w:after="0" w:afterAutospacing="0"/>
        <w:rPr>
          <w:color w:val="000000"/>
        </w:rPr>
      </w:pPr>
      <w:r w:rsidRPr="007163C2">
        <w:rPr>
          <w:color w:val="000000"/>
        </w:rPr>
        <w:t>определять совместно с педагогом и сверстниками критерии планируемых результатов и критерии оценки своей учебной деятельности;</w:t>
      </w:r>
    </w:p>
    <w:p w14:paraId="5A9E39AD" w14:textId="77777777" w:rsidR="007163C2" w:rsidRPr="007163C2" w:rsidRDefault="007163C2" w:rsidP="00C02275">
      <w:pPr>
        <w:pStyle w:val="western"/>
        <w:numPr>
          <w:ilvl w:val="0"/>
          <w:numId w:val="11"/>
        </w:numPr>
        <w:shd w:val="clear" w:color="auto" w:fill="FFFFFF"/>
        <w:spacing w:after="0" w:afterAutospacing="0"/>
        <w:rPr>
          <w:color w:val="000000"/>
        </w:rPr>
      </w:pPr>
      <w:r w:rsidRPr="007163C2">
        <w:rPr>
          <w:color w:val="000000"/>
        </w:rPr>
        <w:t>систематизировать (в том числе выбирать приоритетные) критерии планируемых результатов и оценки своей деятельности;</w:t>
      </w:r>
    </w:p>
    <w:p w14:paraId="03177998" w14:textId="77777777" w:rsidR="007163C2" w:rsidRPr="007163C2" w:rsidRDefault="007163C2" w:rsidP="00C02275">
      <w:pPr>
        <w:pStyle w:val="western"/>
        <w:numPr>
          <w:ilvl w:val="0"/>
          <w:numId w:val="11"/>
        </w:numPr>
        <w:shd w:val="clear" w:color="auto" w:fill="FFFFFF"/>
        <w:spacing w:after="0" w:afterAutospacing="0"/>
        <w:rPr>
          <w:color w:val="000000"/>
        </w:rPr>
      </w:pPr>
      <w:r w:rsidRPr="007163C2">
        <w:rPr>
          <w:color w:val="000000"/>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36A0643B" w14:textId="77777777" w:rsidR="007163C2" w:rsidRDefault="007163C2" w:rsidP="00C02275">
      <w:pPr>
        <w:pStyle w:val="western"/>
        <w:numPr>
          <w:ilvl w:val="0"/>
          <w:numId w:val="11"/>
        </w:numPr>
        <w:shd w:val="clear" w:color="auto" w:fill="FFFFFF"/>
        <w:spacing w:after="0" w:afterAutospacing="0"/>
        <w:rPr>
          <w:color w:val="000000"/>
        </w:rPr>
      </w:pPr>
      <w:r w:rsidRPr="007163C2">
        <w:rPr>
          <w:color w:val="000000"/>
        </w:rPr>
        <w:t>оценивать свою деятельность, аргументируя причины достижения или отсутствия планируемого результата;</w:t>
      </w:r>
    </w:p>
    <w:p w14:paraId="42320520" w14:textId="77777777" w:rsidR="00D42E9C" w:rsidRPr="007163C2" w:rsidRDefault="00D42E9C" w:rsidP="00D42E9C">
      <w:pPr>
        <w:pStyle w:val="western"/>
        <w:shd w:val="clear" w:color="auto" w:fill="FFFFFF"/>
        <w:spacing w:after="0" w:afterAutospacing="0"/>
        <w:jc w:val="center"/>
        <w:rPr>
          <w:color w:val="000000"/>
        </w:rPr>
      </w:pPr>
      <w:r>
        <w:rPr>
          <w:color w:val="000000"/>
        </w:rPr>
        <w:t>18</w:t>
      </w:r>
    </w:p>
    <w:p w14:paraId="13FB775E" w14:textId="77777777" w:rsidR="007163C2" w:rsidRPr="007163C2" w:rsidRDefault="007163C2" w:rsidP="00C02275">
      <w:pPr>
        <w:pStyle w:val="western"/>
        <w:numPr>
          <w:ilvl w:val="0"/>
          <w:numId w:val="11"/>
        </w:numPr>
        <w:shd w:val="clear" w:color="auto" w:fill="FFFFFF"/>
        <w:spacing w:after="0" w:afterAutospacing="0"/>
        <w:rPr>
          <w:color w:val="000000"/>
        </w:rPr>
      </w:pPr>
      <w:r w:rsidRPr="007163C2">
        <w:rPr>
          <w:color w:val="000000"/>
        </w:rPr>
        <w:lastRenderedPageBreak/>
        <w:t>находить достаточные средства для выполнения учебных действий в изменяющейся ситуации и/или при отсутствии планируемого результата;</w:t>
      </w:r>
    </w:p>
    <w:p w14:paraId="311F035A" w14:textId="77777777" w:rsidR="007163C2" w:rsidRPr="007163C2" w:rsidRDefault="007163C2" w:rsidP="00C02275">
      <w:pPr>
        <w:pStyle w:val="western"/>
        <w:numPr>
          <w:ilvl w:val="0"/>
          <w:numId w:val="11"/>
        </w:numPr>
        <w:shd w:val="clear" w:color="auto" w:fill="FFFFFF"/>
        <w:spacing w:after="0" w:afterAutospacing="0"/>
        <w:rPr>
          <w:color w:val="000000"/>
        </w:rPr>
      </w:pPr>
      <w:r w:rsidRPr="007163C2">
        <w:rPr>
          <w:color w:val="000000"/>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0DD06200" w14:textId="77777777" w:rsidR="007163C2" w:rsidRPr="007163C2" w:rsidRDefault="007163C2" w:rsidP="00C02275">
      <w:pPr>
        <w:pStyle w:val="western"/>
        <w:numPr>
          <w:ilvl w:val="0"/>
          <w:numId w:val="11"/>
        </w:numPr>
        <w:shd w:val="clear" w:color="auto" w:fill="FFFFFF"/>
        <w:spacing w:after="0" w:afterAutospacing="0"/>
        <w:rPr>
          <w:color w:val="000000"/>
        </w:rPr>
      </w:pPr>
      <w:r w:rsidRPr="007163C2">
        <w:rPr>
          <w:color w:val="000000"/>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14:paraId="0E4C465C" w14:textId="77777777" w:rsidR="007163C2" w:rsidRPr="007163C2" w:rsidRDefault="007163C2" w:rsidP="00C02275">
      <w:pPr>
        <w:pStyle w:val="western"/>
        <w:numPr>
          <w:ilvl w:val="0"/>
          <w:numId w:val="11"/>
        </w:numPr>
        <w:shd w:val="clear" w:color="auto" w:fill="FFFFFF"/>
        <w:spacing w:after="0" w:afterAutospacing="0"/>
        <w:rPr>
          <w:color w:val="000000"/>
        </w:rPr>
      </w:pPr>
      <w:r w:rsidRPr="007163C2">
        <w:rPr>
          <w:color w:val="000000"/>
        </w:rPr>
        <w:t>сверять свои действия с целью и, при необходимости, исправлять ошибки самостоятельно.</w:t>
      </w:r>
    </w:p>
    <w:p w14:paraId="1F33FF48" w14:textId="77777777" w:rsidR="007163C2" w:rsidRPr="007163C2" w:rsidRDefault="007163C2" w:rsidP="00C02275">
      <w:pPr>
        <w:pStyle w:val="western"/>
        <w:numPr>
          <w:ilvl w:val="0"/>
          <w:numId w:val="12"/>
        </w:numPr>
        <w:shd w:val="clear" w:color="auto" w:fill="FFFFFF"/>
        <w:spacing w:after="0" w:afterAutospacing="0"/>
        <w:rPr>
          <w:color w:val="000000"/>
        </w:rPr>
      </w:pPr>
      <w:r w:rsidRPr="007163C2">
        <w:rPr>
          <w:color w:val="000000"/>
        </w:rPr>
        <w:t>Умение оценивать правильность выполнения учебной задачи, собственные возможности ее решения. Обучающийся сможет:</w:t>
      </w:r>
    </w:p>
    <w:p w14:paraId="28D5280D" w14:textId="77777777" w:rsidR="007163C2" w:rsidRPr="007163C2" w:rsidRDefault="007163C2" w:rsidP="00C02275">
      <w:pPr>
        <w:pStyle w:val="western"/>
        <w:numPr>
          <w:ilvl w:val="0"/>
          <w:numId w:val="13"/>
        </w:numPr>
        <w:shd w:val="clear" w:color="auto" w:fill="FFFFFF"/>
        <w:spacing w:after="0" w:afterAutospacing="0"/>
        <w:rPr>
          <w:color w:val="000000"/>
        </w:rPr>
      </w:pPr>
      <w:r w:rsidRPr="007163C2">
        <w:rPr>
          <w:color w:val="000000"/>
        </w:rPr>
        <w:t>определять критерии правильности (корректности) выполнения учебной задачи;</w:t>
      </w:r>
    </w:p>
    <w:p w14:paraId="146E4BB9" w14:textId="77777777" w:rsidR="007163C2" w:rsidRPr="007163C2" w:rsidRDefault="007163C2" w:rsidP="00C02275">
      <w:pPr>
        <w:pStyle w:val="western"/>
        <w:numPr>
          <w:ilvl w:val="0"/>
          <w:numId w:val="13"/>
        </w:numPr>
        <w:shd w:val="clear" w:color="auto" w:fill="FFFFFF"/>
        <w:spacing w:after="0" w:afterAutospacing="0"/>
        <w:rPr>
          <w:color w:val="000000"/>
        </w:rPr>
      </w:pPr>
      <w:r w:rsidRPr="007163C2">
        <w:rPr>
          <w:color w:val="000000"/>
        </w:rPr>
        <w:t>анализировать и обосновывать применение соответствующего инструментария для выполнения учебной задачи;</w:t>
      </w:r>
    </w:p>
    <w:p w14:paraId="665BB93E" w14:textId="77777777" w:rsidR="007163C2" w:rsidRPr="007163C2" w:rsidRDefault="007163C2" w:rsidP="00C02275">
      <w:pPr>
        <w:pStyle w:val="western"/>
        <w:numPr>
          <w:ilvl w:val="0"/>
          <w:numId w:val="13"/>
        </w:numPr>
        <w:shd w:val="clear" w:color="auto" w:fill="FFFFFF"/>
        <w:spacing w:after="0" w:afterAutospacing="0"/>
        <w:rPr>
          <w:color w:val="000000"/>
        </w:rPr>
      </w:pPr>
      <w:r w:rsidRPr="007163C2">
        <w:rPr>
          <w:color w:val="000000"/>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14:paraId="67DE72D6" w14:textId="77777777" w:rsidR="007163C2" w:rsidRPr="007163C2" w:rsidRDefault="007163C2" w:rsidP="00C02275">
      <w:pPr>
        <w:pStyle w:val="western"/>
        <w:numPr>
          <w:ilvl w:val="0"/>
          <w:numId w:val="13"/>
        </w:numPr>
        <w:shd w:val="clear" w:color="auto" w:fill="FFFFFF"/>
        <w:spacing w:after="0" w:afterAutospacing="0"/>
        <w:rPr>
          <w:color w:val="000000"/>
        </w:rPr>
      </w:pPr>
      <w:r w:rsidRPr="007163C2">
        <w:rPr>
          <w:color w:val="000000"/>
        </w:rPr>
        <w:t>оценивать продукт своей деятельности по заданным и/или самостоятельно определенным критериям в соответствии с целью деятельности;</w:t>
      </w:r>
    </w:p>
    <w:p w14:paraId="5BE86A7C" w14:textId="77777777" w:rsidR="007163C2" w:rsidRPr="007163C2" w:rsidRDefault="007163C2" w:rsidP="00C02275">
      <w:pPr>
        <w:pStyle w:val="western"/>
        <w:numPr>
          <w:ilvl w:val="0"/>
          <w:numId w:val="13"/>
        </w:numPr>
        <w:shd w:val="clear" w:color="auto" w:fill="FFFFFF"/>
        <w:spacing w:after="0" w:afterAutospacing="0"/>
        <w:rPr>
          <w:color w:val="000000"/>
        </w:rPr>
      </w:pPr>
      <w:r w:rsidRPr="007163C2">
        <w:rPr>
          <w:color w:val="000000"/>
        </w:rPr>
        <w:t>обосновывать достижимость цели выбранным способом на основе оценки своих внутренних ресурсов и доступных внешних ресурсов;</w:t>
      </w:r>
    </w:p>
    <w:p w14:paraId="7E4A02B7" w14:textId="77777777" w:rsidR="007163C2" w:rsidRPr="007163C2" w:rsidRDefault="007163C2" w:rsidP="00C02275">
      <w:pPr>
        <w:pStyle w:val="western"/>
        <w:numPr>
          <w:ilvl w:val="0"/>
          <w:numId w:val="13"/>
        </w:numPr>
        <w:shd w:val="clear" w:color="auto" w:fill="FFFFFF"/>
        <w:spacing w:after="0" w:afterAutospacing="0"/>
        <w:rPr>
          <w:color w:val="000000"/>
        </w:rPr>
      </w:pPr>
      <w:r w:rsidRPr="007163C2">
        <w:rPr>
          <w:color w:val="000000"/>
        </w:rPr>
        <w:t>фиксировать и анализировать динамику собственных образовательных результатов.</w:t>
      </w:r>
    </w:p>
    <w:p w14:paraId="7857275B" w14:textId="77777777" w:rsidR="007163C2" w:rsidRPr="007163C2" w:rsidRDefault="007163C2" w:rsidP="00C02275">
      <w:pPr>
        <w:pStyle w:val="western"/>
        <w:numPr>
          <w:ilvl w:val="0"/>
          <w:numId w:val="14"/>
        </w:numPr>
        <w:shd w:val="clear" w:color="auto" w:fill="FFFFFF"/>
        <w:spacing w:after="0" w:afterAutospacing="0"/>
        <w:rPr>
          <w:color w:val="000000"/>
        </w:rPr>
      </w:pPr>
      <w:r w:rsidRPr="007163C2">
        <w:rPr>
          <w:color w:val="000000"/>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428DB815" w14:textId="77777777" w:rsidR="007163C2" w:rsidRPr="007163C2" w:rsidRDefault="007163C2" w:rsidP="00C02275">
      <w:pPr>
        <w:pStyle w:val="western"/>
        <w:numPr>
          <w:ilvl w:val="0"/>
          <w:numId w:val="15"/>
        </w:numPr>
        <w:shd w:val="clear" w:color="auto" w:fill="FFFFFF"/>
        <w:spacing w:after="0" w:afterAutospacing="0"/>
        <w:rPr>
          <w:color w:val="000000"/>
        </w:rPr>
      </w:pPr>
      <w:r w:rsidRPr="007163C2">
        <w:rPr>
          <w:color w:val="000000"/>
        </w:rPr>
        <w:t>наблюдать и анализировать собственную учебную и познавательную деятельность и деятельность других обучающихся в процессе взаимопроверки;</w:t>
      </w:r>
    </w:p>
    <w:p w14:paraId="51DBD85E" w14:textId="77777777" w:rsidR="007163C2" w:rsidRPr="007163C2" w:rsidRDefault="007163C2" w:rsidP="00C02275">
      <w:pPr>
        <w:pStyle w:val="western"/>
        <w:numPr>
          <w:ilvl w:val="0"/>
          <w:numId w:val="15"/>
        </w:numPr>
        <w:shd w:val="clear" w:color="auto" w:fill="FFFFFF"/>
        <w:spacing w:after="0" w:afterAutospacing="0"/>
        <w:rPr>
          <w:color w:val="000000"/>
        </w:rPr>
      </w:pPr>
      <w:r w:rsidRPr="007163C2">
        <w:rPr>
          <w:color w:val="000000"/>
        </w:rPr>
        <w:t>соотносить реальные и планируемые результаты индивидуальной образовательной деятельности и делать выводы;</w:t>
      </w:r>
    </w:p>
    <w:p w14:paraId="7A0866B6" w14:textId="77777777" w:rsidR="007163C2" w:rsidRPr="007163C2" w:rsidRDefault="007163C2" w:rsidP="00C02275">
      <w:pPr>
        <w:pStyle w:val="western"/>
        <w:numPr>
          <w:ilvl w:val="0"/>
          <w:numId w:val="15"/>
        </w:numPr>
        <w:shd w:val="clear" w:color="auto" w:fill="FFFFFF"/>
        <w:spacing w:after="0" w:afterAutospacing="0"/>
        <w:rPr>
          <w:color w:val="000000"/>
        </w:rPr>
      </w:pPr>
      <w:r w:rsidRPr="007163C2">
        <w:rPr>
          <w:color w:val="000000"/>
        </w:rPr>
        <w:t>принимать решение в учебной ситуации и нести за него ответственность;</w:t>
      </w:r>
    </w:p>
    <w:p w14:paraId="2F5948C8" w14:textId="77777777" w:rsidR="007163C2" w:rsidRPr="007163C2" w:rsidRDefault="007163C2" w:rsidP="00C02275">
      <w:pPr>
        <w:pStyle w:val="western"/>
        <w:numPr>
          <w:ilvl w:val="0"/>
          <w:numId w:val="15"/>
        </w:numPr>
        <w:shd w:val="clear" w:color="auto" w:fill="FFFFFF"/>
        <w:spacing w:after="0" w:afterAutospacing="0"/>
        <w:rPr>
          <w:color w:val="000000"/>
        </w:rPr>
      </w:pPr>
      <w:r w:rsidRPr="007163C2">
        <w:rPr>
          <w:color w:val="000000"/>
        </w:rPr>
        <w:t>самостоятельно определять причины своего успеха или неуспеха и находить способы выхода из ситуации неуспеха;</w:t>
      </w:r>
    </w:p>
    <w:p w14:paraId="0F49F375" w14:textId="77777777" w:rsidR="007163C2" w:rsidRPr="007163C2" w:rsidRDefault="007163C2" w:rsidP="00C02275">
      <w:pPr>
        <w:pStyle w:val="western"/>
        <w:numPr>
          <w:ilvl w:val="0"/>
          <w:numId w:val="15"/>
        </w:numPr>
        <w:shd w:val="clear" w:color="auto" w:fill="FFFFFF"/>
        <w:spacing w:after="0" w:afterAutospacing="0"/>
        <w:rPr>
          <w:color w:val="000000"/>
        </w:rPr>
      </w:pPr>
      <w:r w:rsidRPr="007163C2">
        <w:rPr>
          <w:color w:val="000000"/>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230D77F8" w14:textId="77777777" w:rsidR="007163C2" w:rsidRPr="007163C2" w:rsidRDefault="007163C2" w:rsidP="00C02275">
      <w:pPr>
        <w:pStyle w:val="western"/>
        <w:numPr>
          <w:ilvl w:val="0"/>
          <w:numId w:val="15"/>
        </w:numPr>
        <w:shd w:val="clear" w:color="auto" w:fill="FFFFFF"/>
        <w:spacing w:after="0" w:afterAutospacing="0"/>
        <w:rPr>
          <w:color w:val="000000"/>
        </w:rPr>
      </w:pPr>
      <w:r w:rsidRPr="007163C2">
        <w:rPr>
          <w:color w:val="000000"/>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56C01BDE" w14:textId="77777777" w:rsidR="007163C2" w:rsidRPr="007163C2" w:rsidRDefault="007163C2" w:rsidP="007163C2">
      <w:pPr>
        <w:pStyle w:val="western"/>
        <w:shd w:val="clear" w:color="auto" w:fill="FFFFFF"/>
        <w:spacing w:after="0" w:afterAutospacing="0"/>
        <w:rPr>
          <w:color w:val="000000"/>
        </w:rPr>
      </w:pPr>
      <w:r w:rsidRPr="007163C2">
        <w:rPr>
          <w:b/>
          <w:bCs/>
          <w:color w:val="000000"/>
        </w:rPr>
        <w:t>Познавательные УУД</w:t>
      </w:r>
    </w:p>
    <w:p w14:paraId="22F9E506" w14:textId="77777777" w:rsidR="007163C2" w:rsidRDefault="007163C2" w:rsidP="00C02275">
      <w:pPr>
        <w:pStyle w:val="western"/>
        <w:numPr>
          <w:ilvl w:val="0"/>
          <w:numId w:val="16"/>
        </w:numPr>
        <w:shd w:val="clear" w:color="auto" w:fill="FFFFFF"/>
        <w:spacing w:after="0" w:afterAutospacing="0"/>
        <w:rPr>
          <w:color w:val="000000"/>
        </w:rPr>
      </w:pPr>
      <w:r w:rsidRPr="007163C2">
        <w:rPr>
          <w:color w:val="00000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14:paraId="67D3D4B2" w14:textId="77777777" w:rsidR="00D42E9C" w:rsidRPr="007163C2" w:rsidRDefault="00D42E9C" w:rsidP="00D42E9C">
      <w:pPr>
        <w:pStyle w:val="western"/>
        <w:shd w:val="clear" w:color="auto" w:fill="FFFFFF"/>
        <w:spacing w:after="0" w:afterAutospacing="0"/>
        <w:jc w:val="center"/>
        <w:rPr>
          <w:color w:val="000000"/>
        </w:rPr>
      </w:pPr>
      <w:r>
        <w:rPr>
          <w:color w:val="000000"/>
        </w:rPr>
        <w:t>19</w:t>
      </w:r>
    </w:p>
    <w:p w14:paraId="44938F60"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lastRenderedPageBreak/>
        <w:t>подбирать слова, соподчиненные ключевому слову, определяющие его признаки и свойства;</w:t>
      </w:r>
    </w:p>
    <w:p w14:paraId="6BF02020"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выстраивать логическую цепочку, состоящую из ключевого слова и соподчиненных ему слов;</w:t>
      </w:r>
    </w:p>
    <w:p w14:paraId="760D6C0D"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выделять общий признак двух или нескольких предметов или явлений и объяснять их сходство;</w:t>
      </w:r>
    </w:p>
    <w:p w14:paraId="7BF71572"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объединять предметы и явления в группы по определенным признакам, сравнивать, классифицировать и обобщать факты и явления;</w:t>
      </w:r>
    </w:p>
    <w:p w14:paraId="50FEB7D1"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выделять явление из общего ряда других явлений;</w:t>
      </w:r>
    </w:p>
    <w:p w14:paraId="56DE9B13"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34F0130D"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строить рассуждение от общих закономерностей к частным явлениям и от частных явлений к общим закономерностям;</w:t>
      </w:r>
    </w:p>
    <w:p w14:paraId="7917A9D1"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строить рассуждение на основе сравнения предметов и явлений, выделяя при этом общие признаки;</w:t>
      </w:r>
    </w:p>
    <w:p w14:paraId="1BDABDCD"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излагать полученную информацию, интерпретируя ее в контексте решаемой задачи;</w:t>
      </w:r>
    </w:p>
    <w:p w14:paraId="31B01327"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самостоятельно указывать на информацию, нуждающуюся в проверке, предлагать и применять способ проверки достоверности информации;</w:t>
      </w:r>
    </w:p>
    <w:p w14:paraId="4ADB830D"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вербализовать эмоциональное впечатление, оказанное на него источником;</w:t>
      </w:r>
    </w:p>
    <w:p w14:paraId="623F794A"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381CF77B"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14:paraId="4A4EFD3A" w14:textId="77777777" w:rsidR="007163C2" w:rsidRPr="007163C2" w:rsidRDefault="007163C2" w:rsidP="00C02275">
      <w:pPr>
        <w:pStyle w:val="western"/>
        <w:numPr>
          <w:ilvl w:val="0"/>
          <w:numId w:val="17"/>
        </w:numPr>
        <w:shd w:val="clear" w:color="auto" w:fill="FFFFFF"/>
        <w:spacing w:after="0" w:afterAutospacing="0"/>
        <w:rPr>
          <w:color w:val="000000"/>
        </w:rPr>
      </w:pPr>
      <w:r w:rsidRPr="007163C2">
        <w:rPr>
          <w:color w:val="000000"/>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53558837" w14:textId="77777777" w:rsidR="007163C2" w:rsidRPr="007163C2" w:rsidRDefault="007163C2" w:rsidP="00C02275">
      <w:pPr>
        <w:pStyle w:val="western"/>
        <w:numPr>
          <w:ilvl w:val="0"/>
          <w:numId w:val="18"/>
        </w:numPr>
        <w:shd w:val="clear" w:color="auto" w:fill="FFFFFF"/>
        <w:spacing w:after="0" w:afterAutospacing="0"/>
        <w:rPr>
          <w:color w:val="000000"/>
        </w:rPr>
      </w:pPr>
      <w:r w:rsidRPr="007163C2">
        <w:rPr>
          <w:color w:val="000000"/>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13578046" w14:textId="77777777" w:rsidR="007163C2" w:rsidRPr="007163C2" w:rsidRDefault="007163C2" w:rsidP="00C02275">
      <w:pPr>
        <w:pStyle w:val="western"/>
        <w:numPr>
          <w:ilvl w:val="0"/>
          <w:numId w:val="19"/>
        </w:numPr>
        <w:shd w:val="clear" w:color="auto" w:fill="FFFFFF"/>
        <w:spacing w:after="0" w:afterAutospacing="0"/>
        <w:rPr>
          <w:color w:val="000000"/>
        </w:rPr>
      </w:pPr>
      <w:r w:rsidRPr="007163C2">
        <w:rPr>
          <w:color w:val="000000"/>
        </w:rPr>
        <w:t>обозначать символом и знаком предмет и/или явление;</w:t>
      </w:r>
    </w:p>
    <w:p w14:paraId="1EE0AC30" w14:textId="77777777" w:rsidR="007163C2" w:rsidRPr="007163C2" w:rsidRDefault="007163C2" w:rsidP="00C02275">
      <w:pPr>
        <w:pStyle w:val="western"/>
        <w:numPr>
          <w:ilvl w:val="0"/>
          <w:numId w:val="19"/>
        </w:numPr>
        <w:shd w:val="clear" w:color="auto" w:fill="FFFFFF"/>
        <w:spacing w:after="0" w:afterAutospacing="0"/>
        <w:rPr>
          <w:color w:val="000000"/>
        </w:rPr>
      </w:pPr>
      <w:r w:rsidRPr="007163C2">
        <w:rPr>
          <w:color w:val="000000"/>
        </w:rPr>
        <w:t>определять логические связи между предметами и/или явлениями, обозначать данные логические связи с помощью знаков в схеме;</w:t>
      </w:r>
    </w:p>
    <w:p w14:paraId="2C3A6E1A" w14:textId="77777777" w:rsidR="007163C2" w:rsidRPr="007163C2" w:rsidRDefault="007163C2" w:rsidP="00C02275">
      <w:pPr>
        <w:pStyle w:val="western"/>
        <w:numPr>
          <w:ilvl w:val="0"/>
          <w:numId w:val="19"/>
        </w:numPr>
        <w:shd w:val="clear" w:color="auto" w:fill="FFFFFF"/>
        <w:spacing w:after="0" w:afterAutospacing="0"/>
        <w:rPr>
          <w:color w:val="000000"/>
        </w:rPr>
      </w:pPr>
      <w:r w:rsidRPr="007163C2">
        <w:rPr>
          <w:color w:val="000000"/>
        </w:rPr>
        <w:t>создавать абстрактный или реальный образ предмета и/или явления;</w:t>
      </w:r>
    </w:p>
    <w:p w14:paraId="589EABEB" w14:textId="77777777" w:rsidR="007163C2" w:rsidRPr="007163C2" w:rsidRDefault="007163C2" w:rsidP="00C02275">
      <w:pPr>
        <w:pStyle w:val="western"/>
        <w:numPr>
          <w:ilvl w:val="0"/>
          <w:numId w:val="19"/>
        </w:numPr>
        <w:shd w:val="clear" w:color="auto" w:fill="FFFFFF"/>
        <w:spacing w:after="0" w:afterAutospacing="0"/>
        <w:rPr>
          <w:color w:val="000000"/>
        </w:rPr>
      </w:pPr>
      <w:r w:rsidRPr="007163C2">
        <w:rPr>
          <w:color w:val="000000"/>
        </w:rPr>
        <w:t>строить модель/схему на основе условий задачи и/или способа ее решения;</w:t>
      </w:r>
    </w:p>
    <w:p w14:paraId="5A36335B" w14:textId="77777777" w:rsidR="007163C2" w:rsidRPr="007163C2" w:rsidRDefault="007163C2" w:rsidP="00C02275">
      <w:pPr>
        <w:pStyle w:val="western"/>
        <w:numPr>
          <w:ilvl w:val="0"/>
          <w:numId w:val="19"/>
        </w:numPr>
        <w:shd w:val="clear" w:color="auto" w:fill="FFFFFF"/>
        <w:spacing w:after="0" w:afterAutospacing="0"/>
        <w:rPr>
          <w:color w:val="000000"/>
        </w:rPr>
      </w:pPr>
      <w:r w:rsidRPr="007163C2">
        <w:rPr>
          <w:color w:val="000000"/>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6C5D13DB" w14:textId="77777777" w:rsidR="007163C2" w:rsidRPr="007163C2" w:rsidRDefault="007163C2" w:rsidP="00C02275">
      <w:pPr>
        <w:pStyle w:val="western"/>
        <w:numPr>
          <w:ilvl w:val="0"/>
          <w:numId w:val="19"/>
        </w:numPr>
        <w:shd w:val="clear" w:color="auto" w:fill="FFFFFF"/>
        <w:spacing w:after="0" w:afterAutospacing="0"/>
        <w:rPr>
          <w:color w:val="000000"/>
        </w:rPr>
      </w:pPr>
      <w:r w:rsidRPr="007163C2">
        <w:rPr>
          <w:color w:val="000000"/>
        </w:rPr>
        <w:t>преобразовывать модели с целью выявления общих законов, определяющих данную предметную область;</w:t>
      </w:r>
    </w:p>
    <w:p w14:paraId="49CFA4AE" w14:textId="77777777" w:rsidR="007163C2" w:rsidRPr="007163C2" w:rsidRDefault="007163C2" w:rsidP="00C02275">
      <w:pPr>
        <w:pStyle w:val="western"/>
        <w:numPr>
          <w:ilvl w:val="0"/>
          <w:numId w:val="19"/>
        </w:numPr>
        <w:shd w:val="clear" w:color="auto" w:fill="FFFFFF"/>
        <w:spacing w:after="0" w:afterAutospacing="0"/>
        <w:rPr>
          <w:color w:val="000000"/>
        </w:rPr>
      </w:pPr>
      <w:r w:rsidRPr="007163C2">
        <w:rPr>
          <w:color w:val="000000"/>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3DED853F" w14:textId="77777777" w:rsidR="007163C2" w:rsidRPr="007163C2" w:rsidRDefault="007163C2" w:rsidP="00C02275">
      <w:pPr>
        <w:pStyle w:val="western"/>
        <w:numPr>
          <w:ilvl w:val="0"/>
          <w:numId w:val="19"/>
        </w:numPr>
        <w:shd w:val="clear" w:color="auto" w:fill="FFFFFF"/>
        <w:spacing w:after="0" w:afterAutospacing="0"/>
        <w:rPr>
          <w:color w:val="000000"/>
        </w:rPr>
      </w:pPr>
      <w:r w:rsidRPr="007163C2">
        <w:rPr>
          <w:color w:val="000000"/>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5C1D9A27" w14:textId="77777777" w:rsidR="007163C2" w:rsidRPr="007163C2" w:rsidRDefault="007163C2" w:rsidP="00C02275">
      <w:pPr>
        <w:pStyle w:val="western"/>
        <w:numPr>
          <w:ilvl w:val="0"/>
          <w:numId w:val="19"/>
        </w:numPr>
        <w:shd w:val="clear" w:color="auto" w:fill="FFFFFF"/>
        <w:spacing w:after="0" w:afterAutospacing="0"/>
        <w:rPr>
          <w:color w:val="000000"/>
        </w:rPr>
      </w:pPr>
      <w:r w:rsidRPr="007163C2">
        <w:rPr>
          <w:color w:val="000000"/>
        </w:rPr>
        <w:t>строить доказательство: прямое, косвенное, от противного;</w:t>
      </w:r>
    </w:p>
    <w:p w14:paraId="76AFA2F4" w14:textId="77777777" w:rsidR="007163C2" w:rsidRDefault="007163C2" w:rsidP="00C02275">
      <w:pPr>
        <w:pStyle w:val="western"/>
        <w:numPr>
          <w:ilvl w:val="0"/>
          <w:numId w:val="19"/>
        </w:numPr>
        <w:shd w:val="clear" w:color="auto" w:fill="FFFFFF"/>
        <w:spacing w:after="0" w:afterAutospacing="0"/>
        <w:rPr>
          <w:color w:val="000000"/>
        </w:rPr>
      </w:pPr>
      <w:r w:rsidRPr="007163C2">
        <w:rPr>
          <w:color w:val="000000"/>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4B0B7435" w14:textId="77777777" w:rsidR="00D42E9C" w:rsidRPr="007163C2" w:rsidRDefault="00D42E9C" w:rsidP="00D42E9C">
      <w:pPr>
        <w:pStyle w:val="western"/>
        <w:shd w:val="clear" w:color="auto" w:fill="FFFFFF"/>
        <w:spacing w:after="0" w:afterAutospacing="0"/>
        <w:ind w:left="720"/>
        <w:jc w:val="center"/>
        <w:rPr>
          <w:color w:val="000000"/>
        </w:rPr>
      </w:pPr>
      <w:r>
        <w:rPr>
          <w:color w:val="000000"/>
        </w:rPr>
        <w:t>20</w:t>
      </w:r>
    </w:p>
    <w:p w14:paraId="117601FA" w14:textId="77777777" w:rsidR="007163C2" w:rsidRPr="007163C2" w:rsidRDefault="007163C2" w:rsidP="00C02275">
      <w:pPr>
        <w:pStyle w:val="western"/>
        <w:numPr>
          <w:ilvl w:val="0"/>
          <w:numId w:val="20"/>
        </w:numPr>
        <w:shd w:val="clear" w:color="auto" w:fill="FFFFFF"/>
        <w:spacing w:after="0" w:afterAutospacing="0"/>
        <w:rPr>
          <w:color w:val="000000"/>
        </w:rPr>
      </w:pPr>
      <w:r w:rsidRPr="007163C2">
        <w:rPr>
          <w:color w:val="000000"/>
        </w:rPr>
        <w:lastRenderedPageBreak/>
        <w:t>Смысловое чтение. Обучающийся сможет:</w:t>
      </w:r>
    </w:p>
    <w:p w14:paraId="77369CCC" w14:textId="77777777" w:rsidR="007163C2" w:rsidRPr="007163C2" w:rsidRDefault="007163C2" w:rsidP="00C02275">
      <w:pPr>
        <w:pStyle w:val="western"/>
        <w:numPr>
          <w:ilvl w:val="0"/>
          <w:numId w:val="21"/>
        </w:numPr>
        <w:shd w:val="clear" w:color="auto" w:fill="FFFFFF"/>
        <w:spacing w:after="0" w:afterAutospacing="0"/>
        <w:rPr>
          <w:color w:val="000000"/>
        </w:rPr>
      </w:pPr>
      <w:r w:rsidRPr="007163C2">
        <w:rPr>
          <w:color w:val="000000"/>
        </w:rPr>
        <w:t>находить в тексте требуемую информацию (в соответствии с целями своей деятельности);</w:t>
      </w:r>
    </w:p>
    <w:p w14:paraId="052A3B2B" w14:textId="77777777" w:rsidR="007163C2" w:rsidRPr="007163C2" w:rsidRDefault="007163C2" w:rsidP="00C02275">
      <w:pPr>
        <w:pStyle w:val="western"/>
        <w:numPr>
          <w:ilvl w:val="0"/>
          <w:numId w:val="21"/>
        </w:numPr>
        <w:shd w:val="clear" w:color="auto" w:fill="FFFFFF"/>
        <w:spacing w:after="0" w:afterAutospacing="0"/>
        <w:rPr>
          <w:color w:val="000000"/>
        </w:rPr>
      </w:pPr>
      <w:r w:rsidRPr="007163C2">
        <w:rPr>
          <w:color w:val="000000"/>
        </w:rPr>
        <w:t>ориентироваться в содержании текста, понимать целостный смысл текста, структурировать текст;</w:t>
      </w:r>
    </w:p>
    <w:p w14:paraId="402C9A3E" w14:textId="77777777" w:rsidR="007163C2" w:rsidRPr="007163C2" w:rsidRDefault="007163C2" w:rsidP="00C02275">
      <w:pPr>
        <w:pStyle w:val="western"/>
        <w:numPr>
          <w:ilvl w:val="0"/>
          <w:numId w:val="21"/>
        </w:numPr>
        <w:shd w:val="clear" w:color="auto" w:fill="FFFFFF"/>
        <w:spacing w:after="0" w:afterAutospacing="0"/>
        <w:rPr>
          <w:color w:val="000000"/>
        </w:rPr>
      </w:pPr>
      <w:r w:rsidRPr="007163C2">
        <w:rPr>
          <w:color w:val="000000"/>
        </w:rPr>
        <w:t>устанавливать взаимосвязь описанных в тексте событий, явлений, процессов;</w:t>
      </w:r>
    </w:p>
    <w:p w14:paraId="0A260A27" w14:textId="77777777" w:rsidR="007163C2" w:rsidRPr="007163C2" w:rsidRDefault="007163C2" w:rsidP="00C02275">
      <w:pPr>
        <w:pStyle w:val="western"/>
        <w:numPr>
          <w:ilvl w:val="0"/>
          <w:numId w:val="21"/>
        </w:numPr>
        <w:shd w:val="clear" w:color="auto" w:fill="FFFFFF"/>
        <w:spacing w:after="0" w:afterAutospacing="0"/>
        <w:rPr>
          <w:color w:val="000000"/>
        </w:rPr>
      </w:pPr>
      <w:r w:rsidRPr="007163C2">
        <w:rPr>
          <w:color w:val="000000"/>
        </w:rPr>
        <w:t>резюмировать главную идею текста;</w:t>
      </w:r>
    </w:p>
    <w:p w14:paraId="70603489" w14:textId="77777777" w:rsidR="007163C2" w:rsidRPr="007163C2" w:rsidRDefault="007163C2" w:rsidP="00C02275">
      <w:pPr>
        <w:pStyle w:val="western"/>
        <w:numPr>
          <w:ilvl w:val="0"/>
          <w:numId w:val="21"/>
        </w:numPr>
        <w:shd w:val="clear" w:color="auto" w:fill="FFFFFF"/>
        <w:spacing w:after="0" w:afterAutospacing="0"/>
        <w:rPr>
          <w:color w:val="000000"/>
        </w:rPr>
      </w:pPr>
      <w:r w:rsidRPr="007163C2">
        <w:rPr>
          <w:color w:val="000000"/>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35CC58B7" w14:textId="77777777" w:rsidR="007163C2" w:rsidRPr="007163C2" w:rsidRDefault="007163C2" w:rsidP="00C02275">
      <w:pPr>
        <w:pStyle w:val="western"/>
        <w:numPr>
          <w:ilvl w:val="0"/>
          <w:numId w:val="21"/>
        </w:numPr>
        <w:shd w:val="clear" w:color="auto" w:fill="FFFFFF"/>
        <w:spacing w:after="0" w:afterAutospacing="0"/>
        <w:rPr>
          <w:color w:val="000000"/>
        </w:rPr>
      </w:pPr>
      <w:r w:rsidRPr="007163C2">
        <w:rPr>
          <w:color w:val="000000"/>
        </w:rPr>
        <w:t>критически оценивать содержание и форму текста.</w:t>
      </w:r>
    </w:p>
    <w:p w14:paraId="7B744283" w14:textId="77777777" w:rsidR="007163C2" w:rsidRPr="007163C2" w:rsidRDefault="007163C2" w:rsidP="00C02275">
      <w:pPr>
        <w:pStyle w:val="western"/>
        <w:numPr>
          <w:ilvl w:val="0"/>
          <w:numId w:val="22"/>
        </w:numPr>
        <w:shd w:val="clear" w:color="auto" w:fill="FFFFFF"/>
        <w:spacing w:after="0" w:afterAutospacing="0"/>
        <w:rPr>
          <w:color w:val="000000"/>
        </w:rPr>
      </w:pPr>
      <w:r w:rsidRPr="007163C2">
        <w:rPr>
          <w:color w:val="000000"/>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36289A38" w14:textId="77777777" w:rsidR="007163C2" w:rsidRPr="007163C2" w:rsidRDefault="007163C2" w:rsidP="00C02275">
      <w:pPr>
        <w:pStyle w:val="western"/>
        <w:numPr>
          <w:ilvl w:val="0"/>
          <w:numId w:val="23"/>
        </w:numPr>
        <w:shd w:val="clear" w:color="auto" w:fill="FFFFFF"/>
        <w:spacing w:after="0" w:afterAutospacing="0"/>
        <w:rPr>
          <w:color w:val="000000"/>
        </w:rPr>
      </w:pPr>
      <w:r w:rsidRPr="007163C2">
        <w:rPr>
          <w:color w:val="000000"/>
        </w:rPr>
        <w:t>определять свое отношение к природной среде;</w:t>
      </w:r>
    </w:p>
    <w:p w14:paraId="4EB12F48" w14:textId="77777777" w:rsidR="007163C2" w:rsidRPr="007163C2" w:rsidRDefault="007163C2" w:rsidP="00C02275">
      <w:pPr>
        <w:pStyle w:val="western"/>
        <w:numPr>
          <w:ilvl w:val="0"/>
          <w:numId w:val="23"/>
        </w:numPr>
        <w:shd w:val="clear" w:color="auto" w:fill="FFFFFF"/>
        <w:spacing w:after="0" w:afterAutospacing="0"/>
        <w:rPr>
          <w:color w:val="000000"/>
        </w:rPr>
      </w:pPr>
      <w:r w:rsidRPr="007163C2">
        <w:rPr>
          <w:color w:val="000000"/>
        </w:rPr>
        <w:t>анализировать влияние экологических факторов на среду обитания живых организмов;</w:t>
      </w:r>
    </w:p>
    <w:p w14:paraId="7E6FCE4B" w14:textId="77777777" w:rsidR="007163C2" w:rsidRPr="007163C2" w:rsidRDefault="007163C2" w:rsidP="00C02275">
      <w:pPr>
        <w:pStyle w:val="western"/>
        <w:numPr>
          <w:ilvl w:val="0"/>
          <w:numId w:val="23"/>
        </w:numPr>
        <w:shd w:val="clear" w:color="auto" w:fill="FFFFFF"/>
        <w:spacing w:after="0" w:afterAutospacing="0"/>
        <w:rPr>
          <w:color w:val="000000"/>
        </w:rPr>
      </w:pPr>
      <w:r w:rsidRPr="007163C2">
        <w:rPr>
          <w:color w:val="000000"/>
        </w:rPr>
        <w:t>проводить причинный и вероятностный анализ экологических ситуаций;</w:t>
      </w:r>
    </w:p>
    <w:p w14:paraId="224A1E17" w14:textId="77777777" w:rsidR="007163C2" w:rsidRPr="007163C2" w:rsidRDefault="007163C2" w:rsidP="00C02275">
      <w:pPr>
        <w:pStyle w:val="western"/>
        <w:numPr>
          <w:ilvl w:val="0"/>
          <w:numId w:val="23"/>
        </w:numPr>
        <w:shd w:val="clear" w:color="auto" w:fill="FFFFFF"/>
        <w:spacing w:after="0" w:afterAutospacing="0"/>
        <w:rPr>
          <w:color w:val="000000"/>
        </w:rPr>
      </w:pPr>
      <w:r w:rsidRPr="007163C2">
        <w:rPr>
          <w:color w:val="000000"/>
        </w:rPr>
        <w:t>прогнозировать изменения ситуации при смене действия одного фактора на действие другого фактора;</w:t>
      </w:r>
    </w:p>
    <w:p w14:paraId="1071222A" w14:textId="77777777" w:rsidR="007163C2" w:rsidRPr="007163C2" w:rsidRDefault="007163C2" w:rsidP="00C02275">
      <w:pPr>
        <w:pStyle w:val="western"/>
        <w:numPr>
          <w:ilvl w:val="0"/>
          <w:numId w:val="23"/>
        </w:numPr>
        <w:shd w:val="clear" w:color="auto" w:fill="FFFFFF"/>
        <w:spacing w:after="0" w:afterAutospacing="0"/>
        <w:rPr>
          <w:color w:val="000000"/>
        </w:rPr>
      </w:pPr>
      <w:r w:rsidRPr="007163C2">
        <w:rPr>
          <w:color w:val="000000"/>
        </w:rPr>
        <w:t>распространять экологические знания и участвовать в практических делах по защите окружающей среды;</w:t>
      </w:r>
    </w:p>
    <w:p w14:paraId="5F385583" w14:textId="77777777" w:rsidR="007163C2" w:rsidRPr="007163C2" w:rsidRDefault="007163C2" w:rsidP="00C02275">
      <w:pPr>
        <w:pStyle w:val="western"/>
        <w:numPr>
          <w:ilvl w:val="0"/>
          <w:numId w:val="23"/>
        </w:numPr>
        <w:shd w:val="clear" w:color="auto" w:fill="FFFFFF"/>
        <w:spacing w:after="0" w:afterAutospacing="0"/>
        <w:rPr>
          <w:color w:val="000000"/>
        </w:rPr>
      </w:pPr>
      <w:r w:rsidRPr="007163C2">
        <w:rPr>
          <w:color w:val="000000"/>
        </w:rPr>
        <w:t>выражать свое отношение к природе через рисунки, сочинения, модели, проектные работы.</w:t>
      </w:r>
    </w:p>
    <w:p w14:paraId="0F355B88" w14:textId="77777777" w:rsidR="007163C2" w:rsidRPr="007163C2" w:rsidRDefault="007163C2" w:rsidP="007163C2">
      <w:pPr>
        <w:pStyle w:val="western"/>
        <w:shd w:val="clear" w:color="auto" w:fill="FFFFFF"/>
        <w:spacing w:after="0" w:afterAutospacing="0"/>
        <w:rPr>
          <w:color w:val="000000"/>
        </w:rPr>
      </w:pPr>
      <w:r w:rsidRPr="007163C2">
        <w:rPr>
          <w:color w:val="000000"/>
        </w:rPr>
        <w:t>10. Развитие мотивации к овладению культурой активного использования словарей и других поисковых систем. Обучающийся сможет:</w:t>
      </w:r>
    </w:p>
    <w:p w14:paraId="0D053B30" w14:textId="77777777" w:rsidR="007163C2" w:rsidRPr="007163C2" w:rsidRDefault="007163C2" w:rsidP="00C02275">
      <w:pPr>
        <w:pStyle w:val="a7"/>
        <w:numPr>
          <w:ilvl w:val="0"/>
          <w:numId w:val="24"/>
        </w:numPr>
        <w:shd w:val="clear" w:color="auto" w:fill="FFFFFF"/>
        <w:spacing w:after="0" w:afterAutospacing="0"/>
        <w:rPr>
          <w:color w:val="000000"/>
        </w:rPr>
      </w:pPr>
      <w:r w:rsidRPr="007163C2">
        <w:rPr>
          <w:color w:val="000000"/>
        </w:rPr>
        <w:t>определять необходимые ключевые поисковые слова и запросы;</w:t>
      </w:r>
    </w:p>
    <w:p w14:paraId="1CBC5E8E" w14:textId="77777777" w:rsidR="007163C2" w:rsidRPr="007163C2" w:rsidRDefault="007163C2" w:rsidP="00C02275">
      <w:pPr>
        <w:pStyle w:val="a7"/>
        <w:numPr>
          <w:ilvl w:val="0"/>
          <w:numId w:val="24"/>
        </w:numPr>
        <w:shd w:val="clear" w:color="auto" w:fill="FFFFFF"/>
        <w:spacing w:after="0" w:afterAutospacing="0"/>
        <w:rPr>
          <w:color w:val="000000"/>
        </w:rPr>
      </w:pPr>
      <w:r w:rsidRPr="007163C2">
        <w:rPr>
          <w:color w:val="000000"/>
        </w:rPr>
        <w:t>осуществлять взаимодействие с электронными поисковыми системами, словарями;</w:t>
      </w:r>
    </w:p>
    <w:p w14:paraId="01843752" w14:textId="77777777" w:rsidR="007163C2" w:rsidRPr="007163C2" w:rsidRDefault="007163C2" w:rsidP="00C02275">
      <w:pPr>
        <w:pStyle w:val="a7"/>
        <w:numPr>
          <w:ilvl w:val="0"/>
          <w:numId w:val="24"/>
        </w:numPr>
        <w:shd w:val="clear" w:color="auto" w:fill="FFFFFF"/>
        <w:spacing w:after="0" w:afterAutospacing="0"/>
        <w:rPr>
          <w:color w:val="000000"/>
        </w:rPr>
      </w:pPr>
      <w:r w:rsidRPr="007163C2">
        <w:rPr>
          <w:color w:val="000000"/>
        </w:rPr>
        <w:t>формировать множественную выборку из поисковых источников для объективизации результатов поиска;</w:t>
      </w:r>
    </w:p>
    <w:p w14:paraId="484AEE13" w14:textId="77777777" w:rsidR="007163C2" w:rsidRPr="007163C2" w:rsidRDefault="007163C2" w:rsidP="00C02275">
      <w:pPr>
        <w:pStyle w:val="western"/>
        <w:numPr>
          <w:ilvl w:val="0"/>
          <w:numId w:val="24"/>
        </w:numPr>
        <w:shd w:val="clear" w:color="auto" w:fill="FFFFFF"/>
        <w:spacing w:after="0" w:afterAutospacing="0"/>
        <w:rPr>
          <w:color w:val="000000"/>
        </w:rPr>
      </w:pPr>
      <w:r w:rsidRPr="007163C2">
        <w:rPr>
          <w:color w:val="000000"/>
        </w:rPr>
        <w:t>соотносить полученные результаты поиска со своей деятельностью.</w:t>
      </w:r>
    </w:p>
    <w:p w14:paraId="7D9C2BF6" w14:textId="77777777" w:rsidR="007163C2" w:rsidRPr="007163C2" w:rsidRDefault="007163C2" w:rsidP="007163C2">
      <w:pPr>
        <w:pStyle w:val="western"/>
        <w:shd w:val="clear" w:color="auto" w:fill="FFFFFF"/>
        <w:spacing w:after="0" w:afterAutospacing="0"/>
        <w:rPr>
          <w:color w:val="000000"/>
        </w:rPr>
      </w:pPr>
      <w:r w:rsidRPr="007163C2">
        <w:rPr>
          <w:b/>
          <w:bCs/>
          <w:color w:val="000000"/>
        </w:rPr>
        <w:t>Коммуникативные УУД</w:t>
      </w:r>
    </w:p>
    <w:p w14:paraId="6B4F7899" w14:textId="77777777" w:rsidR="007163C2" w:rsidRPr="007163C2" w:rsidRDefault="007163C2" w:rsidP="00C02275">
      <w:pPr>
        <w:pStyle w:val="a7"/>
        <w:numPr>
          <w:ilvl w:val="0"/>
          <w:numId w:val="25"/>
        </w:numPr>
        <w:shd w:val="clear" w:color="auto" w:fill="FFFFFF"/>
        <w:spacing w:after="0" w:afterAutospacing="0"/>
        <w:rPr>
          <w:color w:val="000000"/>
        </w:rPr>
      </w:pPr>
      <w:r w:rsidRPr="007163C2">
        <w:rPr>
          <w:color w:val="00000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62D265B7" w14:textId="77777777" w:rsidR="007163C2" w:rsidRPr="007163C2" w:rsidRDefault="007163C2" w:rsidP="00C02275">
      <w:pPr>
        <w:pStyle w:val="western"/>
        <w:numPr>
          <w:ilvl w:val="0"/>
          <w:numId w:val="26"/>
        </w:numPr>
        <w:shd w:val="clear" w:color="auto" w:fill="FFFFFF"/>
        <w:spacing w:after="0" w:afterAutospacing="0"/>
        <w:rPr>
          <w:color w:val="000000"/>
        </w:rPr>
      </w:pPr>
      <w:r w:rsidRPr="007163C2">
        <w:rPr>
          <w:color w:val="000000"/>
        </w:rPr>
        <w:t>определять возможные роли в совместной деятельности;</w:t>
      </w:r>
    </w:p>
    <w:p w14:paraId="3C94F91E" w14:textId="77777777" w:rsidR="007163C2" w:rsidRPr="007163C2" w:rsidRDefault="007163C2" w:rsidP="00C02275">
      <w:pPr>
        <w:pStyle w:val="western"/>
        <w:numPr>
          <w:ilvl w:val="0"/>
          <w:numId w:val="26"/>
        </w:numPr>
        <w:shd w:val="clear" w:color="auto" w:fill="FFFFFF"/>
        <w:spacing w:after="0" w:afterAutospacing="0"/>
        <w:rPr>
          <w:color w:val="000000"/>
        </w:rPr>
      </w:pPr>
      <w:r w:rsidRPr="007163C2">
        <w:rPr>
          <w:color w:val="000000"/>
        </w:rPr>
        <w:t>играть определенную роль в совместной деятельности;</w:t>
      </w:r>
    </w:p>
    <w:p w14:paraId="3A25D35C" w14:textId="77777777" w:rsidR="007163C2" w:rsidRPr="007163C2" w:rsidRDefault="007163C2" w:rsidP="00C02275">
      <w:pPr>
        <w:pStyle w:val="western"/>
        <w:numPr>
          <w:ilvl w:val="0"/>
          <w:numId w:val="26"/>
        </w:numPr>
        <w:shd w:val="clear" w:color="auto" w:fill="FFFFFF"/>
        <w:spacing w:after="0" w:afterAutospacing="0"/>
        <w:rPr>
          <w:color w:val="000000"/>
        </w:rPr>
      </w:pPr>
      <w:r w:rsidRPr="007163C2">
        <w:rPr>
          <w:color w:val="00000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582A33A2" w14:textId="77777777" w:rsidR="007163C2" w:rsidRPr="007163C2" w:rsidRDefault="007163C2" w:rsidP="00C02275">
      <w:pPr>
        <w:pStyle w:val="western"/>
        <w:numPr>
          <w:ilvl w:val="0"/>
          <w:numId w:val="26"/>
        </w:numPr>
        <w:shd w:val="clear" w:color="auto" w:fill="FFFFFF"/>
        <w:spacing w:after="0" w:afterAutospacing="0"/>
        <w:rPr>
          <w:color w:val="000000"/>
        </w:rPr>
      </w:pPr>
      <w:r w:rsidRPr="007163C2">
        <w:rPr>
          <w:color w:val="000000"/>
        </w:rPr>
        <w:t>определять свои действия и действия партнера, которые способствовали или препятствовали продуктивной коммуникации;</w:t>
      </w:r>
    </w:p>
    <w:p w14:paraId="660BA511" w14:textId="77777777" w:rsidR="007163C2" w:rsidRDefault="007163C2" w:rsidP="00C02275">
      <w:pPr>
        <w:pStyle w:val="western"/>
        <w:numPr>
          <w:ilvl w:val="0"/>
          <w:numId w:val="26"/>
        </w:numPr>
        <w:shd w:val="clear" w:color="auto" w:fill="FFFFFF"/>
        <w:spacing w:after="0" w:afterAutospacing="0"/>
        <w:rPr>
          <w:color w:val="000000"/>
        </w:rPr>
      </w:pPr>
      <w:r w:rsidRPr="007163C2">
        <w:rPr>
          <w:color w:val="000000"/>
        </w:rPr>
        <w:t>строить позитивные отношения в процессе учебной и познавательной деятельности;</w:t>
      </w:r>
    </w:p>
    <w:p w14:paraId="67C8677F" w14:textId="77777777" w:rsidR="00D42E9C" w:rsidRPr="007163C2" w:rsidRDefault="00D42E9C" w:rsidP="00D42E9C">
      <w:pPr>
        <w:pStyle w:val="western"/>
        <w:shd w:val="clear" w:color="auto" w:fill="FFFFFF"/>
        <w:spacing w:after="0" w:afterAutospacing="0"/>
        <w:ind w:left="720"/>
        <w:jc w:val="center"/>
        <w:rPr>
          <w:color w:val="000000"/>
        </w:rPr>
      </w:pPr>
      <w:r>
        <w:rPr>
          <w:color w:val="000000"/>
        </w:rPr>
        <w:t>21</w:t>
      </w:r>
    </w:p>
    <w:p w14:paraId="0E3769AD" w14:textId="77777777" w:rsidR="007163C2" w:rsidRPr="007163C2" w:rsidRDefault="007163C2" w:rsidP="00C02275">
      <w:pPr>
        <w:pStyle w:val="western"/>
        <w:numPr>
          <w:ilvl w:val="0"/>
          <w:numId w:val="26"/>
        </w:numPr>
        <w:shd w:val="clear" w:color="auto" w:fill="FFFFFF"/>
        <w:spacing w:after="0" w:afterAutospacing="0"/>
        <w:rPr>
          <w:color w:val="000000"/>
        </w:rPr>
      </w:pPr>
      <w:r w:rsidRPr="007163C2">
        <w:rPr>
          <w:color w:val="000000"/>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7EDDD2F5" w14:textId="77777777" w:rsidR="007163C2" w:rsidRPr="007163C2" w:rsidRDefault="007163C2" w:rsidP="00C02275">
      <w:pPr>
        <w:pStyle w:val="western"/>
        <w:numPr>
          <w:ilvl w:val="0"/>
          <w:numId w:val="26"/>
        </w:numPr>
        <w:shd w:val="clear" w:color="auto" w:fill="FFFFFF"/>
        <w:spacing w:after="0" w:afterAutospacing="0"/>
        <w:rPr>
          <w:color w:val="000000"/>
        </w:rPr>
      </w:pPr>
      <w:r w:rsidRPr="007163C2">
        <w:rPr>
          <w:color w:val="000000"/>
        </w:rPr>
        <w:t>критически относиться к собственному мнению, с достоинством признавать ошибочность своего мнения (если оно таково) и корректировать его;</w:t>
      </w:r>
    </w:p>
    <w:p w14:paraId="1EF2FB4A" w14:textId="77777777" w:rsidR="007163C2" w:rsidRPr="007163C2" w:rsidRDefault="007163C2" w:rsidP="00C02275">
      <w:pPr>
        <w:pStyle w:val="western"/>
        <w:numPr>
          <w:ilvl w:val="0"/>
          <w:numId w:val="26"/>
        </w:numPr>
        <w:shd w:val="clear" w:color="auto" w:fill="FFFFFF"/>
        <w:spacing w:after="0" w:afterAutospacing="0"/>
        <w:rPr>
          <w:color w:val="000000"/>
        </w:rPr>
      </w:pPr>
      <w:r w:rsidRPr="007163C2">
        <w:rPr>
          <w:color w:val="000000"/>
        </w:rPr>
        <w:t>предлагать альтернативное решение в конфликтной ситуации;</w:t>
      </w:r>
    </w:p>
    <w:p w14:paraId="6A9F0A24" w14:textId="77777777" w:rsidR="007163C2" w:rsidRPr="007163C2" w:rsidRDefault="007163C2" w:rsidP="00C02275">
      <w:pPr>
        <w:pStyle w:val="western"/>
        <w:numPr>
          <w:ilvl w:val="0"/>
          <w:numId w:val="27"/>
        </w:numPr>
        <w:shd w:val="clear" w:color="auto" w:fill="FFFFFF"/>
        <w:spacing w:after="0" w:afterAutospacing="0"/>
        <w:rPr>
          <w:color w:val="000000"/>
        </w:rPr>
      </w:pPr>
      <w:r w:rsidRPr="007163C2">
        <w:rPr>
          <w:color w:val="000000"/>
        </w:rPr>
        <w:t>выделять общую точку зрения в дискуссии;</w:t>
      </w:r>
    </w:p>
    <w:p w14:paraId="7254F31F" w14:textId="77777777" w:rsidR="007163C2" w:rsidRPr="007163C2" w:rsidRDefault="007163C2" w:rsidP="00C02275">
      <w:pPr>
        <w:pStyle w:val="western"/>
        <w:numPr>
          <w:ilvl w:val="0"/>
          <w:numId w:val="27"/>
        </w:numPr>
        <w:shd w:val="clear" w:color="auto" w:fill="FFFFFF"/>
        <w:spacing w:after="0" w:afterAutospacing="0"/>
        <w:rPr>
          <w:color w:val="000000"/>
        </w:rPr>
      </w:pPr>
      <w:r w:rsidRPr="007163C2">
        <w:rPr>
          <w:color w:val="000000"/>
        </w:rPr>
        <w:t>договариваться о правилах и вопросах для обсуждения в соответствии с поставленной перед группой задачей;</w:t>
      </w:r>
    </w:p>
    <w:p w14:paraId="3FFFE99E" w14:textId="77777777" w:rsidR="007163C2" w:rsidRPr="007163C2" w:rsidRDefault="007163C2" w:rsidP="00C02275">
      <w:pPr>
        <w:pStyle w:val="western"/>
        <w:numPr>
          <w:ilvl w:val="0"/>
          <w:numId w:val="27"/>
        </w:numPr>
        <w:shd w:val="clear" w:color="auto" w:fill="FFFFFF"/>
        <w:spacing w:after="0" w:afterAutospacing="0"/>
        <w:rPr>
          <w:color w:val="000000"/>
        </w:rPr>
      </w:pPr>
      <w:r w:rsidRPr="007163C2">
        <w:rPr>
          <w:color w:val="000000"/>
        </w:rPr>
        <w:t>организовывать учебное взаимодействие в группе (определять общие цели, распределять роли, договариваться друг с другом и т. д.);</w:t>
      </w:r>
    </w:p>
    <w:p w14:paraId="57B227E4" w14:textId="77777777" w:rsidR="007163C2" w:rsidRPr="007163C2" w:rsidRDefault="007163C2" w:rsidP="00C02275">
      <w:pPr>
        <w:pStyle w:val="western"/>
        <w:numPr>
          <w:ilvl w:val="0"/>
          <w:numId w:val="27"/>
        </w:numPr>
        <w:shd w:val="clear" w:color="auto" w:fill="FFFFFF"/>
        <w:spacing w:after="0" w:afterAutospacing="0"/>
        <w:rPr>
          <w:color w:val="000000"/>
        </w:rPr>
      </w:pPr>
      <w:r w:rsidRPr="007163C2">
        <w:rPr>
          <w:color w:val="00000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68B13955" w14:textId="77777777" w:rsidR="007163C2" w:rsidRPr="007163C2" w:rsidRDefault="007163C2" w:rsidP="00C02275">
      <w:pPr>
        <w:pStyle w:val="western"/>
        <w:numPr>
          <w:ilvl w:val="0"/>
          <w:numId w:val="28"/>
        </w:numPr>
        <w:shd w:val="clear" w:color="auto" w:fill="FFFFFF"/>
        <w:spacing w:after="0" w:afterAutospacing="0"/>
        <w:rPr>
          <w:color w:val="000000"/>
        </w:rPr>
      </w:pPr>
      <w:r w:rsidRPr="007163C2">
        <w:rPr>
          <w:color w:val="000000"/>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14:paraId="71F1541B" w14:textId="77777777" w:rsidR="007163C2" w:rsidRPr="007163C2" w:rsidRDefault="007163C2" w:rsidP="00C02275">
      <w:pPr>
        <w:pStyle w:val="western"/>
        <w:numPr>
          <w:ilvl w:val="0"/>
          <w:numId w:val="29"/>
        </w:numPr>
        <w:shd w:val="clear" w:color="auto" w:fill="FFFFFF"/>
        <w:spacing w:after="0" w:afterAutospacing="0"/>
        <w:rPr>
          <w:color w:val="000000"/>
        </w:rPr>
      </w:pPr>
      <w:r w:rsidRPr="007163C2">
        <w:rPr>
          <w:color w:val="000000"/>
        </w:rPr>
        <w:t>определять задачу коммуникации и в соответствии с ней отбирать речевые средства;</w:t>
      </w:r>
    </w:p>
    <w:p w14:paraId="52349508" w14:textId="77777777" w:rsidR="007163C2" w:rsidRPr="007163C2" w:rsidRDefault="007163C2" w:rsidP="00C02275">
      <w:pPr>
        <w:pStyle w:val="western"/>
        <w:numPr>
          <w:ilvl w:val="0"/>
          <w:numId w:val="29"/>
        </w:numPr>
        <w:shd w:val="clear" w:color="auto" w:fill="FFFFFF"/>
        <w:spacing w:after="0" w:afterAutospacing="0"/>
        <w:rPr>
          <w:color w:val="000000"/>
        </w:rPr>
      </w:pPr>
      <w:r w:rsidRPr="007163C2">
        <w:rPr>
          <w:color w:val="000000"/>
        </w:rPr>
        <w:t>отбирать и использовать речевые средства в процессе коммуникации с другими людьми (диалог в паре, в малой группе и т. д.);</w:t>
      </w:r>
    </w:p>
    <w:p w14:paraId="46462C3F" w14:textId="77777777" w:rsidR="007163C2" w:rsidRPr="007163C2" w:rsidRDefault="007163C2" w:rsidP="00C02275">
      <w:pPr>
        <w:pStyle w:val="western"/>
        <w:numPr>
          <w:ilvl w:val="0"/>
          <w:numId w:val="29"/>
        </w:numPr>
        <w:shd w:val="clear" w:color="auto" w:fill="FFFFFF"/>
        <w:spacing w:after="0" w:afterAutospacing="0"/>
        <w:rPr>
          <w:color w:val="000000"/>
        </w:rPr>
      </w:pPr>
      <w:r w:rsidRPr="007163C2">
        <w:rPr>
          <w:color w:val="000000"/>
        </w:rPr>
        <w:t>представлять в устной или письменной форме развернутый план собственной деятельности;</w:t>
      </w:r>
    </w:p>
    <w:p w14:paraId="0D1C4CA6" w14:textId="77777777" w:rsidR="007163C2" w:rsidRPr="007163C2" w:rsidRDefault="007163C2" w:rsidP="00C02275">
      <w:pPr>
        <w:pStyle w:val="western"/>
        <w:numPr>
          <w:ilvl w:val="0"/>
          <w:numId w:val="29"/>
        </w:numPr>
        <w:shd w:val="clear" w:color="auto" w:fill="FFFFFF"/>
        <w:spacing w:after="0" w:afterAutospacing="0"/>
        <w:rPr>
          <w:color w:val="000000"/>
        </w:rPr>
      </w:pPr>
      <w:r w:rsidRPr="007163C2">
        <w:rPr>
          <w:color w:val="000000"/>
        </w:rPr>
        <w:t>соблюдать нормы публичной речи, регламент в монологе и дискуссии в соответствии с коммуникативной задачей;</w:t>
      </w:r>
    </w:p>
    <w:p w14:paraId="11B53507" w14:textId="77777777" w:rsidR="007163C2" w:rsidRPr="007163C2" w:rsidRDefault="007163C2" w:rsidP="00C02275">
      <w:pPr>
        <w:pStyle w:val="western"/>
        <w:numPr>
          <w:ilvl w:val="0"/>
          <w:numId w:val="29"/>
        </w:numPr>
        <w:shd w:val="clear" w:color="auto" w:fill="FFFFFF"/>
        <w:spacing w:after="0" w:afterAutospacing="0"/>
        <w:rPr>
          <w:color w:val="000000"/>
        </w:rPr>
      </w:pPr>
      <w:r w:rsidRPr="007163C2">
        <w:rPr>
          <w:color w:val="000000"/>
        </w:rPr>
        <w:t>высказывать и обосновывать мнение (суждение) и запрашивать мнение партнера в рамках диалога;</w:t>
      </w:r>
    </w:p>
    <w:p w14:paraId="6FC01446" w14:textId="77777777" w:rsidR="007163C2" w:rsidRPr="007163C2" w:rsidRDefault="007163C2" w:rsidP="00C02275">
      <w:pPr>
        <w:pStyle w:val="western"/>
        <w:numPr>
          <w:ilvl w:val="0"/>
          <w:numId w:val="29"/>
        </w:numPr>
        <w:shd w:val="clear" w:color="auto" w:fill="FFFFFF"/>
        <w:spacing w:after="0" w:afterAutospacing="0"/>
        <w:rPr>
          <w:color w:val="000000"/>
        </w:rPr>
      </w:pPr>
      <w:r w:rsidRPr="007163C2">
        <w:rPr>
          <w:color w:val="000000"/>
        </w:rPr>
        <w:t>принимать решение в ходе диалога и согласовывать его с собеседником;</w:t>
      </w:r>
    </w:p>
    <w:p w14:paraId="36D6AD41" w14:textId="77777777" w:rsidR="007163C2" w:rsidRPr="007163C2" w:rsidRDefault="007163C2" w:rsidP="00C02275">
      <w:pPr>
        <w:pStyle w:val="western"/>
        <w:numPr>
          <w:ilvl w:val="0"/>
          <w:numId w:val="29"/>
        </w:numPr>
        <w:shd w:val="clear" w:color="auto" w:fill="FFFFFF"/>
        <w:spacing w:after="0" w:afterAutospacing="0"/>
        <w:rPr>
          <w:color w:val="000000"/>
        </w:rPr>
      </w:pPr>
      <w:r w:rsidRPr="007163C2">
        <w:rPr>
          <w:color w:val="000000"/>
        </w:rPr>
        <w:t>создавать письменные «клишированные» и оригинальные тексты с использованием необходимых речевых средств;</w:t>
      </w:r>
    </w:p>
    <w:p w14:paraId="64C158C6" w14:textId="77777777" w:rsidR="007163C2" w:rsidRPr="007163C2" w:rsidRDefault="007163C2" w:rsidP="00C02275">
      <w:pPr>
        <w:pStyle w:val="western"/>
        <w:numPr>
          <w:ilvl w:val="0"/>
          <w:numId w:val="29"/>
        </w:numPr>
        <w:shd w:val="clear" w:color="auto" w:fill="FFFFFF"/>
        <w:spacing w:after="0" w:afterAutospacing="0"/>
        <w:rPr>
          <w:color w:val="000000"/>
        </w:rPr>
      </w:pPr>
      <w:r w:rsidRPr="007163C2">
        <w:rPr>
          <w:color w:val="000000"/>
        </w:rPr>
        <w:t>использовать вербальные средства (средства логической связи) для выделения смысловых блоков своего выступления;</w:t>
      </w:r>
    </w:p>
    <w:p w14:paraId="68778CAD" w14:textId="77777777" w:rsidR="007163C2" w:rsidRPr="007163C2" w:rsidRDefault="007163C2" w:rsidP="00C02275">
      <w:pPr>
        <w:pStyle w:val="western"/>
        <w:numPr>
          <w:ilvl w:val="0"/>
          <w:numId w:val="29"/>
        </w:numPr>
        <w:shd w:val="clear" w:color="auto" w:fill="FFFFFF"/>
        <w:spacing w:after="0" w:afterAutospacing="0"/>
        <w:rPr>
          <w:color w:val="000000"/>
        </w:rPr>
      </w:pPr>
      <w:r w:rsidRPr="007163C2">
        <w:rPr>
          <w:color w:val="000000"/>
        </w:rPr>
        <w:t>использовать невербальные средства или наглядные материалы, подготовленные/отобранные под руководством учителя;</w:t>
      </w:r>
    </w:p>
    <w:p w14:paraId="4D5CC680" w14:textId="77777777" w:rsidR="007163C2" w:rsidRPr="007163C2" w:rsidRDefault="007163C2" w:rsidP="00C02275">
      <w:pPr>
        <w:pStyle w:val="western"/>
        <w:numPr>
          <w:ilvl w:val="0"/>
          <w:numId w:val="29"/>
        </w:numPr>
        <w:shd w:val="clear" w:color="auto" w:fill="FFFFFF"/>
        <w:spacing w:after="0" w:afterAutospacing="0"/>
        <w:rPr>
          <w:color w:val="000000"/>
        </w:rPr>
      </w:pPr>
      <w:r w:rsidRPr="007163C2">
        <w:rPr>
          <w:color w:val="000000"/>
        </w:rPr>
        <w:t>делать оценочный вывод о достижении цели коммуникации непосредственно после завершения коммуникативного контакта и обосновывать его.</w:t>
      </w:r>
    </w:p>
    <w:p w14:paraId="7B380DCA" w14:textId="77777777" w:rsidR="007163C2" w:rsidRPr="007163C2" w:rsidRDefault="007163C2" w:rsidP="00C02275">
      <w:pPr>
        <w:pStyle w:val="western"/>
        <w:numPr>
          <w:ilvl w:val="0"/>
          <w:numId w:val="30"/>
        </w:numPr>
        <w:shd w:val="clear" w:color="auto" w:fill="FFFFFF"/>
        <w:spacing w:after="0" w:afterAutospacing="0"/>
        <w:rPr>
          <w:color w:val="000000"/>
        </w:rPr>
      </w:pPr>
      <w:r w:rsidRPr="007163C2">
        <w:rPr>
          <w:color w:val="000000"/>
        </w:rPr>
        <w:t>Формирование и развитие компетентности в области использования информационно-коммуникационных технологий (далее – ИКТ). Обучающийся сможет:</w:t>
      </w:r>
    </w:p>
    <w:p w14:paraId="3075F0CD" w14:textId="77777777" w:rsidR="007163C2" w:rsidRPr="007163C2" w:rsidRDefault="007163C2" w:rsidP="00C02275">
      <w:pPr>
        <w:pStyle w:val="western"/>
        <w:numPr>
          <w:ilvl w:val="0"/>
          <w:numId w:val="31"/>
        </w:numPr>
        <w:shd w:val="clear" w:color="auto" w:fill="FFFFFF"/>
        <w:spacing w:after="0" w:afterAutospacing="0"/>
        <w:rPr>
          <w:color w:val="000000"/>
        </w:rPr>
      </w:pPr>
      <w:r w:rsidRPr="007163C2">
        <w:rPr>
          <w:color w:val="000000"/>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37A3AA09" w14:textId="77777777" w:rsidR="007163C2" w:rsidRPr="007163C2" w:rsidRDefault="007163C2" w:rsidP="00C02275">
      <w:pPr>
        <w:pStyle w:val="western"/>
        <w:numPr>
          <w:ilvl w:val="0"/>
          <w:numId w:val="31"/>
        </w:numPr>
        <w:shd w:val="clear" w:color="auto" w:fill="FFFFFF"/>
        <w:spacing w:after="0" w:afterAutospacing="0"/>
        <w:rPr>
          <w:color w:val="000000"/>
        </w:rPr>
      </w:pPr>
      <w:r w:rsidRPr="007163C2">
        <w:rPr>
          <w:color w:val="00000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1CBEF2A3" w14:textId="77777777" w:rsidR="007163C2" w:rsidRPr="007163C2" w:rsidRDefault="007163C2" w:rsidP="00C02275">
      <w:pPr>
        <w:pStyle w:val="western"/>
        <w:numPr>
          <w:ilvl w:val="0"/>
          <w:numId w:val="31"/>
        </w:numPr>
        <w:shd w:val="clear" w:color="auto" w:fill="FFFFFF"/>
        <w:spacing w:after="0" w:afterAutospacing="0"/>
        <w:rPr>
          <w:color w:val="000000"/>
        </w:rPr>
      </w:pPr>
      <w:r w:rsidRPr="007163C2">
        <w:rPr>
          <w:color w:val="000000"/>
        </w:rPr>
        <w:t>выделять информационный аспект задачи, оперировать данными, использовать модель решения задачи;</w:t>
      </w:r>
    </w:p>
    <w:p w14:paraId="646F291C" w14:textId="77777777" w:rsidR="00D42E9C" w:rsidRPr="00D42E9C" w:rsidRDefault="007163C2" w:rsidP="00C02275">
      <w:pPr>
        <w:pStyle w:val="western"/>
        <w:numPr>
          <w:ilvl w:val="0"/>
          <w:numId w:val="31"/>
        </w:numPr>
        <w:shd w:val="clear" w:color="auto" w:fill="FFFFFF"/>
        <w:spacing w:after="0" w:afterAutospacing="0"/>
        <w:rPr>
          <w:color w:val="000000"/>
        </w:rPr>
      </w:pPr>
      <w:r w:rsidRPr="007163C2">
        <w:rPr>
          <w:color w:val="000000"/>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w:t>
      </w:r>
    </w:p>
    <w:p w14:paraId="17890578" w14:textId="77777777" w:rsidR="00D42E9C" w:rsidRDefault="00D42E9C" w:rsidP="00D42E9C">
      <w:pPr>
        <w:pStyle w:val="western"/>
        <w:shd w:val="clear" w:color="auto" w:fill="FFFFFF"/>
        <w:spacing w:after="0" w:afterAutospacing="0"/>
        <w:jc w:val="center"/>
        <w:rPr>
          <w:color w:val="000000"/>
        </w:rPr>
      </w:pPr>
      <w:r>
        <w:rPr>
          <w:color w:val="000000"/>
        </w:rPr>
        <w:t>22</w:t>
      </w:r>
    </w:p>
    <w:p w14:paraId="7EA38E74" w14:textId="77777777" w:rsidR="007163C2" w:rsidRPr="00D42E9C" w:rsidRDefault="007163C2" w:rsidP="00D42E9C">
      <w:pPr>
        <w:pStyle w:val="western"/>
        <w:shd w:val="clear" w:color="auto" w:fill="FFFFFF"/>
        <w:spacing w:after="0" w:afterAutospacing="0"/>
        <w:rPr>
          <w:color w:val="000000"/>
        </w:rPr>
      </w:pPr>
      <w:r w:rsidRPr="00D42E9C">
        <w:rPr>
          <w:color w:val="000000"/>
        </w:rPr>
        <w:lastRenderedPageBreak/>
        <w:t>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639CEB61" w14:textId="77777777" w:rsidR="007163C2" w:rsidRPr="007163C2" w:rsidRDefault="007163C2" w:rsidP="00C02275">
      <w:pPr>
        <w:pStyle w:val="western"/>
        <w:numPr>
          <w:ilvl w:val="0"/>
          <w:numId w:val="31"/>
        </w:numPr>
        <w:shd w:val="clear" w:color="auto" w:fill="FFFFFF"/>
        <w:spacing w:after="0" w:afterAutospacing="0"/>
        <w:rPr>
          <w:color w:val="000000"/>
        </w:rPr>
      </w:pPr>
      <w:r w:rsidRPr="007163C2">
        <w:rPr>
          <w:color w:val="000000"/>
        </w:rPr>
        <w:t>использовать информацию с учетом этических и правовых норм;</w:t>
      </w:r>
    </w:p>
    <w:p w14:paraId="15FED02B" w14:textId="77777777" w:rsidR="007163C2" w:rsidRPr="007163C2" w:rsidRDefault="007163C2" w:rsidP="00C02275">
      <w:pPr>
        <w:pStyle w:val="western"/>
        <w:numPr>
          <w:ilvl w:val="0"/>
          <w:numId w:val="31"/>
        </w:numPr>
        <w:shd w:val="clear" w:color="auto" w:fill="FFFFFF"/>
        <w:spacing w:after="0" w:afterAutospacing="0"/>
        <w:rPr>
          <w:color w:val="000000"/>
        </w:rPr>
      </w:pPr>
      <w:r w:rsidRPr="007163C2">
        <w:rPr>
          <w:color w:val="00000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6B84B29F" w14:textId="77777777" w:rsidR="007163C2" w:rsidRDefault="007163C2" w:rsidP="007163C2">
      <w:pPr>
        <w:pStyle w:val="western"/>
        <w:spacing w:after="0" w:afterAutospacing="0"/>
        <w:rPr>
          <w:color w:val="000000"/>
        </w:rPr>
      </w:pPr>
    </w:p>
    <w:p w14:paraId="5CC57605" w14:textId="77777777" w:rsidR="00C6364F" w:rsidRDefault="00C6364F" w:rsidP="007163C2">
      <w:pPr>
        <w:pStyle w:val="western"/>
        <w:spacing w:after="0" w:afterAutospacing="0"/>
        <w:rPr>
          <w:color w:val="000000"/>
        </w:rPr>
      </w:pPr>
    </w:p>
    <w:p w14:paraId="1E4D8C30" w14:textId="77777777" w:rsidR="00C6364F" w:rsidRDefault="00C6364F" w:rsidP="007163C2">
      <w:pPr>
        <w:pStyle w:val="western"/>
        <w:spacing w:after="0" w:afterAutospacing="0"/>
        <w:rPr>
          <w:color w:val="000000"/>
        </w:rPr>
      </w:pPr>
    </w:p>
    <w:p w14:paraId="2007D645" w14:textId="77777777" w:rsidR="00C6364F" w:rsidRDefault="00C6364F" w:rsidP="007163C2">
      <w:pPr>
        <w:pStyle w:val="western"/>
        <w:spacing w:after="0" w:afterAutospacing="0"/>
        <w:rPr>
          <w:color w:val="000000"/>
        </w:rPr>
      </w:pPr>
    </w:p>
    <w:p w14:paraId="67B3DDD2" w14:textId="77777777" w:rsidR="00C6364F" w:rsidRDefault="00C6364F" w:rsidP="007163C2">
      <w:pPr>
        <w:pStyle w:val="western"/>
        <w:spacing w:after="0" w:afterAutospacing="0"/>
        <w:rPr>
          <w:color w:val="000000"/>
        </w:rPr>
      </w:pPr>
    </w:p>
    <w:p w14:paraId="7A51A970" w14:textId="77777777" w:rsidR="00C6364F" w:rsidRDefault="00C6364F" w:rsidP="007163C2">
      <w:pPr>
        <w:pStyle w:val="western"/>
        <w:spacing w:after="0" w:afterAutospacing="0"/>
        <w:rPr>
          <w:color w:val="000000"/>
        </w:rPr>
      </w:pPr>
    </w:p>
    <w:p w14:paraId="29DE19F6" w14:textId="77777777" w:rsidR="00C6364F" w:rsidRDefault="00C6364F" w:rsidP="007163C2">
      <w:pPr>
        <w:pStyle w:val="western"/>
        <w:spacing w:after="0" w:afterAutospacing="0"/>
        <w:rPr>
          <w:color w:val="000000"/>
        </w:rPr>
      </w:pPr>
    </w:p>
    <w:p w14:paraId="4896B7FA" w14:textId="77777777" w:rsidR="00C6364F" w:rsidRDefault="00C6364F" w:rsidP="007163C2">
      <w:pPr>
        <w:pStyle w:val="western"/>
        <w:spacing w:after="0" w:afterAutospacing="0"/>
        <w:rPr>
          <w:color w:val="000000"/>
        </w:rPr>
      </w:pPr>
    </w:p>
    <w:p w14:paraId="591CC1D8" w14:textId="77777777" w:rsidR="00C6364F" w:rsidRDefault="00C6364F" w:rsidP="007163C2">
      <w:pPr>
        <w:pStyle w:val="western"/>
        <w:spacing w:after="0" w:afterAutospacing="0"/>
        <w:rPr>
          <w:color w:val="000000"/>
        </w:rPr>
      </w:pPr>
    </w:p>
    <w:p w14:paraId="3F455502" w14:textId="77777777" w:rsidR="00C6364F" w:rsidRDefault="00C6364F" w:rsidP="007163C2">
      <w:pPr>
        <w:pStyle w:val="western"/>
        <w:spacing w:after="0" w:afterAutospacing="0"/>
        <w:rPr>
          <w:color w:val="000000"/>
        </w:rPr>
      </w:pPr>
    </w:p>
    <w:p w14:paraId="61DB09E3" w14:textId="77777777" w:rsidR="00C6364F" w:rsidRDefault="00C6364F" w:rsidP="007163C2">
      <w:pPr>
        <w:pStyle w:val="western"/>
        <w:spacing w:after="0" w:afterAutospacing="0"/>
        <w:rPr>
          <w:color w:val="000000"/>
        </w:rPr>
      </w:pPr>
    </w:p>
    <w:p w14:paraId="2B173357" w14:textId="77777777" w:rsidR="00C6364F" w:rsidRDefault="00C6364F" w:rsidP="007163C2">
      <w:pPr>
        <w:pStyle w:val="western"/>
        <w:spacing w:after="0" w:afterAutospacing="0"/>
        <w:rPr>
          <w:color w:val="000000"/>
        </w:rPr>
      </w:pPr>
    </w:p>
    <w:p w14:paraId="34195D55" w14:textId="77777777" w:rsidR="00C6364F" w:rsidRDefault="00C6364F" w:rsidP="007163C2">
      <w:pPr>
        <w:pStyle w:val="western"/>
        <w:spacing w:after="0" w:afterAutospacing="0"/>
        <w:rPr>
          <w:color w:val="000000"/>
        </w:rPr>
      </w:pPr>
    </w:p>
    <w:p w14:paraId="4C1E5FB8" w14:textId="77777777" w:rsidR="00C6364F" w:rsidRDefault="00C6364F" w:rsidP="007163C2">
      <w:pPr>
        <w:pStyle w:val="western"/>
        <w:spacing w:after="0" w:afterAutospacing="0"/>
        <w:rPr>
          <w:color w:val="000000"/>
        </w:rPr>
      </w:pPr>
    </w:p>
    <w:p w14:paraId="444AE784" w14:textId="77777777" w:rsidR="00C6364F" w:rsidRDefault="00C6364F" w:rsidP="007163C2">
      <w:pPr>
        <w:pStyle w:val="western"/>
        <w:spacing w:after="0" w:afterAutospacing="0"/>
        <w:rPr>
          <w:color w:val="000000"/>
        </w:rPr>
      </w:pPr>
    </w:p>
    <w:p w14:paraId="08A08C59" w14:textId="77777777" w:rsidR="00C6364F" w:rsidRDefault="00C6364F" w:rsidP="007163C2">
      <w:pPr>
        <w:pStyle w:val="western"/>
        <w:spacing w:after="0" w:afterAutospacing="0"/>
        <w:rPr>
          <w:color w:val="000000"/>
        </w:rPr>
      </w:pPr>
    </w:p>
    <w:p w14:paraId="1234DA32" w14:textId="77777777" w:rsidR="00C6364F" w:rsidRDefault="00C6364F" w:rsidP="007163C2">
      <w:pPr>
        <w:pStyle w:val="western"/>
        <w:spacing w:after="0" w:afterAutospacing="0"/>
        <w:rPr>
          <w:color w:val="000000"/>
        </w:rPr>
      </w:pPr>
    </w:p>
    <w:p w14:paraId="10A37BEB" w14:textId="77777777" w:rsidR="00D42E9C" w:rsidRDefault="00D42E9C" w:rsidP="007163C2">
      <w:pPr>
        <w:pStyle w:val="western"/>
        <w:spacing w:after="0" w:afterAutospacing="0"/>
        <w:rPr>
          <w:color w:val="000000"/>
        </w:rPr>
      </w:pPr>
    </w:p>
    <w:p w14:paraId="6AD5B259" w14:textId="77777777" w:rsidR="00D42E9C" w:rsidRDefault="00D42E9C" w:rsidP="007163C2">
      <w:pPr>
        <w:pStyle w:val="western"/>
        <w:spacing w:after="0" w:afterAutospacing="0"/>
        <w:rPr>
          <w:color w:val="000000"/>
        </w:rPr>
      </w:pPr>
    </w:p>
    <w:p w14:paraId="2327E137" w14:textId="77777777" w:rsidR="00D42E9C" w:rsidRDefault="00D42E9C" w:rsidP="007163C2">
      <w:pPr>
        <w:pStyle w:val="western"/>
        <w:spacing w:after="0" w:afterAutospacing="0"/>
        <w:rPr>
          <w:color w:val="000000"/>
        </w:rPr>
      </w:pPr>
    </w:p>
    <w:p w14:paraId="4BF7CF93" w14:textId="77777777" w:rsidR="00D42E9C" w:rsidRDefault="00D42E9C" w:rsidP="007163C2">
      <w:pPr>
        <w:pStyle w:val="western"/>
        <w:spacing w:after="0" w:afterAutospacing="0"/>
        <w:rPr>
          <w:color w:val="000000"/>
        </w:rPr>
      </w:pPr>
    </w:p>
    <w:p w14:paraId="7CE31703" w14:textId="77777777" w:rsidR="00D42E9C" w:rsidRDefault="00D42E9C" w:rsidP="007163C2">
      <w:pPr>
        <w:pStyle w:val="western"/>
        <w:spacing w:after="0" w:afterAutospacing="0"/>
        <w:rPr>
          <w:color w:val="000000"/>
        </w:rPr>
      </w:pPr>
    </w:p>
    <w:p w14:paraId="2EF6BB69" w14:textId="77777777" w:rsidR="00D42E9C" w:rsidRDefault="00D42E9C" w:rsidP="007163C2">
      <w:pPr>
        <w:pStyle w:val="western"/>
        <w:spacing w:after="0" w:afterAutospacing="0"/>
        <w:rPr>
          <w:color w:val="000000"/>
        </w:rPr>
      </w:pPr>
    </w:p>
    <w:p w14:paraId="4A808595" w14:textId="77777777" w:rsidR="00D42E9C" w:rsidRDefault="00D42E9C" w:rsidP="007163C2">
      <w:pPr>
        <w:pStyle w:val="western"/>
        <w:spacing w:after="0" w:afterAutospacing="0"/>
        <w:rPr>
          <w:color w:val="000000"/>
        </w:rPr>
      </w:pPr>
    </w:p>
    <w:p w14:paraId="3F91882F" w14:textId="77777777" w:rsidR="00D42E9C" w:rsidRPr="007163C2" w:rsidRDefault="00D42E9C" w:rsidP="00D42E9C">
      <w:pPr>
        <w:pStyle w:val="western"/>
        <w:spacing w:after="0" w:afterAutospacing="0"/>
        <w:jc w:val="center"/>
        <w:rPr>
          <w:color w:val="000000"/>
        </w:rPr>
      </w:pPr>
      <w:r>
        <w:rPr>
          <w:color w:val="000000"/>
        </w:rPr>
        <w:t>23</w:t>
      </w:r>
    </w:p>
    <w:p w14:paraId="4D2251DC" w14:textId="77777777" w:rsidR="00C6364F" w:rsidRPr="00C6364F" w:rsidRDefault="00C6364F" w:rsidP="00C6364F">
      <w:pPr>
        <w:pStyle w:val="2"/>
        <w:shd w:val="clear" w:color="auto" w:fill="FFFFFF"/>
        <w:rPr>
          <w:sz w:val="24"/>
          <w:szCs w:val="24"/>
        </w:rPr>
      </w:pPr>
      <w:r w:rsidRPr="00C6364F">
        <w:rPr>
          <w:sz w:val="24"/>
          <w:szCs w:val="24"/>
        </w:rPr>
        <w:lastRenderedPageBreak/>
        <w:t>1.2.5. Предметные результаты</w:t>
      </w:r>
    </w:p>
    <w:p w14:paraId="38AB3625" w14:textId="77777777" w:rsidR="00C6364F" w:rsidRPr="00C6364F" w:rsidRDefault="00C6364F" w:rsidP="00C6364F">
      <w:pPr>
        <w:pStyle w:val="3"/>
        <w:shd w:val="clear" w:color="auto" w:fill="FFFFFF"/>
        <w:spacing w:before="274" w:after="274"/>
        <w:rPr>
          <w:rFonts w:ascii="Times New Roman" w:hAnsi="Times New Roman" w:cs="Times New Roman"/>
          <w:color w:val="auto"/>
          <w:sz w:val="24"/>
          <w:szCs w:val="24"/>
        </w:rPr>
      </w:pPr>
      <w:bookmarkStart w:id="4" w:name="_Toc414553133"/>
      <w:bookmarkStart w:id="5" w:name="_Toc410653953"/>
      <w:bookmarkStart w:id="6" w:name="_Toc409691628"/>
      <w:bookmarkEnd w:id="4"/>
      <w:bookmarkEnd w:id="5"/>
      <w:bookmarkEnd w:id="6"/>
      <w:r w:rsidRPr="00C6364F">
        <w:rPr>
          <w:rFonts w:ascii="Times New Roman" w:hAnsi="Times New Roman" w:cs="Times New Roman"/>
          <w:color w:val="auto"/>
          <w:sz w:val="24"/>
          <w:szCs w:val="24"/>
        </w:rPr>
        <w:t>1.2.5.1. Русский язык</w:t>
      </w:r>
    </w:p>
    <w:p w14:paraId="1B48FF63" w14:textId="77777777" w:rsidR="00C6364F" w:rsidRPr="00C6364F" w:rsidRDefault="00C6364F" w:rsidP="00C6364F">
      <w:pPr>
        <w:pStyle w:val="2"/>
        <w:shd w:val="clear" w:color="auto" w:fill="FFFFFF"/>
        <w:rPr>
          <w:sz w:val="24"/>
          <w:szCs w:val="24"/>
        </w:rPr>
      </w:pPr>
      <w:bookmarkStart w:id="7" w:name="_Toc287551922"/>
      <w:bookmarkStart w:id="8" w:name="_Toc414553134"/>
      <w:bookmarkStart w:id="9" w:name="_Toc287934277"/>
      <w:bookmarkEnd w:id="7"/>
      <w:bookmarkEnd w:id="8"/>
      <w:bookmarkEnd w:id="9"/>
      <w:r w:rsidRPr="00C6364F">
        <w:rPr>
          <w:sz w:val="24"/>
          <w:szCs w:val="24"/>
        </w:rPr>
        <w:t>Выпускник научится:</w:t>
      </w:r>
    </w:p>
    <w:p w14:paraId="5A7A398D" w14:textId="77777777" w:rsidR="00C6364F" w:rsidRPr="00C6364F" w:rsidRDefault="00C6364F" w:rsidP="00C02275">
      <w:pPr>
        <w:pStyle w:val="a7"/>
        <w:numPr>
          <w:ilvl w:val="0"/>
          <w:numId w:val="32"/>
        </w:numPr>
        <w:shd w:val="clear" w:color="auto" w:fill="FFFFFF"/>
        <w:spacing w:after="0" w:afterAutospacing="0"/>
      </w:pPr>
      <w:r w:rsidRPr="00C6364F">
        <w:t>владеть навыками работы с учебной книгой, словарями и другими информационными источниками, включая СМИ и ресурсы Интернета;</w:t>
      </w:r>
    </w:p>
    <w:p w14:paraId="1DFEC618" w14:textId="77777777" w:rsidR="00C6364F" w:rsidRPr="00C6364F" w:rsidRDefault="00C6364F" w:rsidP="00C02275">
      <w:pPr>
        <w:pStyle w:val="a7"/>
        <w:numPr>
          <w:ilvl w:val="0"/>
          <w:numId w:val="32"/>
        </w:numPr>
        <w:shd w:val="clear" w:color="auto" w:fill="FFFFFF"/>
        <w:spacing w:after="0" w:afterAutospacing="0"/>
      </w:pPr>
      <w:r w:rsidRPr="00C6364F">
        <w:t>владеть навыками различных видов чтения (изучающим, ознакомительным, просмотровым) и информационной переработки прочитанного материала;</w:t>
      </w:r>
    </w:p>
    <w:p w14:paraId="52024176" w14:textId="77777777" w:rsidR="00C6364F" w:rsidRPr="00C6364F" w:rsidRDefault="00C6364F" w:rsidP="00C02275">
      <w:pPr>
        <w:pStyle w:val="a7"/>
        <w:numPr>
          <w:ilvl w:val="0"/>
          <w:numId w:val="32"/>
        </w:numPr>
        <w:shd w:val="clear" w:color="auto" w:fill="FFFFFF"/>
        <w:spacing w:after="0" w:afterAutospacing="0"/>
      </w:pPr>
      <w:r w:rsidRPr="00C6364F">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3B96354B" w14:textId="77777777" w:rsidR="00C6364F" w:rsidRPr="00C6364F" w:rsidRDefault="00C6364F" w:rsidP="00C02275">
      <w:pPr>
        <w:pStyle w:val="a7"/>
        <w:numPr>
          <w:ilvl w:val="0"/>
          <w:numId w:val="32"/>
        </w:numPr>
        <w:shd w:val="clear" w:color="auto" w:fill="FFFFFF"/>
        <w:spacing w:after="0" w:afterAutospacing="0"/>
      </w:pPr>
      <w:r w:rsidRPr="00C6364F">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0C874788" w14:textId="77777777" w:rsidR="00C6364F" w:rsidRPr="00C6364F" w:rsidRDefault="00C6364F" w:rsidP="00C02275">
      <w:pPr>
        <w:pStyle w:val="a7"/>
        <w:numPr>
          <w:ilvl w:val="0"/>
          <w:numId w:val="32"/>
        </w:numPr>
        <w:shd w:val="clear" w:color="auto" w:fill="FFFFFF"/>
        <w:spacing w:after="0" w:afterAutospacing="0"/>
      </w:pPr>
      <w:r w:rsidRPr="00C6364F">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3CCFD23F" w14:textId="77777777" w:rsidR="00C6364F" w:rsidRPr="00C6364F" w:rsidRDefault="00C6364F" w:rsidP="00C02275">
      <w:pPr>
        <w:pStyle w:val="a7"/>
        <w:numPr>
          <w:ilvl w:val="0"/>
          <w:numId w:val="32"/>
        </w:numPr>
        <w:shd w:val="clear" w:color="auto" w:fill="FFFFFF"/>
        <w:spacing w:after="0" w:afterAutospacing="0"/>
      </w:pPr>
      <w:r w:rsidRPr="00C6364F">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0BC18A50" w14:textId="77777777" w:rsidR="00C6364F" w:rsidRPr="00C6364F" w:rsidRDefault="00C6364F" w:rsidP="00C02275">
      <w:pPr>
        <w:pStyle w:val="a7"/>
        <w:numPr>
          <w:ilvl w:val="0"/>
          <w:numId w:val="32"/>
        </w:numPr>
        <w:shd w:val="clear" w:color="auto" w:fill="FFFFFF"/>
        <w:spacing w:after="0" w:afterAutospacing="0"/>
      </w:pPr>
      <w:r w:rsidRPr="00C6364F">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1AE3E739" w14:textId="77777777" w:rsidR="00C6364F" w:rsidRPr="00C6364F" w:rsidRDefault="00C6364F" w:rsidP="00C02275">
      <w:pPr>
        <w:pStyle w:val="a7"/>
        <w:numPr>
          <w:ilvl w:val="0"/>
          <w:numId w:val="32"/>
        </w:numPr>
        <w:shd w:val="clear" w:color="auto" w:fill="FFFFFF"/>
        <w:spacing w:after="0" w:afterAutospacing="0"/>
      </w:pPr>
      <w:r w:rsidRPr="00C6364F">
        <w:t>использовать знание алфавита при поиске информации;</w:t>
      </w:r>
    </w:p>
    <w:p w14:paraId="342A261D" w14:textId="77777777" w:rsidR="00C6364F" w:rsidRPr="00C6364F" w:rsidRDefault="00C6364F" w:rsidP="00C02275">
      <w:pPr>
        <w:pStyle w:val="a7"/>
        <w:numPr>
          <w:ilvl w:val="0"/>
          <w:numId w:val="32"/>
        </w:numPr>
        <w:shd w:val="clear" w:color="auto" w:fill="FFFFFF"/>
        <w:spacing w:after="0" w:afterAutospacing="0"/>
      </w:pPr>
      <w:r w:rsidRPr="00C6364F">
        <w:t>различать значимые и незначимые единицы языка;</w:t>
      </w:r>
    </w:p>
    <w:p w14:paraId="5004E70C" w14:textId="77777777" w:rsidR="00C6364F" w:rsidRPr="00C6364F" w:rsidRDefault="00C6364F" w:rsidP="00C02275">
      <w:pPr>
        <w:pStyle w:val="a7"/>
        <w:numPr>
          <w:ilvl w:val="0"/>
          <w:numId w:val="32"/>
        </w:numPr>
        <w:shd w:val="clear" w:color="auto" w:fill="FFFFFF"/>
        <w:spacing w:after="0" w:afterAutospacing="0"/>
      </w:pPr>
      <w:r w:rsidRPr="00C6364F">
        <w:t>проводить фонетический и орфоэпический анализ слова;</w:t>
      </w:r>
    </w:p>
    <w:p w14:paraId="6720A042" w14:textId="77777777" w:rsidR="00C6364F" w:rsidRPr="00C6364F" w:rsidRDefault="00C6364F" w:rsidP="00C02275">
      <w:pPr>
        <w:pStyle w:val="a7"/>
        <w:numPr>
          <w:ilvl w:val="0"/>
          <w:numId w:val="32"/>
        </w:numPr>
        <w:shd w:val="clear" w:color="auto" w:fill="FFFFFF"/>
        <w:spacing w:after="0" w:afterAutospacing="0"/>
      </w:pPr>
      <w:r w:rsidRPr="00C6364F">
        <w:t>классифицировать и группировать звуки речи по заданным признакам, слова по заданным параметрам их звукового состава;</w:t>
      </w:r>
    </w:p>
    <w:p w14:paraId="69B0E934" w14:textId="77777777" w:rsidR="00C6364F" w:rsidRPr="00C6364F" w:rsidRDefault="00C6364F" w:rsidP="00C02275">
      <w:pPr>
        <w:pStyle w:val="a7"/>
        <w:numPr>
          <w:ilvl w:val="0"/>
          <w:numId w:val="32"/>
        </w:numPr>
        <w:shd w:val="clear" w:color="auto" w:fill="FFFFFF"/>
        <w:spacing w:after="0" w:afterAutospacing="0"/>
      </w:pPr>
      <w:r w:rsidRPr="00C6364F">
        <w:t>членить слова на слоги и правильно их переносить;</w:t>
      </w:r>
    </w:p>
    <w:p w14:paraId="42EF58F1" w14:textId="77777777" w:rsidR="00C6364F" w:rsidRPr="00C6364F" w:rsidRDefault="00C6364F" w:rsidP="00C02275">
      <w:pPr>
        <w:pStyle w:val="a7"/>
        <w:numPr>
          <w:ilvl w:val="0"/>
          <w:numId w:val="32"/>
        </w:numPr>
        <w:shd w:val="clear" w:color="auto" w:fill="FFFFFF"/>
        <w:spacing w:after="0" w:afterAutospacing="0"/>
      </w:pPr>
      <w:r w:rsidRPr="00C6364F">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7333E259" w14:textId="77777777" w:rsidR="00C6364F" w:rsidRPr="00C6364F" w:rsidRDefault="00C6364F" w:rsidP="00C02275">
      <w:pPr>
        <w:pStyle w:val="a7"/>
        <w:numPr>
          <w:ilvl w:val="0"/>
          <w:numId w:val="32"/>
        </w:numPr>
        <w:shd w:val="clear" w:color="auto" w:fill="FFFFFF"/>
        <w:spacing w:after="0" w:afterAutospacing="0"/>
      </w:pPr>
      <w:r w:rsidRPr="00C6364F">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287F7781" w14:textId="77777777" w:rsidR="00C6364F" w:rsidRPr="00C6364F" w:rsidRDefault="00C6364F" w:rsidP="00C02275">
      <w:pPr>
        <w:pStyle w:val="a7"/>
        <w:numPr>
          <w:ilvl w:val="0"/>
          <w:numId w:val="32"/>
        </w:numPr>
        <w:shd w:val="clear" w:color="auto" w:fill="FFFFFF"/>
        <w:spacing w:after="0" w:afterAutospacing="0"/>
      </w:pPr>
      <w:r w:rsidRPr="00C6364F">
        <w:t>проводить морфемный и словообразовательный анализ слов;</w:t>
      </w:r>
    </w:p>
    <w:p w14:paraId="3D185D6A" w14:textId="77777777" w:rsidR="00C6364F" w:rsidRPr="00C6364F" w:rsidRDefault="00C6364F" w:rsidP="00C02275">
      <w:pPr>
        <w:pStyle w:val="a7"/>
        <w:numPr>
          <w:ilvl w:val="0"/>
          <w:numId w:val="32"/>
        </w:numPr>
        <w:shd w:val="clear" w:color="auto" w:fill="FFFFFF"/>
        <w:spacing w:after="0" w:afterAutospacing="0"/>
      </w:pPr>
      <w:r w:rsidRPr="00C6364F">
        <w:t>проводить лексический анализ слова;</w:t>
      </w:r>
    </w:p>
    <w:p w14:paraId="6AC48545" w14:textId="77777777" w:rsidR="00C6364F" w:rsidRPr="00C6364F" w:rsidRDefault="00C6364F" w:rsidP="00C02275">
      <w:pPr>
        <w:pStyle w:val="a7"/>
        <w:numPr>
          <w:ilvl w:val="0"/>
          <w:numId w:val="32"/>
        </w:numPr>
        <w:shd w:val="clear" w:color="auto" w:fill="FFFFFF"/>
        <w:spacing w:after="0" w:afterAutospacing="0"/>
      </w:pPr>
      <w:r w:rsidRPr="00C6364F">
        <w:t>опознавать лексические средства выразительности и основные виды тропов (метафора, эпитет, сравнение, гипербола, олицетворение);</w:t>
      </w:r>
    </w:p>
    <w:p w14:paraId="10399923" w14:textId="77777777" w:rsidR="00C6364F" w:rsidRPr="00C6364F" w:rsidRDefault="00C6364F" w:rsidP="00C02275">
      <w:pPr>
        <w:pStyle w:val="a7"/>
        <w:numPr>
          <w:ilvl w:val="0"/>
          <w:numId w:val="32"/>
        </w:numPr>
        <w:shd w:val="clear" w:color="auto" w:fill="FFFFFF"/>
        <w:spacing w:after="0" w:afterAutospacing="0"/>
      </w:pPr>
      <w:r w:rsidRPr="00C6364F">
        <w:t>опознавать самостоятельные части речи и их формы, а также служебные части речи и междометия;</w:t>
      </w:r>
    </w:p>
    <w:p w14:paraId="0CB48AF1" w14:textId="77777777" w:rsidR="00C6364F" w:rsidRPr="00C6364F" w:rsidRDefault="00C6364F" w:rsidP="00C02275">
      <w:pPr>
        <w:pStyle w:val="a7"/>
        <w:numPr>
          <w:ilvl w:val="0"/>
          <w:numId w:val="32"/>
        </w:numPr>
        <w:shd w:val="clear" w:color="auto" w:fill="FFFFFF"/>
        <w:spacing w:after="0" w:afterAutospacing="0"/>
      </w:pPr>
      <w:r w:rsidRPr="00C6364F">
        <w:t>проводить морфологический анализ слова;</w:t>
      </w:r>
    </w:p>
    <w:p w14:paraId="0542EE03" w14:textId="77777777" w:rsidR="00C6364F" w:rsidRPr="00C6364F" w:rsidRDefault="00C6364F" w:rsidP="00C02275">
      <w:pPr>
        <w:pStyle w:val="a7"/>
        <w:numPr>
          <w:ilvl w:val="0"/>
          <w:numId w:val="32"/>
        </w:numPr>
        <w:shd w:val="clear" w:color="auto" w:fill="FFFFFF"/>
        <w:spacing w:after="0" w:afterAutospacing="0"/>
      </w:pPr>
      <w:r w:rsidRPr="00C6364F">
        <w:t>применять знания и умения по морфемике и словообразованию при проведении морфологического анализа слов;</w:t>
      </w:r>
    </w:p>
    <w:p w14:paraId="73B18DE0" w14:textId="77777777" w:rsidR="00C6364F" w:rsidRPr="00C6364F" w:rsidRDefault="00C6364F" w:rsidP="00C02275">
      <w:pPr>
        <w:pStyle w:val="a7"/>
        <w:numPr>
          <w:ilvl w:val="0"/>
          <w:numId w:val="32"/>
        </w:numPr>
        <w:shd w:val="clear" w:color="auto" w:fill="FFFFFF"/>
        <w:spacing w:after="0" w:afterAutospacing="0"/>
      </w:pPr>
      <w:r w:rsidRPr="00C6364F">
        <w:t>опознавать основные единицы синтаксиса (словосочетание, предложение, текст);</w:t>
      </w:r>
    </w:p>
    <w:p w14:paraId="7D9CD1B1" w14:textId="77777777" w:rsidR="00C6364F" w:rsidRPr="00C6364F" w:rsidRDefault="00C6364F" w:rsidP="00C02275">
      <w:pPr>
        <w:pStyle w:val="a7"/>
        <w:numPr>
          <w:ilvl w:val="0"/>
          <w:numId w:val="32"/>
        </w:numPr>
        <w:shd w:val="clear" w:color="auto" w:fill="FFFFFF"/>
        <w:spacing w:after="0" w:afterAutospacing="0"/>
      </w:pPr>
      <w:r w:rsidRPr="00C6364F">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0425754E" w14:textId="77777777" w:rsidR="00C6364F" w:rsidRPr="00C6364F" w:rsidRDefault="00C6364F" w:rsidP="00C02275">
      <w:pPr>
        <w:pStyle w:val="a7"/>
        <w:numPr>
          <w:ilvl w:val="0"/>
          <w:numId w:val="32"/>
        </w:numPr>
        <w:shd w:val="clear" w:color="auto" w:fill="FFFFFF"/>
        <w:spacing w:after="0" w:afterAutospacing="0"/>
      </w:pPr>
      <w:r w:rsidRPr="00C6364F">
        <w:t>находить грамматическую основу предложения;</w:t>
      </w:r>
    </w:p>
    <w:p w14:paraId="2C11EA82" w14:textId="77777777" w:rsidR="00C6364F" w:rsidRDefault="00C6364F" w:rsidP="00C02275">
      <w:pPr>
        <w:pStyle w:val="a7"/>
        <w:numPr>
          <w:ilvl w:val="0"/>
          <w:numId w:val="32"/>
        </w:numPr>
        <w:shd w:val="clear" w:color="auto" w:fill="FFFFFF"/>
        <w:spacing w:after="0" w:afterAutospacing="0"/>
      </w:pPr>
      <w:r w:rsidRPr="00C6364F">
        <w:t>распознавать главные и второстепенные члены предложения;</w:t>
      </w:r>
    </w:p>
    <w:p w14:paraId="465E4768" w14:textId="77777777" w:rsidR="00D42E9C" w:rsidRPr="00C6364F" w:rsidRDefault="00D42E9C" w:rsidP="00D42E9C">
      <w:pPr>
        <w:pStyle w:val="a7"/>
        <w:shd w:val="clear" w:color="auto" w:fill="FFFFFF"/>
        <w:spacing w:after="0" w:afterAutospacing="0"/>
        <w:ind w:left="720"/>
        <w:jc w:val="center"/>
      </w:pPr>
      <w:r>
        <w:t>24</w:t>
      </w:r>
    </w:p>
    <w:p w14:paraId="29E633E1" w14:textId="77777777" w:rsidR="00C6364F" w:rsidRPr="00C6364F" w:rsidRDefault="00C6364F" w:rsidP="00C02275">
      <w:pPr>
        <w:pStyle w:val="a7"/>
        <w:numPr>
          <w:ilvl w:val="0"/>
          <w:numId w:val="32"/>
        </w:numPr>
        <w:shd w:val="clear" w:color="auto" w:fill="FFFFFF"/>
        <w:spacing w:after="0" w:afterAutospacing="0"/>
      </w:pPr>
      <w:r w:rsidRPr="00C6364F">
        <w:lastRenderedPageBreak/>
        <w:t>опознавать предложения простые и сложные, предложения осложненной структуры;</w:t>
      </w:r>
    </w:p>
    <w:p w14:paraId="7F610312" w14:textId="77777777" w:rsidR="00C6364F" w:rsidRPr="00C6364F" w:rsidRDefault="00C6364F" w:rsidP="00C02275">
      <w:pPr>
        <w:pStyle w:val="a7"/>
        <w:numPr>
          <w:ilvl w:val="0"/>
          <w:numId w:val="32"/>
        </w:numPr>
        <w:shd w:val="clear" w:color="auto" w:fill="FFFFFF"/>
        <w:spacing w:after="0" w:afterAutospacing="0"/>
      </w:pPr>
      <w:r w:rsidRPr="00C6364F">
        <w:t>проводить синтаксический анализ словосочетания и предложения;</w:t>
      </w:r>
    </w:p>
    <w:p w14:paraId="47BFBC8E" w14:textId="77777777" w:rsidR="00C6364F" w:rsidRPr="00C6364F" w:rsidRDefault="00C6364F" w:rsidP="00C02275">
      <w:pPr>
        <w:pStyle w:val="a7"/>
        <w:numPr>
          <w:ilvl w:val="0"/>
          <w:numId w:val="32"/>
        </w:numPr>
        <w:shd w:val="clear" w:color="auto" w:fill="FFFFFF"/>
        <w:spacing w:after="0" w:afterAutospacing="0"/>
      </w:pPr>
      <w:r w:rsidRPr="00C6364F">
        <w:t>соблюдать основные языковые нормы в устной и письменной речи;</w:t>
      </w:r>
    </w:p>
    <w:p w14:paraId="21B16689" w14:textId="77777777" w:rsidR="00C6364F" w:rsidRPr="00C6364F" w:rsidRDefault="00C6364F" w:rsidP="00C02275">
      <w:pPr>
        <w:pStyle w:val="a7"/>
        <w:numPr>
          <w:ilvl w:val="0"/>
          <w:numId w:val="32"/>
        </w:numPr>
        <w:shd w:val="clear" w:color="auto" w:fill="FFFFFF"/>
        <w:spacing w:after="0" w:afterAutospacing="0"/>
      </w:pPr>
      <w:r w:rsidRPr="00C6364F">
        <w:t>опираться на фонетический, морфемный, словообразовательный и морфологический анализ в практике правописания;</w:t>
      </w:r>
    </w:p>
    <w:p w14:paraId="2DB74C2B" w14:textId="77777777" w:rsidR="00C6364F" w:rsidRPr="00C6364F" w:rsidRDefault="00C6364F" w:rsidP="00C02275">
      <w:pPr>
        <w:pStyle w:val="a7"/>
        <w:numPr>
          <w:ilvl w:val="0"/>
          <w:numId w:val="32"/>
        </w:numPr>
        <w:shd w:val="clear" w:color="auto" w:fill="FFFFFF"/>
        <w:spacing w:after="0" w:afterAutospacing="0"/>
      </w:pPr>
      <w:r w:rsidRPr="00C6364F">
        <w:t>опираться на грамматико-интонационный анализ при объяснении расстановки знаков препинания в предложении;</w:t>
      </w:r>
    </w:p>
    <w:p w14:paraId="6BF1E283" w14:textId="77777777" w:rsidR="00C6364F" w:rsidRPr="00C6364F" w:rsidRDefault="00C6364F" w:rsidP="00C02275">
      <w:pPr>
        <w:pStyle w:val="a7"/>
        <w:numPr>
          <w:ilvl w:val="0"/>
          <w:numId w:val="32"/>
        </w:numPr>
        <w:shd w:val="clear" w:color="auto" w:fill="FFFFFF"/>
        <w:spacing w:after="0" w:afterAutospacing="0"/>
      </w:pPr>
      <w:r w:rsidRPr="00C6364F">
        <w:t>использовать орфографические словари.</w:t>
      </w:r>
    </w:p>
    <w:p w14:paraId="398BB413" w14:textId="77777777" w:rsidR="00C6364F" w:rsidRPr="00C6364F" w:rsidRDefault="00C6364F" w:rsidP="00C6364F">
      <w:pPr>
        <w:pStyle w:val="2"/>
        <w:shd w:val="clear" w:color="auto" w:fill="FFFFFF"/>
        <w:rPr>
          <w:sz w:val="24"/>
          <w:szCs w:val="24"/>
        </w:rPr>
      </w:pPr>
      <w:bookmarkStart w:id="10" w:name="_Toc414553135"/>
      <w:bookmarkEnd w:id="10"/>
      <w:r w:rsidRPr="00C6364F">
        <w:rPr>
          <w:sz w:val="24"/>
          <w:szCs w:val="24"/>
        </w:rPr>
        <w:t>Выпускник получит возможность научиться:</w:t>
      </w:r>
    </w:p>
    <w:p w14:paraId="3F8819BD" w14:textId="77777777" w:rsidR="00C6364F" w:rsidRPr="00C6364F" w:rsidRDefault="00C6364F" w:rsidP="00C02275">
      <w:pPr>
        <w:pStyle w:val="a7"/>
        <w:numPr>
          <w:ilvl w:val="0"/>
          <w:numId w:val="33"/>
        </w:numPr>
        <w:shd w:val="clear" w:color="auto" w:fill="FFFFFF"/>
        <w:spacing w:after="0" w:afterAutospacing="0"/>
      </w:pPr>
      <w:r w:rsidRPr="00C6364F">
        <w:rPr>
          <w:iCs/>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63504385" w14:textId="77777777" w:rsidR="00C6364F" w:rsidRPr="00C6364F" w:rsidRDefault="00C6364F" w:rsidP="00C02275">
      <w:pPr>
        <w:pStyle w:val="a7"/>
        <w:numPr>
          <w:ilvl w:val="0"/>
          <w:numId w:val="33"/>
        </w:numPr>
        <w:shd w:val="clear" w:color="auto" w:fill="FFFFFF"/>
        <w:spacing w:after="0" w:afterAutospacing="0"/>
      </w:pPr>
      <w:r w:rsidRPr="00C6364F">
        <w:rPr>
          <w:iCs/>
        </w:rPr>
        <w:t>оценивать собственную и чужую речь с точки зрения точного, уместного и выразительного словоупотребления;</w:t>
      </w:r>
    </w:p>
    <w:p w14:paraId="193B39AF" w14:textId="77777777" w:rsidR="00C6364F" w:rsidRPr="00C6364F" w:rsidRDefault="00C6364F" w:rsidP="00C02275">
      <w:pPr>
        <w:pStyle w:val="a7"/>
        <w:numPr>
          <w:ilvl w:val="0"/>
          <w:numId w:val="33"/>
        </w:numPr>
        <w:shd w:val="clear" w:color="auto" w:fill="FFFFFF"/>
        <w:spacing w:after="0" w:afterAutospacing="0"/>
      </w:pPr>
      <w:r w:rsidRPr="00C6364F">
        <w:rPr>
          <w:iCs/>
        </w:rPr>
        <w:t>опознавать различные выразительные средства языка;</w:t>
      </w:r>
    </w:p>
    <w:p w14:paraId="1020A56D" w14:textId="77777777" w:rsidR="00C6364F" w:rsidRPr="00C6364F" w:rsidRDefault="00C6364F" w:rsidP="00C02275">
      <w:pPr>
        <w:pStyle w:val="a7"/>
        <w:numPr>
          <w:ilvl w:val="0"/>
          <w:numId w:val="33"/>
        </w:numPr>
        <w:shd w:val="clear" w:color="auto" w:fill="FFFFFF"/>
        <w:spacing w:after="0" w:afterAutospacing="0"/>
      </w:pPr>
      <w:r w:rsidRPr="00C6364F">
        <w:rPr>
          <w:iCs/>
        </w:rPr>
        <w:t>писать конспект, отзыв, тезисы, рефераты, статьи, рецензии, доклады, интервью, очерки, доверенности, резюме и другие жанры;</w:t>
      </w:r>
    </w:p>
    <w:p w14:paraId="4F76F893" w14:textId="77777777" w:rsidR="00C6364F" w:rsidRPr="00C6364F" w:rsidRDefault="00C6364F" w:rsidP="00C02275">
      <w:pPr>
        <w:pStyle w:val="a7"/>
        <w:numPr>
          <w:ilvl w:val="0"/>
          <w:numId w:val="33"/>
        </w:numPr>
        <w:shd w:val="clear" w:color="auto" w:fill="FFFFFF"/>
        <w:spacing w:after="0" w:afterAutospacing="0"/>
      </w:pPr>
      <w:r w:rsidRPr="00C6364F">
        <w:rPr>
          <w:iCs/>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14:paraId="222AFF2A" w14:textId="77777777" w:rsidR="00C6364F" w:rsidRPr="00C6364F" w:rsidRDefault="00C6364F" w:rsidP="00C02275">
      <w:pPr>
        <w:pStyle w:val="a7"/>
        <w:numPr>
          <w:ilvl w:val="0"/>
          <w:numId w:val="33"/>
        </w:numPr>
        <w:shd w:val="clear" w:color="auto" w:fill="FFFFFF"/>
        <w:spacing w:after="0" w:afterAutospacing="0"/>
      </w:pPr>
      <w:r w:rsidRPr="00C6364F">
        <w:rPr>
          <w:iCs/>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668BA6FA" w14:textId="77777777" w:rsidR="00C6364F" w:rsidRPr="00C6364F" w:rsidRDefault="00C6364F" w:rsidP="00C02275">
      <w:pPr>
        <w:pStyle w:val="a7"/>
        <w:numPr>
          <w:ilvl w:val="0"/>
          <w:numId w:val="33"/>
        </w:numPr>
        <w:shd w:val="clear" w:color="auto" w:fill="FFFFFF"/>
        <w:spacing w:after="0" w:afterAutospacing="0"/>
      </w:pPr>
      <w:r w:rsidRPr="00C6364F">
        <w:rPr>
          <w:iCs/>
        </w:rPr>
        <w:t>характеризовать словообразовательные цепочки и словообразовательные гнезда;</w:t>
      </w:r>
    </w:p>
    <w:p w14:paraId="1691B1EB" w14:textId="77777777" w:rsidR="00C6364F" w:rsidRPr="00C6364F" w:rsidRDefault="00C6364F" w:rsidP="00C02275">
      <w:pPr>
        <w:pStyle w:val="a7"/>
        <w:numPr>
          <w:ilvl w:val="0"/>
          <w:numId w:val="33"/>
        </w:numPr>
        <w:shd w:val="clear" w:color="auto" w:fill="FFFFFF"/>
        <w:spacing w:after="0" w:afterAutospacing="0"/>
      </w:pPr>
      <w:r w:rsidRPr="00C6364F">
        <w:rPr>
          <w:iCs/>
        </w:rPr>
        <w:t>использовать этимологические данные для объяснения правописания и лексического значения слова;</w:t>
      </w:r>
    </w:p>
    <w:p w14:paraId="6E6349D4" w14:textId="77777777" w:rsidR="00C6364F" w:rsidRPr="00C6364F" w:rsidRDefault="00C6364F" w:rsidP="00C02275">
      <w:pPr>
        <w:pStyle w:val="a7"/>
        <w:numPr>
          <w:ilvl w:val="0"/>
          <w:numId w:val="33"/>
        </w:numPr>
        <w:shd w:val="clear" w:color="auto" w:fill="FFFFFF"/>
        <w:spacing w:after="0" w:afterAutospacing="0"/>
      </w:pPr>
      <w:r w:rsidRPr="00C6364F">
        <w:rPr>
          <w:iCs/>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72143277" w14:textId="77777777" w:rsidR="00C6364F" w:rsidRPr="00C6364F" w:rsidRDefault="00C6364F" w:rsidP="00C02275">
      <w:pPr>
        <w:pStyle w:val="a7"/>
        <w:numPr>
          <w:ilvl w:val="0"/>
          <w:numId w:val="33"/>
        </w:numPr>
        <w:shd w:val="clear" w:color="auto" w:fill="FFFFFF"/>
        <w:spacing w:after="0" w:afterAutospacing="0"/>
      </w:pPr>
      <w:r w:rsidRPr="00C6364F">
        <w:rPr>
          <w:iCs/>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0BE0E12A" w14:textId="77777777" w:rsidR="00C6364F" w:rsidRDefault="00C6364F" w:rsidP="00C6364F">
      <w:pPr>
        <w:pStyle w:val="western"/>
        <w:shd w:val="clear" w:color="auto" w:fill="FFFFFF"/>
        <w:spacing w:after="0" w:afterAutospacing="0"/>
      </w:pPr>
    </w:p>
    <w:p w14:paraId="4D2ACB51" w14:textId="77777777" w:rsidR="00C6364F" w:rsidRDefault="00C6364F" w:rsidP="00C6364F">
      <w:pPr>
        <w:pStyle w:val="western"/>
        <w:shd w:val="clear" w:color="auto" w:fill="FFFFFF"/>
        <w:spacing w:after="0" w:afterAutospacing="0"/>
      </w:pPr>
    </w:p>
    <w:p w14:paraId="7DC6D211" w14:textId="77777777" w:rsidR="00C6364F" w:rsidRDefault="00C6364F" w:rsidP="00C6364F">
      <w:pPr>
        <w:pStyle w:val="western"/>
        <w:shd w:val="clear" w:color="auto" w:fill="FFFFFF"/>
        <w:spacing w:after="0" w:afterAutospacing="0"/>
      </w:pPr>
    </w:p>
    <w:p w14:paraId="4F75C8BE" w14:textId="77777777" w:rsidR="00C6364F" w:rsidRDefault="00C6364F" w:rsidP="00C6364F">
      <w:pPr>
        <w:pStyle w:val="western"/>
        <w:shd w:val="clear" w:color="auto" w:fill="FFFFFF"/>
        <w:spacing w:after="0" w:afterAutospacing="0"/>
      </w:pPr>
    </w:p>
    <w:p w14:paraId="74A2F085" w14:textId="77777777" w:rsidR="00C6364F" w:rsidRDefault="00C6364F" w:rsidP="00C6364F">
      <w:pPr>
        <w:pStyle w:val="western"/>
        <w:shd w:val="clear" w:color="auto" w:fill="FFFFFF"/>
        <w:spacing w:after="0" w:afterAutospacing="0"/>
      </w:pPr>
    </w:p>
    <w:p w14:paraId="29F213CE" w14:textId="77777777" w:rsidR="00C6364F" w:rsidRDefault="00C6364F" w:rsidP="00C6364F">
      <w:pPr>
        <w:pStyle w:val="western"/>
        <w:shd w:val="clear" w:color="auto" w:fill="FFFFFF"/>
        <w:spacing w:after="0" w:afterAutospacing="0"/>
      </w:pPr>
    </w:p>
    <w:p w14:paraId="46EE987B" w14:textId="77777777" w:rsidR="00C6364F" w:rsidRDefault="00C6364F" w:rsidP="00C6364F">
      <w:pPr>
        <w:pStyle w:val="western"/>
        <w:shd w:val="clear" w:color="auto" w:fill="FFFFFF"/>
        <w:spacing w:after="0" w:afterAutospacing="0"/>
      </w:pPr>
    </w:p>
    <w:p w14:paraId="4A5C8DEF" w14:textId="77777777" w:rsidR="00D42E9C" w:rsidRDefault="00D42E9C" w:rsidP="00C6364F">
      <w:pPr>
        <w:pStyle w:val="western"/>
        <w:shd w:val="clear" w:color="auto" w:fill="FFFFFF"/>
        <w:spacing w:after="0" w:afterAutospacing="0"/>
      </w:pPr>
    </w:p>
    <w:p w14:paraId="5BBDEF33" w14:textId="77777777" w:rsidR="00D42E9C" w:rsidRDefault="00D42E9C" w:rsidP="00C6364F">
      <w:pPr>
        <w:pStyle w:val="western"/>
        <w:shd w:val="clear" w:color="auto" w:fill="FFFFFF"/>
        <w:spacing w:after="0" w:afterAutospacing="0"/>
      </w:pPr>
    </w:p>
    <w:p w14:paraId="208E6E84" w14:textId="77777777" w:rsidR="00D42E9C" w:rsidRDefault="00D42E9C" w:rsidP="00D42E9C">
      <w:pPr>
        <w:pStyle w:val="western"/>
        <w:shd w:val="clear" w:color="auto" w:fill="FFFFFF"/>
        <w:spacing w:after="0" w:afterAutospacing="0"/>
        <w:jc w:val="center"/>
      </w:pPr>
    </w:p>
    <w:p w14:paraId="13328284" w14:textId="77777777" w:rsidR="00C6364F" w:rsidRPr="00C6364F" w:rsidRDefault="00D42E9C" w:rsidP="00D42E9C">
      <w:pPr>
        <w:pStyle w:val="western"/>
        <w:shd w:val="clear" w:color="auto" w:fill="FFFFFF"/>
        <w:spacing w:after="0" w:afterAutospacing="0"/>
        <w:jc w:val="center"/>
      </w:pPr>
      <w:r>
        <w:t>25</w:t>
      </w:r>
    </w:p>
    <w:p w14:paraId="13C5BD26" w14:textId="77777777" w:rsidR="00C6364F" w:rsidRPr="00C6364F" w:rsidRDefault="00C6364F" w:rsidP="00C6364F">
      <w:pPr>
        <w:pStyle w:val="2"/>
        <w:shd w:val="clear" w:color="auto" w:fill="FFFFFF"/>
        <w:ind w:left="706"/>
        <w:rPr>
          <w:sz w:val="24"/>
          <w:szCs w:val="24"/>
        </w:rPr>
      </w:pPr>
      <w:bookmarkStart w:id="11" w:name="_Toc414553136"/>
      <w:bookmarkStart w:id="12" w:name="_Toc410653954"/>
      <w:bookmarkStart w:id="13" w:name="_Toc409691629"/>
      <w:bookmarkEnd w:id="11"/>
      <w:bookmarkEnd w:id="12"/>
      <w:bookmarkEnd w:id="13"/>
      <w:r w:rsidRPr="00C6364F">
        <w:rPr>
          <w:sz w:val="24"/>
          <w:szCs w:val="24"/>
        </w:rPr>
        <w:lastRenderedPageBreak/>
        <w:t>1.2.5.2. Литература</w:t>
      </w:r>
    </w:p>
    <w:p w14:paraId="23F62150" w14:textId="77777777" w:rsidR="00C6364F" w:rsidRPr="00C6364F" w:rsidRDefault="00C6364F" w:rsidP="00C6364F">
      <w:pPr>
        <w:pStyle w:val="western"/>
        <w:shd w:val="clear" w:color="auto" w:fill="FFFFFF"/>
        <w:spacing w:after="0" w:afterAutospacing="0"/>
      </w:pPr>
      <w:r w:rsidRPr="00C6364F">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14:paraId="3468D0FB" w14:textId="77777777" w:rsidR="00C6364F" w:rsidRPr="00C6364F" w:rsidRDefault="00C6364F" w:rsidP="00C02275">
      <w:pPr>
        <w:pStyle w:val="western"/>
        <w:numPr>
          <w:ilvl w:val="0"/>
          <w:numId w:val="34"/>
        </w:numPr>
        <w:shd w:val="clear" w:color="auto" w:fill="FFFFFF"/>
        <w:spacing w:after="0" w:afterAutospacing="0"/>
      </w:pPr>
      <w:r w:rsidRPr="00C6364F">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3425FBA2" w14:textId="77777777" w:rsidR="00C6364F" w:rsidRPr="00C6364F" w:rsidRDefault="00C6364F" w:rsidP="00C02275">
      <w:pPr>
        <w:pStyle w:val="western"/>
        <w:numPr>
          <w:ilvl w:val="0"/>
          <w:numId w:val="34"/>
        </w:numPr>
        <w:shd w:val="clear" w:color="auto" w:fill="FFFFFF"/>
        <w:spacing w:after="0" w:afterAutospacing="0"/>
      </w:pPr>
      <w:r w:rsidRPr="00C6364F">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14:paraId="30335683" w14:textId="77777777" w:rsidR="00C6364F" w:rsidRPr="00C6364F" w:rsidRDefault="00C6364F" w:rsidP="00C02275">
      <w:pPr>
        <w:pStyle w:val="western"/>
        <w:numPr>
          <w:ilvl w:val="0"/>
          <w:numId w:val="35"/>
        </w:numPr>
        <w:shd w:val="clear" w:color="auto" w:fill="FFFFFF"/>
        <w:spacing w:after="0" w:afterAutospacing="0"/>
      </w:pPr>
      <w:r w:rsidRPr="00C6364F">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3C8A9F34" w14:textId="77777777" w:rsidR="00C6364F" w:rsidRPr="00C6364F" w:rsidRDefault="00C6364F" w:rsidP="00C02275">
      <w:pPr>
        <w:pStyle w:val="western"/>
        <w:numPr>
          <w:ilvl w:val="0"/>
          <w:numId w:val="35"/>
        </w:numPr>
        <w:shd w:val="clear" w:color="auto" w:fill="FFFFFF"/>
        <w:spacing w:after="0" w:afterAutospacing="0"/>
      </w:pPr>
      <w:r w:rsidRPr="00C6364F">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2D0A6FE6" w14:textId="77777777" w:rsidR="00C6364F" w:rsidRPr="00C6364F" w:rsidRDefault="00C6364F" w:rsidP="00C02275">
      <w:pPr>
        <w:pStyle w:val="western"/>
        <w:numPr>
          <w:ilvl w:val="0"/>
          <w:numId w:val="35"/>
        </w:numPr>
        <w:shd w:val="clear" w:color="auto" w:fill="FFFFFF"/>
        <w:spacing w:after="0" w:afterAutospacing="0"/>
      </w:pPr>
      <w:r w:rsidRPr="00C6364F">
        <w:t>развитие способности понимать литературные художественные произведения, воплощающие разные этнокультурные традиции;</w:t>
      </w:r>
    </w:p>
    <w:p w14:paraId="04739483" w14:textId="77777777" w:rsidR="00C6364F" w:rsidRPr="00C6364F" w:rsidRDefault="00C6364F" w:rsidP="00C02275">
      <w:pPr>
        <w:pStyle w:val="western"/>
        <w:numPr>
          <w:ilvl w:val="0"/>
          <w:numId w:val="35"/>
        </w:numPr>
        <w:shd w:val="clear" w:color="auto" w:fill="FFFFFF"/>
        <w:spacing w:after="0" w:afterAutospacing="0"/>
      </w:pPr>
      <w:r w:rsidRPr="00C6364F">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611523C7" w14:textId="77777777" w:rsidR="00C6364F" w:rsidRPr="00C6364F" w:rsidRDefault="00C6364F" w:rsidP="00C6364F">
      <w:pPr>
        <w:pStyle w:val="western"/>
        <w:shd w:val="clear" w:color="auto" w:fill="FFFFFF"/>
        <w:spacing w:after="0" w:afterAutospacing="0"/>
      </w:pPr>
      <w:r w:rsidRPr="00C6364F">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030A805C" w14:textId="77777777" w:rsidR="00C6364F" w:rsidRPr="00C6364F" w:rsidRDefault="00C6364F" w:rsidP="00C02275">
      <w:pPr>
        <w:pStyle w:val="western"/>
        <w:numPr>
          <w:ilvl w:val="0"/>
          <w:numId w:val="36"/>
        </w:numPr>
        <w:shd w:val="clear" w:color="auto" w:fill="FFFFFF"/>
        <w:spacing w:after="0" w:afterAutospacing="0"/>
      </w:pPr>
      <w:r w:rsidRPr="00C6364F">
        <w:t>определять тему и основную мысль произведения (5–6 кл.);</w:t>
      </w:r>
    </w:p>
    <w:p w14:paraId="44EAEE96" w14:textId="77777777" w:rsidR="00C6364F" w:rsidRPr="00C6364F" w:rsidRDefault="00C6364F" w:rsidP="00C02275">
      <w:pPr>
        <w:pStyle w:val="western"/>
        <w:numPr>
          <w:ilvl w:val="0"/>
          <w:numId w:val="36"/>
        </w:numPr>
        <w:shd w:val="clear" w:color="auto" w:fill="FFFFFF"/>
        <w:spacing w:after="0" w:afterAutospacing="0"/>
      </w:pPr>
      <w:r w:rsidRPr="00C6364F">
        <w:t>владеть различными видами пересказа (5–6 кл.), пересказывать сюжет; выявлять особенности композиции, основной конфликт, вычленять фабулу (6–7 кл.);</w:t>
      </w:r>
    </w:p>
    <w:p w14:paraId="03CFCDEF" w14:textId="77777777" w:rsidR="00C6364F" w:rsidRPr="00C6364F" w:rsidRDefault="00C6364F" w:rsidP="00C02275">
      <w:pPr>
        <w:pStyle w:val="western"/>
        <w:numPr>
          <w:ilvl w:val="0"/>
          <w:numId w:val="36"/>
        </w:numPr>
        <w:shd w:val="clear" w:color="auto" w:fill="FFFFFF"/>
        <w:spacing w:after="0" w:afterAutospacing="0"/>
      </w:pPr>
      <w:r w:rsidRPr="00C6364F">
        <w:t>характеризовать героев-персонажей, давать их сравнительные характеристики (5–6 кл.); оценивать систему персонажей (6–7 кл.);</w:t>
      </w:r>
    </w:p>
    <w:p w14:paraId="561C0158" w14:textId="77777777" w:rsidR="00C6364F" w:rsidRPr="00C6364F" w:rsidRDefault="00C6364F" w:rsidP="00C02275">
      <w:pPr>
        <w:pStyle w:val="western"/>
        <w:numPr>
          <w:ilvl w:val="0"/>
          <w:numId w:val="36"/>
        </w:numPr>
        <w:shd w:val="clear" w:color="auto" w:fill="FFFFFF"/>
        <w:spacing w:after="0" w:afterAutospacing="0"/>
      </w:pPr>
      <w:r w:rsidRPr="00C6364F">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14:paraId="0B6C7DAA" w14:textId="77777777" w:rsidR="00C6364F" w:rsidRPr="00C6364F" w:rsidRDefault="00C6364F" w:rsidP="00C02275">
      <w:pPr>
        <w:pStyle w:val="western"/>
        <w:numPr>
          <w:ilvl w:val="0"/>
          <w:numId w:val="36"/>
        </w:numPr>
        <w:shd w:val="clear" w:color="auto" w:fill="FFFFFF"/>
        <w:spacing w:after="0" w:afterAutospacing="0"/>
      </w:pPr>
      <w:r w:rsidRPr="00C6364F">
        <w:t>определять родо-жанровую специфику художественного произведения (5–9 кл.);</w:t>
      </w:r>
    </w:p>
    <w:p w14:paraId="5C1D9D6D" w14:textId="77777777" w:rsidR="00C6364F" w:rsidRPr="00C6364F" w:rsidRDefault="00C6364F" w:rsidP="00C02275">
      <w:pPr>
        <w:pStyle w:val="western"/>
        <w:numPr>
          <w:ilvl w:val="0"/>
          <w:numId w:val="36"/>
        </w:numPr>
        <w:shd w:val="clear" w:color="auto" w:fill="FFFFFF"/>
        <w:spacing w:after="0" w:afterAutospacing="0"/>
      </w:pPr>
      <w:r w:rsidRPr="00C6364F">
        <w:t>объяснять свое понимание нравственно-философской, социально-исторической и эстетической проблематики произведений (7–9 кл.);</w:t>
      </w:r>
    </w:p>
    <w:p w14:paraId="772D410D" w14:textId="77777777" w:rsidR="00C6364F" w:rsidRPr="00C6364F" w:rsidRDefault="00C6364F" w:rsidP="00C02275">
      <w:pPr>
        <w:pStyle w:val="western"/>
        <w:numPr>
          <w:ilvl w:val="0"/>
          <w:numId w:val="36"/>
        </w:numPr>
        <w:shd w:val="clear" w:color="auto" w:fill="FFFFFF"/>
        <w:spacing w:after="0" w:afterAutospacing="0"/>
      </w:pPr>
      <w:r w:rsidRPr="00C6364F">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14:paraId="1E25837D" w14:textId="77777777" w:rsidR="00C6364F" w:rsidRDefault="00C6364F" w:rsidP="00C02275">
      <w:pPr>
        <w:pStyle w:val="western"/>
        <w:numPr>
          <w:ilvl w:val="0"/>
          <w:numId w:val="36"/>
        </w:numPr>
        <w:shd w:val="clear" w:color="auto" w:fill="FFFFFF"/>
        <w:spacing w:after="0" w:afterAutospacing="0"/>
      </w:pPr>
      <w:r w:rsidRPr="00C6364F">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14:paraId="20321E51" w14:textId="77777777" w:rsidR="00D42E9C" w:rsidRPr="00C6364F" w:rsidRDefault="00D42E9C" w:rsidP="00D42E9C">
      <w:pPr>
        <w:pStyle w:val="western"/>
        <w:shd w:val="clear" w:color="auto" w:fill="FFFFFF"/>
        <w:spacing w:after="0" w:afterAutospacing="0"/>
        <w:ind w:left="720"/>
        <w:jc w:val="center"/>
      </w:pPr>
      <w:r>
        <w:t>26</w:t>
      </w:r>
    </w:p>
    <w:p w14:paraId="3DC1BCFA" w14:textId="77777777" w:rsidR="00C6364F" w:rsidRPr="00C6364F" w:rsidRDefault="00C6364F" w:rsidP="00C02275">
      <w:pPr>
        <w:pStyle w:val="western"/>
        <w:numPr>
          <w:ilvl w:val="0"/>
          <w:numId w:val="36"/>
        </w:numPr>
        <w:shd w:val="clear" w:color="auto" w:fill="FFFFFF"/>
        <w:spacing w:after="0" w:afterAutospacing="0"/>
      </w:pPr>
      <w:r w:rsidRPr="00C6364F">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4C7B9B76" w14:textId="77777777" w:rsidR="00C6364F" w:rsidRPr="00C6364F" w:rsidRDefault="00C6364F" w:rsidP="00C02275">
      <w:pPr>
        <w:pStyle w:val="western"/>
        <w:numPr>
          <w:ilvl w:val="0"/>
          <w:numId w:val="36"/>
        </w:numPr>
        <w:shd w:val="clear" w:color="auto" w:fill="FFFFFF"/>
        <w:spacing w:after="0" w:afterAutospacing="0"/>
      </w:pPr>
      <w:r w:rsidRPr="00C6364F">
        <w:t>представлять развернутый устный или письменный ответ на поставленные вопросы (в каждом классе – на своем уровне); вести учебные дискуссии (7–9 кл.);</w:t>
      </w:r>
    </w:p>
    <w:p w14:paraId="3D07D323" w14:textId="77777777" w:rsidR="00C6364F" w:rsidRPr="00C6364F" w:rsidRDefault="00C6364F" w:rsidP="00C02275">
      <w:pPr>
        <w:pStyle w:val="western"/>
        <w:numPr>
          <w:ilvl w:val="0"/>
          <w:numId w:val="36"/>
        </w:numPr>
        <w:shd w:val="clear" w:color="auto" w:fill="FFFFFF"/>
        <w:spacing w:after="202" w:afterAutospacing="0"/>
      </w:pPr>
      <w:r w:rsidRPr="00C6364F">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14:paraId="703BB450" w14:textId="77777777" w:rsidR="00C6364F" w:rsidRPr="00C6364F" w:rsidRDefault="00C6364F" w:rsidP="00C02275">
      <w:pPr>
        <w:pStyle w:val="western"/>
        <w:numPr>
          <w:ilvl w:val="0"/>
          <w:numId w:val="36"/>
        </w:numPr>
        <w:shd w:val="clear" w:color="auto" w:fill="FFFFFF"/>
        <w:spacing w:after="0" w:afterAutospacing="0"/>
      </w:pPr>
      <w:r w:rsidRPr="00C6364F">
        <w:t>выражать личное отношение к художественному произведению, аргументировать свою точку зрения (в каждом классе – на своем уровне);</w:t>
      </w:r>
    </w:p>
    <w:p w14:paraId="3D814FA8" w14:textId="77777777" w:rsidR="00C6364F" w:rsidRPr="00C6364F" w:rsidRDefault="00C6364F" w:rsidP="00C02275">
      <w:pPr>
        <w:pStyle w:val="western"/>
        <w:numPr>
          <w:ilvl w:val="0"/>
          <w:numId w:val="36"/>
        </w:numPr>
        <w:shd w:val="clear" w:color="auto" w:fill="FFFFFF"/>
        <w:spacing w:after="0" w:afterAutospacing="0"/>
      </w:pPr>
      <w:r w:rsidRPr="00C6364F">
        <w:t>выразительно читать с листа и наизусть произведения/фрагменты</w:t>
      </w:r>
    </w:p>
    <w:p w14:paraId="24D9BDC5" w14:textId="77777777" w:rsidR="00C6364F" w:rsidRPr="00C6364F" w:rsidRDefault="00C6364F" w:rsidP="00C6364F">
      <w:pPr>
        <w:pStyle w:val="western"/>
        <w:shd w:val="clear" w:color="auto" w:fill="FFFFFF"/>
        <w:spacing w:after="0" w:afterAutospacing="0"/>
      </w:pPr>
      <w:r w:rsidRPr="00C6364F">
        <w:t>произведений художественной литературы, передавая личное отношение к произведению (5-9 класс);</w:t>
      </w:r>
    </w:p>
    <w:p w14:paraId="5051EAF5" w14:textId="77777777" w:rsidR="00C6364F" w:rsidRPr="00C6364F" w:rsidRDefault="00C6364F" w:rsidP="00C02275">
      <w:pPr>
        <w:pStyle w:val="western"/>
        <w:numPr>
          <w:ilvl w:val="0"/>
          <w:numId w:val="37"/>
        </w:numPr>
        <w:shd w:val="clear" w:color="auto" w:fill="FFFFFF"/>
        <w:spacing w:after="0" w:afterAutospacing="0"/>
      </w:pPr>
      <w:r w:rsidRPr="00C6364F">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14:paraId="71AFA247" w14:textId="77777777" w:rsidR="00C6364F" w:rsidRPr="00C6364F" w:rsidRDefault="00C6364F" w:rsidP="00C6364F">
      <w:pPr>
        <w:pStyle w:val="western"/>
        <w:shd w:val="clear" w:color="auto" w:fill="FFFFFF"/>
        <w:spacing w:after="0" w:afterAutospacing="0"/>
      </w:pPr>
      <w:r w:rsidRPr="00C6364F">
        <w:t>При планировании предметных</w:t>
      </w:r>
      <w:r w:rsidRPr="00C6364F">
        <w:rPr>
          <w:b/>
          <w:bCs/>
        </w:rPr>
        <w:t> </w:t>
      </w:r>
      <w:r w:rsidRPr="00C6364F">
        <w:t>результатов освоения программы следует учитывать, что формирование различных умений, навыков, компетенций происходит у разных обучающихсяс разной скоростью и в разной степени и не заканчивается в школе.</w:t>
      </w:r>
    </w:p>
    <w:p w14:paraId="79F15F7F" w14:textId="77777777" w:rsidR="00C6364F" w:rsidRPr="00C6364F" w:rsidRDefault="00C6364F" w:rsidP="00C6364F">
      <w:pPr>
        <w:pStyle w:val="a7"/>
        <w:shd w:val="clear" w:color="auto" w:fill="FFFFFF"/>
        <w:spacing w:after="0" w:afterAutospacing="0"/>
      </w:pPr>
      <w:r w:rsidRPr="00C6364F">
        <w:t>При оценке предметных результатов обучения литературе следует учитывать несколько основных уровней сформированности читательской культуры.</w:t>
      </w:r>
    </w:p>
    <w:p w14:paraId="3BE985F2" w14:textId="77777777" w:rsidR="00C6364F" w:rsidRPr="00C6364F" w:rsidRDefault="00C6364F" w:rsidP="00C6364F">
      <w:pPr>
        <w:pStyle w:val="western"/>
        <w:shd w:val="clear" w:color="auto" w:fill="FFFFFF"/>
        <w:spacing w:after="0" w:afterAutospacing="0"/>
      </w:pPr>
      <w:r w:rsidRPr="00C6364F">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C6364F">
        <w:rPr>
          <w:i/>
          <w:iCs/>
        </w:rPr>
        <w:t>характеризуется способностями читателя воспроизводить содержание литературного произведения, отвечая на тестовые вопросы</w:t>
      </w:r>
      <w:r w:rsidRPr="00C6364F">
        <w:t>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08C463AB" w14:textId="77777777" w:rsidR="00C6364F" w:rsidRPr="00C6364F" w:rsidRDefault="00C6364F" w:rsidP="00C6364F">
      <w:pPr>
        <w:pStyle w:val="western"/>
        <w:shd w:val="clear" w:color="auto" w:fill="FFFFFF"/>
        <w:spacing w:after="0" w:afterAutospacing="0"/>
      </w:pPr>
      <w:r w:rsidRPr="00C6364F">
        <w:t>К основным видам деятельности, позволяющим диагностировать возможности читателей </w:t>
      </w:r>
      <w:r w:rsidRPr="00C6364F">
        <w:rPr>
          <w:lang w:val="en-US"/>
        </w:rPr>
        <w:t>I</w:t>
      </w:r>
      <w:r w:rsidRPr="00C6364F">
        <w:t>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14:paraId="713046EC" w14:textId="77777777" w:rsidR="00C6364F" w:rsidRPr="00C6364F" w:rsidRDefault="00C6364F" w:rsidP="00C6364F">
      <w:pPr>
        <w:pStyle w:val="western"/>
        <w:shd w:val="clear" w:color="auto" w:fill="FFFFFF"/>
        <w:spacing w:after="0" w:afterAutospacing="0"/>
      </w:pPr>
      <w:r w:rsidRPr="00C6364F">
        <w:t>Условно им соответствуют следующие типы диагностических заданий:</w:t>
      </w:r>
    </w:p>
    <w:p w14:paraId="641DC797" w14:textId="77777777" w:rsidR="00C6364F" w:rsidRDefault="00C6364F" w:rsidP="00C02275">
      <w:pPr>
        <w:pStyle w:val="western"/>
        <w:numPr>
          <w:ilvl w:val="0"/>
          <w:numId w:val="38"/>
        </w:numPr>
        <w:shd w:val="clear" w:color="auto" w:fill="FFFFFF"/>
        <w:spacing w:after="0" w:afterAutospacing="0"/>
      </w:pPr>
      <w:r w:rsidRPr="00C6364F">
        <w:t>выразительно прочтите следующий фрагмент;</w:t>
      </w:r>
    </w:p>
    <w:p w14:paraId="657ECF6F" w14:textId="77777777" w:rsidR="00D42E9C" w:rsidRPr="00C6364F" w:rsidRDefault="00D42E9C" w:rsidP="00D42E9C">
      <w:pPr>
        <w:pStyle w:val="western"/>
        <w:shd w:val="clear" w:color="auto" w:fill="FFFFFF"/>
        <w:spacing w:after="0" w:afterAutospacing="0"/>
        <w:ind w:left="720"/>
        <w:jc w:val="center"/>
      </w:pPr>
      <w:r>
        <w:t>27</w:t>
      </w:r>
    </w:p>
    <w:p w14:paraId="4CE8BE86" w14:textId="77777777" w:rsidR="00C6364F" w:rsidRPr="00C6364F" w:rsidRDefault="00C6364F" w:rsidP="00C02275">
      <w:pPr>
        <w:pStyle w:val="western"/>
        <w:numPr>
          <w:ilvl w:val="0"/>
          <w:numId w:val="38"/>
        </w:numPr>
        <w:shd w:val="clear" w:color="auto" w:fill="FFFFFF"/>
        <w:spacing w:after="0" w:afterAutospacing="0"/>
      </w:pPr>
      <w:r w:rsidRPr="00C6364F">
        <w:lastRenderedPageBreak/>
        <w:t>определите, какие события в произведении являются центральными;</w:t>
      </w:r>
    </w:p>
    <w:p w14:paraId="17E1F56C" w14:textId="77777777" w:rsidR="00C6364F" w:rsidRPr="00C6364F" w:rsidRDefault="00C6364F" w:rsidP="00C02275">
      <w:pPr>
        <w:pStyle w:val="western"/>
        <w:numPr>
          <w:ilvl w:val="0"/>
          <w:numId w:val="38"/>
        </w:numPr>
        <w:shd w:val="clear" w:color="auto" w:fill="FFFFFF"/>
        <w:spacing w:after="0" w:afterAutospacing="0"/>
      </w:pPr>
      <w:r w:rsidRPr="00C6364F">
        <w:t>определите, где и когда происходят описываемые события;</w:t>
      </w:r>
    </w:p>
    <w:p w14:paraId="5290E26F" w14:textId="77777777" w:rsidR="00C6364F" w:rsidRPr="00C6364F" w:rsidRDefault="00C6364F" w:rsidP="00C02275">
      <w:pPr>
        <w:pStyle w:val="western"/>
        <w:numPr>
          <w:ilvl w:val="0"/>
          <w:numId w:val="38"/>
        </w:numPr>
        <w:shd w:val="clear" w:color="auto" w:fill="FFFFFF"/>
        <w:spacing w:after="0" w:afterAutospacing="0"/>
      </w:pPr>
      <w:r w:rsidRPr="00C6364F">
        <w:t>опишите, каким вам представляется герой произведения, прокомментируйте слова героя;</w:t>
      </w:r>
    </w:p>
    <w:p w14:paraId="1B4BB0FD" w14:textId="77777777" w:rsidR="00C6364F" w:rsidRPr="00C6364F" w:rsidRDefault="00C6364F" w:rsidP="00C02275">
      <w:pPr>
        <w:pStyle w:val="western"/>
        <w:numPr>
          <w:ilvl w:val="0"/>
          <w:numId w:val="38"/>
        </w:numPr>
        <w:shd w:val="clear" w:color="auto" w:fill="FFFFFF"/>
        <w:spacing w:after="0" w:afterAutospacing="0"/>
      </w:pPr>
      <w:r w:rsidRPr="00C6364F">
        <w:t>выделите в тексте наиболее непонятные (загадочные, удивительные и т. п.) для вас места;</w:t>
      </w:r>
    </w:p>
    <w:p w14:paraId="41D1ACA2" w14:textId="77777777" w:rsidR="00C6364F" w:rsidRPr="00C6364F" w:rsidRDefault="00C6364F" w:rsidP="00C02275">
      <w:pPr>
        <w:pStyle w:val="western"/>
        <w:numPr>
          <w:ilvl w:val="0"/>
          <w:numId w:val="38"/>
        </w:numPr>
        <w:shd w:val="clear" w:color="auto" w:fill="FFFFFF"/>
        <w:spacing w:after="0" w:afterAutospacing="0"/>
      </w:pPr>
      <w:r w:rsidRPr="00C6364F">
        <w:t>ответьте на поставленный учителем/автором учебника вопрос;</w:t>
      </w:r>
    </w:p>
    <w:p w14:paraId="23D88AB6" w14:textId="77777777" w:rsidR="00C6364F" w:rsidRPr="00C6364F" w:rsidRDefault="00C6364F" w:rsidP="00C02275">
      <w:pPr>
        <w:pStyle w:val="western"/>
        <w:numPr>
          <w:ilvl w:val="0"/>
          <w:numId w:val="38"/>
        </w:numPr>
        <w:shd w:val="clear" w:color="auto" w:fill="FFFFFF"/>
        <w:spacing w:after="0" w:afterAutospacing="0"/>
      </w:pPr>
      <w:r w:rsidRPr="00C6364F">
        <w:t>определите, выделите, найдите, перечислите признаки, черты, повторяющиеся детали и т. п.</w:t>
      </w:r>
    </w:p>
    <w:p w14:paraId="454E2303" w14:textId="77777777" w:rsidR="00C6364F" w:rsidRPr="00C6364F" w:rsidRDefault="00C6364F" w:rsidP="00C6364F">
      <w:pPr>
        <w:pStyle w:val="western"/>
        <w:shd w:val="clear" w:color="auto" w:fill="FFFFFF"/>
        <w:spacing w:after="0" w:afterAutospacing="0"/>
      </w:pPr>
      <w:r w:rsidRPr="00C6364F">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61A1FB16" w14:textId="77777777" w:rsidR="00C6364F" w:rsidRPr="00C6364F" w:rsidRDefault="00C6364F" w:rsidP="00C6364F">
      <w:pPr>
        <w:pStyle w:val="a7"/>
        <w:shd w:val="clear" w:color="auto" w:fill="FFFFFF"/>
        <w:spacing w:after="0" w:afterAutospacing="0"/>
      </w:pPr>
      <w:r w:rsidRPr="00C6364F">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w:t>
      </w:r>
      <w:r w:rsidRPr="00C6364F">
        <w:rPr>
          <w:i/>
          <w:iCs/>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1E2A6265" w14:textId="77777777" w:rsidR="00C6364F" w:rsidRPr="00C6364F" w:rsidRDefault="00C6364F" w:rsidP="00C02275">
      <w:pPr>
        <w:pStyle w:val="a7"/>
        <w:numPr>
          <w:ilvl w:val="0"/>
          <w:numId w:val="39"/>
        </w:numPr>
        <w:shd w:val="clear" w:color="auto" w:fill="FFFFFF"/>
        <w:spacing w:after="0" w:afterAutospacing="0"/>
      </w:pPr>
      <w:r w:rsidRPr="00C6364F">
        <w:t>К основным видам деятельности, позволяющим диагностировать возможности читателей, достигших </w:t>
      </w:r>
      <w:r w:rsidRPr="00C6364F">
        <w:rPr>
          <w:lang w:val="en-US"/>
        </w:rPr>
        <w:t>II</w:t>
      </w:r>
      <w:r w:rsidRPr="00C6364F">
        <w:t>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6364F">
        <w:rPr>
          <w:i/>
          <w:iCs/>
        </w:rPr>
        <w:t>пофразового</w:t>
      </w:r>
      <w:r w:rsidRPr="00C6364F">
        <w:t> (при анализе стихотворений и небольших прозаических произведений – рассказов, новелл) или </w:t>
      </w:r>
      <w:r w:rsidRPr="00C6364F">
        <w:rPr>
          <w:i/>
          <w:iCs/>
        </w:rPr>
        <w:t>поэпизодного</w:t>
      </w:r>
      <w:r w:rsidRPr="00C6364F">
        <w:t>; проведение целостного и межтекстового анализа).</w:t>
      </w:r>
    </w:p>
    <w:p w14:paraId="5B0D89A4" w14:textId="77777777" w:rsidR="00C6364F" w:rsidRPr="00C6364F" w:rsidRDefault="00C6364F" w:rsidP="00C02275">
      <w:pPr>
        <w:pStyle w:val="a7"/>
        <w:numPr>
          <w:ilvl w:val="0"/>
          <w:numId w:val="39"/>
        </w:numPr>
        <w:shd w:val="clear" w:color="auto" w:fill="FFFFFF"/>
        <w:spacing w:after="0" w:afterAutospacing="0"/>
      </w:pPr>
      <w:r w:rsidRPr="00C6364F">
        <w:t>Условно им соответствуют следующие типы диагностических заданий:</w:t>
      </w:r>
    </w:p>
    <w:p w14:paraId="31664753" w14:textId="77777777" w:rsidR="00C6364F" w:rsidRPr="00C6364F" w:rsidRDefault="00C6364F" w:rsidP="00C02275">
      <w:pPr>
        <w:pStyle w:val="a7"/>
        <w:numPr>
          <w:ilvl w:val="0"/>
          <w:numId w:val="39"/>
        </w:numPr>
        <w:shd w:val="clear" w:color="auto" w:fill="FFFFFF"/>
        <w:spacing w:after="0" w:afterAutospacing="0"/>
      </w:pPr>
      <w:r w:rsidRPr="00C6364F">
        <w:t>выделите, определите, найдите, перечислите признаки, черты, повторяющиеся детали и т. п.;</w:t>
      </w:r>
    </w:p>
    <w:p w14:paraId="3BCB0076" w14:textId="77777777" w:rsidR="00C6364F" w:rsidRPr="00C6364F" w:rsidRDefault="00C6364F" w:rsidP="00C02275">
      <w:pPr>
        <w:pStyle w:val="a7"/>
        <w:numPr>
          <w:ilvl w:val="0"/>
          <w:numId w:val="39"/>
        </w:numPr>
        <w:shd w:val="clear" w:color="auto" w:fill="FFFFFF"/>
        <w:spacing w:after="0" w:afterAutospacing="0"/>
      </w:pPr>
      <w:r w:rsidRPr="00C6364F">
        <w:t>покажите, какие особенности художественного текста проявляют позицию его автора;</w:t>
      </w:r>
    </w:p>
    <w:p w14:paraId="75DD8961" w14:textId="77777777" w:rsidR="00C6364F" w:rsidRPr="00C6364F" w:rsidRDefault="00C6364F" w:rsidP="00C02275">
      <w:pPr>
        <w:pStyle w:val="western"/>
        <w:numPr>
          <w:ilvl w:val="0"/>
          <w:numId w:val="39"/>
        </w:numPr>
        <w:shd w:val="clear" w:color="auto" w:fill="FFFFFF"/>
        <w:spacing w:after="0" w:afterAutospacing="0"/>
      </w:pPr>
      <w:r w:rsidRPr="00C6364F">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4EEC3843" w14:textId="77777777" w:rsidR="00C6364F" w:rsidRPr="00C6364F" w:rsidRDefault="00C6364F" w:rsidP="00C02275">
      <w:pPr>
        <w:pStyle w:val="a7"/>
        <w:numPr>
          <w:ilvl w:val="0"/>
          <w:numId w:val="39"/>
        </w:numPr>
        <w:shd w:val="clear" w:color="auto" w:fill="FFFFFF"/>
        <w:spacing w:after="0" w:afterAutospacing="0"/>
      </w:pPr>
      <w:r w:rsidRPr="00C6364F">
        <w:t>проанализируйте фрагменты, эпизоды текста (по предложенному алгоритму и без него);</w:t>
      </w:r>
    </w:p>
    <w:p w14:paraId="57373D14" w14:textId="77777777" w:rsidR="00C6364F" w:rsidRPr="00C6364F" w:rsidRDefault="00C6364F" w:rsidP="00C02275">
      <w:pPr>
        <w:pStyle w:val="a7"/>
        <w:numPr>
          <w:ilvl w:val="0"/>
          <w:numId w:val="39"/>
        </w:numPr>
        <w:shd w:val="clear" w:color="auto" w:fill="FFFFFF"/>
        <w:spacing w:after="0" w:afterAutospacing="0"/>
      </w:pPr>
      <w:r w:rsidRPr="00C6364F">
        <w:t>сопоставьте, сравните, найдите сходства и различия (как в одном тексте, так и между разными произведениями);</w:t>
      </w:r>
    </w:p>
    <w:p w14:paraId="7D2F00D4" w14:textId="77777777" w:rsidR="00C6364F" w:rsidRPr="00C6364F" w:rsidRDefault="00C6364F" w:rsidP="00C02275">
      <w:pPr>
        <w:pStyle w:val="a7"/>
        <w:numPr>
          <w:ilvl w:val="0"/>
          <w:numId w:val="39"/>
        </w:numPr>
        <w:shd w:val="clear" w:color="auto" w:fill="FFFFFF"/>
        <w:spacing w:after="0" w:afterAutospacing="0"/>
      </w:pPr>
      <w:r w:rsidRPr="00C6364F">
        <w:t>определите жанр произведения, охарактеризуйте его особенности;</w:t>
      </w:r>
    </w:p>
    <w:p w14:paraId="0F3FB9AF" w14:textId="77777777" w:rsidR="00C6364F" w:rsidRPr="00C6364F" w:rsidRDefault="00C6364F" w:rsidP="00C02275">
      <w:pPr>
        <w:pStyle w:val="a7"/>
        <w:numPr>
          <w:ilvl w:val="0"/>
          <w:numId w:val="39"/>
        </w:numPr>
        <w:shd w:val="clear" w:color="auto" w:fill="FFFFFF"/>
        <w:spacing w:after="0" w:afterAutospacing="0"/>
      </w:pPr>
      <w:r w:rsidRPr="00C6364F">
        <w:t>дайте свое рабочее определение следующему теоретико-литературному понятию.</w:t>
      </w:r>
    </w:p>
    <w:p w14:paraId="1AC31B02" w14:textId="77777777" w:rsidR="00C6364F" w:rsidRPr="00C6364F" w:rsidRDefault="00C6364F" w:rsidP="00C6364F">
      <w:pPr>
        <w:pStyle w:val="a7"/>
        <w:shd w:val="clear" w:color="auto" w:fill="FFFFFF"/>
        <w:spacing w:after="0" w:afterAutospacing="0"/>
      </w:pPr>
      <w:r w:rsidRPr="00C6364F">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49EFEA8D" w14:textId="77777777" w:rsidR="00D42E9C" w:rsidRDefault="00C6364F" w:rsidP="00C6364F">
      <w:pPr>
        <w:pStyle w:val="western"/>
        <w:shd w:val="clear" w:color="auto" w:fill="FFFFFF"/>
        <w:spacing w:after="0" w:afterAutospacing="0"/>
      </w:pPr>
      <w:r w:rsidRPr="00C6364F">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w:t>
      </w:r>
    </w:p>
    <w:p w14:paraId="1406005D" w14:textId="77777777" w:rsidR="00D42E9C" w:rsidRDefault="00D42E9C" w:rsidP="00D42E9C">
      <w:pPr>
        <w:pStyle w:val="western"/>
        <w:shd w:val="clear" w:color="auto" w:fill="FFFFFF"/>
        <w:spacing w:after="0" w:afterAutospacing="0"/>
        <w:jc w:val="center"/>
      </w:pPr>
      <w:r>
        <w:t>28</w:t>
      </w:r>
    </w:p>
    <w:p w14:paraId="45489ACB" w14:textId="77777777" w:rsidR="00C6364F" w:rsidRPr="00C6364F" w:rsidRDefault="00C6364F" w:rsidP="00D42E9C">
      <w:pPr>
        <w:pStyle w:val="western"/>
        <w:shd w:val="clear" w:color="auto" w:fill="FFFFFF"/>
        <w:spacing w:after="0" w:afterAutospacing="0"/>
        <w:jc w:val="center"/>
      </w:pPr>
      <w:r w:rsidRPr="00C6364F">
        <w:lastRenderedPageBreak/>
        <w:t>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14:paraId="0D6741A1" w14:textId="77777777" w:rsidR="00C6364F" w:rsidRPr="00C6364F" w:rsidRDefault="00C6364F" w:rsidP="00C6364F">
      <w:pPr>
        <w:pStyle w:val="western"/>
        <w:shd w:val="clear" w:color="auto" w:fill="FFFFFF"/>
        <w:spacing w:after="0" w:afterAutospacing="0"/>
      </w:pPr>
      <w:r w:rsidRPr="00C6364F">
        <w:t>К основным видам деятельности, позволяющим диагностировать возможности читателей, достигших </w:t>
      </w:r>
      <w:r w:rsidRPr="00C6364F">
        <w:rPr>
          <w:lang w:val="en-US"/>
        </w:rPr>
        <w:t>III</w:t>
      </w:r>
      <w:r w:rsidRPr="00C6364F">
        <w:t>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14:paraId="4D4D75D5" w14:textId="77777777" w:rsidR="00C6364F" w:rsidRPr="00C6364F" w:rsidRDefault="00C6364F" w:rsidP="00C02275">
      <w:pPr>
        <w:pStyle w:val="a7"/>
        <w:numPr>
          <w:ilvl w:val="0"/>
          <w:numId w:val="40"/>
        </w:numPr>
        <w:shd w:val="clear" w:color="auto" w:fill="FFFFFF"/>
        <w:spacing w:after="0" w:afterAutospacing="0"/>
      </w:pPr>
      <w:r w:rsidRPr="00C6364F">
        <w:t>Условно им соответствуют следующие типы диагностических заданий:</w:t>
      </w:r>
    </w:p>
    <w:p w14:paraId="2FAE5CFF" w14:textId="77777777" w:rsidR="00C6364F" w:rsidRPr="00C6364F" w:rsidRDefault="00C6364F" w:rsidP="00C02275">
      <w:pPr>
        <w:pStyle w:val="a7"/>
        <w:numPr>
          <w:ilvl w:val="0"/>
          <w:numId w:val="40"/>
        </w:numPr>
        <w:shd w:val="clear" w:color="auto" w:fill="FFFFFF"/>
        <w:spacing w:after="0" w:afterAutospacing="0"/>
      </w:pPr>
      <w:r w:rsidRPr="00C6364F">
        <w:t>выделите, определите, найдите, перечислите признаки, черты, повторяющиеся детали и т. п.</w:t>
      </w:r>
    </w:p>
    <w:p w14:paraId="4F327CB3" w14:textId="77777777" w:rsidR="00C6364F" w:rsidRPr="00C6364F" w:rsidRDefault="00C6364F" w:rsidP="00C02275">
      <w:pPr>
        <w:pStyle w:val="a7"/>
        <w:numPr>
          <w:ilvl w:val="0"/>
          <w:numId w:val="40"/>
        </w:numPr>
        <w:shd w:val="clear" w:color="auto" w:fill="FFFFFF"/>
        <w:spacing w:after="0" w:afterAutospacing="0"/>
      </w:pPr>
      <w:r w:rsidRPr="00C6364F">
        <w:t>определите художественную функцию той или иной детали, приема и т. п.;</w:t>
      </w:r>
    </w:p>
    <w:p w14:paraId="5EE6C59A" w14:textId="77777777" w:rsidR="00C6364F" w:rsidRPr="00C6364F" w:rsidRDefault="00C6364F" w:rsidP="00C02275">
      <w:pPr>
        <w:pStyle w:val="a7"/>
        <w:numPr>
          <w:ilvl w:val="0"/>
          <w:numId w:val="40"/>
        </w:numPr>
        <w:shd w:val="clear" w:color="auto" w:fill="FFFFFF"/>
        <w:spacing w:after="0" w:afterAutospacing="0"/>
      </w:pPr>
      <w:r w:rsidRPr="00C6364F">
        <w:t>определите позицию автора и способы ее выражения;</w:t>
      </w:r>
    </w:p>
    <w:p w14:paraId="56379855" w14:textId="77777777" w:rsidR="00C6364F" w:rsidRPr="00C6364F" w:rsidRDefault="00C6364F" w:rsidP="00C02275">
      <w:pPr>
        <w:pStyle w:val="a7"/>
        <w:numPr>
          <w:ilvl w:val="0"/>
          <w:numId w:val="40"/>
        </w:numPr>
        <w:shd w:val="clear" w:color="auto" w:fill="FFFFFF"/>
        <w:spacing w:after="0" w:afterAutospacing="0"/>
      </w:pPr>
      <w:r w:rsidRPr="00C6364F">
        <w:t>проинтерпретируйте выбранный фрагмент произведения;</w:t>
      </w:r>
    </w:p>
    <w:p w14:paraId="2DDBEA98" w14:textId="77777777" w:rsidR="00C6364F" w:rsidRPr="00C6364F" w:rsidRDefault="00C6364F" w:rsidP="00C02275">
      <w:pPr>
        <w:pStyle w:val="a7"/>
        <w:numPr>
          <w:ilvl w:val="0"/>
          <w:numId w:val="40"/>
        </w:numPr>
        <w:shd w:val="clear" w:color="auto" w:fill="FFFFFF"/>
        <w:spacing w:after="0" w:afterAutospacing="0"/>
      </w:pPr>
      <w:r w:rsidRPr="00C6364F">
        <w:t>объясните (устно, письменно) смысл названия произведения;</w:t>
      </w:r>
    </w:p>
    <w:p w14:paraId="68C38A67" w14:textId="77777777" w:rsidR="00C6364F" w:rsidRPr="00C6364F" w:rsidRDefault="00C6364F" w:rsidP="00C02275">
      <w:pPr>
        <w:pStyle w:val="a7"/>
        <w:numPr>
          <w:ilvl w:val="0"/>
          <w:numId w:val="40"/>
        </w:numPr>
        <w:shd w:val="clear" w:color="auto" w:fill="FFFFFF"/>
        <w:spacing w:after="0" w:afterAutospacing="0"/>
      </w:pPr>
      <w:r w:rsidRPr="00C6364F">
        <w:t>озаглавьте предложенный текст (в случае если у литературного произведения нет заглавия);</w:t>
      </w:r>
    </w:p>
    <w:p w14:paraId="30A192AC" w14:textId="77777777" w:rsidR="00C6364F" w:rsidRPr="00C6364F" w:rsidRDefault="00C6364F" w:rsidP="00C02275">
      <w:pPr>
        <w:pStyle w:val="a7"/>
        <w:numPr>
          <w:ilvl w:val="0"/>
          <w:numId w:val="40"/>
        </w:numPr>
        <w:shd w:val="clear" w:color="auto" w:fill="FFFFFF"/>
        <w:spacing w:after="0" w:afterAutospacing="0"/>
      </w:pPr>
      <w:r w:rsidRPr="00C6364F">
        <w:t>напишите сочинение-интерпретацию;</w:t>
      </w:r>
    </w:p>
    <w:p w14:paraId="418490A0" w14:textId="77777777" w:rsidR="00C6364F" w:rsidRPr="00C6364F" w:rsidRDefault="00C6364F" w:rsidP="00C02275">
      <w:pPr>
        <w:pStyle w:val="a7"/>
        <w:numPr>
          <w:ilvl w:val="0"/>
          <w:numId w:val="40"/>
        </w:numPr>
        <w:shd w:val="clear" w:color="auto" w:fill="FFFFFF"/>
        <w:spacing w:after="0" w:afterAutospacing="0"/>
      </w:pPr>
      <w:r w:rsidRPr="00C6364F">
        <w:t>напишите рецензию на произведение, не изучавшееся на уроках литературы.</w:t>
      </w:r>
    </w:p>
    <w:p w14:paraId="15AD1030" w14:textId="77777777" w:rsidR="00C6364F" w:rsidRPr="00C6364F" w:rsidRDefault="00C6364F" w:rsidP="00C6364F">
      <w:pPr>
        <w:pStyle w:val="a7"/>
        <w:shd w:val="clear" w:color="auto" w:fill="FFFFFF"/>
        <w:spacing w:after="0" w:afterAutospacing="0"/>
      </w:pPr>
      <w:r w:rsidRPr="00C6364F">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bookmarkStart w:id="14" w:name="sdfootnote2anc"/>
      <w:r w:rsidR="00E11BF7" w:rsidRPr="00C6364F">
        <w:fldChar w:fldCharType="begin"/>
      </w:r>
      <w:r w:rsidRPr="00C6364F">
        <w:instrText xml:space="preserve"> HYPERLINK "https://docviewer.yandex.ru/view/348141845/?*=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&amp;page=9" \l "sdfootnote2sym" </w:instrText>
      </w:r>
      <w:r w:rsidR="00E11BF7" w:rsidRPr="00C6364F">
        <w:fldChar w:fldCharType="separate"/>
      </w:r>
      <w:r w:rsidRPr="00C6364F">
        <w:rPr>
          <w:rStyle w:val="a8"/>
          <w:vertAlign w:val="superscript"/>
        </w:rPr>
        <w:t>2</w:t>
      </w:r>
      <w:r w:rsidR="00E11BF7" w:rsidRPr="00C6364F">
        <w:fldChar w:fldCharType="end"/>
      </w:r>
      <w:bookmarkEnd w:id="14"/>
      <w:r w:rsidRPr="00C6364F">
        <w:t>).</w:t>
      </w:r>
    </w:p>
    <w:p w14:paraId="2B52AE8C" w14:textId="77777777" w:rsidR="00C6364F" w:rsidRPr="00C6364F" w:rsidRDefault="00C6364F" w:rsidP="00C6364F">
      <w:pPr>
        <w:pStyle w:val="western"/>
        <w:shd w:val="clear" w:color="auto" w:fill="FFFFFF"/>
        <w:spacing w:after="0" w:afterAutospacing="0"/>
      </w:pPr>
      <w:r w:rsidRPr="00C6364F">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14:paraId="1DFEF1AD" w14:textId="77777777" w:rsidR="00C6364F" w:rsidRDefault="00C6364F" w:rsidP="00C6364F">
      <w:pPr>
        <w:pStyle w:val="a7"/>
        <w:shd w:val="clear" w:color="auto" w:fill="FFFFFF"/>
        <w:spacing w:after="0" w:afterAutospacing="0"/>
      </w:pPr>
      <w:r w:rsidRPr="00C6364F">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w:t>
      </w:r>
      <w:r w:rsidRPr="00C6364F">
        <w:rPr>
          <w:b/>
          <w:bCs/>
        </w:rPr>
        <w:t>качество</w:t>
      </w:r>
      <w:r w:rsidRPr="00C6364F">
        <w:t>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588A31E5" w14:textId="77777777" w:rsidR="00D42E9C" w:rsidRDefault="00D42E9C" w:rsidP="00C6364F">
      <w:pPr>
        <w:pStyle w:val="a7"/>
        <w:shd w:val="clear" w:color="auto" w:fill="FFFFFF"/>
        <w:spacing w:after="0" w:afterAutospacing="0"/>
      </w:pPr>
    </w:p>
    <w:p w14:paraId="48A8F2EF" w14:textId="77777777" w:rsidR="00D42E9C" w:rsidRDefault="00D42E9C" w:rsidP="00C6364F">
      <w:pPr>
        <w:pStyle w:val="a7"/>
        <w:shd w:val="clear" w:color="auto" w:fill="FFFFFF"/>
        <w:spacing w:after="0" w:afterAutospacing="0"/>
      </w:pPr>
    </w:p>
    <w:p w14:paraId="147CA560" w14:textId="77777777" w:rsidR="00D42E9C" w:rsidRDefault="00D42E9C" w:rsidP="00C6364F">
      <w:pPr>
        <w:pStyle w:val="a7"/>
        <w:shd w:val="clear" w:color="auto" w:fill="FFFFFF"/>
        <w:spacing w:after="0" w:afterAutospacing="0"/>
      </w:pPr>
    </w:p>
    <w:p w14:paraId="0CE11298" w14:textId="77777777" w:rsidR="00D42E9C" w:rsidRDefault="00D42E9C" w:rsidP="00D42E9C">
      <w:pPr>
        <w:pStyle w:val="a7"/>
        <w:shd w:val="clear" w:color="auto" w:fill="FFFFFF"/>
        <w:spacing w:after="0" w:afterAutospacing="0"/>
        <w:jc w:val="center"/>
      </w:pPr>
      <w:r>
        <w:t>29</w:t>
      </w:r>
    </w:p>
    <w:p w14:paraId="319305F8" w14:textId="77777777" w:rsidR="00D1752F" w:rsidRPr="00C6364F" w:rsidRDefault="00D1752F" w:rsidP="00D1752F">
      <w:pPr>
        <w:pStyle w:val="2"/>
        <w:shd w:val="clear" w:color="auto" w:fill="FFFFFF"/>
        <w:ind w:left="706"/>
        <w:rPr>
          <w:sz w:val="24"/>
          <w:szCs w:val="24"/>
        </w:rPr>
      </w:pPr>
      <w:r>
        <w:rPr>
          <w:sz w:val="24"/>
          <w:szCs w:val="24"/>
        </w:rPr>
        <w:lastRenderedPageBreak/>
        <w:t>1.2.5.3. Родной язык</w:t>
      </w:r>
    </w:p>
    <w:p w14:paraId="7058D022"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Изучение предметной области "Родной язык " должно обеспечить: воспитание ценностного отношения к родному языку как хранителю культуры, включение в культурно-языковое поле своего народа; </w:t>
      </w:r>
    </w:p>
    <w:p w14:paraId="1A35AEC7"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приобщение к литературному наследию своего народа;</w:t>
      </w:r>
    </w:p>
    <w:p w14:paraId="187EB6AD"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14:paraId="5032CF08"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14:paraId="483D4AFC"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w:t>
      </w:r>
    </w:p>
    <w:p w14:paraId="727280A8"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типов и жанров. </w:t>
      </w:r>
    </w:p>
    <w:p w14:paraId="2DBEA871"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14:paraId="0650B0D3"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2) понимание определяющей роли языка в развитии интеллектуальных и творческих способностей личности в процессе образования и самообразования; </w:t>
      </w:r>
    </w:p>
    <w:p w14:paraId="609C43DA"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3) использование коммуникативно-эстетических возможностей родного языка;</w:t>
      </w:r>
    </w:p>
    <w:p w14:paraId="65E3DAAF"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14:paraId="71495944"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14:paraId="25F282E9"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3 общения; </w:t>
      </w:r>
    </w:p>
    <w:p w14:paraId="6394EC33"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14:paraId="63364C46" w14:textId="77777777" w:rsidR="00D1752F" w:rsidRDefault="00D1752F" w:rsidP="00D1752F">
      <w:pPr>
        <w:jc w:val="center"/>
        <w:rPr>
          <w:rFonts w:ascii="Times New Roman" w:hAnsi="Times New Roman" w:cs="Times New Roman"/>
          <w:sz w:val="24"/>
          <w:szCs w:val="24"/>
        </w:rPr>
      </w:pPr>
    </w:p>
    <w:p w14:paraId="3518FAEA" w14:textId="77777777" w:rsidR="00D1752F" w:rsidRPr="00D1752F" w:rsidRDefault="00D1752F" w:rsidP="00D1752F">
      <w:pPr>
        <w:jc w:val="center"/>
        <w:rPr>
          <w:rFonts w:ascii="Times New Roman" w:hAnsi="Times New Roman" w:cs="Times New Roman"/>
          <w:sz w:val="24"/>
          <w:szCs w:val="24"/>
        </w:rPr>
      </w:pPr>
      <w:r w:rsidRPr="00D1752F">
        <w:rPr>
          <w:rFonts w:ascii="Times New Roman" w:hAnsi="Times New Roman" w:cs="Times New Roman"/>
          <w:sz w:val="24"/>
          <w:szCs w:val="24"/>
        </w:rPr>
        <w:t>30</w:t>
      </w:r>
    </w:p>
    <w:p w14:paraId="1A5EA28D"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lastRenderedPageBreak/>
        <w:t xml:space="preserve">8) формирование ответственности за языковую культуру как общечеловеческую ценность. </w:t>
      </w:r>
      <w:r w:rsidRPr="00D1752F">
        <w:rPr>
          <w:rFonts w:ascii="Times New Roman" w:hAnsi="Times New Roman" w:cs="Times New Roman"/>
          <w:b/>
          <w:sz w:val="24"/>
          <w:szCs w:val="24"/>
        </w:rPr>
        <w:t>Выпускник научится:</w:t>
      </w:r>
    </w:p>
    <w:p w14:paraId="3B8EAFE6"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 владеть навыками различных видов чтения (изучающим, ознакомительным, просмотровым) и информационной переработки прочитанного материала; </w:t>
      </w:r>
    </w:p>
    <w:p w14:paraId="6BFED8A1"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14:paraId="2AC97CAB"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14:paraId="0EC0806B"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14:paraId="0A0B499D"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14:paraId="6E13BD1C"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проводить лексический анализ слова; </w:t>
      </w:r>
    </w:p>
    <w:p w14:paraId="064ADA67"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опознавать лексические средства выразительности и основные виды тропов (метафора, эпитет, сравнение, гипербола, олицетворение);</w:t>
      </w:r>
    </w:p>
    <w:p w14:paraId="00A96562"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 соблюдать основные языковые нормы в устной и письменной речи.</w:t>
      </w:r>
    </w:p>
    <w:p w14:paraId="7DA30A68" w14:textId="77777777" w:rsidR="00D1752F" w:rsidRPr="00D1752F" w:rsidRDefault="00D1752F" w:rsidP="00D1752F">
      <w:pPr>
        <w:rPr>
          <w:rFonts w:ascii="Times New Roman" w:hAnsi="Times New Roman" w:cs="Times New Roman"/>
          <w:b/>
          <w:sz w:val="24"/>
          <w:szCs w:val="24"/>
        </w:rPr>
      </w:pPr>
      <w:r w:rsidRPr="00D1752F">
        <w:rPr>
          <w:rFonts w:ascii="Times New Roman" w:hAnsi="Times New Roman" w:cs="Times New Roman"/>
          <w:b/>
          <w:sz w:val="24"/>
          <w:szCs w:val="24"/>
        </w:rPr>
        <w:t xml:space="preserve"> Выпускник получит возможность научиться:</w:t>
      </w:r>
    </w:p>
    <w:p w14:paraId="72D3459E"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2E22C44C"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 оценивать собственную и чужую речь с точки зрения точного, уместного и выразительного словоупотребления; </w:t>
      </w:r>
    </w:p>
    <w:p w14:paraId="06D161DE"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опознавать различные выразительные средства языка; </w:t>
      </w:r>
    </w:p>
    <w:p w14:paraId="29A4355A" w14:textId="77777777" w:rsidR="00D1752F" w:rsidRPr="00D1752F" w:rsidRDefault="00D1752F" w:rsidP="00D1752F">
      <w:pPr>
        <w:rPr>
          <w:rFonts w:ascii="Times New Roman" w:hAnsi="Times New Roman" w:cs="Times New Roman"/>
          <w:sz w:val="24"/>
          <w:szCs w:val="24"/>
        </w:rPr>
      </w:pPr>
      <w:r w:rsidRPr="00D1752F">
        <w:rPr>
          <w:rFonts w:ascii="Times New Roman" w:hAnsi="Times New Roman" w:cs="Times New Roman"/>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 </w:t>
      </w:r>
    </w:p>
    <w:p w14:paraId="1B9F7DE9" w14:textId="77777777" w:rsidR="00D1752F" w:rsidRDefault="00D1752F" w:rsidP="00D42E9C">
      <w:pPr>
        <w:pStyle w:val="a7"/>
        <w:shd w:val="clear" w:color="auto" w:fill="FFFFFF"/>
        <w:spacing w:after="0" w:afterAutospacing="0"/>
        <w:jc w:val="center"/>
      </w:pPr>
    </w:p>
    <w:p w14:paraId="50AE20AC" w14:textId="77777777" w:rsidR="00D1752F" w:rsidRDefault="00D1752F" w:rsidP="00D42E9C">
      <w:pPr>
        <w:pStyle w:val="a7"/>
        <w:shd w:val="clear" w:color="auto" w:fill="FFFFFF"/>
        <w:spacing w:after="0" w:afterAutospacing="0"/>
        <w:jc w:val="center"/>
      </w:pPr>
    </w:p>
    <w:p w14:paraId="432835D5" w14:textId="77777777" w:rsidR="00D1752F" w:rsidRDefault="00D1752F" w:rsidP="00D42E9C">
      <w:pPr>
        <w:pStyle w:val="a7"/>
        <w:shd w:val="clear" w:color="auto" w:fill="FFFFFF"/>
        <w:spacing w:after="0" w:afterAutospacing="0"/>
        <w:jc w:val="center"/>
      </w:pPr>
    </w:p>
    <w:p w14:paraId="78A613ED" w14:textId="77777777" w:rsidR="00D1752F" w:rsidRDefault="00D1752F" w:rsidP="00D42E9C">
      <w:pPr>
        <w:pStyle w:val="a7"/>
        <w:shd w:val="clear" w:color="auto" w:fill="FFFFFF"/>
        <w:spacing w:after="0" w:afterAutospacing="0"/>
        <w:jc w:val="center"/>
      </w:pPr>
    </w:p>
    <w:p w14:paraId="16576C5A" w14:textId="77777777" w:rsidR="00D1752F" w:rsidRDefault="00D1752F" w:rsidP="00D42E9C">
      <w:pPr>
        <w:pStyle w:val="a7"/>
        <w:shd w:val="clear" w:color="auto" w:fill="FFFFFF"/>
        <w:spacing w:after="0" w:afterAutospacing="0"/>
        <w:jc w:val="center"/>
      </w:pPr>
    </w:p>
    <w:p w14:paraId="32E478E9" w14:textId="77777777" w:rsidR="00D1752F" w:rsidRDefault="00D1752F" w:rsidP="00D42E9C">
      <w:pPr>
        <w:pStyle w:val="a7"/>
        <w:shd w:val="clear" w:color="auto" w:fill="FFFFFF"/>
        <w:spacing w:after="0" w:afterAutospacing="0"/>
        <w:jc w:val="center"/>
      </w:pPr>
      <w:r>
        <w:lastRenderedPageBreak/>
        <w:t>31</w:t>
      </w:r>
    </w:p>
    <w:p w14:paraId="01FF4FAD" w14:textId="77777777" w:rsidR="00D1752F" w:rsidRDefault="00D1752F" w:rsidP="00D1752F">
      <w:pPr>
        <w:pStyle w:val="a7"/>
        <w:shd w:val="clear" w:color="auto" w:fill="FFFFFF"/>
        <w:spacing w:after="0" w:afterAutospacing="0"/>
        <w:rPr>
          <w:b/>
          <w:i/>
        </w:rPr>
      </w:pPr>
      <w:r w:rsidRPr="00D1752F">
        <w:rPr>
          <w:b/>
          <w:i/>
        </w:rPr>
        <w:t xml:space="preserve">1.2.5.4. Родная литература </w:t>
      </w:r>
    </w:p>
    <w:p w14:paraId="3AA048D6" w14:textId="77777777" w:rsidR="00D1752F" w:rsidRPr="00D1752F" w:rsidRDefault="00D1752F" w:rsidP="00D1752F">
      <w:pPr>
        <w:pStyle w:val="a7"/>
        <w:shd w:val="clear" w:color="auto" w:fill="FFFFFF"/>
        <w:spacing w:after="0" w:afterAutospacing="0"/>
        <w:rPr>
          <w:b/>
          <w:i/>
        </w:rPr>
      </w:pPr>
    </w:p>
    <w:p w14:paraId="3216FAEF"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 xml:space="preserve">Изучение предметной области " Родная литература" должно обеспечить: воспитание ценностного отношения к родной литературе как хранителю культуры, включение в культурно-языковое поле своего народа; </w:t>
      </w:r>
    </w:p>
    <w:p w14:paraId="36A56E5A"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приобщение к литературному наследию своего народа;</w:t>
      </w:r>
    </w:p>
    <w:p w14:paraId="03875023"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14:paraId="7919EF3B"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14:paraId="72FBA430"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w:t>
      </w:r>
    </w:p>
    <w:p w14:paraId="3AD6CC16"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 xml:space="preserve">типов и жанров. </w:t>
      </w:r>
    </w:p>
    <w:p w14:paraId="5D602B34"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004C3D">
        <w:rPr>
          <w:rFonts w:ascii="Times New Roman" w:hAnsi="Times New Roman" w:cs="Times New Roman"/>
          <w:b/>
          <w:sz w:val="24"/>
          <w:szCs w:val="24"/>
        </w:rPr>
        <w:t>предметными результатами</w:t>
      </w:r>
      <w:r w:rsidRPr="00004C3D">
        <w:rPr>
          <w:rFonts w:ascii="Times New Roman" w:hAnsi="Times New Roman" w:cs="Times New Roman"/>
          <w:sz w:val="24"/>
          <w:szCs w:val="24"/>
        </w:rPr>
        <w:t xml:space="preserve"> изучения предмета «Родная литература» являются: </w:t>
      </w:r>
    </w:p>
    <w:p w14:paraId="4D66411B"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14:paraId="66DC9321"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14:paraId="37054F87"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 xml:space="preserve"> 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14:paraId="61C8AF27"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 xml:space="preserve"> 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6AF46573"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t xml:space="preserve"> 5) развитие способности понимать литературные художественные произведения, отражающие разные этнокультурные традиции; </w:t>
      </w:r>
    </w:p>
    <w:p w14:paraId="3CE4D767" w14:textId="77777777" w:rsidR="00D1752F" w:rsidRPr="00004C3D" w:rsidRDefault="00D1752F" w:rsidP="00D1752F">
      <w:pPr>
        <w:rPr>
          <w:rFonts w:ascii="Times New Roman" w:hAnsi="Times New Roman" w:cs="Times New Roman"/>
          <w:sz w:val="24"/>
          <w:szCs w:val="24"/>
        </w:rPr>
      </w:pPr>
    </w:p>
    <w:p w14:paraId="3228502D" w14:textId="77777777" w:rsidR="00D1752F" w:rsidRPr="00004C3D" w:rsidRDefault="00D1752F" w:rsidP="00D1752F">
      <w:pPr>
        <w:jc w:val="center"/>
        <w:rPr>
          <w:rFonts w:ascii="Times New Roman" w:hAnsi="Times New Roman" w:cs="Times New Roman"/>
          <w:sz w:val="24"/>
          <w:szCs w:val="24"/>
        </w:rPr>
      </w:pPr>
      <w:r w:rsidRPr="00004C3D">
        <w:rPr>
          <w:rFonts w:ascii="Times New Roman" w:hAnsi="Times New Roman" w:cs="Times New Roman"/>
          <w:sz w:val="24"/>
          <w:szCs w:val="24"/>
        </w:rPr>
        <w:t>32</w:t>
      </w:r>
    </w:p>
    <w:p w14:paraId="4F98AC4F" w14:textId="77777777" w:rsidR="00D1752F" w:rsidRPr="00004C3D" w:rsidRDefault="00D1752F" w:rsidP="00D1752F">
      <w:pPr>
        <w:rPr>
          <w:rFonts w:ascii="Times New Roman" w:hAnsi="Times New Roman" w:cs="Times New Roman"/>
          <w:sz w:val="24"/>
          <w:szCs w:val="24"/>
        </w:rPr>
      </w:pPr>
      <w:r w:rsidRPr="00004C3D">
        <w:rPr>
          <w:rFonts w:ascii="Times New Roman" w:hAnsi="Times New Roman" w:cs="Times New Roman"/>
          <w:sz w:val="24"/>
          <w:szCs w:val="24"/>
        </w:rPr>
        <w:lastRenderedPageBreak/>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2F1723FF" w14:textId="77777777" w:rsidR="00D1752F" w:rsidRPr="00004C3D" w:rsidRDefault="00D1752F" w:rsidP="00D1752F">
      <w:pPr>
        <w:rPr>
          <w:rFonts w:ascii="Times New Roman" w:hAnsi="Times New Roman" w:cs="Times New Roman"/>
          <w:sz w:val="24"/>
          <w:szCs w:val="24"/>
        </w:rPr>
      </w:pPr>
    </w:p>
    <w:p w14:paraId="25CCCA8D" w14:textId="77777777" w:rsidR="00D1752F" w:rsidRPr="00004C3D" w:rsidRDefault="00D1752F" w:rsidP="00D1752F">
      <w:pPr>
        <w:rPr>
          <w:rFonts w:ascii="Times New Roman" w:hAnsi="Times New Roman" w:cs="Times New Roman"/>
          <w:sz w:val="24"/>
          <w:szCs w:val="24"/>
        </w:rPr>
      </w:pPr>
    </w:p>
    <w:p w14:paraId="3C833FB1" w14:textId="77777777" w:rsidR="00D1752F" w:rsidRPr="00885DF2" w:rsidRDefault="00D1752F" w:rsidP="00D1752F">
      <w:pPr>
        <w:rPr>
          <w:sz w:val="24"/>
          <w:szCs w:val="24"/>
        </w:rPr>
      </w:pPr>
    </w:p>
    <w:p w14:paraId="122F332F" w14:textId="77777777" w:rsidR="00D1752F" w:rsidRPr="00885DF2" w:rsidRDefault="00D1752F" w:rsidP="00D1752F">
      <w:pPr>
        <w:rPr>
          <w:sz w:val="24"/>
          <w:szCs w:val="24"/>
        </w:rPr>
      </w:pPr>
    </w:p>
    <w:p w14:paraId="37CB494C" w14:textId="77777777" w:rsidR="00D1752F" w:rsidRPr="00885DF2" w:rsidRDefault="00D1752F" w:rsidP="00D1752F">
      <w:pPr>
        <w:rPr>
          <w:sz w:val="24"/>
          <w:szCs w:val="24"/>
        </w:rPr>
      </w:pPr>
    </w:p>
    <w:p w14:paraId="0CC7BD6F" w14:textId="77777777" w:rsidR="00D1752F" w:rsidRPr="00885DF2" w:rsidRDefault="00D1752F" w:rsidP="00D1752F">
      <w:pPr>
        <w:rPr>
          <w:sz w:val="24"/>
          <w:szCs w:val="24"/>
        </w:rPr>
      </w:pPr>
    </w:p>
    <w:p w14:paraId="65BAF01D" w14:textId="77777777" w:rsidR="00D1752F" w:rsidRPr="00885DF2" w:rsidRDefault="00D1752F" w:rsidP="00D1752F">
      <w:pPr>
        <w:rPr>
          <w:sz w:val="24"/>
          <w:szCs w:val="24"/>
        </w:rPr>
      </w:pPr>
    </w:p>
    <w:p w14:paraId="4F9A697E" w14:textId="77777777" w:rsidR="00C6364F" w:rsidRDefault="00C6364F" w:rsidP="00C6364F">
      <w:pPr>
        <w:pStyle w:val="western"/>
        <w:shd w:val="clear" w:color="auto" w:fill="FFFFFF"/>
        <w:spacing w:after="0" w:afterAutospacing="0"/>
      </w:pPr>
    </w:p>
    <w:p w14:paraId="71CDE242" w14:textId="77777777" w:rsidR="00004C3D" w:rsidRDefault="00004C3D" w:rsidP="00C6364F">
      <w:pPr>
        <w:pStyle w:val="western"/>
        <w:shd w:val="clear" w:color="auto" w:fill="FFFFFF"/>
        <w:spacing w:after="0" w:afterAutospacing="0"/>
      </w:pPr>
    </w:p>
    <w:p w14:paraId="026DF5DE" w14:textId="77777777" w:rsidR="00004C3D" w:rsidRDefault="00004C3D" w:rsidP="00C6364F">
      <w:pPr>
        <w:pStyle w:val="western"/>
        <w:shd w:val="clear" w:color="auto" w:fill="FFFFFF"/>
        <w:spacing w:after="0" w:afterAutospacing="0"/>
      </w:pPr>
    </w:p>
    <w:p w14:paraId="4F7DEABD" w14:textId="77777777" w:rsidR="00004C3D" w:rsidRDefault="00004C3D" w:rsidP="00C6364F">
      <w:pPr>
        <w:pStyle w:val="western"/>
        <w:shd w:val="clear" w:color="auto" w:fill="FFFFFF"/>
        <w:spacing w:after="0" w:afterAutospacing="0"/>
      </w:pPr>
    </w:p>
    <w:p w14:paraId="2CA32B22" w14:textId="77777777" w:rsidR="00004C3D" w:rsidRDefault="00004C3D" w:rsidP="00C6364F">
      <w:pPr>
        <w:pStyle w:val="western"/>
        <w:shd w:val="clear" w:color="auto" w:fill="FFFFFF"/>
        <w:spacing w:after="0" w:afterAutospacing="0"/>
      </w:pPr>
    </w:p>
    <w:p w14:paraId="0ABA7300" w14:textId="77777777" w:rsidR="00004C3D" w:rsidRDefault="00004C3D" w:rsidP="00C6364F">
      <w:pPr>
        <w:pStyle w:val="western"/>
        <w:shd w:val="clear" w:color="auto" w:fill="FFFFFF"/>
        <w:spacing w:after="0" w:afterAutospacing="0"/>
      </w:pPr>
    </w:p>
    <w:p w14:paraId="2DDA6A98" w14:textId="77777777" w:rsidR="00004C3D" w:rsidRDefault="00004C3D" w:rsidP="00C6364F">
      <w:pPr>
        <w:pStyle w:val="western"/>
        <w:shd w:val="clear" w:color="auto" w:fill="FFFFFF"/>
        <w:spacing w:after="0" w:afterAutospacing="0"/>
      </w:pPr>
    </w:p>
    <w:p w14:paraId="2F380769" w14:textId="77777777" w:rsidR="00004C3D" w:rsidRDefault="00004C3D" w:rsidP="00C6364F">
      <w:pPr>
        <w:pStyle w:val="western"/>
        <w:shd w:val="clear" w:color="auto" w:fill="FFFFFF"/>
        <w:spacing w:after="0" w:afterAutospacing="0"/>
      </w:pPr>
    </w:p>
    <w:p w14:paraId="138117D8" w14:textId="77777777" w:rsidR="00004C3D" w:rsidRDefault="00004C3D" w:rsidP="00C6364F">
      <w:pPr>
        <w:pStyle w:val="western"/>
        <w:shd w:val="clear" w:color="auto" w:fill="FFFFFF"/>
        <w:spacing w:after="0" w:afterAutospacing="0"/>
      </w:pPr>
    </w:p>
    <w:p w14:paraId="5A7C84FF" w14:textId="77777777" w:rsidR="00004C3D" w:rsidRDefault="00004C3D" w:rsidP="00C6364F">
      <w:pPr>
        <w:pStyle w:val="western"/>
        <w:shd w:val="clear" w:color="auto" w:fill="FFFFFF"/>
        <w:spacing w:after="0" w:afterAutospacing="0"/>
      </w:pPr>
    </w:p>
    <w:p w14:paraId="76070812" w14:textId="77777777" w:rsidR="00004C3D" w:rsidRDefault="00004C3D" w:rsidP="00C6364F">
      <w:pPr>
        <w:pStyle w:val="western"/>
        <w:shd w:val="clear" w:color="auto" w:fill="FFFFFF"/>
        <w:spacing w:after="0" w:afterAutospacing="0"/>
      </w:pPr>
    </w:p>
    <w:p w14:paraId="06CD87CA" w14:textId="77777777" w:rsidR="00004C3D" w:rsidRDefault="00004C3D" w:rsidP="00C6364F">
      <w:pPr>
        <w:pStyle w:val="western"/>
        <w:shd w:val="clear" w:color="auto" w:fill="FFFFFF"/>
        <w:spacing w:after="0" w:afterAutospacing="0"/>
      </w:pPr>
    </w:p>
    <w:p w14:paraId="15DEFD91" w14:textId="77777777" w:rsidR="00004C3D" w:rsidRDefault="00004C3D" w:rsidP="00C6364F">
      <w:pPr>
        <w:pStyle w:val="western"/>
        <w:shd w:val="clear" w:color="auto" w:fill="FFFFFF"/>
        <w:spacing w:after="0" w:afterAutospacing="0"/>
      </w:pPr>
    </w:p>
    <w:p w14:paraId="26B26B75" w14:textId="77777777" w:rsidR="00004C3D" w:rsidRDefault="00004C3D" w:rsidP="00C6364F">
      <w:pPr>
        <w:pStyle w:val="western"/>
        <w:shd w:val="clear" w:color="auto" w:fill="FFFFFF"/>
        <w:spacing w:after="0" w:afterAutospacing="0"/>
      </w:pPr>
    </w:p>
    <w:p w14:paraId="25D141CB" w14:textId="77777777" w:rsidR="00004C3D" w:rsidRDefault="00004C3D" w:rsidP="00C6364F">
      <w:pPr>
        <w:pStyle w:val="western"/>
        <w:shd w:val="clear" w:color="auto" w:fill="FFFFFF"/>
        <w:spacing w:after="0" w:afterAutospacing="0"/>
      </w:pPr>
    </w:p>
    <w:p w14:paraId="67D5DDDD" w14:textId="77777777" w:rsidR="00004C3D" w:rsidRDefault="00004C3D" w:rsidP="00C6364F">
      <w:pPr>
        <w:pStyle w:val="western"/>
        <w:shd w:val="clear" w:color="auto" w:fill="FFFFFF"/>
        <w:spacing w:after="0" w:afterAutospacing="0"/>
      </w:pPr>
    </w:p>
    <w:p w14:paraId="12AD4E51" w14:textId="77777777" w:rsidR="00004C3D" w:rsidRDefault="00004C3D" w:rsidP="00004C3D">
      <w:pPr>
        <w:pStyle w:val="western"/>
        <w:shd w:val="clear" w:color="auto" w:fill="FFFFFF"/>
        <w:spacing w:after="0" w:afterAutospacing="0"/>
        <w:jc w:val="center"/>
      </w:pPr>
      <w:r>
        <w:t>33</w:t>
      </w:r>
    </w:p>
    <w:p w14:paraId="1DA2238A" w14:textId="77777777" w:rsidR="00004C3D" w:rsidRPr="00C6364F" w:rsidRDefault="00004C3D" w:rsidP="00C6364F">
      <w:pPr>
        <w:pStyle w:val="western"/>
        <w:shd w:val="clear" w:color="auto" w:fill="FFFFFF"/>
        <w:spacing w:after="0" w:afterAutospacing="0"/>
      </w:pPr>
    </w:p>
    <w:p w14:paraId="703A1BC1" w14:textId="77777777" w:rsidR="00C6364F" w:rsidRPr="00C6364F" w:rsidRDefault="00004C3D" w:rsidP="00C6364F">
      <w:pPr>
        <w:pStyle w:val="4"/>
        <w:shd w:val="clear" w:color="auto" w:fill="FFFFFF"/>
        <w:spacing w:before="0" w:after="202"/>
        <w:rPr>
          <w:rFonts w:ascii="Times New Roman" w:hAnsi="Times New Roman" w:cs="Times New Roman"/>
          <w:sz w:val="24"/>
          <w:szCs w:val="24"/>
        </w:rPr>
      </w:pPr>
      <w:bookmarkStart w:id="15" w:name="_Toc414553137"/>
      <w:bookmarkStart w:id="16" w:name="_Toc410653955"/>
      <w:bookmarkStart w:id="17" w:name="_Toc409691630"/>
      <w:bookmarkEnd w:id="15"/>
      <w:bookmarkEnd w:id="16"/>
      <w:bookmarkEnd w:id="17"/>
      <w:r>
        <w:rPr>
          <w:rFonts w:ascii="Times New Roman" w:hAnsi="Times New Roman" w:cs="Times New Roman"/>
          <w:color w:val="auto"/>
          <w:sz w:val="24"/>
          <w:szCs w:val="24"/>
        </w:rPr>
        <w:t>1.2.5.5</w:t>
      </w:r>
      <w:r w:rsidR="00C6364F" w:rsidRPr="006F7C82">
        <w:rPr>
          <w:rFonts w:ascii="Times New Roman" w:hAnsi="Times New Roman" w:cs="Times New Roman"/>
          <w:color w:val="auto"/>
          <w:sz w:val="24"/>
          <w:szCs w:val="24"/>
        </w:rPr>
        <w:t>. Иностранный язык (</w:t>
      </w:r>
      <w:r w:rsidR="006F7C82">
        <w:rPr>
          <w:rFonts w:ascii="Times New Roman" w:hAnsi="Times New Roman" w:cs="Times New Roman"/>
          <w:sz w:val="24"/>
          <w:szCs w:val="24"/>
        </w:rPr>
        <w:t xml:space="preserve"> немецкий язык</w:t>
      </w:r>
      <w:r w:rsidR="00C6364F" w:rsidRPr="00C6364F">
        <w:rPr>
          <w:rFonts w:ascii="Times New Roman" w:hAnsi="Times New Roman" w:cs="Times New Roman"/>
          <w:sz w:val="24"/>
          <w:szCs w:val="24"/>
        </w:rPr>
        <w:t>)</w:t>
      </w:r>
    </w:p>
    <w:p w14:paraId="0047A4EB" w14:textId="77777777" w:rsidR="00C6364F" w:rsidRPr="00C6364F" w:rsidRDefault="00C6364F" w:rsidP="00C6364F">
      <w:pPr>
        <w:pStyle w:val="western"/>
        <w:shd w:val="clear" w:color="auto" w:fill="FFFFFF"/>
        <w:spacing w:after="0" w:afterAutospacing="0"/>
      </w:pPr>
      <w:r w:rsidRPr="00C6364F">
        <w:rPr>
          <w:b/>
          <w:bCs/>
        </w:rPr>
        <w:t>Коммуникативные умения</w:t>
      </w:r>
    </w:p>
    <w:p w14:paraId="578E6AC4" w14:textId="77777777" w:rsidR="00C6364F" w:rsidRPr="00C6364F" w:rsidRDefault="00C6364F" w:rsidP="00C6364F">
      <w:pPr>
        <w:pStyle w:val="western"/>
        <w:shd w:val="clear" w:color="auto" w:fill="FFFFFF"/>
        <w:spacing w:after="0" w:afterAutospacing="0"/>
      </w:pPr>
      <w:r w:rsidRPr="00C6364F">
        <w:rPr>
          <w:b/>
          <w:bCs/>
        </w:rPr>
        <w:t>Говорение. Диалогическая речь</w:t>
      </w:r>
    </w:p>
    <w:p w14:paraId="0DA2BF2B"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378C8DF1" w14:textId="77777777" w:rsidR="00C6364F" w:rsidRPr="00C6364F" w:rsidRDefault="00C6364F" w:rsidP="00C02275">
      <w:pPr>
        <w:pStyle w:val="western"/>
        <w:numPr>
          <w:ilvl w:val="0"/>
          <w:numId w:val="41"/>
        </w:numPr>
        <w:shd w:val="clear" w:color="auto" w:fill="FFFFFF"/>
        <w:spacing w:after="0" w:afterAutospacing="0"/>
      </w:pPr>
      <w:r w:rsidRPr="00C6364F">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14:paraId="262E2EAB"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54C120F9" w14:textId="77777777" w:rsidR="00C6364F" w:rsidRPr="006F7C82" w:rsidRDefault="00C6364F" w:rsidP="00C02275">
      <w:pPr>
        <w:pStyle w:val="western"/>
        <w:numPr>
          <w:ilvl w:val="0"/>
          <w:numId w:val="42"/>
        </w:numPr>
        <w:shd w:val="clear" w:color="auto" w:fill="FFFFFF"/>
        <w:spacing w:after="0" w:afterAutospacing="0"/>
      </w:pPr>
      <w:r w:rsidRPr="006F7C82">
        <w:rPr>
          <w:iCs/>
        </w:rPr>
        <w:t>вести диалог-обмен мнениями;</w:t>
      </w:r>
    </w:p>
    <w:p w14:paraId="101ADBE8" w14:textId="77777777" w:rsidR="00C6364F" w:rsidRPr="006F7C82" w:rsidRDefault="00C6364F" w:rsidP="00C02275">
      <w:pPr>
        <w:pStyle w:val="western"/>
        <w:numPr>
          <w:ilvl w:val="0"/>
          <w:numId w:val="43"/>
        </w:numPr>
        <w:shd w:val="clear" w:color="auto" w:fill="FFFFFF"/>
        <w:spacing w:after="0" w:afterAutospacing="0"/>
      </w:pPr>
      <w:r w:rsidRPr="006F7C82">
        <w:rPr>
          <w:iCs/>
        </w:rPr>
        <w:t>брать и давать интервью;</w:t>
      </w:r>
    </w:p>
    <w:p w14:paraId="717318E3" w14:textId="77777777" w:rsidR="00C6364F" w:rsidRPr="006F7C82" w:rsidRDefault="00C6364F" w:rsidP="00C02275">
      <w:pPr>
        <w:pStyle w:val="western"/>
        <w:numPr>
          <w:ilvl w:val="0"/>
          <w:numId w:val="43"/>
        </w:numPr>
        <w:shd w:val="clear" w:color="auto" w:fill="FFFFFF"/>
        <w:spacing w:after="0" w:afterAutospacing="0"/>
      </w:pPr>
      <w:r w:rsidRPr="006F7C82">
        <w:rPr>
          <w:iCs/>
        </w:rPr>
        <w:t>вести диалог-расспрос на основе нелинейного текста (таблицы, диаграммы и т. д.).</w:t>
      </w:r>
    </w:p>
    <w:p w14:paraId="678EB2D9" w14:textId="77777777" w:rsidR="00C6364F" w:rsidRPr="00C6364F" w:rsidRDefault="00C6364F" w:rsidP="00C6364F">
      <w:pPr>
        <w:pStyle w:val="western"/>
        <w:shd w:val="clear" w:color="auto" w:fill="FFFFFF"/>
        <w:spacing w:after="0" w:afterAutospacing="0"/>
      </w:pPr>
      <w:r w:rsidRPr="00C6364F">
        <w:rPr>
          <w:b/>
          <w:bCs/>
        </w:rPr>
        <w:t>Говорение. Монологическая речь</w:t>
      </w:r>
    </w:p>
    <w:p w14:paraId="68702EBC"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32BDBE76" w14:textId="77777777" w:rsidR="00C6364F" w:rsidRPr="00C6364F" w:rsidRDefault="00C6364F" w:rsidP="00C02275">
      <w:pPr>
        <w:pStyle w:val="western"/>
        <w:numPr>
          <w:ilvl w:val="0"/>
          <w:numId w:val="44"/>
        </w:numPr>
        <w:shd w:val="clear" w:color="auto" w:fill="FFFFFF"/>
        <w:spacing w:after="0" w:afterAutospacing="0"/>
      </w:pPr>
      <w:r w:rsidRPr="00C6364F">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34407861" w14:textId="77777777" w:rsidR="00C6364F" w:rsidRPr="00C6364F" w:rsidRDefault="00C6364F" w:rsidP="00C02275">
      <w:pPr>
        <w:pStyle w:val="western"/>
        <w:numPr>
          <w:ilvl w:val="0"/>
          <w:numId w:val="44"/>
        </w:numPr>
        <w:shd w:val="clear" w:color="auto" w:fill="FFFFFF"/>
        <w:spacing w:after="0" w:afterAutospacing="0"/>
      </w:pPr>
      <w:r w:rsidRPr="00C6364F">
        <w:t>описывать события с опорой на зрительную наглядность и/или вербальную опору (ключевые слова, план, вопросы);</w:t>
      </w:r>
    </w:p>
    <w:p w14:paraId="2856EDF7" w14:textId="77777777" w:rsidR="00C6364F" w:rsidRPr="00C6364F" w:rsidRDefault="00C6364F" w:rsidP="00C02275">
      <w:pPr>
        <w:pStyle w:val="western"/>
        <w:numPr>
          <w:ilvl w:val="0"/>
          <w:numId w:val="44"/>
        </w:numPr>
        <w:shd w:val="clear" w:color="auto" w:fill="FFFFFF"/>
        <w:spacing w:after="0" w:afterAutospacing="0"/>
      </w:pPr>
      <w:r w:rsidRPr="00C6364F">
        <w:t>давать краткую характеристику реальных людей и литературных персонажей;</w:t>
      </w:r>
    </w:p>
    <w:p w14:paraId="29F3F692" w14:textId="77777777" w:rsidR="00C6364F" w:rsidRPr="00C6364F" w:rsidRDefault="00C6364F" w:rsidP="00C02275">
      <w:pPr>
        <w:pStyle w:val="western"/>
        <w:numPr>
          <w:ilvl w:val="0"/>
          <w:numId w:val="44"/>
        </w:numPr>
        <w:shd w:val="clear" w:color="auto" w:fill="FFFFFF"/>
        <w:spacing w:after="0" w:afterAutospacing="0"/>
      </w:pPr>
      <w:r w:rsidRPr="00C6364F">
        <w:t>передавать основное содержание прочитанного текста с опорой или без опоры на текст, ключевые слова/ план/ вопросы;</w:t>
      </w:r>
    </w:p>
    <w:p w14:paraId="0F4710B7" w14:textId="77777777" w:rsidR="00C6364F" w:rsidRPr="00C6364F" w:rsidRDefault="00C6364F" w:rsidP="00C02275">
      <w:pPr>
        <w:pStyle w:val="western"/>
        <w:numPr>
          <w:ilvl w:val="0"/>
          <w:numId w:val="44"/>
        </w:numPr>
        <w:shd w:val="clear" w:color="auto" w:fill="FFFFFF"/>
        <w:spacing w:after="0" w:afterAutospacing="0"/>
      </w:pPr>
      <w:r w:rsidRPr="00C6364F">
        <w:t>описывать картинку/ фото с опорой или без опоры на ключевые слова/ план/ вопросы.</w:t>
      </w:r>
    </w:p>
    <w:p w14:paraId="3458EF82"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52E91C73" w14:textId="77777777" w:rsidR="00C6364F" w:rsidRPr="006F7C82" w:rsidRDefault="00C6364F" w:rsidP="00C02275">
      <w:pPr>
        <w:pStyle w:val="western"/>
        <w:numPr>
          <w:ilvl w:val="0"/>
          <w:numId w:val="45"/>
        </w:numPr>
        <w:shd w:val="clear" w:color="auto" w:fill="FFFFFF"/>
        <w:spacing w:after="0" w:afterAutospacing="0"/>
      </w:pPr>
      <w:r w:rsidRPr="006F7C82">
        <w:rPr>
          <w:iCs/>
        </w:rPr>
        <w:t>делать сообщение на заданную тему на основе прочитанного;</w:t>
      </w:r>
    </w:p>
    <w:p w14:paraId="53F559E4" w14:textId="77777777" w:rsidR="00C6364F" w:rsidRPr="006F7C82" w:rsidRDefault="00C6364F" w:rsidP="00C02275">
      <w:pPr>
        <w:pStyle w:val="western"/>
        <w:numPr>
          <w:ilvl w:val="0"/>
          <w:numId w:val="45"/>
        </w:numPr>
        <w:shd w:val="clear" w:color="auto" w:fill="FFFFFF"/>
        <w:spacing w:after="0" w:afterAutospacing="0"/>
      </w:pPr>
      <w:r w:rsidRPr="006F7C82">
        <w:rPr>
          <w:iCs/>
        </w:rPr>
        <w:t>комментировать факты из прочитанного/ прослушанного текста, выражать и аргументировать свое отношение к прочитанному/ прослушанному;</w:t>
      </w:r>
    </w:p>
    <w:p w14:paraId="0686722C" w14:textId="77777777" w:rsidR="00C6364F" w:rsidRPr="006F7C82" w:rsidRDefault="00C6364F" w:rsidP="00C02275">
      <w:pPr>
        <w:pStyle w:val="western"/>
        <w:numPr>
          <w:ilvl w:val="0"/>
          <w:numId w:val="45"/>
        </w:numPr>
        <w:shd w:val="clear" w:color="auto" w:fill="FFFFFF"/>
        <w:spacing w:after="0" w:afterAutospacing="0"/>
      </w:pPr>
      <w:r w:rsidRPr="006F7C82">
        <w:rPr>
          <w:iCs/>
        </w:rPr>
        <w:t>кратко высказываться без предварительной подготовки на заданную тему в соответствии с предложенной ситуацией общения;</w:t>
      </w:r>
    </w:p>
    <w:p w14:paraId="6ED6BC80" w14:textId="77777777" w:rsidR="00C6364F" w:rsidRPr="006F7C82" w:rsidRDefault="00C6364F" w:rsidP="00C02275">
      <w:pPr>
        <w:pStyle w:val="western"/>
        <w:numPr>
          <w:ilvl w:val="0"/>
          <w:numId w:val="45"/>
        </w:numPr>
        <w:shd w:val="clear" w:color="auto" w:fill="FFFFFF"/>
        <w:spacing w:after="0" w:afterAutospacing="0"/>
      </w:pPr>
      <w:r w:rsidRPr="006F7C82">
        <w:rPr>
          <w:iCs/>
        </w:rPr>
        <w:t>кратко высказываться с опорой на нелинейный текст (таблицы, диаграммы, расписание и т. п.);</w:t>
      </w:r>
    </w:p>
    <w:p w14:paraId="3F0A7562" w14:textId="77777777" w:rsidR="00C6364F" w:rsidRPr="00C6364F" w:rsidRDefault="00C6364F" w:rsidP="00C02275">
      <w:pPr>
        <w:pStyle w:val="western"/>
        <w:numPr>
          <w:ilvl w:val="0"/>
          <w:numId w:val="45"/>
        </w:numPr>
        <w:shd w:val="clear" w:color="auto" w:fill="FFFFFF"/>
        <w:spacing w:after="0" w:afterAutospacing="0"/>
      </w:pPr>
      <w:r w:rsidRPr="006F7C82">
        <w:rPr>
          <w:iCs/>
        </w:rPr>
        <w:t>кратко излагать результаты выполненной проектной работы</w:t>
      </w:r>
      <w:r w:rsidRPr="00C6364F">
        <w:rPr>
          <w:i/>
          <w:iCs/>
        </w:rPr>
        <w:t>.</w:t>
      </w:r>
    </w:p>
    <w:p w14:paraId="0F46063F" w14:textId="77777777" w:rsidR="00C6364F" w:rsidRPr="00C6364F" w:rsidRDefault="00C6364F" w:rsidP="00C6364F">
      <w:pPr>
        <w:pStyle w:val="western"/>
        <w:shd w:val="clear" w:color="auto" w:fill="FFFFFF"/>
        <w:spacing w:after="0" w:afterAutospacing="0"/>
      </w:pPr>
      <w:r w:rsidRPr="00C6364F">
        <w:rPr>
          <w:b/>
          <w:bCs/>
        </w:rPr>
        <w:t>Аудирование</w:t>
      </w:r>
    </w:p>
    <w:p w14:paraId="0C6A69F8"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697002B8" w14:textId="77777777" w:rsidR="00C6364F" w:rsidRDefault="00C6364F" w:rsidP="00C02275">
      <w:pPr>
        <w:pStyle w:val="western"/>
        <w:numPr>
          <w:ilvl w:val="0"/>
          <w:numId w:val="46"/>
        </w:numPr>
        <w:shd w:val="clear" w:color="auto" w:fill="FFFFFF"/>
        <w:spacing w:after="0" w:afterAutospacing="0"/>
      </w:pPr>
      <w:r w:rsidRPr="00C6364F">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14:paraId="09252C75" w14:textId="77777777" w:rsidR="00D42E9C" w:rsidRPr="00C6364F" w:rsidRDefault="00004C3D" w:rsidP="00D42E9C">
      <w:pPr>
        <w:pStyle w:val="western"/>
        <w:shd w:val="clear" w:color="auto" w:fill="FFFFFF"/>
        <w:spacing w:after="0" w:afterAutospacing="0"/>
        <w:jc w:val="center"/>
      </w:pPr>
      <w:r>
        <w:t>34</w:t>
      </w:r>
    </w:p>
    <w:p w14:paraId="72272F49" w14:textId="77777777" w:rsidR="00C6364F" w:rsidRPr="00C6364F" w:rsidRDefault="00C6364F" w:rsidP="00C02275">
      <w:pPr>
        <w:pStyle w:val="western"/>
        <w:numPr>
          <w:ilvl w:val="0"/>
          <w:numId w:val="46"/>
        </w:numPr>
        <w:shd w:val="clear" w:color="auto" w:fill="FFFFFF"/>
        <w:spacing w:after="0" w:afterAutospacing="0"/>
      </w:pPr>
      <w:r w:rsidRPr="00C6364F">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644DF8DB"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1E50D4C9" w14:textId="77777777" w:rsidR="00C6364F" w:rsidRPr="006F7C82" w:rsidRDefault="00C6364F" w:rsidP="00C02275">
      <w:pPr>
        <w:pStyle w:val="western"/>
        <w:numPr>
          <w:ilvl w:val="0"/>
          <w:numId w:val="47"/>
        </w:numPr>
        <w:shd w:val="clear" w:color="auto" w:fill="FFFFFF"/>
        <w:spacing w:after="0" w:afterAutospacing="0"/>
      </w:pPr>
      <w:r w:rsidRPr="006F7C82">
        <w:rPr>
          <w:iCs/>
        </w:rPr>
        <w:t>выделять основную тему в воспринимаемом на слух тексте;</w:t>
      </w:r>
    </w:p>
    <w:p w14:paraId="1DFFD3BA" w14:textId="77777777" w:rsidR="00C6364F" w:rsidRPr="006F7C82" w:rsidRDefault="00C6364F" w:rsidP="00C02275">
      <w:pPr>
        <w:pStyle w:val="western"/>
        <w:numPr>
          <w:ilvl w:val="0"/>
          <w:numId w:val="47"/>
        </w:numPr>
        <w:shd w:val="clear" w:color="auto" w:fill="FFFFFF"/>
        <w:spacing w:after="0" w:afterAutospacing="0"/>
      </w:pPr>
      <w:r w:rsidRPr="006F7C82">
        <w:rPr>
          <w:iCs/>
        </w:rPr>
        <w:t>использовать контекстуальную или языковую догадку при восприятии на слух текстов, содержащих незнакомые слова.</w:t>
      </w:r>
    </w:p>
    <w:p w14:paraId="7A6A3C97" w14:textId="77777777" w:rsidR="00C6364F" w:rsidRPr="00C6364F" w:rsidRDefault="00C6364F" w:rsidP="00C6364F">
      <w:pPr>
        <w:pStyle w:val="western"/>
        <w:shd w:val="clear" w:color="auto" w:fill="FFFFFF"/>
        <w:spacing w:after="0" w:afterAutospacing="0"/>
      </w:pPr>
      <w:r w:rsidRPr="00C6364F">
        <w:rPr>
          <w:b/>
          <w:bCs/>
        </w:rPr>
        <w:t>Чтение</w:t>
      </w:r>
    </w:p>
    <w:p w14:paraId="58A36BA2"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10650C95" w14:textId="77777777" w:rsidR="00C6364F" w:rsidRPr="00C6364F" w:rsidRDefault="00C6364F" w:rsidP="00C02275">
      <w:pPr>
        <w:pStyle w:val="western"/>
        <w:numPr>
          <w:ilvl w:val="0"/>
          <w:numId w:val="48"/>
        </w:numPr>
        <w:shd w:val="clear" w:color="auto" w:fill="FFFFFF"/>
        <w:spacing w:after="0" w:afterAutospacing="0"/>
      </w:pPr>
      <w:r w:rsidRPr="00C6364F">
        <w:t>читать и понимать основное содержание несложных аутентичных текстов, содержащие отдельные неизученные языковые явления;</w:t>
      </w:r>
    </w:p>
    <w:p w14:paraId="0FA064BB" w14:textId="77777777" w:rsidR="00C6364F" w:rsidRPr="00C6364F" w:rsidRDefault="00C6364F" w:rsidP="00C02275">
      <w:pPr>
        <w:pStyle w:val="western"/>
        <w:numPr>
          <w:ilvl w:val="0"/>
          <w:numId w:val="48"/>
        </w:numPr>
        <w:shd w:val="clear" w:color="auto" w:fill="FFFFFF"/>
        <w:spacing w:after="0" w:afterAutospacing="0"/>
      </w:pPr>
      <w:r w:rsidRPr="00C6364F">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1745210B" w14:textId="77777777" w:rsidR="00C6364F" w:rsidRPr="00C6364F" w:rsidRDefault="00C6364F" w:rsidP="00C02275">
      <w:pPr>
        <w:pStyle w:val="western"/>
        <w:numPr>
          <w:ilvl w:val="0"/>
          <w:numId w:val="49"/>
        </w:numPr>
        <w:shd w:val="clear" w:color="auto" w:fill="FFFFFF"/>
        <w:spacing w:after="0" w:afterAutospacing="0"/>
      </w:pPr>
      <w:r w:rsidRPr="00C6364F">
        <w:t>читать и полностью понимать несложные аутентичные тексты, построенные на изученном языковом материале;</w:t>
      </w:r>
    </w:p>
    <w:p w14:paraId="521164EF" w14:textId="77777777" w:rsidR="00C6364F" w:rsidRPr="00C6364F" w:rsidRDefault="00C6364F" w:rsidP="00C02275">
      <w:pPr>
        <w:pStyle w:val="western"/>
        <w:numPr>
          <w:ilvl w:val="0"/>
          <w:numId w:val="49"/>
        </w:numPr>
        <w:shd w:val="clear" w:color="auto" w:fill="FFFFFF"/>
        <w:spacing w:after="0" w:afterAutospacing="0"/>
      </w:pPr>
      <w:r w:rsidRPr="00C6364F">
        <w:t>выразительно читать вслух небольшие построенные на изученном языковом материале аутентичные тексты, демонстрируя понимание прочитанного.</w:t>
      </w:r>
    </w:p>
    <w:p w14:paraId="0059F8AC"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16A59BC7" w14:textId="77777777" w:rsidR="00C6364F" w:rsidRPr="006F7C82" w:rsidRDefault="00C6364F" w:rsidP="00C02275">
      <w:pPr>
        <w:pStyle w:val="western"/>
        <w:numPr>
          <w:ilvl w:val="0"/>
          <w:numId w:val="50"/>
        </w:numPr>
        <w:shd w:val="clear" w:color="auto" w:fill="FFFFFF"/>
        <w:spacing w:after="0" w:afterAutospacing="0"/>
      </w:pPr>
      <w:r w:rsidRPr="006F7C82">
        <w:rPr>
          <w:iCs/>
        </w:rPr>
        <w:t>устанавливать причинно-следственную взаимосвязь фактов и событий, изложенных в несложном аутентичном тексте;</w:t>
      </w:r>
    </w:p>
    <w:p w14:paraId="6A55EB19" w14:textId="77777777" w:rsidR="00C6364F" w:rsidRPr="006F7C82" w:rsidRDefault="00C6364F" w:rsidP="00C02275">
      <w:pPr>
        <w:pStyle w:val="western"/>
        <w:numPr>
          <w:ilvl w:val="0"/>
          <w:numId w:val="50"/>
        </w:numPr>
        <w:shd w:val="clear" w:color="auto" w:fill="FFFFFF"/>
        <w:spacing w:after="0" w:afterAutospacing="0"/>
      </w:pPr>
      <w:r w:rsidRPr="006F7C82">
        <w:rPr>
          <w:iCs/>
        </w:rPr>
        <w:t>восстанавливать текст из разрозненных абзацев или путем добавления выпущенных фрагментов.</w:t>
      </w:r>
    </w:p>
    <w:p w14:paraId="7D290310" w14:textId="77777777" w:rsidR="00C6364F" w:rsidRPr="006F7C82" w:rsidRDefault="00C6364F" w:rsidP="00C6364F">
      <w:pPr>
        <w:pStyle w:val="western"/>
        <w:shd w:val="clear" w:color="auto" w:fill="FFFFFF"/>
        <w:spacing w:after="0" w:afterAutospacing="0"/>
      </w:pPr>
      <w:r w:rsidRPr="006F7C82">
        <w:rPr>
          <w:b/>
          <w:bCs/>
        </w:rPr>
        <w:t>Письменная речь</w:t>
      </w:r>
    </w:p>
    <w:p w14:paraId="29677F30"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02873061" w14:textId="77777777" w:rsidR="00C6364F" w:rsidRPr="00C6364F" w:rsidRDefault="00C6364F" w:rsidP="00C02275">
      <w:pPr>
        <w:pStyle w:val="western"/>
        <w:numPr>
          <w:ilvl w:val="0"/>
          <w:numId w:val="51"/>
        </w:numPr>
        <w:shd w:val="clear" w:color="auto" w:fill="FFFFFF"/>
        <w:spacing w:after="0" w:afterAutospacing="0"/>
      </w:pPr>
      <w:r w:rsidRPr="00C6364F">
        <w:t>заполнять анкеты и формуляры, сообщая о себе основные сведения (имя, фамилия, пол, возраст, гражданство, национальность, адрес и т. д.);</w:t>
      </w:r>
    </w:p>
    <w:p w14:paraId="1757A7D9" w14:textId="77777777" w:rsidR="00C6364F" w:rsidRPr="00C6364F" w:rsidRDefault="00C6364F" w:rsidP="00C02275">
      <w:pPr>
        <w:pStyle w:val="western"/>
        <w:numPr>
          <w:ilvl w:val="0"/>
          <w:numId w:val="51"/>
        </w:numPr>
        <w:shd w:val="clear" w:color="auto" w:fill="FFFFFF"/>
        <w:spacing w:after="0" w:afterAutospacing="0"/>
      </w:pPr>
      <w:r w:rsidRPr="00C6364F">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18CEE290" w14:textId="77777777" w:rsidR="00C6364F" w:rsidRPr="00C6364F" w:rsidRDefault="00C6364F" w:rsidP="00C02275">
      <w:pPr>
        <w:pStyle w:val="western"/>
        <w:numPr>
          <w:ilvl w:val="0"/>
          <w:numId w:val="51"/>
        </w:numPr>
        <w:shd w:val="clear" w:color="auto" w:fill="FFFFFF"/>
        <w:spacing w:after="0" w:afterAutospacing="0"/>
      </w:pPr>
      <w:r w:rsidRPr="00C6364F">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53D677AB" w14:textId="77777777" w:rsidR="00C6364F" w:rsidRPr="00C6364F" w:rsidRDefault="00C6364F" w:rsidP="00C02275">
      <w:pPr>
        <w:pStyle w:val="western"/>
        <w:numPr>
          <w:ilvl w:val="0"/>
          <w:numId w:val="51"/>
        </w:numPr>
        <w:shd w:val="clear" w:color="auto" w:fill="FFFFFF"/>
        <w:spacing w:after="0" w:afterAutospacing="0"/>
      </w:pPr>
      <w:r w:rsidRPr="00C6364F">
        <w:t>писать небольшие письменные высказывания с опорой на образец/ план.</w:t>
      </w:r>
    </w:p>
    <w:p w14:paraId="65B9AE4A"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1F603E8D" w14:textId="77777777" w:rsidR="00C6364F" w:rsidRPr="006F7C82" w:rsidRDefault="00C6364F" w:rsidP="00C02275">
      <w:pPr>
        <w:pStyle w:val="western"/>
        <w:numPr>
          <w:ilvl w:val="0"/>
          <w:numId w:val="52"/>
        </w:numPr>
        <w:shd w:val="clear" w:color="auto" w:fill="FFFFFF"/>
        <w:spacing w:after="0" w:afterAutospacing="0"/>
      </w:pPr>
      <w:r w:rsidRPr="006F7C82">
        <w:rPr>
          <w:iCs/>
        </w:rPr>
        <w:t>делать краткие выписки из текста с целью их использования в собственных устных высказываниях;</w:t>
      </w:r>
    </w:p>
    <w:p w14:paraId="4A4C6FC1" w14:textId="77777777" w:rsidR="00C6364F" w:rsidRPr="00D42E9C" w:rsidRDefault="00C6364F" w:rsidP="00C02275">
      <w:pPr>
        <w:pStyle w:val="western"/>
        <w:numPr>
          <w:ilvl w:val="0"/>
          <w:numId w:val="52"/>
        </w:numPr>
        <w:shd w:val="clear" w:color="auto" w:fill="FFFFFF"/>
        <w:spacing w:after="0" w:afterAutospacing="0"/>
      </w:pPr>
      <w:r w:rsidRPr="006F7C82">
        <w:rPr>
          <w:iCs/>
        </w:rPr>
        <w:t>писать электронное письмо (</w:t>
      </w:r>
      <w:r w:rsidRPr="006F7C82">
        <w:rPr>
          <w:iCs/>
          <w:lang w:val="en-US"/>
        </w:rPr>
        <w:t>e</w:t>
      </w:r>
      <w:r w:rsidRPr="006F7C82">
        <w:rPr>
          <w:iCs/>
        </w:rPr>
        <w:t>-</w:t>
      </w:r>
      <w:r w:rsidRPr="006F7C82">
        <w:rPr>
          <w:iCs/>
          <w:lang w:val="en-US"/>
        </w:rPr>
        <w:t>mail</w:t>
      </w:r>
      <w:r w:rsidRPr="006F7C82">
        <w:rPr>
          <w:iCs/>
        </w:rPr>
        <w:t>) зарубежному другу в ответ на электронное письмо-стимул;</w:t>
      </w:r>
    </w:p>
    <w:p w14:paraId="7168125B" w14:textId="77777777" w:rsidR="00D42E9C" w:rsidRPr="006F7C82" w:rsidRDefault="00004C3D" w:rsidP="00D42E9C">
      <w:pPr>
        <w:pStyle w:val="western"/>
        <w:shd w:val="clear" w:color="auto" w:fill="FFFFFF"/>
        <w:spacing w:after="0" w:afterAutospacing="0"/>
        <w:ind w:left="720"/>
        <w:jc w:val="center"/>
      </w:pPr>
      <w:r>
        <w:rPr>
          <w:iCs/>
        </w:rPr>
        <w:t>35</w:t>
      </w:r>
    </w:p>
    <w:p w14:paraId="409525B2" w14:textId="77777777" w:rsidR="00C6364F" w:rsidRPr="006F7C82" w:rsidRDefault="00C6364F" w:rsidP="00C02275">
      <w:pPr>
        <w:pStyle w:val="western"/>
        <w:numPr>
          <w:ilvl w:val="0"/>
          <w:numId w:val="52"/>
        </w:numPr>
        <w:shd w:val="clear" w:color="auto" w:fill="FFFFFF"/>
        <w:spacing w:after="0" w:afterAutospacing="0"/>
      </w:pPr>
      <w:r w:rsidRPr="006F7C82">
        <w:rPr>
          <w:iCs/>
        </w:rPr>
        <w:lastRenderedPageBreak/>
        <w:t>составлять план/ тезисы устного или письменного сообщения;</w:t>
      </w:r>
    </w:p>
    <w:p w14:paraId="34D3E239" w14:textId="77777777" w:rsidR="00C6364F" w:rsidRPr="006F7C82" w:rsidRDefault="00C6364F" w:rsidP="00C02275">
      <w:pPr>
        <w:pStyle w:val="western"/>
        <w:numPr>
          <w:ilvl w:val="0"/>
          <w:numId w:val="53"/>
        </w:numPr>
        <w:shd w:val="clear" w:color="auto" w:fill="FFFFFF"/>
        <w:spacing w:after="0" w:afterAutospacing="0"/>
      </w:pPr>
      <w:r w:rsidRPr="006F7C82">
        <w:rPr>
          <w:iCs/>
        </w:rPr>
        <w:t>кратко излагать в письменном виде результаты проектной деятельности;</w:t>
      </w:r>
    </w:p>
    <w:p w14:paraId="3F9A8644" w14:textId="77777777" w:rsidR="00C6364F" w:rsidRPr="006F7C82" w:rsidRDefault="00C6364F" w:rsidP="00C02275">
      <w:pPr>
        <w:pStyle w:val="western"/>
        <w:numPr>
          <w:ilvl w:val="0"/>
          <w:numId w:val="53"/>
        </w:numPr>
        <w:shd w:val="clear" w:color="auto" w:fill="FFFFFF"/>
        <w:spacing w:after="0" w:afterAutospacing="0"/>
      </w:pPr>
      <w:r w:rsidRPr="006F7C82">
        <w:rPr>
          <w:iCs/>
        </w:rPr>
        <w:t>писать небольшое письменное высказывание с опорой на нелинейный текст (таблицы, диаграммы и т. п.).</w:t>
      </w:r>
    </w:p>
    <w:p w14:paraId="261DA536" w14:textId="77777777" w:rsidR="00C6364F" w:rsidRPr="00C6364F" w:rsidRDefault="00C6364F" w:rsidP="00C6364F">
      <w:pPr>
        <w:pStyle w:val="western"/>
        <w:shd w:val="clear" w:color="auto" w:fill="FFFFFF"/>
        <w:spacing w:after="0" w:afterAutospacing="0"/>
      </w:pPr>
      <w:r w:rsidRPr="00C6364F">
        <w:rPr>
          <w:b/>
          <w:bCs/>
        </w:rPr>
        <w:t>Языковые навыки и средства оперирования ими</w:t>
      </w:r>
    </w:p>
    <w:p w14:paraId="5A57DF88" w14:textId="77777777" w:rsidR="00C6364F" w:rsidRPr="00C6364F" w:rsidRDefault="00C6364F" w:rsidP="00C6364F">
      <w:pPr>
        <w:pStyle w:val="western"/>
        <w:shd w:val="clear" w:color="auto" w:fill="FFFFFF"/>
        <w:spacing w:after="0" w:afterAutospacing="0"/>
      </w:pPr>
      <w:r w:rsidRPr="00C6364F">
        <w:rPr>
          <w:b/>
          <w:bCs/>
        </w:rPr>
        <w:t>Орфография и пунктуация</w:t>
      </w:r>
    </w:p>
    <w:p w14:paraId="78275937"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18969A01" w14:textId="77777777" w:rsidR="00C6364F" w:rsidRPr="00C6364F" w:rsidRDefault="00C6364F" w:rsidP="00C02275">
      <w:pPr>
        <w:pStyle w:val="western"/>
        <w:numPr>
          <w:ilvl w:val="0"/>
          <w:numId w:val="54"/>
        </w:numPr>
        <w:shd w:val="clear" w:color="auto" w:fill="FFFFFF"/>
        <w:spacing w:after="0" w:afterAutospacing="0"/>
      </w:pPr>
      <w:r w:rsidRPr="00C6364F">
        <w:t>правильно писать изученные слова;</w:t>
      </w:r>
    </w:p>
    <w:p w14:paraId="649ED820" w14:textId="77777777" w:rsidR="00C6364F" w:rsidRPr="00C6364F" w:rsidRDefault="00C6364F" w:rsidP="00C02275">
      <w:pPr>
        <w:pStyle w:val="western"/>
        <w:numPr>
          <w:ilvl w:val="0"/>
          <w:numId w:val="54"/>
        </w:numPr>
        <w:shd w:val="clear" w:color="auto" w:fill="FFFFFF"/>
        <w:spacing w:after="0" w:afterAutospacing="0"/>
      </w:pPr>
      <w:r w:rsidRPr="00C6364F">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3CD63392" w14:textId="77777777" w:rsidR="00C6364F" w:rsidRPr="00C6364F" w:rsidRDefault="00C6364F" w:rsidP="00C02275">
      <w:pPr>
        <w:pStyle w:val="western"/>
        <w:numPr>
          <w:ilvl w:val="0"/>
          <w:numId w:val="54"/>
        </w:numPr>
        <w:shd w:val="clear" w:color="auto" w:fill="FFFFFF"/>
        <w:spacing w:after="0" w:afterAutospacing="0"/>
      </w:pPr>
      <w:r w:rsidRPr="00C6364F">
        <w:t>расставлять в личном письме знаки препинания, диктуемые его форматом, в соответствии с нормами, принятыми в стране изучаемого языка.</w:t>
      </w:r>
    </w:p>
    <w:p w14:paraId="008529C1"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0F9F900E" w14:textId="77777777" w:rsidR="00C6364F" w:rsidRPr="006F7C82" w:rsidRDefault="00C6364F" w:rsidP="00C02275">
      <w:pPr>
        <w:pStyle w:val="western"/>
        <w:numPr>
          <w:ilvl w:val="0"/>
          <w:numId w:val="55"/>
        </w:numPr>
        <w:shd w:val="clear" w:color="auto" w:fill="FFFFFF"/>
        <w:spacing w:after="0" w:afterAutospacing="0"/>
      </w:pPr>
      <w:r w:rsidRPr="006F7C82">
        <w:rPr>
          <w:iCs/>
        </w:rPr>
        <w:t>сравнивать и анализировать буквосочетания английского языка и их транскрипцию.</w:t>
      </w:r>
    </w:p>
    <w:p w14:paraId="776632BD" w14:textId="77777777" w:rsidR="00C6364F" w:rsidRPr="00C6364F" w:rsidRDefault="00C6364F" w:rsidP="00C6364F">
      <w:pPr>
        <w:pStyle w:val="western"/>
        <w:shd w:val="clear" w:color="auto" w:fill="FFFFFF"/>
        <w:spacing w:after="0" w:afterAutospacing="0"/>
      </w:pPr>
      <w:r w:rsidRPr="00C6364F">
        <w:rPr>
          <w:b/>
          <w:bCs/>
        </w:rPr>
        <w:t>Фонетическая сторона речи</w:t>
      </w:r>
    </w:p>
    <w:p w14:paraId="26B57735"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1AAAF5C3" w14:textId="77777777" w:rsidR="00C6364F" w:rsidRPr="00C6364F" w:rsidRDefault="00C6364F" w:rsidP="00C02275">
      <w:pPr>
        <w:pStyle w:val="western"/>
        <w:numPr>
          <w:ilvl w:val="0"/>
          <w:numId w:val="56"/>
        </w:numPr>
        <w:shd w:val="clear" w:color="auto" w:fill="FFFFFF"/>
        <w:spacing w:after="0" w:afterAutospacing="0"/>
      </w:pPr>
      <w:r w:rsidRPr="00C6364F">
        <w:t>различать на слух и адекватно, без фонематических ошибок, ведущих к сбою коммуникации, произносить слова изучаемого иностранного языка;</w:t>
      </w:r>
    </w:p>
    <w:p w14:paraId="2BA2F496" w14:textId="77777777" w:rsidR="00C6364F" w:rsidRPr="00C6364F" w:rsidRDefault="00C6364F" w:rsidP="00C02275">
      <w:pPr>
        <w:pStyle w:val="western"/>
        <w:numPr>
          <w:ilvl w:val="0"/>
          <w:numId w:val="56"/>
        </w:numPr>
        <w:shd w:val="clear" w:color="auto" w:fill="FFFFFF"/>
        <w:spacing w:after="0" w:afterAutospacing="0"/>
      </w:pPr>
      <w:r w:rsidRPr="00C6364F">
        <w:t>соблюдать правильное ударение в изученных словах;</w:t>
      </w:r>
    </w:p>
    <w:p w14:paraId="258DE18E" w14:textId="77777777" w:rsidR="00C6364F" w:rsidRPr="00C6364F" w:rsidRDefault="00C6364F" w:rsidP="00C02275">
      <w:pPr>
        <w:pStyle w:val="western"/>
        <w:numPr>
          <w:ilvl w:val="0"/>
          <w:numId w:val="56"/>
        </w:numPr>
        <w:shd w:val="clear" w:color="auto" w:fill="FFFFFF"/>
        <w:spacing w:after="0" w:afterAutospacing="0"/>
      </w:pPr>
      <w:r w:rsidRPr="00C6364F">
        <w:t>различать коммуникативные типы предложений по их интонации;</w:t>
      </w:r>
    </w:p>
    <w:p w14:paraId="4F12CDDD" w14:textId="77777777" w:rsidR="00C6364F" w:rsidRPr="00C6364F" w:rsidRDefault="00C6364F" w:rsidP="00C02275">
      <w:pPr>
        <w:pStyle w:val="western"/>
        <w:numPr>
          <w:ilvl w:val="0"/>
          <w:numId w:val="56"/>
        </w:numPr>
        <w:shd w:val="clear" w:color="auto" w:fill="FFFFFF"/>
        <w:spacing w:after="0" w:afterAutospacing="0"/>
      </w:pPr>
      <w:r w:rsidRPr="00C6364F">
        <w:t>членить предложение на смысловые группы;</w:t>
      </w:r>
    </w:p>
    <w:p w14:paraId="1F7089DA" w14:textId="77777777" w:rsidR="00C6364F" w:rsidRPr="00C6364F" w:rsidRDefault="00C6364F" w:rsidP="00C02275">
      <w:pPr>
        <w:pStyle w:val="western"/>
        <w:numPr>
          <w:ilvl w:val="0"/>
          <w:numId w:val="56"/>
        </w:numPr>
        <w:shd w:val="clear" w:color="auto" w:fill="FFFFFF"/>
        <w:spacing w:after="0" w:afterAutospacing="0"/>
      </w:pPr>
      <w:r w:rsidRPr="00C6364F">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3B653F9F"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36467EEB" w14:textId="77777777" w:rsidR="00C6364F" w:rsidRPr="006F7C82" w:rsidRDefault="00C6364F" w:rsidP="00C02275">
      <w:pPr>
        <w:pStyle w:val="western"/>
        <w:numPr>
          <w:ilvl w:val="0"/>
          <w:numId w:val="57"/>
        </w:numPr>
        <w:shd w:val="clear" w:color="auto" w:fill="FFFFFF"/>
        <w:spacing w:after="0" w:afterAutospacing="0"/>
      </w:pPr>
      <w:r w:rsidRPr="006F7C82">
        <w:rPr>
          <w:iCs/>
        </w:rPr>
        <w:t>выражать модальные значения, чувства и эмоции с помощью интонации;</w:t>
      </w:r>
    </w:p>
    <w:p w14:paraId="497FD423" w14:textId="77777777" w:rsidR="00C6364F" w:rsidRPr="006F7C82" w:rsidRDefault="00C6364F" w:rsidP="00C02275">
      <w:pPr>
        <w:pStyle w:val="western"/>
        <w:numPr>
          <w:ilvl w:val="0"/>
          <w:numId w:val="57"/>
        </w:numPr>
        <w:shd w:val="clear" w:color="auto" w:fill="FFFFFF"/>
        <w:spacing w:after="0" w:afterAutospacing="0"/>
      </w:pPr>
      <w:r w:rsidRPr="006F7C82">
        <w:rPr>
          <w:iCs/>
        </w:rPr>
        <w:t>различать британские и американские варианты английского языка в прослушанных высказываниях.</w:t>
      </w:r>
    </w:p>
    <w:p w14:paraId="47FA2997" w14:textId="77777777" w:rsidR="00C6364F" w:rsidRPr="00C6364F" w:rsidRDefault="00C6364F" w:rsidP="00C6364F">
      <w:pPr>
        <w:pStyle w:val="western"/>
        <w:shd w:val="clear" w:color="auto" w:fill="FFFFFF"/>
        <w:spacing w:after="0" w:afterAutospacing="0"/>
      </w:pPr>
      <w:r w:rsidRPr="00C6364F">
        <w:rPr>
          <w:b/>
          <w:bCs/>
        </w:rPr>
        <w:t>Лексическая сторона речи</w:t>
      </w:r>
    </w:p>
    <w:p w14:paraId="631A6EC1"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0817C758" w14:textId="77777777" w:rsidR="00C6364F" w:rsidRPr="00C6364F" w:rsidRDefault="00C6364F" w:rsidP="00C02275">
      <w:pPr>
        <w:pStyle w:val="western"/>
        <w:numPr>
          <w:ilvl w:val="0"/>
          <w:numId w:val="58"/>
        </w:numPr>
        <w:shd w:val="clear" w:color="auto" w:fill="FFFFFF"/>
        <w:spacing w:after="0" w:afterAutospacing="0"/>
      </w:pPr>
      <w:r w:rsidRPr="00C6364F">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13473DA8" w14:textId="77777777" w:rsidR="00D42E9C" w:rsidRDefault="00C6364F" w:rsidP="00C02275">
      <w:pPr>
        <w:pStyle w:val="western"/>
        <w:numPr>
          <w:ilvl w:val="0"/>
          <w:numId w:val="58"/>
        </w:numPr>
        <w:shd w:val="clear" w:color="auto" w:fill="FFFFFF"/>
        <w:spacing w:after="0" w:afterAutospacing="0"/>
      </w:pPr>
      <w:r w:rsidRPr="00C6364F">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w:t>
      </w:r>
    </w:p>
    <w:p w14:paraId="2F1522D6" w14:textId="77777777" w:rsidR="00D42E9C" w:rsidRDefault="00D42E9C" w:rsidP="00C02275">
      <w:pPr>
        <w:pStyle w:val="western"/>
        <w:numPr>
          <w:ilvl w:val="0"/>
          <w:numId w:val="58"/>
        </w:numPr>
        <w:shd w:val="clear" w:color="auto" w:fill="FFFFFF"/>
        <w:spacing w:after="0" w:afterAutospacing="0"/>
      </w:pPr>
    </w:p>
    <w:p w14:paraId="58E6262F" w14:textId="77777777" w:rsidR="00D42E9C" w:rsidRDefault="00004C3D" w:rsidP="00D42E9C">
      <w:pPr>
        <w:pStyle w:val="western"/>
        <w:shd w:val="clear" w:color="auto" w:fill="FFFFFF"/>
        <w:spacing w:after="0" w:afterAutospacing="0"/>
        <w:ind w:left="720"/>
        <w:jc w:val="center"/>
      </w:pPr>
      <w:r>
        <w:t>36</w:t>
      </w:r>
    </w:p>
    <w:p w14:paraId="1053CCFE" w14:textId="77777777" w:rsidR="00C6364F" w:rsidRPr="00C6364F" w:rsidRDefault="00C6364F" w:rsidP="00D42E9C">
      <w:pPr>
        <w:pStyle w:val="western"/>
        <w:shd w:val="clear" w:color="auto" w:fill="FFFFFF"/>
        <w:spacing w:after="0" w:afterAutospacing="0"/>
        <w:ind w:left="720"/>
        <w:jc w:val="center"/>
      </w:pPr>
      <w:r w:rsidRPr="00C6364F">
        <w:lastRenderedPageBreak/>
        <w:t>том числе многозначные, в пределах тематики основной школы в соответствии с решаемой коммуникативной задачей;</w:t>
      </w:r>
    </w:p>
    <w:p w14:paraId="79EBDFAC" w14:textId="77777777" w:rsidR="00C6364F" w:rsidRPr="00C6364F" w:rsidRDefault="00C6364F" w:rsidP="00C02275">
      <w:pPr>
        <w:pStyle w:val="western"/>
        <w:numPr>
          <w:ilvl w:val="0"/>
          <w:numId w:val="58"/>
        </w:numPr>
        <w:shd w:val="clear" w:color="auto" w:fill="FFFFFF"/>
        <w:spacing w:after="0" w:afterAutospacing="0"/>
      </w:pPr>
      <w:r w:rsidRPr="00C6364F">
        <w:t>соблюдать существующие в английском языке нормы лексической сочетаемости;</w:t>
      </w:r>
    </w:p>
    <w:p w14:paraId="68F0BA8D" w14:textId="77777777" w:rsidR="00C6364F" w:rsidRPr="00C6364F" w:rsidRDefault="00C6364F" w:rsidP="00C02275">
      <w:pPr>
        <w:pStyle w:val="western"/>
        <w:numPr>
          <w:ilvl w:val="0"/>
          <w:numId w:val="58"/>
        </w:numPr>
        <w:shd w:val="clear" w:color="auto" w:fill="FFFFFF"/>
        <w:spacing w:after="0" w:afterAutospacing="0"/>
      </w:pPr>
      <w:r w:rsidRPr="00C6364F">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763190CE" w14:textId="77777777" w:rsidR="00C6364F" w:rsidRPr="00C6364F" w:rsidRDefault="00C6364F" w:rsidP="00C02275">
      <w:pPr>
        <w:pStyle w:val="western"/>
        <w:numPr>
          <w:ilvl w:val="0"/>
          <w:numId w:val="58"/>
        </w:numPr>
        <w:shd w:val="clear" w:color="auto" w:fill="FFFFFF"/>
        <w:spacing w:after="0" w:afterAutospacing="0"/>
      </w:pPr>
      <w:r w:rsidRPr="00C6364F">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14:paraId="668D2A04" w14:textId="77777777" w:rsidR="00C6364F" w:rsidRPr="00C6364F" w:rsidRDefault="00C6364F" w:rsidP="00C02275">
      <w:pPr>
        <w:pStyle w:val="western"/>
        <w:numPr>
          <w:ilvl w:val="0"/>
          <w:numId w:val="59"/>
        </w:numPr>
        <w:shd w:val="clear" w:color="auto" w:fill="FFFFFF"/>
        <w:spacing w:after="0" w:afterAutospacing="0"/>
      </w:pPr>
      <w:r w:rsidRPr="00C6364F">
        <w:t>глаголы при помощи аффиксов </w:t>
      </w:r>
    </w:p>
    <w:p w14:paraId="5091CCF8" w14:textId="77777777" w:rsidR="006F7C82" w:rsidRPr="006F7C82" w:rsidRDefault="00C6364F" w:rsidP="00C02275">
      <w:pPr>
        <w:pStyle w:val="western"/>
        <w:numPr>
          <w:ilvl w:val="0"/>
          <w:numId w:val="59"/>
        </w:numPr>
        <w:shd w:val="clear" w:color="auto" w:fill="FFFFFF"/>
        <w:spacing w:after="0" w:afterAutospacing="0"/>
        <w:rPr>
          <w:lang w:val="en-US"/>
        </w:rPr>
      </w:pPr>
      <w:r w:rsidRPr="00C6364F">
        <w:t>имена</w:t>
      </w:r>
      <w:r w:rsidRPr="006F7C82">
        <w:rPr>
          <w:lang w:val="en-US"/>
        </w:rPr>
        <w:t> </w:t>
      </w:r>
      <w:r w:rsidRPr="00C6364F">
        <w:t>существительные</w:t>
      </w:r>
      <w:r w:rsidRPr="006F7C82">
        <w:rPr>
          <w:lang w:val="en-US"/>
        </w:rPr>
        <w:t> </w:t>
      </w:r>
      <w:r w:rsidRPr="00C6364F">
        <w:t>при</w:t>
      </w:r>
      <w:r w:rsidRPr="006F7C82">
        <w:rPr>
          <w:lang w:val="en-US"/>
        </w:rPr>
        <w:t> </w:t>
      </w:r>
      <w:r w:rsidRPr="00C6364F">
        <w:t>помощи</w:t>
      </w:r>
      <w:r w:rsidRPr="006F7C82">
        <w:rPr>
          <w:lang w:val="en-US"/>
        </w:rPr>
        <w:t> </w:t>
      </w:r>
      <w:r w:rsidRPr="00C6364F">
        <w:t>суффиксов</w:t>
      </w:r>
      <w:r w:rsidRPr="006F7C82">
        <w:rPr>
          <w:lang w:val="en-US"/>
        </w:rPr>
        <w:t> </w:t>
      </w:r>
    </w:p>
    <w:p w14:paraId="0471270E" w14:textId="77777777" w:rsidR="006F7C82" w:rsidRPr="006F7C82" w:rsidRDefault="00C6364F" w:rsidP="00C02275">
      <w:pPr>
        <w:pStyle w:val="western"/>
        <w:numPr>
          <w:ilvl w:val="0"/>
          <w:numId w:val="59"/>
        </w:numPr>
        <w:shd w:val="clear" w:color="auto" w:fill="FFFFFF"/>
        <w:spacing w:after="0" w:afterAutospacing="0"/>
      </w:pPr>
      <w:r w:rsidRPr="00C6364F">
        <w:t>имена</w:t>
      </w:r>
      <w:r w:rsidRPr="006F7C82">
        <w:rPr>
          <w:lang w:val="en-US"/>
        </w:rPr>
        <w:t> </w:t>
      </w:r>
      <w:r w:rsidRPr="00C6364F">
        <w:t>прилагательные</w:t>
      </w:r>
      <w:r w:rsidRPr="006F7C82">
        <w:rPr>
          <w:lang w:val="en-US"/>
        </w:rPr>
        <w:t> </w:t>
      </w:r>
      <w:r w:rsidRPr="00C6364F">
        <w:t>при</w:t>
      </w:r>
      <w:r w:rsidRPr="006F7C82">
        <w:rPr>
          <w:lang w:val="en-US"/>
        </w:rPr>
        <w:t> </w:t>
      </w:r>
      <w:r w:rsidRPr="00C6364F">
        <w:t>помощи</w:t>
      </w:r>
      <w:r w:rsidRPr="006F7C82">
        <w:rPr>
          <w:lang w:val="en-US"/>
        </w:rPr>
        <w:t> </w:t>
      </w:r>
      <w:r w:rsidRPr="00C6364F">
        <w:t>аффиксов</w:t>
      </w:r>
      <w:r w:rsidRPr="006F7C82">
        <w:rPr>
          <w:lang w:val="en-US"/>
        </w:rPr>
        <w:t> </w:t>
      </w:r>
    </w:p>
    <w:p w14:paraId="03F3F937" w14:textId="77777777" w:rsidR="00C6364F" w:rsidRPr="00C6364F" w:rsidRDefault="006F7C82" w:rsidP="00C02275">
      <w:pPr>
        <w:pStyle w:val="western"/>
        <w:numPr>
          <w:ilvl w:val="0"/>
          <w:numId w:val="59"/>
        </w:numPr>
        <w:shd w:val="clear" w:color="auto" w:fill="FFFFFF"/>
        <w:spacing w:after="0" w:afterAutospacing="0"/>
      </w:pPr>
      <w:r w:rsidRPr="00C6364F">
        <w:t xml:space="preserve"> </w:t>
      </w:r>
      <w:r w:rsidR="00C6364F" w:rsidRPr="00C6364F">
        <w:t xml:space="preserve">наречия при помощи суффикса </w:t>
      </w:r>
    </w:p>
    <w:p w14:paraId="41AC5E24" w14:textId="77777777" w:rsidR="00C6364F" w:rsidRPr="00C6364F" w:rsidRDefault="00C6364F" w:rsidP="00C02275">
      <w:pPr>
        <w:pStyle w:val="western"/>
        <w:numPr>
          <w:ilvl w:val="0"/>
          <w:numId w:val="59"/>
        </w:numPr>
        <w:shd w:val="clear" w:color="auto" w:fill="FFFFFF"/>
        <w:spacing w:after="0" w:afterAutospacing="0"/>
      </w:pPr>
      <w:r w:rsidRPr="00C6364F">
        <w:t>имена существительные, имена прилагательные, наречия при помощи отрицательных префиксов </w:t>
      </w:r>
    </w:p>
    <w:p w14:paraId="0CA45689" w14:textId="77777777" w:rsidR="00C6364F" w:rsidRPr="00C6364F" w:rsidRDefault="00C6364F" w:rsidP="00C02275">
      <w:pPr>
        <w:pStyle w:val="western"/>
        <w:numPr>
          <w:ilvl w:val="0"/>
          <w:numId w:val="59"/>
        </w:numPr>
        <w:shd w:val="clear" w:color="auto" w:fill="FFFFFF"/>
        <w:spacing w:after="0" w:afterAutospacing="0"/>
      </w:pPr>
      <w:r w:rsidRPr="00C6364F">
        <w:t>чис</w:t>
      </w:r>
      <w:r w:rsidR="006F7C82">
        <w:t xml:space="preserve">лительные при помощи суффиксов </w:t>
      </w:r>
    </w:p>
    <w:p w14:paraId="179875E0"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4EEEDD61" w14:textId="77777777" w:rsidR="00C6364F" w:rsidRPr="006F7C82" w:rsidRDefault="00C6364F" w:rsidP="00C02275">
      <w:pPr>
        <w:pStyle w:val="western"/>
        <w:numPr>
          <w:ilvl w:val="0"/>
          <w:numId w:val="60"/>
        </w:numPr>
        <w:shd w:val="clear" w:color="auto" w:fill="FFFFFF"/>
        <w:spacing w:after="0" w:afterAutospacing="0"/>
      </w:pPr>
      <w:r w:rsidRPr="006F7C82">
        <w:rPr>
          <w:iCs/>
        </w:rPr>
        <w:t>распознавать и употреблять в речи в нескольких значениях многозначные слова, изученные в пределах тематики основной школы;</w:t>
      </w:r>
    </w:p>
    <w:p w14:paraId="3CAFA542" w14:textId="77777777" w:rsidR="00C6364F" w:rsidRPr="006F7C82" w:rsidRDefault="00C6364F" w:rsidP="00C02275">
      <w:pPr>
        <w:pStyle w:val="western"/>
        <w:numPr>
          <w:ilvl w:val="0"/>
          <w:numId w:val="60"/>
        </w:numPr>
        <w:shd w:val="clear" w:color="auto" w:fill="FFFFFF"/>
        <w:spacing w:after="0" w:afterAutospacing="0"/>
      </w:pPr>
      <w:r w:rsidRPr="006F7C82">
        <w:rPr>
          <w:iCs/>
        </w:rPr>
        <w:t>знать различия между явлениями синонимии и антонимии; употреблять в речи изученные синонимы и антонимы адекватно ситуации общения;</w:t>
      </w:r>
    </w:p>
    <w:p w14:paraId="3963B8B5" w14:textId="77777777" w:rsidR="00C6364F" w:rsidRPr="006F7C82" w:rsidRDefault="00C6364F" w:rsidP="00C02275">
      <w:pPr>
        <w:pStyle w:val="western"/>
        <w:numPr>
          <w:ilvl w:val="0"/>
          <w:numId w:val="60"/>
        </w:numPr>
        <w:shd w:val="clear" w:color="auto" w:fill="FFFFFF"/>
        <w:spacing w:after="0" w:afterAutospacing="0"/>
      </w:pPr>
      <w:r w:rsidRPr="006F7C82">
        <w:rPr>
          <w:iCs/>
        </w:rPr>
        <w:t>распознавать и употреблять в речи наиболее распространенные фразовые глаголы;</w:t>
      </w:r>
    </w:p>
    <w:p w14:paraId="41B1C887" w14:textId="77777777" w:rsidR="00C6364F" w:rsidRPr="006F7C82" w:rsidRDefault="00C6364F" w:rsidP="00C02275">
      <w:pPr>
        <w:pStyle w:val="western"/>
        <w:numPr>
          <w:ilvl w:val="0"/>
          <w:numId w:val="60"/>
        </w:numPr>
        <w:shd w:val="clear" w:color="auto" w:fill="FFFFFF"/>
        <w:spacing w:after="0" w:afterAutospacing="0"/>
      </w:pPr>
      <w:r w:rsidRPr="006F7C82">
        <w:rPr>
          <w:iCs/>
        </w:rPr>
        <w:t>распознавать принадлежность слов к частям речи по аффиксам;</w:t>
      </w:r>
    </w:p>
    <w:p w14:paraId="5C66B58A" w14:textId="77777777" w:rsidR="00C6364F" w:rsidRPr="006F7C82" w:rsidRDefault="00C6364F" w:rsidP="00C02275">
      <w:pPr>
        <w:pStyle w:val="western"/>
        <w:numPr>
          <w:ilvl w:val="0"/>
          <w:numId w:val="60"/>
        </w:numPr>
        <w:shd w:val="clear" w:color="auto" w:fill="FFFFFF"/>
        <w:spacing w:after="0" w:afterAutospacing="0"/>
      </w:pPr>
      <w:r w:rsidRPr="006F7C82">
        <w:rPr>
          <w:iCs/>
        </w:rPr>
        <w:t>распознавать и употреблять в речи различные средства связи в тексте д</w:t>
      </w:r>
      <w:r w:rsidR="006F7C82">
        <w:rPr>
          <w:iCs/>
        </w:rPr>
        <w:t xml:space="preserve">ля обеспечения его целостности </w:t>
      </w:r>
    </w:p>
    <w:p w14:paraId="6B4F4872" w14:textId="77777777" w:rsidR="00C6364F" w:rsidRPr="006F7C82" w:rsidRDefault="00C6364F" w:rsidP="00C02275">
      <w:pPr>
        <w:pStyle w:val="western"/>
        <w:numPr>
          <w:ilvl w:val="0"/>
          <w:numId w:val="60"/>
        </w:numPr>
        <w:shd w:val="clear" w:color="auto" w:fill="FFFFFF"/>
        <w:spacing w:after="0" w:afterAutospacing="0"/>
      </w:pPr>
      <w:r w:rsidRPr="006F7C82">
        <w:rPr>
          <w:iC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5B9B2B08" w14:textId="77777777" w:rsidR="00C6364F" w:rsidRPr="00C6364F" w:rsidRDefault="00C6364F" w:rsidP="00C6364F">
      <w:pPr>
        <w:pStyle w:val="western"/>
        <w:shd w:val="clear" w:color="auto" w:fill="FFFFFF"/>
        <w:spacing w:after="0" w:afterAutospacing="0"/>
      </w:pPr>
      <w:r w:rsidRPr="00C6364F">
        <w:rPr>
          <w:b/>
          <w:bCs/>
        </w:rPr>
        <w:t>Грамматическая сторона речи</w:t>
      </w:r>
    </w:p>
    <w:p w14:paraId="6ACEC837"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19E3DEEB" w14:textId="77777777" w:rsidR="00C6364F" w:rsidRPr="00C6364F" w:rsidRDefault="00C6364F" w:rsidP="00C02275">
      <w:pPr>
        <w:pStyle w:val="western"/>
        <w:numPr>
          <w:ilvl w:val="0"/>
          <w:numId w:val="61"/>
        </w:numPr>
        <w:shd w:val="clear" w:color="auto" w:fill="FFFFFF"/>
        <w:spacing w:after="0" w:afterAutospacing="0"/>
      </w:pPr>
      <w:r w:rsidRPr="00C6364F">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55EB9771"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4A1D9B1F"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6CD4E2A1"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предложения с начальным </w:t>
      </w:r>
    </w:p>
    <w:p w14:paraId="3E0729AF"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предложения с начальным </w:t>
      </w:r>
    </w:p>
    <w:p w14:paraId="33D6E755" w14:textId="77777777" w:rsidR="00C6364F" w:rsidRDefault="00C6364F" w:rsidP="00C02275">
      <w:pPr>
        <w:pStyle w:val="western"/>
        <w:numPr>
          <w:ilvl w:val="0"/>
          <w:numId w:val="62"/>
        </w:numPr>
        <w:shd w:val="clear" w:color="auto" w:fill="FFFFFF"/>
        <w:spacing w:after="0" w:afterAutospacing="0"/>
      </w:pPr>
      <w:r w:rsidRPr="00C6364F">
        <w:t>распознавать и употреблять в речи сложносочиненные предложения с сочинительными союзами </w:t>
      </w:r>
    </w:p>
    <w:p w14:paraId="567569AA" w14:textId="77777777" w:rsidR="00D42E9C" w:rsidRPr="00C6364F" w:rsidRDefault="00004C3D" w:rsidP="00D42E9C">
      <w:pPr>
        <w:pStyle w:val="western"/>
        <w:shd w:val="clear" w:color="auto" w:fill="FFFFFF"/>
        <w:spacing w:after="0" w:afterAutospacing="0"/>
        <w:jc w:val="center"/>
      </w:pPr>
      <w:r>
        <w:t>37</w:t>
      </w:r>
    </w:p>
    <w:p w14:paraId="71638B07" w14:textId="77777777" w:rsidR="00C6364F" w:rsidRPr="00C6364F" w:rsidRDefault="00C6364F" w:rsidP="00C02275">
      <w:pPr>
        <w:pStyle w:val="western"/>
        <w:numPr>
          <w:ilvl w:val="0"/>
          <w:numId w:val="62"/>
        </w:numPr>
        <w:shd w:val="clear" w:color="auto" w:fill="FFFFFF"/>
        <w:spacing w:after="0" w:afterAutospacing="0"/>
      </w:pPr>
      <w:r w:rsidRPr="00C6364F">
        <w:lastRenderedPageBreak/>
        <w:t>распознавать и употреблять в речи сложноподчиненные предложения с союзами и союзными словами </w:t>
      </w:r>
    </w:p>
    <w:p w14:paraId="12D97771" w14:textId="77777777" w:rsidR="00C6364F" w:rsidRPr="00C6364F" w:rsidRDefault="00C6364F" w:rsidP="00C02275">
      <w:pPr>
        <w:pStyle w:val="western"/>
        <w:numPr>
          <w:ilvl w:val="0"/>
          <w:numId w:val="62"/>
        </w:numPr>
        <w:shd w:val="clear" w:color="auto" w:fill="FFFFFF"/>
        <w:spacing w:after="0" w:afterAutospacing="0"/>
      </w:pPr>
      <w:r w:rsidRPr="00C6364F">
        <w:t>использовать косвенную речь в утвердительных и вопросительных предложениях в настоящем и прошедшем времени;</w:t>
      </w:r>
    </w:p>
    <w:p w14:paraId="3BC7F31B" w14:textId="77777777" w:rsidR="00C6364F" w:rsidRPr="006F7C82" w:rsidRDefault="00C6364F" w:rsidP="00C02275">
      <w:pPr>
        <w:pStyle w:val="western"/>
        <w:numPr>
          <w:ilvl w:val="0"/>
          <w:numId w:val="62"/>
        </w:numPr>
        <w:shd w:val="clear" w:color="auto" w:fill="FFFFFF"/>
        <w:spacing w:after="0" w:afterAutospacing="0"/>
      </w:pPr>
      <w:r w:rsidRPr="00C6364F">
        <w:t>распознавать</w:t>
      </w:r>
      <w:r w:rsidRPr="00C6364F">
        <w:rPr>
          <w:lang w:val="en-US"/>
        </w:rPr>
        <w:t> </w:t>
      </w:r>
      <w:r w:rsidRPr="00C6364F">
        <w:t>и</w:t>
      </w:r>
      <w:r w:rsidRPr="00C6364F">
        <w:rPr>
          <w:lang w:val="en-US"/>
        </w:rPr>
        <w:t> </w:t>
      </w:r>
      <w:r w:rsidRPr="00C6364F">
        <w:t>употреблять</w:t>
      </w:r>
      <w:r w:rsidRPr="00C6364F">
        <w:rPr>
          <w:lang w:val="en-US"/>
        </w:rPr>
        <w:t> </w:t>
      </w:r>
      <w:r w:rsidRPr="00C6364F">
        <w:t>в</w:t>
      </w:r>
      <w:r w:rsidRPr="00C6364F">
        <w:rPr>
          <w:lang w:val="en-US"/>
        </w:rPr>
        <w:t> </w:t>
      </w:r>
      <w:r w:rsidRPr="00C6364F">
        <w:t>речи</w:t>
      </w:r>
      <w:r w:rsidRPr="00C6364F">
        <w:rPr>
          <w:lang w:val="en-US"/>
        </w:rPr>
        <w:t> </w:t>
      </w:r>
      <w:r w:rsidRPr="00C6364F">
        <w:t>условные</w:t>
      </w:r>
      <w:r w:rsidRPr="00C6364F">
        <w:rPr>
          <w:lang w:val="en-US"/>
        </w:rPr>
        <w:t> </w:t>
      </w:r>
      <w:r w:rsidRPr="00C6364F">
        <w:t>предложения</w:t>
      </w:r>
      <w:r w:rsidRPr="00C6364F">
        <w:rPr>
          <w:lang w:val="en-US"/>
        </w:rPr>
        <w:t> </w:t>
      </w:r>
      <w:r w:rsidRPr="00C6364F">
        <w:t>реального</w:t>
      </w:r>
      <w:r w:rsidRPr="00C6364F">
        <w:rPr>
          <w:lang w:val="en-US"/>
        </w:rPr>
        <w:t> </w:t>
      </w:r>
      <w:r w:rsidRPr="00C6364F">
        <w:t>характера</w:t>
      </w:r>
      <w:r w:rsidRPr="006F7C82">
        <w:rPr>
          <w:i/>
          <w:iCs/>
        </w:rPr>
        <w:t xml:space="preserve"> </w:t>
      </w:r>
      <w:r w:rsidRPr="00C6364F">
        <w:rPr>
          <w:lang w:val="en-US"/>
        </w:rPr>
        <w:t> </w:t>
      </w:r>
      <w:r w:rsidRPr="00C6364F">
        <w:t>и</w:t>
      </w:r>
      <w:r w:rsidRPr="00C6364F">
        <w:rPr>
          <w:lang w:val="en-US"/>
        </w:rPr>
        <w:t> </w:t>
      </w:r>
      <w:r w:rsidRPr="00C6364F">
        <w:t>нереального</w:t>
      </w:r>
      <w:r w:rsidRPr="00C6364F">
        <w:rPr>
          <w:lang w:val="en-US"/>
        </w:rPr>
        <w:t> </w:t>
      </w:r>
      <w:r w:rsidRPr="00C6364F">
        <w:t>характера</w:t>
      </w:r>
    </w:p>
    <w:p w14:paraId="00C63079"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4E3E4761"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существительные с определенным/ неопределенным/нулевым артиклем;</w:t>
      </w:r>
    </w:p>
    <w:p w14:paraId="464541A2"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69F3D0A5"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49984041"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наречия времени и образа действия и слова, выража</w:t>
      </w:r>
      <w:r w:rsidR="006F7C82">
        <w:t xml:space="preserve">ющие количество </w:t>
      </w:r>
      <w:r w:rsidRPr="00C6364F">
        <w:t xml:space="preserve"> наречия в положительной, сравнительной и превосходной степенях, образованные по правилу и исключения;</w:t>
      </w:r>
    </w:p>
    <w:p w14:paraId="70E5D02E"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количественные и порядковые числительные;</w:t>
      </w:r>
    </w:p>
    <w:p w14:paraId="3B707B5C" w14:textId="77777777" w:rsidR="006F7C82" w:rsidRDefault="00C6364F" w:rsidP="00C02275">
      <w:pPr>
        <w:pStyle w:val="western"/>
        <w:numPr>
          <w:ilvl w:val="0"/>
          <w:numId w:val="62"/>
        </w:numPr>
        <w:shd w:val="clear" w:color="auto" w:fill="FFFFFF"/>
        <w:spacing w:after="0" w:afterAutospacing="0"/>
      </w:pPr>
      <w:r w:rsidRPr="00C6364F">
        <w:t xml:space="preserve">распознавать и употреблять в речи глаголы в наиболее употребительных временных формах действительного залога: </w:t>
      </w:r>
    </w:p>
    <w:p w14:paraId="65393BA1" w14:textId="77777777" w:rsidR="00C6364F" w:rsidRPr="00C6364F" w:rsidRDefault="00C6364F" w:rsidP="00C02275">
      <w:pPr>
        <w:pStyle w:val="western"/>
        <w:numPr>
          <w:ilvl w:val="0"/>
          <w:numId w:val="62"/>
        </w:numPr>
        <w:shd w:val="clear" w:color="auto" w:fill="FFFFFF"/>
        <w:spacing w:after="0" w:afterAutospacing="0"/>
      </w:pPr>
      <w:r w:rsidRPr="00C6364F">
        <w:t>распознавать и употреблять в речи различные грамматические средства для выражения будущего времени</w:t>
      </w:r>
    </w:p>
    <w:p w14:paraId="5FB18D11" w14:textId="77777777" w:rsidR="006F7C82" w:rsidRDefault="00C6364F" w:rsidP="00C02275">
      <w:pPr>
        <w:pStyle w:val="western"/>
        <w:numPr>
          <w:ilvl w:val="0"/>
          <w:numId w:val="63"/>
        </w:numPr>
        <w:shd w:val="clear" w:color="auto" w:fill="FFFFFF"/>
        <w:spacing w:after="0" w:afterAutospacing="0"/>
      </w:pPr>
      <w:r w:rsidRPr="00C6364F">
        <w:t>распознавать и употреблять в речи модальные глаголы и их эквиваленты распознавать и употреблять в речи глаголы в следующих формах страдательного залога:</w:t>
      </w:r>
    </w:p>
    <w:p w14:paraId="397DAF80" w14:textId="77777777" w:rsidR="00C6364F" w:rsidRPr="00C6364F" w:rsidRDefault="006F7C82" w:rsidP="00C02275">
      <w:pPr>
        <w:pStyle w:val="western"/>
        <w:numPr>
          <w:ilvl w:val="0"/>
          <w:numId w:val="63"/>
        </w:numPr>
        <w:shd w:val="clear" w:color="auto" w:fill="FFFFFF"/>
        <w:spacing w:after="0" w:afterAutospacing="0"/>
      </w:pPr>
      <w:r w:rsidRPr="00C6364F">
        <w:t xml:space="preserve"> </w:t>
      </w:r>
      <w:r w:rsidR="00C6364F" w:rsidRPr="00C6364F">
        <w:t>распознавать и употреблять в речи предлоги места, времени, направления; предлоги, употребляемые при глаголах в страдательном залоге.</w:t>
      </w:r>
    </w:p>
    <w:p w14:paraId="25C291AD"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345B5AF6" w14:textId="77777777" w:rsidR="00C6364F" w:rsidRPr="006F7C82" w:rsidRDefault="00C6364F" w:rsidP="00C02275">
      <w:pPr>
        <w:pStyle w:val="western"/>
        <w:numPr>
          <w:ilvl w:val="0"/>
          <w:numId w:val="64"/>
        </w:numPr>
        <w:shd w:val="clear" w:color="auto" w:fill="FFFFFF"/>
        <w:spacing w:after="0" w:afterAutospacing="0"/>
      </w:pPr>
      <w:r w:rsidRPr="00C6364F">
        <w:rPr>
          <w:i/>
          <w:iCs/>
        </w:rPr>
        <w:t xml:space="preserve">распознавать сложноподчиненные предложения с придаточными: времени с </w:t>
      </w:r>
      <w:r w:rsidRPr="006F7C82">
        <w:rPr>
          <w:iCs/>
        </w:rPr>
        <w:t>союзом</w:t>
      </w:r>
      <w:r w:rsidRPr="006F7C82">
        <w:rPr>
          <w:iCs/>
          <w:lang w:val="en-US"/>
        </w:rPr>
        <w:t>since</w:t>
      </w:r>
      <w:r w:rsidRPr="006F7C82">
        <w:rPr>
          <w:iCs/>
        </w:rPr>
        <w:t>; цели с союзом ; условия с союзом </w:t>
      </w:r>
      <w:r w:rsidRPr="006F7C82">
        <w:rPr>
          <w:iCs/>
          <w:lang w:val="en-US"/>
        </w:rPr>
        <w:t>unless</w:t>
      </w:r>
      <w:r w:rsidRPr="006F7C82">
        <w:rPr>
          <w:iCs/>
        </w:rPr>
        <w:t>; определительными с союзами </w:t>
      </w:r>
      <w:r w:rsidR="006F7C82">
        <w:rPr>
          <w:iCs/>
          <w:lang w:val="en-US"/>
        </w:rPr>
        <w:t>w</w:t>
      </w:r>
      <w:r w:rsidRPr="006F7C82">
        <w:rPr>
          <w:iCs/>
          <w:lang w:val="en-US"/>
        </w:rPr>
        <w:t>o</w:t>
      </w:r>
      <w:r w:rsidRPr="006F7C82">
        <w:rPr>
          <w:iCs/>
        </w:rPr>
        <w:t>,</w:t>
      </w:r>
      <w:r w:rsidRPr="006F7C82">
        <w:rPr>
          <w:iCs/>
          <w:lang w:val="en-US"/>
        </w:rPr>
        <w:t>w</w:t>
      </w:r>
      <w:r w:rsidR="006F7C82">
        <w:rPr>
          <w:iCs/>
        </w:rPr>
        <w:t>о</w:t>
      </w:r>
      <w:r w:rsidRPr="006F7C82">
        <w:rPr>
          <w:iCs/>
          <w:lang w:val="en-US"/>
        </w:rPr>
        <w:t>hich</w:t>
      </w:r>
      <w:r w:rsidRPr="006F7C82">
        <w:rPr>
          <w:iCs/>
        </w:rPr>
        <w:t>, </w:t>
      </w:r>
    </w:p>
    <w:p w14:paraId="2FBD634A" w14:textId="77777777" w:rsidR="00C6364F" w:rsidRPr="006F7C82" w:rsidRDefault="00C6364F" w:rsidP="00C02275">
      <w:pPr>
        <w:pStyle w:val="western"/>
        <w:numPr>
          <w:ilvl w:val="0"/>
          <w:numId w:val="64"/>
        </w:numPr>
        <w:shd w:val="clear" w:color="auto" w:fill="FFFFFF"/>
        <w:spacing w:after="0" w:afterAutospacing="0"/>
      </w:pPr>
      <w:r w:rsidRPr="006F7C82">
        <w:rPr>
          <w:iCs/>
        </w:rPr>
        <w:t>распознавать и употреблять в речи сложноподчиненные предложения с союзами;</w:t>
      </w:r>
    </w:p>
    <w:p w14:paraId="0F96D225" w14:textId="77777777" w:rsidR="006F7C82" w:rsidRPr="006F7C82" w:rsidRDefault="00C6364F" w:rsidP="00C02275">
      <w:pPr>
        <w:pStyle w:val="western"/>
        <w:numPr>
          <w:ilvl w:val="0"/>
          <w:numId w:val="64"/>
        </w:numPr>
        <w:shd w:val="clear" w:color="auto" w:fill="FFFFFF"/>
        <w:spacing w:after="0" w:afterAutospacing="0"/>
      </w:pPr>
      <w:r w:rsidRPr="006F7C82">
        <w:rPr>
          <w:iCs/>
        </w:rPr>
        <w:t>распознавать и употреблять в речи предложения с конструкциями </w:t>
      </w:r>
    </w:p>
    <w:p w14:paraId="28089B20" w14:textId="77777777" w:rsidR="00C6364F" w:rsidRPr="006F7C82" w:rsidRDefault="006F7C82" w:rsidP="00C02275">
      <w:pPr>
        <w:pStyle w:val="western"/>
        <w:numPr>
          <w:ilvl w:val="0"/>
          <w:numId w:val="64"/>
        </w:numPr>
        <w:shd w:val="clear" w:color="auto" w:fill="FFFFFF"/>
        <w:spacing w:after="0" w:afterAutospacing="0"/>
      </w:pPr>
      <w:r w:rsidRPr="006F7C82">
        <w:rPr>
          <w:iCs/>
        </w:rPr>
        <w:t xml:space="preserve"> </w:t>
      </w:r>
      <w:r w:rsidR="00C6364F" w:rsidRPr="006F7C82">
        <w:rPr>
          <w:iCs/>
        </w:rPr>
        <w:t>распознавать и употреблять в реч</w:t>
      </w:r>
      <w:r>
        <w:rPr>
          <w:iCs/>
        </w:rPr>
        <w:t xml:space="preserve">и предложения с конструкцией I </w:t>
      </w:r>
      <w:r>
        <w:rPr>
          <w:iCs/>
          <w:lang w:val="en-US"/>
        </w:rPr>
        <w:t>m</w:t>
      </w:r>
      <w:r>
        <w:rPr>
          <w:iCs/>
        </w:rPr>
        <w:t>i</w:t>
      </w:r>
      <w:r>
        <w:rPr>
          <w:iCs/>
          <w:lang w:val="en-US"/>
        </w:rPr>
        <w:t>c</w:t>
      </w:r>
      <w:r w:rsidR="00C6364F" w:rsidRPr="006F7C82">
        <w:rPr>
          <w:iCs/>
        </w:rPr>
        <w:t>h;</w:t>
      </w:r>
    </w:p>
    <w:p w14:paraId="6D33F19D" w14:textId="77777777" w:rsidR="006F7C82" w:rsidRPr="006F7C82" w:rsidRDefault="00C6364F" w:rsidP="00C02275">
      <w:pPr>
        <w:pStyle w:val="western"/>
        <w:numPr>
          <w:ilvl w:val="0"/>
          <w:numId w:val="64"/>
        </w:numPr>
        <w:shd w:val="clear" w:color="auto" w:fill="FFFFFF"/>
        <w:spacing w:after="0" w:afterAutospacing="0"/>
      </w:pPr>
      <w:r w:rsidRPr="006F7C82">
        <w:rPr>
          <w:iCs/>
        </w:rPr>
        <w:t xml:space="preserve">распознавать и употреблять в речи конструкции с глаголами на </w:t>
      </w:r>
      <w:r w:rsidR="006F7C82" w:rsidRPr="006F7C82">
        <w:rPr>
          <w:iCs/>
        </w:rPr>
        <w:t xml:space="preserve"> </w:t>
      </w:r>
      <w:r w:rsidRPr="006F7C82">
        <w:rPr>
          <w:iCs/>
        </w:rPr>
        <w:t>распознавать</w:t>
      </w:r>
      <w:r w:rsidRPr="006F7C82">
        <w:rPr>
          <w:iCs/>
          <w:lang w:val="en-US"/>
        </w:rPr>
        <w:t> </w:t>
      </w:r>
      <w:r w:rsidRPr="006F7C82">
        <w:rPr>
          <w:iCs/>
        </w:rPr>
        <w:t>и</w:t>
      </w:r>
      <w:r w:rsidRPr="006F7C82">
        <w:rPr>
          <w:iCs/>
          <w:lang w:val="en-US"/>
        </w:rPr>
        <w:t> </w:t>
      </w:r>
      <w:r w:rsidRPr="006F7C82">
        <w:rPr>
          <w:iCs/>
        </w:rPr>
        <w:t>употреблять</w:t>
      </w:r>
      <w:r w:rsidRPr="006F7C82">
        <w:rPr>
          <w:iCs/>
          <w:lang w:val="en-US"/>
        </w:rPr>
        <w:t> </w:t>
      </w:r>
      <w:r w:rsidRPr="006F7C82">
        <w:rPr>
          <w:iCs/>
        </w:rPr>
        <w:t>в</w:t>
      </w:r>
      <w:r w:rsidRPr="006F7C82">
        <w:rPr>
          <w:iCs/>
          <w:lang w:val="en-US"/>
        </w:rPr>
        <w:t> </w:t>
      </w:r>
      <w:r w:rsidRPr="006F7C82">
        <w:rPr>
          <w:iCs/>
        </w:rPr>
        <w:t>речи</w:t>
      </w:r>
      <w:r w:rsidRPr="006F7C82">
        <w:rPr>
          <w:iCs/>
          <w:lang w:val="en-US"/>
        </w:rPr>
        <w:t> </w:t>
      </w:r>
      <w:r w:rsidRPr="006F7C82">
        <w:rPr>
          <w:iCs/>
        </w:rPr>
        <w:t>конструкции</w:t>
      </w:r>
      <w:r w:rsidRPr="006F7C82">
        <w:rPr>
          <w:iCs/>
          <w:lang w:val="en-US"/>
        </w:rPr>
        <w:t> </w:t>
      </w:r>
    </w:p>
    <w:p w14:paraId="7CC90FD0" w14:textId="77777777" w:rsidR="00C6364F" w:rsidRPr="006F7C82" w:rsidRDefault="006F7C82" w:rsidP="00C02275">
      <w:pPr>
        <w:pStyle w:val="western"/>
        <w:numPr>
          <w:ilvl w:val="0"/>
          <w:numId w:val="64"/>
        </w:numPr>
        <w:shd w:val="clear" w:color="auto" w:fill="FFFFFF"/>
        <w:spacing w:after="0" w:afterAutospacing="0"/>
      </w:pPr>
      <w:r w:rsidRPr="006F7C82">
        <w:rPr>
          <w:iCs/>
        </w:rPr>
        <w:t xml:space="preserve"> </w:t>
      </w:r>
      <w:r w:rsidR="00C6364F" w:rsidRPr="006F7C82">
        <w:rPr>
          <w:iCs/>
        </w:rPr>
        <w:t>распознавать и употреблять в речи определения, выраженные прилагательными, в правильном порядке их следования;</w:t>
      </w:r>
    </w:p>
    <w:p w14:paraId="4870A176" w14:textId="77777777" w:rsidR="006F7C82" w:rsidRPr="006F7C82" w:rsidRDefault="00C6364F" w:rsidP="00C02275">
      <w:pPr>
        <w:pStyle w:val="western"/>
        <w:numPr>
          <w:ilvl w:val="0"/>
          <w:numId w:val="64"/>
        </w:numPr>
        <w:shd w:val="clear" w:color="auto" w:fill="FFFFFF"/>
        <w:spacing w:after="0" w:afterAutospacing="0"/>
      </w:pPr>
      <w:r w:rsidRPr="006F7C82">
        <w:rPr>
          <w:iCs/>
        </w:rPr>
        <w:t>распознавать и употреблять в речи глаголы во временны</w:t>
      </w:r>
      <w:r w:rsidR="006F7C82" w:rsidRPr="006F7C82">
        <w:rPr>
          <w:iCs/>
        </w:rPr>
        <w:t>х формах действительного залога</w:t>
      </w:r>
      <w:r w:rsidRPr="006F7C82">
        <w:rPr>
          <w:iCs/>
        </w:rPr>
        <w:t> </w:t>
      </w:r>
    </w:p>
    <w:p w14:paraId="23EF124C" w14:textId="77777777" w:rsidR="006F7C82" w:rsidRPr="006F7C82" w:rsidRDefault="006F7C82" w:rsidP="00C02275">
      <w:pPr>
        <w:pStyle w:val="western"/>
        <w:numPr>
          <w:ilvl w:val="0"/>
          <w:numId w:val="64"/>
        </w:numPr>
        <w:shd w:val="clear" w:color="auto" w:fill="FFFFFF"/>
        <w:spacing w:after="0" w:afterAutospacing="0"/>
      </w:pPr>
      <w:r w:rsidRPr="006F7C82">
        <w:rPr>
          <w:iCs/>
        </w:rPr>
        <w:t xml:space="preserve"> </w:t>
      </w:r>
      <w:r w:rsidR="00C6364F" w:rsidRPr="006F7C82">
        <w:rPr>
          <w:iCs/>
        </w:rPr>
        <w:t>распознавать и употреблять в речи глаголы в формах страдательного залога распознавать и употреблять в речи модальные глаголы </w:t>
      </w:r>
    </w:p>
    <w:p w14:paraId="259DACB3" w14:textId="77777777" w:rsidR="00C6364F" w:rsidRPr="006F7C82" w:rsidRDefault="006F7C82" w:rsidP="00C02275">
      <w:pPr>
        <w:pStyle w:val="western"/>
        <w:numPr>
          <w:ilvl w:val="0"/>
          <w:numId w:val="64"/>
        </w:numPr>
        <w:shd w:val="clear" w:color="auto" w:fill="FFFFFF"/>
        <w:spacing w:after="0" w:afterAutospacing="0"/>
      </w:pPr>
      <w:r w:rsidRPr="006F7C82">
        <w:rPr>
          <w:iCs/>
        </w:rPr>
        <w:t xml:space="preserve"> </w:t>
      </w:r>
      <w:r w:rsidR="00C6364F" w:rsidRPr="006F7C82">
        <w:rPr>
          <w:iCs/>
        </w:rPr>
        <w:t>распознавать по формальным признакам и понимать значение неличных форм глагола (инфинитива, герундия, причастия</w:t>
      </w:r>
      <w:r w:rsidR="00C6364F" w:rsidRPr="006F7C82">
        <w:rPr>
          <w:iCs/>
          <w:lang w:val="en-US"/>
        </w:rPr>
        <w:t> I</w:t>
      </w:r>
      <w:r w:rsidR="00C6364F" w:rsidRPr="006F7C82">
        <w:rPr>
          <w:iCs/>
        </w:rPr>
        <w:t> и</w:t>
      </w:r>
      <w:r w:rsidR="00C6364F" w:rsidRPr="006F7C82">
        <w:rPr>
          <w:iCs/>
          <w:lang w:val="en-US"/>
        </w:rPr>
        <w:t> II</w:t>
      </w:r>
      <w:r w:rsidR="00C6364F" w:rsidRPr="006F7C82">
        <w:rPr>
          <w:iCs/>
        </w:rPr>
        <w:t>, отглагольного существительного) без различения их функций и употреблять их в речи;</w:t>
      </w:r>
    </w:p>
    <w:p w14:paraId="2CF7269F" w14:textId="77777777" w:rsidR="006F7C82" w:rsidRPr="006F7C82" w:rsidRDefault="00C6364F" w:rsidP="00C02275">
      <w:pPr>
        <w:pStyle w:val="western"/>
        <w:numPr>
          <w:ilvl w:val="0"/>
          <w:numId w:val="64"/>
        </w:numPr>
        <w:shd w:val="clear" w:color="auto" w:fill="FFFFFF"/>
        <w:spacing w:after="0" w:afterAutospacing="0"/>
      </w:pPr>
      <w:r w:rsidRPr="006F7C82">
        <w:rPr>
          <w:iCs/>
        </w:rPr>
        <w:t>распознавать и употреблять в речи словосочетания «Причастие </w:t>
      </w:r>
      <w:r w:rsidRPr="006F7C82">
        <w:rPr>
          <w:iCs/>
          <w:lang w:val="en-US"/>
        </w:rPr>
        <w:t>I</w:t>
      </w:r>
      <w:r w:rsidRPr="006F7C82">
        <w:rPr>
          <w:iCs/>
        </w:rPr>
        <w:t xml:space="preserve">+существительное» </w:t>
      </w:r>
    </w:p>
    <w:p w14:paraId="20916234" w14:textId="77777777" w:rsidR="006F7C82" w:rsidRPr="006F7C82" w:rsidRDefault="00C6364F" w:rsidP="00C02275">
      <w:pPr>
        <w:pStyle w:val="western"/>
        <w:numPr>
          <w:ilvl w:val="0"/>
          <w:numId w:val="64"/>
        </w:numPr>
        <w:shd w:val="clear" w:color="auto" w:fill="FFFFFF"/>
        <w:spacing w:after="0" w:afterAutospacing="0"/>
      </w:pPr>
      <w:r w:rsidRPr="006F7C82">
        <w:rPr>
          <w:iCs/>
        </w:rPr>
        <w:t>«Причастие </w:t>
      </w:r>
      <w:r w:rsidRPr="006F7C82">
        <w:rPr>
          <w:iCs/>
          <w:lang w:val="en-US"/>
        </w:rPr>
        <w:t>II</w:t>
      </w:r>
      <w:r w:rsidRPr="006F7C82">
        <w:rPr>
          <w:iCs/>
        </w:rPr>
        <w:t xml:space="preserve">+существительное» </w:t>
      </w:r>
    </w:p>
    <w:p w14:paraId="04712076" w14:textId="77777777" w:rsidR="00C6364F" w:rsidRDefault="00C6364F" w:rsidP="006F7C82">
      <w:pPr>
        <w:pStyle w:val="western"/>
        <w:shd w:val="clear" w:color="auto" w:fill="FFFFFF"/>
        <w:spacing w:after="0" w:afterAutospacing="0"/>
        <w:ind w:left="720"/>
        <w:rPr>
          <w:b/>
          <w:bCs/>
        </w:rPr>
      </w:pPr>
      <w:r w:rsidRPr="006F7C82">
        <w:rPr>
          <w:b/>
          <w:bCs/>
        </w:rPr>
        <w:t>Социокультурные знания и умения</w:t>
      </w:r>
    </w:p>
    <w:p w14:paraId="02F711DB" w14:textId="77777777" w:rsidR="00D42E9C" w:rsidRPr="00C6364F" w:rsidRDefault="00D42E9C" w:rsidP="00D42E9C">
      <w:pPr>
        <w:pStyle w:val="western"/>
        <w:shd w:val="clear" w:color="auto" w:fill="FFFFFF"/>
        <w:spacing w:after="0" w:afterAutospacing="0"/>
        <w:ind w:left="720"/>
        <w:jc w:val="center"/>
      </w:pPr>
      <w:r>
        <w:rPr>
          <w:b/>
          <w:bCs/>
        </w:rPr>
        <w:t>3</w:t>
      </w:r>
      <w:r w:rsidR="00004C3D">
        <w:rPr>
          <w:b/>
          <w:bCs/>
        </w:rPr>
        <w:t>8</w:t>
      </w:r>
    </w:p>
    <w:p w14:paraId="5B74C0DE" w14:textId="77777777" w:rsidR="00C6364F" w:rsidRPr="00C6364F" w:rsidRDefault="00C6364F" w:rsidP="00C6364F">
      <w:pPr>
        <w:pStyle w:val="western"/>
        <w:shd w:val="clear" w:color="auto" w:fill="FFFFFF"/>
        <w:spacing w:after="0" w:afterAutospacing="0"/>
      </w:pPr>
      <w:r w:rsidRPr="00C6364F">
        <w:rPr>
          <w:b/>
          <w:bCs/>
        </w:rPr>
        <w:lastRenderedPageBreak/>
        <w:t>Выпускник научится:</w:t>
      </w:r>
    </w:p>
    <w:p w14:paraId="2917FB57" w14:textId="77777777" w:rsidR="00C6364F" w:rsidRPr="00C6364F" w:rsidRDefault="00C6364F" w:rsidP="00C02275">
      <w:pPr>
        <w:pStyle w:val="western"/>
        <w:numPr>
          <w:ilvl w:val="0"/>
          <w:numId w:val="65"/>
        </w:numPr>
        <w:shd w:val="clear" w:color="auto" w:fill="FFFFFF"/>
        <w:spacing w:after="0" w:afterAutospacing="0"/>
      </w:pPr>
      <w:r w:rsidRPr="00C6364F">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1811F84C" w14:textId="77777777" w:rsidR="00C6364F" w:rsidRPr="00C6364F" w:rsidRDefault="00C6364F" w:rsidP="00C02275">
      <w:pPr>
        <w:pStyle w:val="western"/>
        <w:numPr>
          <w:ilvl w:val="0"/>
          <w:numId w:val="65"/>
        </w:numPr>
        <w:shd w:val="clear" w:color="auto" w:fill="FFFFFF"/>
        <w:spacing w:after="0" w:afterAutospacing="0"/>
      </w:pPr>
      <w:r w:rsidRPr="00C6364F">
        <w:t>представлять родную страну и культуру на английском языке;</w:t>
      </w:r>
    </w:p>
    <w:p w14:paraId="046F3E39" w14:textId="77777777" w:rsidR="00C6364F" w:rsidRPr="00C6364F" w:rsidRDefault="00C6364F" w:rsidP="00C02275">
      <w:pPr>
        <w:pStyle w:val="western"/>
        <w:numPr>
          <w:ilvl w:val="0"/>
          <w:numId w:val="65"/>
        </w:numPr>
        <w:shd w:val="clear" w:color="auto" w:fill="FFFFFF"/>
        <w:spacing w:after="0" w:afterAutospacing="0"/>
      </w:pPr>
      <w:r w:rsidRPr="00C6364F">
        <w:t>понимать социокультурные реалии при чтении и аудировании в рамках изученного материала.</w:t>
      </w:r>
    </w:p>
    <w:p w14:paraId="3AB2D68A"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79DD510F" w14:textId="77777777" w:rsidR="00C6364F" w:rsidRPr="006F7C82" w:rsidRDefault="00C6364F" w:rsidP="00C02275">
      <w:pPr>
        <w:pStyle w:val="western"/>
        <w:numPr>
          <w:ilvl w:val="0"/>
          <w:numId w:val="66"/>
        </w:numPr>
        <w:shd w:val="clear" w:color="auto" w:fill="FFFFFF"/>
        <w:spacing w:after="0" w:afterAutospacing="0"/>
      </w:pPr>
      <w:r w:rsidRPr="006F7C82">
        <w:rPr>
          <w:iCs/>
        </w:rPr>
        <w:t>использовать социокультурные реалии при создании устных и письменных высказываний;</w:t>
      </w:r>
    </w:p>
    <w:p w14:paraId="3A7B9FFD" w14:textId="77777777" w:rsidR="00C6364F" w:rsidRPr="006F7C82" w:rsidRDefault="00C6364F" w:rsidP="00C02275">
      <w:pPr>
        <w:pStyle w:val="western"/>
        <w:numPr>
          <w:ilvl w:val="0"/>
          <w:numId w:val="66"/>
        </w:numPr>
        <w:shd w:val="clear" w:color="auto" w:fill="FFFFFF"/>
        <w:spacing w:after="0" w:afterAutospacing="0"/>
      </w:pPr>
      <w:r w:rsidRPr="006F7C82">
        <w:rPr>
          <w:iCs/>
        </w:rPr>
        <w:t>находить сходство и различие в традициях родной страны и страны/стран изучаемого языка.</w:t>
      </w:r>
    </w:p>
    <w:p w14:paraId="33B58A59" w14:textId="77777777" w:rsidR="00C6364F" w:rsidRPr="006F7C82" w:rsidRDefault="00C6364F" w:rsidP="00C6364F">
      <w:pPr>
        <w:pStyle w:val="western"/>
        <w:shd w:val="clear" w:color="auto" w:fill="FFFFFF"/>
        <w:spacing w:after="0" w:afterAutospacing="0"/>
      </w:pPr>
      <w:r w:rsidRPr="006F7C82">
        <w:rPr>
          <w:b/>
          <w:bCs/>
        </w:rPr>
        <w:t>Компенсаторные умения</w:t>
      </w:r>
    </w:p>
    <w:p w14:paraId="56893F37"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6A4AF460" w14:textId="77777777" w:rsidR="00C6364F" w:rsidRPr="00C6364F" w:rsidRDefault="00C6364F" w:rsidP="00C02275">
      <w:pPr>
        <w:pStyle w:val="western"/>
        <w:numPr>
          <w:ilvl w:val="0"/>
          <w:numId w:val="67"/>
        </w:numPr>
        <w:shd w:val="clear" w:color="auto" w:fill="FFFFFF"/>
        <w:spacing w:after="0" w:afterAutospacing="0"/>
      </w:pPr>
      <w:r w:rsidRPr="00C6364F">
        <w:t>выходить из положения при дефиците языковых средств: использовать переспрос при говорении.</w:t>
      </w:r>
    </w:p>
    <w:p w14:paraId="588DE715"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56E6F329" w14:textId="77777777" w:rsidR="00C6364F" w:rsidRPr="006F7C82" w:rsidRDefault="00C6364F" w:rsidP="00C02275">
      <w:pPr>
        <w:pStyle w:val="western"/>
        <w:numPr>
          <w:ilvl w:val="0"/>
          <w:numId w:val="68"/>
        </w:numPr>
        <w:shd w:val="clear" w:color="auto" w:fill="FFFFFF"/>
        <w:spacing w:after="0" w:afterAutospacing="0"/>
      </w:pPr>
      <w:r w:rsidRPr="006F7C82">
        <w:rPr>
          <w:iCs/>
        </w:rPr>
        <w:t>использовать перифраз, синонимические и антонимические средства при говорении;</w:t>
      </w:r>
    </w:p>
    <w:p w14:paraId="750B4043" w14:textId="77777777" w:rsidR="00C6364F" w:rsidRPr="006F7C82" w:rsidRDefault="00C6364F" w:rsidP="00C02275">
      <w:pPr>
        <w:pStyle w:val="western"/>
        <w:numPr>
          <w:ilvl w:val="0"/>
          <w:numId w:val="68"/>
        </w:numPr>
        <w:shd w:val="clear" w:color="auto" w:fill="FFFFFF"/>
        <w:spacing w:after="0" w:afterAutospacing="0"/>
      </w:pPr>
      <w:r w:rsidRPr="006F7C82">
        <w:rPr>
          <w:iCs/>
        </w:rPr>
        <w:t>пользоваться языковой и контекстуальной догадкой при аудировании и чтении.</w:t>
      </w:r>
    </w:p>
    <w:p w14:paraId="4BAD3869" w14:textId="77777777" w:rsidR="00C6364F" w:rsidRPr="000F1B23" w:rsidRDefault="00C6364F" w:rsidP="00C6364F">
      <w:pPr>
        <w:pStyle w:val="western"/>
        <w:shd w:val="clear" w:color="auto" w:fill="FFFFFF"/>
        <w:spacing w:after="240" w:afterAutospacing="0"/>
      </w:pPr>
    </w:p>
    <w:p w14:paraId="4F59E78A" w14:textId="77777777" w:rsidR="006F7C82" w:rsidRDefault="006F7C82" w:rsidP="00C6364F">
      <w:pPr>
        <w:pStyle w:val="western"/>
        <w:shd w:val="clear" w:color="auto" w:fill="FFFFFF"/>
        <w:spacing w:after="240" w:afterAutospacing="0"/>
      </w:pPr>
    </w:p>
    <w:p w14:paraId="47147957" w14:textId="77777777" w:rsidR="00D42E9C" w:rsidRDefault="00D42E9C" w:rsidP="00C6364F">
      <w:pPr>
        <w:pStyle w:val="western"/>
        <w:shd w:val="clear" w:color="auto" w:fill="FFFFFF"/>
        <w:spacing w:after="240" w:afterAutospacing="0"/>
      </w:pPr>
    </w:p>
    <w:p w14:paraId="777FE122" w14:textId="77777777" w:rsidR="00D42E9C" w:rsidRDefault="00D42E9C" w:rsidP="00C6364F">
      <w:pPr>
        <w:pStyle w:val="western"/>
        <w:shd w:val="clear" w:color="auto" w:fill="FFFFFF"/>
        <w:spacing w:after="240" w:afterAutospacing="0"/>
      </w:pPr>
    </w:p>
    <w:p w14:paraId="7FECD015" w14:textId="77777777" w:rsidR="00D42E9C" w:rsidRDefault="00D42E9C" w:rsidP="00C6364F">
      <w:pPr>
        <w:pStyle w:val="western"/>
        <w:shd w:val="clear" w:color="auto" w:fill="FFFFFF"/>
        <w:spacing w:after="240" w:afterAutospacing="0"/>
      </w:pPr>
    </w:p>
    <w:p w14:paraId="3AF7A3D9" w14:textId="77777777" w:rsidR="00D42E9C" w:rsidRDefault="00D42E9C" w:rsidP="00C6364F">
      <w:pPr>
        <w:pStyle w:val="western"/>
        <w:shd w:val="clear" w:color="auto" w:fill="FFFFFF"/>
        <w:spacing w:after="240" w:afterAutospacing="0"/>
      </w:pPr>
    </w:p>
    <w:p w14:paraId="49559D2A" w14:textId="77777777" w:rsidR="00D42E9C" w:rsidRDefault="00D42E9C" w:rsidP="00C6364F">
      <w:pPr>
        <w:pStyle w:val="western"/>
        <w:shd w:val="clear" w:color="auto" w:fill="FFFFFF"/>
        <w:spacing w:after="240" w:afterAutospacing="0"/>
      </w:pPr>
    </w:p>
    <w:p w14:paraId="747B2C39" w14:textId="77777777" w:rsidR="00D42E9C" w:rsidRPr="00D42E9C" w:rsidRDefault="00D42E9C" w:rsidP="00C6364F">
      <w:pPr>
        <w:pStyle w:val="western"/>
        <w:shd w:val="clear" w:color="auto" w:fill="FFFFFF"/>
        <w:spacing w:after="240" w:afterAutospacing="0"/>
      </w:pPr>
    </w:p>
    <w:p w14:paraId="345C69FD" w14:textId="77777777" w:rsidR="006F7C82" w:rsidRPr="000F1B23" w:rsidRDefault="006F7C82" w:rsidP="00C6364F">
      <w:pPr>
        <w:pStyle w:val="western"/>
        <w:shd w:val="clear" w:color="auto" w:fill="FFFFFF"/>
        <w:spacing w:after="240" w:afterAutospacing="0"/>
      </w:pPr>
    </w:p>
    <w:p w14:paraId="585ADC4F" w14:textId="77777777" w:rsidR="006F7C82" w:rsidRPr="000F1B23" w:rsidRDefault="006F7C82" w:rsidP="00C6364F">
      <w:pPr>
        <w:pStyle w:val="western"/>
        <w:shd w:val="clear" w:color="auto" w:fill="FFFFFF"/>
        <w:spacing w:after="240" w:afterAutospacing="0"/>
      </w:pPr>
    </w:p>
    <w:p w14:paraId="30C2B4E4" w14:textId="77777777" w:rsidR="006F7C82" w:rsidRDefault="006F7C82" w:rsidP="00C6364F">
      <w:pPr>
        <w:pStyle w:val="western"/>
        <w:shd w:val="clear" w:color="auto" w:fill="FFFFFF"/>
        <w:spacing w:after="240" w:afterAutospacing="0"/>
      </w:pPr>
    </w:p>
    <w:p w14:paraId="38A261C6" w14:textId="77777777" w:rsidR="00D42E9C" w:rsidRDefault="00D42E9C" w:rsidP="00C6364F">
      <w:pPr>
        <w:pStyle w:val="western"/>
        <w:shd w:val="clear" w:color="auto" w:fill="FFFFFF"/>
        <w:spacing w:after="240" w:afterAutospacing="0"/>
      </w:pPr>
    </w:p>
    <w:p w14:paraId="488DC5B1" w14:textId="77777777" w:rsidR="00D42E9C" w:rsidRDefault="00D42E9C" w:rsidP="00C6364F">
      <w:pPr>
        <w:pStyle w:val="western"/>
        <w:shd w:val="clear" w:color="auto" w:fill="FFFFFF"/>
        <w:spacing w:after="240" w:afterAutospacing="0"/>
      </w:pPr>
    </w:p>
    <w:p w14:paraId="01E5EC33" w14:textId="77777777" w:rsidR="00D42E9C" w:rsidRDefault="00004C3D" w:rsidP="00D42E9C">
      <w:pPr>
        <w:pStyle w:val="western"/>
        <w:shd w:val="clear" w:color="auto" w:fill="FFFFFF"/>
        <w:spacing w:after="240" w:afterAutospacing="0"/>
        <w:jc w:val="center"/>
      </w:pPr>
      <w:r>
        <w:t>39</w:t>
      </w:r>
    </w:p>
    <w:p w14:paraId="6CA30C48" w14:textId="77777777" w:rsidR="00004C3D" w:rsidRDefault="00004C3D" w:rsidP="00004C3D">
      <w:pPr>
        <w:pStyle w:val="4"/>
        <w:shd w:val="clear" w:color="auto" w:fill="FFFFFF"/>
        <w:spacing w:before="0" w:after="202"/>
        <w:rPr>
          <w:rFonts w:ascii="Times New Roman" w:hAnsi="Times New Roman" w:cs="Times New Roman"/>
          <w:sz w:val="24"/>
          <w:szCs w:val="24"/>
        </w:rPr>
      </w:pPr>
      <w:r>
        <w:rPr>
          <w:rFonts w:ascii="Times New Roman" w:hAnsi="Times New Roman" w:cs="Times New Roman"/>
          <w:color w:val="auto"/>
          <w:sz w:val="24"/>
          <w:szCs w:val="24"/>
        </w:rPr>
        <w:lastRenderedPageBreak/>
        <w:t>1.2.5.6</w:t>
      </w:r>
      <w:r w:rsidRPr="006F7C82">
        <w:rPr>
          <w:rFonts w:ascii="Times New Roman" w:hAnsi="Times New Roman" w:cs="Times New Roman"/>
          <w:color w:val="auto"/>
          <w:sz w:val="24"/>
          <w:szCs w:val="24"/>
        </w:rPr>
        <w:t xml:space="preserve">. </w:t>
      </w:r>
      <w:r>
        <w:rPr>
          <w:rFonts w:ascii="Times New Roman" w:hAnsi="Times New Roman" w:cs="Times New Roman"/>
          <w:color w:val="auto"/>
          <w:sz w:val="24"/>
          <w:szCs w:val="24"/>
        </w:rPr>
        <w:t>Второй и</w:t>
      </w:r>
      <w:r w:rsidRPr="006F7C82">
        <w:rPr>
          <w:rFonts w:ascii="Times New Roman" w:hAnsi="Times New Roman" w:cs="Times New Roman"/>
          <w:color w:val="auto"/>
          <w:sz w:val="24"/>
          <w:szCs w:val="24"/>
        </w:rPr>
        <w:t>ностранный язык (</w:t>
      </w:r>
      <w:r>
        <w:rPr>
          <w:rFonts w:ascii="Times New Roman" w:hAnsi="Times New Roman" w:cs="Times New Roman"/>
          <w:sz w:val="24"/>
          <w:szCs w:val="24"/>
        </w:rPr>
        <w:t xml:space="preserve"> английский язык</w:t>
      </w:r>
      <w:r w:rsidRPr="00C6364F">
        <w:rPr>
          <w:rFonts w:ascii="Times New Roman" w:hAnsi="Times New Roman" w:cs="Times New Roman"/>
          <w:sz w:val="24"/>
          <w:szCs w:val="24"/>
        </w:rPr>
        <w:t>)</w:t>
      </w:r>
    </w:p>
    <w:p w14:paraId="461B295C"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Коммуникативные  умения</w:t>
      </w:r>
    </w:p>
    <w:p w14:paraId="1B0E7AED"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Говорение. Диалогическая речь</w:t>
      </w:r>
    </w:p>
    <w:p w14:paraId="158E9B09"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научится:</w:t>
      </w:r>
    </w:p>
    <w:p w14:paraId="1ADE5FF2"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вести  диалог  (диалог  этикетного  характер,  диалог-расспрос,  диалог  побуждение  к </w:t>
      </w:r>
    </w:p>
    <w:p w14:paraId="601378D1"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действию;  комбинированный  диалог)  в  стандартных  ситуациях  неофициального  общения  в </w:t>
      </w:r>
    </w:p>
    <w:p w14:paraId="660EC2B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рамках освоенной тематики, соблюдая нормы речевого этикета, принятые в стране изучаемого языка</w:t>
      </w:r>
    </w:p>
    <w:p w14:paraId="5F50C9AF"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получит возможность научиться:</w:t>
      </w:r>
    </w:p>
    <w:p w14:paraId="39562B4C"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вести диалог-обмен мнениями; </w:t>
      </w:r>
    </w:p>
    <w:p w14:paraId="39C7CB9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брать и давать интервью;</w:t>
      </w:r>
    </w:p>
    <w:p w14:paraId="40DA368C"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вести диалог-расспрос на основе нелинейного текста (таблицы, диаграммы и т. д.)</w:t>
      </w:r>
    </w:p>
    <w:p w14:paraId="0E6B78C5"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Говорение. Монологическая речь</w:t>
      </w:r>
    </w:p>
    <w:p w14:paraId="4C04E439"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научится:</w:t>
      </w:r>
    </w:p>
    <w:p w14:paraId="72B4438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0890B186"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описывать  события  с  опорой  на  зрительную  наглядность  и/или  вербальную  опору </w:t>
      </w:r>
    </w:p>
    <w:p w14:paraId="31F71CC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ключевые слова, план, вопросы); </w:t>
      </w:r>
    </w:p>
    <w:p w14:paraId="7018A402"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давать краткую характеристику реальных людей и литературных персонажей; </w:t>
      </w:r>
    </w:p>
    <w:p w14:paraId="7C58E22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передавать основное содержание прочитанного текста с опорой или без опоры на текст, </w:t>
      </w:r>
    </w:p>
    <w:p w14:paraId="78E7DA23"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ключевые слова/план/вопросы;</w:t>
      </w:r>
    </w:p>
    <w:p w14:paraId="71A85BE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описывать картинку/фото с опорой или без опоры на ключевые слова/план/вопросы.</w:t>
      </w:r>
    </w:p>
    <w:p w14:paraId="62DBDD54"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 xml:space="preserve">Выпускник получит возможность научиться: </w:t>
      </w:r>
    </w:p>
    <w:p w14:paraId="27C6C2F3"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делать сообщение на заданную тему на основе прочитанного; </w:t>
      </w:r>
    </w:p>
    <w:p w14:paraId="0F31992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комментировать  факты  из  прочитанного/прослушанного  текста,  выражать  и </w:t>
      </w:r>
    </w:p>
    <w:p w14:paraId="7CCE3653"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аргументировать свое отношение к прочитанному/прослушанному; </w:t>
      </w:r>
    </w:p>
    <w:p w14:paraId="0E070C56"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кратко  высказываться  без  предварительной  подготовки  на  заданную  тему  в </w:t>
      </w:r>
    </w:p>
    <w:p w14:paraId="3F70EE3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соответствии с предложенной ситуацией общения;</w:t>
      </w:r>
    </w:p>
    <w:p w14:paraId="6A6FD646" w14:textId="77777777" w:rsidR="00192F27" w:rsidRDefault="00192F27" w:rsidP="00004C3D">
      <w:pPr>
        <w:jc w:val="center"/>
        <w:rPr>
          <w:rFonts w:ascii="Times New Roman" w:hAnsi="Times New Roman" w:cs="Times New Roman"/>
          <w:sz w:val="24"/>
          <w:szCs w:val="24"/>
        </w:rPr>
      </w:pPr>
    </w:p>
    <w:p w14:paraId="5F7C25E7" w14:textId="77777777" w:rsidR="00004C3D" w:rsidRPr="00192F27" w:rsidRDefault="00004C3D" w:rsidP="00004C3D">
      <w:pPr>
        <w:jc w:val="center"/>
        <w:rPr>
          <w:rFonts w:ascii="Times New Roman" w:hAnsi="Times New Roman" w:cs="Times New Roman"/>
          <w:sz w:val="24"/>
          <w:szCs w:val="24"/>
        </w:rPr>
      </w:pPr>
      <w:r w:rsidRPr="00192F27">
        <w:rPr>
          <w:rFonts w:ascii="Times New Roman" w:hAnsi="Times New Roman" w:cs="Times New Roman"/>
          <w:sz w:val="24"/>
          <w:szCs w:val="24"/>
        </w:rPr>
        <w:t>40</w:t>
      </w:r>
    </w:p>
    <w:p w14:paraId="38C6ED0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lastRenderedPageBreak/>
        <w:t xml:space="preserve">кратко высказываться с опорой на нелинейный текст (таблицы, диаграммы, расписание </w:t>
      </w:r>
    </w:p>
    <w:p w14:paraId="428004C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и т. п.) </w:t>
      </w:r>
    </w:p>
    <w:p w14:paraId="44441AF6"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кратко излагать результаты выполненной проектной работы.</w:t>
      </w:r>
    </w:p>
    <w:p w14:paraId="03CB32F3"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Аудирование</w:t>
      </w:r>
    </w:p>
    <w:p w14:paraId="256E571E"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 xml:space="preserve">Выпускник научится: </w:t>
      </w:r>
    </w:p>
    <w:p w14:paraId="1510CE4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w:t>
      </w:r>
    </w:p>
    <w:p w14:paraId="40C62BF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содержащих некоторое количество неизученных языковых явлений; </w:t>
      </w:r>
    </w:p>
    <w:p w14:paraId="0D92A3F1"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воспринимать на слух и понимать нужную/интересующую/запрашиваемую информацию </w:t>
      </w:r>
    </w:p>
    <w:p w14:paraId="4DA800E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в  аутентичных  текстах,  содержащих  как  изученные  языковые  явления,  так  и  некоторое </w:t>
      </w:r>
    </w:p>
    <w:p w14:paraId="4137B28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количество неизученных языковых явлений.</w:t>
      </w:r>
    </w:p>
    <w:p w14:paraId="10C7B9C3"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получит возможность научиться:</w:t>
      </w:r>
    </w:p>
    <w:p w14:paraId="592E187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выделять основную тему в воспринимаемом на слух тексте;</w:t>
      </w:r>
    </w:p>
    <w:p w14:paraId="586DC15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использовать контекстуальную или языковую догадку при восприятии на слух текстов, </w:t>
      </w:r>
    </w:p>
    <w:p w14:paraId="059FB361"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содержащих незнакомые слова.</w:t>
      </w:r>
    </w:p>
    <w:p w14:paraId="5AB13241"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 xml:space="preserve">Чтение </w:t>
      </w:r>
    </w:p>
    <w:p w14:paraId="5AE1D349"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 xml:space="preserve">Выпускник научится: </w:t>
      </w:r>
    </w:p>
    <w:p w14:paraId="2473720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читать и понимать основное содержание несложных аутентичных текстов, содержащие </w:t>
      </w:r>
    </w:p>
    <w:p w14:paraId="7BEA86E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отдельные неизученные языковые явления; </w:t>
      </w:r>
    </w:p>
    <w:p w14:paraId="6F47331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читать  и  находить  в  несложных  аутентичных  текстах,  содержащих  отдельные </w:t>
      </w:r>
    </w:p>
    <w:p w14:paraId="1981246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неизученные  языковые  явления,  нужную/интересующую/запрашиваемую  информацию, </w:t>
      </w:r>
    </w:p>
    <w:p w14:paraId="0A5D30F3"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представленную в явном и в неявном виде;</w:t>
      </w:r>
    </w:p>
    <w:p w14:paraId="342B84F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читать и полностью понимать несложные аутентичные тексты, построенные на изученном </w:t>
      </w:r>
    </w:p>
    <w:p w14:paraId="0499A5EC"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языковом материале;</w:t>
      </w:r>
    </w:p>
    <w:p w14:paraId="157EF13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выразительно читать вслух небольшие построенные на изученном языковом материале </w:t>
      </w:r>
    </w:p>
    <w:p w14:paraId="41F820A5"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аутентичные тексты, демонстрируя понимание прочитанного.</w:t>
      </w:r>
    </w:p>
    <w:p w14:paraId="67094217" w14:textId="77777777" w:rsidR="00192F27" w:rsidRDefault="00192F27" w:rsidP="00004C3D">
      <w:pPr>
        <w:jc w:val="center"/>
        <w:rPr>
          <w:rFonts w:ascii="Times New Roman" w:hAnsi="Times New Roman" w:cs="Times New Roman"/>
          <w:sz w:val="24"/>
          <w:szCs w:val="24"/>
        </w:rPr>
      </w:pPr>
    </w:p>
    <w:p w14:paraId="693958A0" w14:textId="77777777" w:rsidR="00192F27" w:rsidRDefault="00192F27" w:rsidP="00004C3D">
      <w:pPr>
        <w:jc w:val="center"/>
        <w:rPr>
          <w:rFonts w:ascii="Times New Roman" w:hAnsi="Times New Roman" w:cs="Times New Roman"/>
          <w:sz w:val="24"/>
          <w:szCs w:val="24"/>
        </w:rPr>
      </w:pPr>
    </w:p>
    <w:p w14:paraId="5809DE05" w14:textId="77777777" w:rsidR="00004C3D" w:rsidRPr="00192F27" w:rsidRDefault="00004C3D" w:rsidP="00004C3D">
      <w:pPr>
        <w:jc w:val="center"/>
        <w:rPr>
          <w:rFonts w:ascii="Times New Roman" w:hAnsi="Times New Roman" w:cs="Times New Roman"/>
          <w:sz w:val="24"/>
          <w:szCs w:val="24"/>
        </w:rPr>
      </w:pPr>
      <w:r w:rsidRPr="00192F27">
        <w:rPr>
          <w:rFonts w:ascii="Times New Roman" w:hAnsi="Times New Roman" w:cs="Times New Roman"/>
          <w:sz w:val="24"/>
          <w:szCs w:val="24"/>
        </w:rPr>
        <w:t>41</w:t>
      </w:r>
    </w:p>
    <w:p w14:paraId="0D97553D"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lastRenderedPageBreak/>
        <w:t>Выпускник получит возможность научиться:</w:t>
      </w:r>
    </w:p>
    <w:p w14:paraId="01ADBC76"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устанавливать  причинно-следственную  взаимосвязь  фактов  и  событий,  изложенных  в </w:t>
      </w:r>
    </w:p>
    <w:p w14:paraId="0123B04C"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несложном аутентичном тексте;</w:t>
      </w:r>
    </w:p>
    <w:p w14:paraId="512EF44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восстанавливать  текст  из  разрозненных  абзацев  или  путем  добавления  выпущенных </w:t>
      </w:r>
    </w:p>
    <w:p w14:paraId="115E402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фрагментов.</w:t>
      </w:r>
    </w:p>
    <w:p w14:paraId="67CEC76A"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 xml:space="preserve">Письменная речь </w:t>
      </w:r>
    </w:p>
    <w:p w14:paraId="02C52BC4"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 xml:space="preserve">Выпускник научится: </w:t>
      </w:r>
    </w:p>
    <w:p w14:paraId="612CB426"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заполнять анкеты и формуляры, сообщая о себе основные сведения (имя, фамилия, пол, </w:t>
      </w:r>
    </w:p>
    <w:p w14:paraId="0B080D9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возраст, гражданство, национальность, адрес и т. д.);</w:t>
      </w:r>
    </w:p>
    <w:p w14:paraId="4EFF41E3"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писать короткие поздравления с днем рождения и другими праздниками, с употреблением </w:t>
      </w:r>
    </w:p>
    <w:p w14:paraId="318F72F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формул речевого этикета, принятых в стране изучаемого языка,  выражать пожелания (объемом </w:t>
      </w:r>
    </w:p>
    <w:p w14:paraId="673B1F5C"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30–40 слов, включая адрес);</w:t>
      </w:r>
    </w:p>
    <w:p w14:paraId="622F094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писать  личное  письмо  в  ответ  на  письмо-стимул  с  употреблением  формул  речевого </w:t>
      </w:r>
    </w:p>
    <w:p w14:paraId="4182CD9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этикета, принятых в стране изучаемого языка: сообщать краткие сведения о себе и запрашивать </w:t>
      </w:r>
    </w:p>
    <w:p w14:paraId="5216F96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аналогичную информацию о друге по переписке; выражать благодарность, извинения, просьбу; </w:t>
      </w:r>
    </w:p>
    <w:p w14:paraId="566B619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давать совет и т. д. (объемом 120 слов, включая адрес);</w:t>
      </w:r>
    </w:p>
    <w:p w14:paraId="708C21B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писать небольшие письменные высказывания с опорой на образец/план.</w:t>
      </w:r>
    </w:p>
    <w:p w14:paraId="4AF66257"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получит возможность научиться:</w:t>
      </w:r>
    </w:p>
    <w:p w14:paraId="69277CF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делать  краткие  выписки  из  текста  с  целью  их  использования  в  собственных  устных </w:t>
      </w:r>
    </w:p>
    <w:p w14:paraId="2AF310D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высказываниях;</w:t>
      </w:r>
    </w:p>
    <w:p w14:paraId="49DABA0A"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писать электронное письмо (e-mail) зарубежному другу в ответ на электронное письмо-стимул;</w:t>
      </w:r>
    </w:p>
    <w:p w14:paraId="671FDD9C"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составлять план/тезисы устного или письменного сообщения; </w:t>
      </w:r>
    </w:p>
    <w:p w14:paraId="4C858A8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кратко излагать в письменном виде результаты проектной деятельности;</w:t>
      </w:r>
    </w:p>
    <w:p w14:paraId="3A213E1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писать небольшое письменное высказывание с опорой на нелинейный текст (таблицы, </w:t>
      </w:r>
    </w:p>
    <w:p w14:paraId="28586774" w14:textId="77777777" w:rsidR="00004C3D" w:rsidRPr="00192F27" w:rsidRDefault="00004C3D" w:rsidP="00004C3D">
      <w:pPr>
        <w:jc w:val="center"/>
        <w:rPr>
          <w:rFonts w:ascii="Times New Roman" w:hAnsi="Times New Roman" w:cs="Times New Roman"/>
          <w:sz w:val="24"/>
          <w:szCs w:val="24"/>
        </w:rPr>
      </w:pPr>
      <w:r w:rsidRPr="00192F27">
        <w:rPr>
          <w:rFonts w:ascii="Times New Roman" w:hAnsi="Times New Roman" w:cs="Times New Roman"/>
          <w:sz w:val="24"/>
          <w:szCs w:val="24"/>
        </w:rPr>
        <w:t>42</w:t>
      </w:r>
    </w:p>
    <w:p w14:paraId="6285983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lastRenderedPageBreak/>
        <w:t>диаграммы и т. п.).</w:t>
      </w:r>
    </w:p>
    <w:p w14:paraId="3A2D7655"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Языковые навыки и средства оперирования ими  </w:t>
      </w:r>
    </w:p>
    <w:p w14:paraId="7D217A7C"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Орфография и пунктуация</w:t>
      </w:r>
    </w:p>
    <w:p w14:paraId="0864DE90"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научится:</w:t>
      </w:r>
    </w:p>
    <w:p w14:paraId="20BAE30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правильно писать изученные слова;</w:t>
      </w:r>
    </w:p>
    <w:p w14:paraId="3CA342A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правильно  ставить  знаки  препинания  в  конце  предложения:  точку  в  конце</w:t>
      </w:r>
    </w:p>
    <w:p w14:paraId="5E41D23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повествовательного предложения, вопросительный знак в конце вопросительного предложения, </w:t>
      </w:r>
    </w:p>
    <w:p w14:paraId="1E2A935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восклицательный знак в конце восклицательного предложения;</w:t>
      </w:r>
    </w:p>
    <w:p w14:paraId="6263917A"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ставлять в личном письме знаки препинания, диктуемые его форматом, в соответствии </w:t>
      </w:r>
    </w:p>
    <w:p w14:paraId="20D0CE7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с нормами, принятыми в стране изучаемого языка.</w:t>
      </w:r>
    </w:p>
    <w:p w14:paraId="058E4ABC"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получит возможность научиться:</w:t>
      </w:r>
    </w:p>
    <w:p w14:paraId="3ED5C00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сравнивать и анализировать буквосочетания английского языка и их транскрипцию.</w:t>
      </w:r>
    </w:p>
    <w:p w14:paraId="29357D9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Фонетическая сторона речи</w:t>
      </w:r>
    </w:p>
    <w:p w14:paraId="041F5BDA"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научится:</w:t>
      </w:r>
    </w:p>
    <w:p w14:paraId="42137FC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зличать  на  слух  и  адекватно,  без  фонематических  ошибок,  ведущих  к  сбою </w:t>
      </w:r>
    </w:p>
    <w:p w14:paraId="011AD1D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коммуникации, произносить слова изучаемого иностранного языка;</w:t>
      </w:r>
    </w:p>
    <w:p w14:paraId="7CF1BE75"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соблюдать правильное ударение в изученных словах;</w:t>
      </w:r>
    </w:p>
    <w:p w14:paraId="6124910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различать коммуникативные типы предложений по их интонации;</w:t>
      </w:r>
    </w:p>
    <w:p w14:paraId="52DCAEF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членить предложение на смысловые группы; </w:t>
      </w:r>
    </w:p>
    <w:p w14:paraId="7730B8A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адекватно, без ошибок, ведущих к  сбою коммуникации, произносить фразы с точки зрения </w:t>
      </w:r>
    </w:p>
    <w:p w14:paraId="2329D696"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их ритмико-интонационных особенностей (побудительное предложение; общий, специальный, </w:t>
      </w:r>
    </w:p>
    <w:p w14:paraId="1719F736"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альтернативный  и  разделительный  вопросы),  в  том  числе,  соблюдая  правило  отсутствия </w:t>
      </w:r>
    </w:p>
    <w:p w14:paraId="5A2D875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фразового ударения на служебных словах.</w:t>
      </w:r>
    </w:p>
    <w:p w14:paraId="1FAEF632"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получит возможность научиться:</w:t>
      </w:r>
    </w:p>
    <w:p w14:paraId="162795D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выражать модальные значения, чувства и эмоции с помощью интонации.</w:t>
      </w:r>
    </w:p>
    <w:p w14:paraId="07ACED85" w14:textId="77777777" w:rsidR="00192F27" w:rsidRDefault="00192F27" w:rsidP="00004C3D">
      <w:pPr>
        <w:jc w:val="center"/>
        <w:rPr>
          <w:rFonts w:ascii="Times New Roman" w:hAnsi="Times New Roman" w:cs="Times New Roman"/>
          <w:sz w:val="24"/>
          <w:szCs w:val="24"/>
        </w:rPr>
      </w:pPr>
    </w:p>
    <w:p w14:paraId="1020BD91" w14:textId="77777777" w:rsidR="00004C3D" w:rsidRPr="00192F27" w:rsidRDefault="00004C3D" w:rsidP="00004C3D">
      <w:pPr>
        <w:jc w:val="center"/>
        <w:rPr>
          <w:rFonts w:ascii="Times New Roman" w:hAnsi="Times New Roman" w:cs="Times New Roman"/>
          <w:sz w:val="24"/>
          <w:szCs w:val="24"/>
        </w:rPr>
      </w:pPr>
      <w:r w:rsidRPr="00192F27">
        <w:rPr>
          <w:rFonts w:ascii="Times New Roman" w:hAnsi="Times New Roman" w:cs="Times New Roman"/>
          <w:sz w:val="24"/>
          <w:szCs w:val="24"/>
        </w:rPr>
        <w:t>43</w:t>
      </w:r>
    </w:p>
    <w:p w14:paraId="53152AA2"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lastRenderedPageBreak/>
        <w:t>Лексическая сторона речи</w:t>
      </w:r>
    </w:p>
    <w:p w14:paraId="6E116336"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научится:</w:t>
      </w:r>
    </w:p>
    <w:p w14:paraId="2C181112"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узнавать  в  письменном  и  звучащем  тексте  изученные  лексические  единицы  (слова, </w:t>
      </w:r>
    </w:p>
    <w:p w14:paraId="32539C2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словосочетания,  реплики-клише  речевого  этикета),  в  том  числе  многозначные  в  пределах </w:t>
      </w:r>
    </w:p>
    <w:p w14:paraId="4C9A825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тематики основной школы;</w:t>
      </w:r>
    </w:p>
    <w:p w14:paraId="5E8765AC"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употреблять в устной и письменной речи в их основном значении изученные лексические </w:t>
      </w:r>
    </w:p>
    <w:p w14:paraId="0B54736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единицы (слова, словосочетания, реплики-клише речевого этикета), в том числе многозначные, </w:t>
      </w:r>
    </w:p>
    <w:p w14:paraId="41DC93F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в пределах тематики основной школы в соответствии с решаемой коммуникативной задачей;</w:t>
      </w:r>
    </w:p>
    <w:p w14:paraId="4625E24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соблюдать существующие во французском языке нормы лексической сочетаемости;</w:t>
      </w:r>
    </w:p>
    <w:p w14:paraId="3667367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образовывать  родственные  слова  с  использованием  словосложения  и </w:t>
      </w:r>
    </w:p>
    <w:p w14:paraId="30A1E15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конверсии в пределах тематики основной школы в соответствии с решаемой коммуникативной </w:t>
      </w:r>
    </w:p>
    <w:p w14:paraId="4D4F1D46"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задачей;</w:t>
      </w:r>
    </w:p>
    <w:p w14:paraId="6F22EFA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образовывать  родственные  слова  с  использованием  аффиксации  в </w:t>
      </w:r>
    </w:p>
    <w:p w14:paraId="2A4FCE3A"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пределах тематики основной школы в соответствии с решаемой коммуникативной задачей: </w:t>
      </w:r>
    </w:p>
    <w:p w14:paraId="52A75FB6"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rPr>
        <w:t>существительных</w:t>
      </w:r>
      <w:r w:rsidRPr="00192F27">
        <w:rPr>
          <w:rFonts w:ascii="Times New Roman" w:hAnsi="Times New Roman" w:cs="Times New Roman"/>
          <w:sz w:val="24"/>
          <w:szCs w:val="24"/>
          <w:lang w:val="en-US"/>
        </w:rPr>
        <w:t xml:space="preserve">  </w:t>
      </w:r>
      <w:r w:rsidRPr="00192F27">
        <w:rPr>
          <w:rFonts w:ascii="Times New Roman" w:hAnsi="Times New Roman" w:cs="Times New Roman"/>
          <w:sz w:val="24"/>
          <w:szCs w:val="24"/>
        </w:rPr>
        <w:t>с</w:t>
      </w:r>
      <w:r w:rsidRPr="00192F27">
        <w:rPr>
          <w:rFonts w:ascii="Times New Roman" w:hAnsi="Times New Roman" w:cs="Times New Roman"/>
          <w:sz w:val="24"/>
          <w:szCs w:val="24"/>
          <w:lang w:val="en-US"/>
        </w:rPr>
        <w:t xml:space="preserve">  </w:t>
      </w:r>
      <w:r w:rsidRPr="00192F27">
        <w:rPr>
          <w:rFonts w:ascii="Times New Roman" w:hAnsi="Times New Roman" w:cs="Times New Roman"/>
          <w:sz w:val="24"/>
          <w:szCs w:val="24"/>
        </w:rPr>
        <w:t>суффиксами</w:t>
      </w:r>
      <w:r w:rsidRPr="00192F27">
        <w:rPr>
          <w:rFonts w:ascii="Times New Roman" w:hAnsi="Times New Roman" w:cs="Times New Roman"/>
          <w:sz w:val="24"/>
          <w:szCs w:val="24"/>
          <w:lang w:val="en-US"/>
        </w:rPr>
        <w:t xml:space="preserve">-tion,  -sion  (collection,  révision);  -ement  (appartement);  -eur </w:t>
      </w:r>
    </w:p>
    <w:p w14:paraId="7A0F9E62"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lang w:val="en-US"/>
        </w:rPr>
        <w:t xml:space="preserve">(ordinateur); -ure (signature); -ette (bicyclette, disquette); -ique (gymnastique); -iste, -isme (journaliste, </w:t>
      </w:r>
    </w:p>
    <w:p w14:paraId="443C0A91"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lang w:val="en-US"/>
        </w:rPr>
        <w:t xml:space="preserve">tourisme); -er/-ère (boulanger/ boulangère); -ien/-ienne (pharmacien/pharmacienne); -erie (parfumerie); </w:t>
      </w:r>
    </w:p>
    <w:p w14:paraId="4E6E24FB"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lang w:val="en-US"/>
        </w:rPr>
        <w:t xml:space="preserve">-ence,  -ance  (préférence,  confiance);  -aire  (questionnaire);  -oir,  -oire  (couloir,  mémoire);  -age </w:t>
      </w:r>
    </w:p>
    <w:p w14:paraId="728D95E2"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lang w:val="en-US"/>
        </w:rPr>
        <w:t>(bricolage); -te (activité); -ude (attitude); -aison (comparaison); -esse (jeunesse); -ise (friandise);</w:t>
      </w:r>
    </w:p>
    <w:p w14:paraId="3CBC041A"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rPr>
        <w:t>наречий</w:t>
      </w:r>
      <w:r w:rsidRPr="00192F27">
        <w:rPr>
          <w:rFonts w:ascii="Times New Roman" w:hAnsi="Times New Roman" w:cs="Times New Roman"/>
          <w:sz w:val="24"/>
          <w:szCs w:val="24"/>
          <w:lang w:val="en-US"/>
        </w:rPr>
        <w:t xml:space="preserve"> </w:t>
      </w:r>
      <w:r w:rsidRPr="00192F27">
        <w:rPr>
          <w:rFonts w:ascii="Times New Roman" w:hAnsi="Times New Roman" w:cs="Times New Roman"/>
          <w:sz w:val="24"/>
          <w:szCs w:val="24"/>
        </w:rPr>
        <w:t>с</w:t>
      </w:r>
      <w:r w:rsidRPr="00192F27">
        <w:rPr>
          <w:rFonts w:ascii="Times New Roman" w:hAnsi="Times New Roman" w:cs="Times New Roman"/>
          <w:sz w:val="24"/>
          <w:szCs w:val="24"/>
          <w:lang w:val="en-US"/>
        </w:rPr>
        <w:t xml:space="preserve"> </w:t>
      </w:r>
      <w:r w:rsidRPr="00192F27">
        <w:rPr>
          <w:rFonts w:ascii="Times New Roman" w:hAnsi="Times New Roman" w:cs="Times New Roman"/>
          <w:sz w:val="24"/>
          <w:szCs w:val="24"/>
        </w:rPr>
        <w:t>суффиксом</w:t>
      </w:r>
      <w:r w:rsidRPr="00192F27">
        <w:rPr>
          <w:rFonts w:ascii="Times New Roman" w:hAnsi="Times New Roman" w:cs="Times New Roman"/>
          <w:sz w:val="24"/>
          <w:szCs w:val="24"/>
          <w:lang w:val="en-US"/>
        </w:rPr>
        <w:t xml:space="preserve"> -ment;</w:t>
      </w:r>
    </w:p>
    <w:p w14:paraId="13F61CCF" w14:textId="77777777" w:rsidR="00004C3D" w:rsidRPr="00C10C50"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rPr>
        <w:t>прилагательных</w:t>
      </w:r>
      <w:r w:rsidRPr="00192F27">
        <w:rPr>
          <w:rFonts w:ascii="Times New Roman" w:hAnsi="Times New Roman" w:cs="Times New Roman"/>
          <w:sz w:val="24"/>
          <w:szCs w:val="24"/>
          <w:lang w:val="en-US"/>
        </w:rPr>
        <w:t xml:space="preserve">  </w:t>
      </w:r>
      <w:r w:rsidRPr="00192F27">
        <w:rPr>
          <w:rFonts w:ascii="Times New Roman" w:hAnsi="Times New Roman" w:cs="Times New Roman"/>
          <w:sz w:val="24"/>
          <w:szCs w:val="24"/>
        </w:rPr>
        <w:t>ссуффиксами</w:t>
      </w:r>
      <w:r w:rsidRPr="00192F27">
        <w:rPr>
          <w:rFonts w:ascii="Times New Roman" w:hAnsi="Times New Roman" w:cs="Times New Roman"/>
          <w:sz w:val="24"/>
          <w:szCs w:val="24"/>
          <w:lang w:val="en-US"/>
        </w:rPr>
        <w:t xml:space="preserve">:  -eur/-euse  (heureux/heureuse);  -ique  (sympatique);  -ant </w:t>
      </w:r>
    </w:p>
    <w:p w14:paraId="63BBEFFD" w14:textId="77777777" w:rsidR="00192F27" w:rsidRPr="00C10C50" w:rsidRDefault="00192F27" w:rsidP="00004C3D">
      <w:pPr>
        <w:jc w:val="center"/>
        <w:rPr>
          <w:rFonts w:ascii="Times New Roman" w:hAnsi="Times New Roman" w:cs="Times New Roman"/>
          <w:sz w:val="24"/>
          <w:szCs w:val="24"/>
          <w:lang w:val="en-US"/>
        </w:rPr>
      </w:pPr>
    </w:p>
    <w:p w14:paraId="3BF29EFE" w14:textId="77777777" w:rsidR="00004C3D" w:rsidRPr="00C10C50" w:rsidRDefault="00004C3D" w:rsidP="00004C3D">
      <w:pPr>
        <w:jc w:val="center"/>
        <w:rPr>
          <w:rFonts w:ascii="Times New Roman" w:hAnsi="Times New Roman" w:cs="Times New Roman"/>
          <w:sz w:val="24"/>
          <w:szCs w:val="24"/>
          <w:lang w:val="en-US"/>
        </w:rPr>
      </w:pPr>
      <w:r w:rsidRPr="00C10C50">
        <w:rPr>
          <w:rFonts w:ascii="Times New Roman" w:hAnsi="Times New Roman" w:cs="Times New Roman"/>
          <w:sz w:val="24"/>
          <w:szCs w:val="24"/>
          <w:lang w:val="en-US"/>
        </w:rPr>
        <w:t>44</w:t>
      </w:r>
    </w:p>
    <w:p w14:paraId="65CA4732"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lang w:val="en-US"/>
        </w:rPr>
        <w:lastRenderedPageBreak/>
        <w:t>(intéressant);  -ain (américain);  -ais (français);  -ois (chinois);</w:t>
      </w:r>
    </w:p>
    <w:p w14:paraId="1C1A2999"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lang w:val="en-US"/>
        </w:rPr>
        <w:t xml:space="preserve">-ien  (parisien);  -able/-ible  (vivable,  lisible);  -el/-elle,  -al/-ale,  -ile,  -il/-ille  (professionnel,  génial, </w:t>
      </w:r>
    </w:p>
    <w:p w14:paraId="32BAA3A8"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lang w:val="en-US"/>
        </w:rPr>
        <w:t>difficile, gentil);  -able,  -ible (formidable, possible);  -eau/-elle (nouveau/nouvelle);  -aire (planétaire);  -atif/-ative (imaginatif);</w:t>
      </w:r>
    </w:p>
    <w:p w14:paraId="3D252C0A"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б)  префиксация  существительных,  прилагательных  и  глаголов:in-,  im-  il-  (inconnu, </w:t>
      </w:r>
    </w:p>
    <w:p w14:paraId="56174476"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lang w:val="en-US"/>
        </w:rPr>
        <w:t xml:space="preserve">impossible, illisible); de-(départ, décourager); dis- (disparâtre); re-, re-(refaire, réviser); pré- (prévenir); </w:t>
      </w:r>
    </w:p>
    <w:p w14:paraId="55AA51FC" w14:textId="77777777" w:rsidR="00004C3D" w:rsidRPr="00192F27" w:rsidRDefault="00004C3D" w:rsidP="00004C3D">
      <w:pPr>
        <w:rPr>
          <w:rFonts w:ascii="Times New Roman" w:hAnsi="Times New Roman" w:cs="Times New Roman"/>
          <w:sz w:val="24"/>
          <w:szCs w:val="24"/>
          <w:lang w:val="en-US"/>
        </w:rPr>
      </w:pPr>
      <w:r w:rsidRPr="00192F27">
        <w:rPr>
          <w:rFonts w:ascii="Times New Roman" w:hAnsi="Times New Roman" w:cs="Times New Roman"/>
          <w:sz w:val="24"/>
          <w:szCs w:val="24"/>
          <w:lang w:val="en-US"/>
        </w:rPr>
        <w:t>me- (méfiant); a-(assimétrique); extra- (extraordinaire); anti- (antiride);</w:t>
      </w:r>
    </w:p>
    <w:p w14:paraId="021818B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в)   словосложение:существительное  +  существительное  (télé-carte);  существительное  + </w:t>
      </w:r>
    </w:p>
    <w:p w14:paraId="717850E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предлог + существительное (sac-à-dos); прилагательное + существительное (cybercafé); глагол + </w:t>
      </w:r>
    </w:p>
    <w:p w14:paraId="2FC5CCBA"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местоимение (rendez-vous);глагол + существительное (passe-temps); предлог +существительное </w:t>
      </w:r>
    </w:p>
    <w:p w14:paraId="524BB55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sous-sol);</w:t>
      </w:r>
    </w:p>
    <w:p w14:paraId="3D78A62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г) конверсия (образование существительных от неопределенной формы глагола (conseiller —</w:t>
      </w:r>
    </w:p>
    <w:p w14:paraId="588B981C"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unconseil).</w:t>
      </w:r>
    </w:p>
    <w:p w14:paraId="7E5757DD"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получит возможность научиться:</w:t>
      </w:r>
    </w:p>
    <w:p w14:paraId="77D2B67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в  нескольких  значениях  многозначные  слова, </w:t>
      </w:r>
    </w:p>
    <w:p w14:paraId="69AFC75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изученные в пределах тематики основной школы;</w:t>
      </w:r>
    </w:p>
    <w:p w14:paraId="177ECD5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знать различия между явлениями синонимии и антонимии; употреблять в речи изученные </w:t>
      </w:r>
    </w:p>
    <w:p w14:paraId="769844B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синонимы и антонимы адекватно ситуации общения;</w:t>
      </w:r>
    </w:p>
    <w:p w14:paraId="4A901C15"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распознавать и употреблять в речи наиболее распространенные фразовые глаголы;</w:t>
      </w:r>
    </w:p>
    <w:p w14:paraId="15922D1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распознавать принадлежность слов к частям речи по аффиксам;</w:t>
      </w:r>
    </w:p>
    <w:p w14:paraId="23D9A96C"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различные средства связи в тексте для обеспечения </w:t>
      </w:r>
    </w:p>
    <w:p w14:paraId="70455FA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его целостности;</w:t>
      </w:r>
    </w:p>
    <w:p w14:paraId="3074B96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использовать  языковую  догадку  в  процессе  чтения  и  аудирования  (догадываться  о </w:t>
      </w:r>
    </w:p>
    <w:p w14:paraId="08F995F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значении  незнакомых  слов  по  контексту,  по  сходству  с  русским/  родным  языком,  по </w:t>
      </w:r>
    </w:p>
    <w:p w14:paraId="69F9D2C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словообразовательным элементам. </w:t>
      </w:r>
    </w:p>
    <w:p w14:paraId="30181E25" w14:textId="77777777" w:rsidR="00192F27" w:rsidRDefault="00192F27" w:rsidP="00004C3D">
      <w:pPr>
        <w:jc w:val="center"/>
        <w:rPr>
          <w:rFonts w:ascii="Times New Roman" w:hAnsi="Times New Roman" w:cs="Times New Roman"/>
          <w:sz w:val="24"/>
          <w:szCs w:val="24"/>
        </w:rPr>
      </w:pPr>
    </w:p>
    <w:p w14:paraId="284942F7" w14:textId="77777777" w:rsidR="00004C3D" w:rsidRPr="00192F27" w:rsidRDefault="00004C3D" w:rsidP="00004C3D">
      <w:pPr>
        <w:jc w:val="center"/>
        <w:rPr>
          <w:rFonts w:ascii="Times New Roman" w:hAnsi="Times New Roman" w:cs="Times New Roman"/>
          <w:sz w:val="24"/>
          <w:szCs w:val="24"/>
        </w:rPr>
      </w:pPr>
      <w:r w:rsidRPr="00192F27">
        <w:rPr>
          <w:rFonts w:ascii="Times New Roman" w:hAnsi="Times New Roman" w:cs="Times New Roman"/>
          <w:sz w:val="24"/>
          <w:szCs w:val="24"/>
        </w:rPr>
        <w:t>45</w:t>
      </w:r>
    </w:p>
    <w:p w14:paraId="1D9AC930"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lastRenderedPageBreak/>
        <w:t>Грамматическая сторона речи</w:t>
      </w:r>
    </w:p>
    <w:p w14:paraId="5624E68A"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научится:</w:t>
      </w:r>
    </w:p>
    <w:p w14:paraId="60AD2D7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оперировать  в  процессе  устного  и  письменного  общения  основными  синтаксическими </w:t>
      </w:r>
    </w:p>
    <w:p w14:paraId="6EB75A85"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конструкциями  и  морфологическими  формами  в  соответствии  с  коммуникативной  задачей  в </w:t>
      </w:r>
    </w:p>
    <w:p w14:paraId="0B18840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коммуникативно-значимом контексте:</w:t>
      </w:r>
    </w:p>
    <w:p w14:paraId="468E9135"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различные  коммуникативные  типы  предложений: </w:t>
      </w:r>
    </w:p>
    <w:p w14:paraId="666577B7"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повествовательные  (в  утвердительной  и  отрицательной  форме)  вопросительные  (общий, </w:t>
      </w:r>
    </w:p>
    <w:p w14:paraId="5DAEA30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специальный, альтернативный и разделительный вопросы), побудительные (в утвердительной и </w:t>
      </w:r>
    </w:p>
    <w:p w14:paraId="0FB17E4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отрицательной форме) и восклицательные;</w:t>
      </w:r>
    </w:p>
    <w:p w14:paraId="2745C30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распространенные  и  нераспространенные  простые </w:t>
      </w:r>
    </w:p>
    <w:p w14:paraId="3A58CD72"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предложения,  в  том  числе  с  несколькими  обстоятельствами,  следующими  в  определенном </w:t>
      </w:r>
    </w:p>
    <w:p w14:paraId="7BCE74B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порядке;</w:t>
      </w:r>
    </w:p>
    <w:p w14:paraId="3A5F81D1"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сложносочиненные предложения с сочинительными </w:t>
      </w:r>
    </w:p>
    <w:p w14:paraId="7D040EC1"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союзами;</w:t>
      </w:r>
    </w:p>
    <w:p w14:paraId="1FB70E8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сложноподчиненные  предложения  с  союзами  и </w:t>
      </w:r>
    </w:p>
    <w:p w14:paraId="4CB53A2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союзными словами;</w:t>
      </w:r>
    </w:p>
    <w:p w14:paraId="5F85576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использовать  косвенную  речь  в  утвердительных  и  вопросительных  предложениях  в </w:t>
      </w:r>
    </w:p>
    <w:p w14:paraId="1976740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настоящем и прошедшем времени;</w:t>
      </w:r>
    </w:p>
    <w:p w14:paraId="704D8B6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имена существительные в единственном числе и во </w:t>
      </w:r>
    </w:p>
    <w:p w14:paraId="69E8DE7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множественном числе, образованные по правилу, и исключения;</w:t>
      </w:r>
    </w:p>
    <w:p w14:paraId="25ABF13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существительные  с </w:t>
      </w:r>
    </w:p>
    <w:p w14:paraId="5051D7B2"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определенным/неопределенным/нулевым артиклем;</w:t>
      </w:r>
    </w:p>
    <w:p w14:paraId="6ECCA625"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местоимения: личные, притяжательные, возвратные, </w:t>
      </w:r>
    </w:p>
    <w:p w14:paraId="3C0EDB8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указательные, неопределенные и их производные, относительные, вопросительные;</w:t>
      </w:r>
    </w:p>
    <w:p w14:paraId="21083D62" w14:textId="77777777" w:rsidR="00192F27" w:rsidRDefault="00192F27" w:rsidP="00004C3D">
      <w:pPr>
        <w:jc w:val="center"/>
        <w:rPr>
          <w:rFonts w:ascii="Times New Roman" w:hAnsi="Times New Roman" w:cs="Times New Roman"/>
          <w:sz w:val="24"/>
          <w:szCs w:val="24"/>
        </w:rPr>
      </w:pPr>
    </w:p>
    <w:p w14:paraId="542797B1" w14:textId="77777777" w:rsidR="00004C3D" w:rsidRPr="00192F27" w:rsidRDefault="00004C3D" w:rsidP="00004C3D">
      <w:pPr>
        <w:jc w:val="center"/>
        <w:rPr>
          <w:rFonts w:ascii="Times New Roman" w:hAnsi="Times New Roman" w:cs="Times New Roman"/>
          <w:sz w:val="24"/>
          <w:szCs w:val="24"/>
        </w:rPr>
      </w:pPr>
      <w:r w:rsidRPr="00192F27">
        <w:rPr>
          <w:rFonts w:ascii="Times New Roman" w:hAnsi="Times New Roman" w:cs="Times New Roman"/>
          <w:sz w:val="24"/>
          <w:szCs w:val="24"/>
        </w:rPr>
        <w:t>46</w:t>
      </w:r>
    </w:p>
    <w:p w14:paraId="0DF338E5"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lastRenderedPageBreak/>
        <w:t xml:space="preserve">-  распознавать  и  употреблять  в  речи  имена  прилагательные  в  положительной, </w:t>
      </w:r>
    </w:p>
    <w:p w14:paraId="46DA69A1"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сравнительной и превосходной степенях, образованные по правилу, и исключения;</w:t>
      </w:r>
    </w:p>
    <w:p w14:paraId="4413276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прилагательные  в  положительной,  сравнительной и </w:t>
      </w:r>
    </w:p>
    <w:p w14:paraId="2DDC1D3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превосходной степенях;</w:t>
      </w:r>
    </w:p>
    <w:p w14:paraId="7059D60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распознавать и употреблять в речи количественные и порядковые числительные;</w:t>
      </w:r>
    </w:p>
    <w:p w14:paraId="41744E2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глаголы  в  наиболее  употребительных  временных </w:t>
      </w:r>
    </w:p>
    <w:p w14:paraId="25E68A21"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формах действительного залога;</w:t>
      </w:r>
    </w:p>
    <w:p w14:paraId="184DDFA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различные грамматические средства для выражения </w:t>
      </w:r>
    </w:p>
    <w:p w14:paraId="7E8A682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будущего времени;</w:t>
      </w:r>
    </w:p>
    <w:p w14:paraId="1EC99EF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распознавать и употреблять в речи модальные глаголы и их эквиваленты;</w:t>
      </w:r>
    </w:p>
    <w:p w14:paraId="37E54A6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распознавать и употреблять в речи глаголы в формах страдательного залога;</w:t>
      </w:r>
    </w:p>
    <w:p w14:paraId="7264C40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предлоги  места,  времени,  направления;  предлоги, </w:t>
      </w:r>
    </w:p>
    <w:p w14:paraId="1EC16CF5"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употребляемые при глаголах в страдательном залоге.</w:t>
      </w:r>
    </w:p>
    <w:p w14:paraId="7D7DA4D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b/>
          <w:sz w:val="24"/>
          <w:szCs w:val="24"/>
        </w:rPr>
        <w:t>Выпускник получит возможность научиться</w:t>
      </w:r>
      <w:r w:rsidRPr="00192F27">
        <w:rPr>
          <w:rFonts w:ascii="Times New Roman" w:hAnsi="Times New Roman" w:cs="Times New Roman"/>
          <w:sz w:val="24"/>
          <w:szCs w:val="24"/>
        </w:rPr>
        <w:t>:</w:t>
      </w:r>
    </w:p>
    <w:p w14:paraId="58295133"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сложноподчиненные  предложения  с  придаточными:  времени,  цели, </w:t>
      </w:r>
    </w:p>
    <w:p w14:paraId="441CF8D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условия, определительными;</w:t>
      </w:r>
    </w:p>
    <w:p w14:paraId="2683AF8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распознавать и употреблять в речи сложноподчиненные предложения;</w:t>
      </w:r>
    </w:p>
    <w:p w14:paraId="24F23400"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определения,  выраженные  прилагательными,  в </w:t>
      </w:r>
    </w:p>
    <w:p w14:paraId="7AC1A8E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правильном порядке их следования;</w:t>
      </w:r>
    </w:p>
    <w:p w14:paraId="727AB6D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глаголы  во  временных  формах  действительного </w:t>
      </w:r>
    </w:p>
    <w:p w14:paraId="68C5EE43"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залога, страдательного залога;</w:t>
      </w:r>
    </w:p>
    <w:p w14:paraId="0C52602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распознавать и употреблять в речи модальные глаголы;</w:t>
      </w:r>
    </w:p>
    <w:p w14:paraId="4F405E0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по формальным признакам и понимать значение неличных форм глаголез </w:t>
      </w:r>
    </w:p>
    <w:p w14:paraId="7364683E"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различения их функций и употреблять их в речи;</w:t>
      </w:r>
    </w:p>
    <w:p w14:paraId="6DFFFEB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распознавать и употреблять в речи словосочетания «Причастие I+существительное» и </w:t>
      </w:r>
    </w:p>
    <w:p w14:paraId="10DBBDC6"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Причастие II+существительное».</w:t>
      </w:r>
    </w:p>
    <w:p w14:paraId="590C222E" w14:textId="77777777" w:rsidR="00192F27" w:rsidRDefault="00192F27" w:rsidP="00004C3D">
      <w:pPr>
        <w:jc w:val="center"/>
        <w:rPr>
          <w:rFonts w:ascii="Times New Roman" w:hAnsi="Times New Roman" w:cs="Times New Roman"/>
          <w:sz w:val="24"/>
          <w:szCs w:val="24"/>
        </w:rPr>
      </w:pPr>
    </w:p>
    <w:p w14:paraId="418822F7" w14:textId="77777777" w:rsidR="00192F27" w:rsidRDefault="00192F27" w:rsidP="00004C3D">
      <w:pPr>
        <w:jc w:val="center"/>
        <w:rPr>
          <w:rFonts w:ascii="Times New Roman" w:hAnsi="Times New Roman" w:cs="Times New Roman"/>
          <w:sz w:val="24"/>
          <w:szCs w:val="24"/>
        </w:rPr>
      </w:pPr>
    </w:p>
    <w:p w14:paraId="1EB238EC" w14:textId="77777777" w:rsidR="00004C3D" w:rsidRPr="00192F27" w:rsidRDefault="00004C3D" w:rsidP="00004C3D">
      <w:pPr>
        <w:jc w:val="center"/>
        <w:rPr>
          <w:rFonts w:ascii="Times New Roman" w:hAnsi="Times New Roman" w:cs="Times New Roman"/>
          <w:sz w:val="24"/>
          <w:szCs w:val="24"/>
        </w:rPr>
      </w:pPr>
      <w:r w:rsidRPr="00192F27">
        <w:rPr>
          <w:rFonts w:ascii="Times New Roman" w:hAnsi="Times New Roman" w:cs="Times New Roman"/>
          <w:sz w:val="24"/>
          <w:szCs w:val="24"/>
        </w:rPr>
        <w:lastRenderedPageBreak/>
        <w:t>47</w:t>
      </w:r>
    </w:p>
    <w:p w14:paraId="363E6B62"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 xml:space="preserve">Социокультурные знания и умения   </w:t>
      </w:r>
    </w:p>
    <w:p w14:paraId="13AA6A8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b/>
          <w:sz w:val="24"/>
          <w:szCs w:val="24"/>
        </w:rPr>
        <w:t>Выпускник научится</w:t>
      </w:r>
      <w:r w:rsidRPr="00192F27">
        <w:rPr>
          <w:rFonts w:ascii="Times New Roman" w:hAnsi="Times New Roman" w:cs="Times New Roman"/>
          <w:sz w:val="24"/>
          <w:szCs w:val="24"/>
        </w:rPr>
        <w:t xml:space="preserve">: </w:t>
      </w:r>
    </w:p>
    <w:p w14:paraId="0BC6051B"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употреблять  в  устной  и  письменной  речи  в  ситуациях  формального  и  неформального </w:t>
      </w:r>
    </w:p>
    <w:p w14:paraId="46BE8F89"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общения основные нормы речевого этикета, принятые в стране изучаемого языка;</w:t>
      </w:r>
    </w:p>
    <w:p w14:paraId="1795537D"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представлять родную страну и культуру на французском языке;</w:t>
      </w:r>
    </w:p>
    <w:p w14:paraId="56B0984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понимать  социокультурные  реалии  при  чтении  и  аудировании  в  рамках  изученного </w:t>
      </w:r>
    </w:p>
    <w:p w14:paraId="4FCEF2F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материала.</w:t>
      </w:r>
    </w:p>
    <w:p w14:paraId="514D0F9B"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получит возможность научиться:</w:t>
      </w:r>
    </w:p>
    <w:p w14:paraId="145C8786"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использовать социокультурные реалии при создании устных и письменных высказываний;</w:t>
      </w:r>
    </w:p>
    <w:p w14:paraId="3CC7EDD5"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находить сходство и различие в традициях родной страны и страны изучаемого языка.</w:t>
      </w:r>
    </w:p>
    <w:p w14:paraId="5CFBC929"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Компенсаторные умения</w:t>
      </w:r>
    </w:p>
    <w:p w14:paraId="4261205B"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научится:</w:t>
      </w:r>
    </w:p>
    <w:p w14:paraId="23232391"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xml:space="preserve">-  выходить  из  положения  при  дефиците  языковых  средств:  использовать  переспрос  при </w:t>
      </w:r>
    </w:p>
    <w:p w14:paraId="161849B8"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говорении.</w:t>
      </w:r>
    </w:p>
    <w:p w14:paraId="3CD0DBBB" w14:textId="77777777" w:rsidR="00004C3D" w:rsidRPr="00192F27" w:rsidRDefault="00004C3D" w:rsidP="00004C3D">
      <w:pPr>
        <w:rPr>
          <w:rFonts w:ascii="Times New Roman" w:hAnsi="Times New Roman" w:cs="Times New Roman"/>
          <w:b/>
          <w:sz w:val="24"/>
          <w:szCs w:val="24"/>
        </w:rPr>
      </w:pPr>
      <w:r w:rsidRPr="00192F27">
        <w:rPr>
          <w:rFonts w:ascii="Times New Roman" w:hAnsi="Times New Roman" w:cs="Times New Roman"/>
          <w:b/>
          <w:sz w:val="24"/>
          <w:szCs w:val="24"/>
        </w:rPr>
        <w:t>Выпускник получит возможность научиться:</w:t>
      </w:r>
    </w:p>
    <w:p w14:paraId="338A5E24"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использовать перифраз, синонимические и антонимические средства при говорении;</w:t>
      </w:r>
    </w:p>
    <w:p w14:paraId="5E4A504F" w14:textId="77777777" w:rsidR="00004C3D" w:rsidRPr="00192F27" w:rsidRDefault="00004C3D" w:rsidP="00004C3D">
      <w:pPr>
        <w:rPr>
          <w:rFonts w:ascii="Times New Roman" w:hAnsi="Times New Roman" w:cs="Times New Roman"/>
          <w:sz w:val="24"/>
          <w:szCs w:val="24"/>
        </w:rPr>
      </w:pPr>
      <w:r w:rsidRPr="00192F27">
        <w:rPr>
          <w:rFonts w:ascii="Times New Roman" w:hAnsi="Times New Roman" w:cs="Times New Roman"/>
          <w:sz w:val="24"/>
          <w:szCs w:val="24"/>
        </w:rPr>
        <w:t>-  пользоваться языковой и контекстуальной догадкой при аудировании и чтении.</w:t>
      </w:r>
    </w:p>
    <w:p w14:paraId="63F7E09B" w14:textId="77777777" w:rsidR="00004C3D" w:rsidRPr="00192F27" w:rsidRDefault="00004C3D" w:rsidP="00004C3D">
      <w:pPr>
        <w:rPr>
          <w:rFonts w:ascii="Times New Roman" w:hAnsi="Times New Roman" w:cs="Times New Roman"/>
          <w:sz w:val="24"/>
          <w:szCs w:val="24"/>
        </w:rPr>
      </w:pPr>
    </w:p>
    <w:p w14:paraId="37708874" w14:textId="77777777" w:rsidR="00004C3D" w:rsidRPr="00192F27" w:rsidRDefault="00004C3D" w:rsidP="00004C3D">
      <w:pPr>
        <w:rPr>
          <w:rFonts w:ascii="Times New Roman" w:hAnsi="Times New Roman" w:cs="Times New Roman"/>
          <w:sz w:val="24"/>
          <w:szCs w:val="24"/>
        </w:rPr>
      </w:pPr>
    </w:p>
    <w:p w14:paraId="732FA46D" w14:textId="77777777" w:rsidR="00004C3D" w:rsidRPr="00192F27" w:rsidRDefault="00004C3D" w:rsidP="00004C3D">
      <w:pPr>
        <w:rPr>
          <w:rFonts w:ascii="Times New Roman" w:hAnsi="Times New Roman" w:cs="Times New Roman"/>
          <w:sz w:val="24"/>
          <w:szCs w:val="24"/>
        </w:rPr>
      </w:pPr>
    </w:p>
    <w:p w14:paraId="05C3E515" w14:textId="77777777" w:rsidR="00004C3D" w:rsidRPr="00192F27" w:rsidRDefault="00004C3D" w:rsidP="00004C3D">
      <w:pPr>
        <w:rPr>
          <w:rFonts w:ascii="Times New Roman" w:hAnsi="Times New Roman" w:cs="Times New Roman"/>
          <w:sz w:val="24"/>
          <w:szCs w:val="24"/>
        </w:rPr>
      </w:pPr>
    </w:p>
    <w:p w14:paraId="4738174B" w14:textId="77777777" w:rsidR="00004C3D" w:rsidRPr="00192F27" w:rsidRDefault="00004C3D" w:rsidP="00004C3D">
      <w:pPr>
        <w:rPr>
          <w:rFonts w:ascii="Times New Roman" w:hAnsi="Times New Roman" w:cs="Times New Roman"/>
          <w:sz w:val="24"/>
          <w:szCs w:val="24"/>
        </w:rPr>
      </w:pPr>
    </w:p>
    <w:p w14:paraId="4DE268B8" w14:textId="77777777" w:rsidR="00004C3D" w:rsidRPr="00192F27" w:rsidRDefault="00004C3D" w:rsidP="00004C3D">
      <w:pPr>
        <w:rPr>
          <w:rFonts w:ascii="Times New Roman" w:hAnsi="Times New Roman" w:cs="Times New Roman"/>
          <w:sz w:val="24"/>
          <w:szCs w:val="24"/>
        </w:rPr>
      </w:pPr>
    </w:p>
    <w:p w14:paraId="01D837D5" w14:textId="77777777" w:rsidR="00004C3D" w:rsidRDefault="00004C3D" w:rsidP="00004C3D">
      <w:pPr>
        <w:rPr>
          <w:sz w:val="24"/>
          <w:szCs w:val="24"/>
        </w:rPr>
      </w:pPr>
    </w:p>
    <w:p w14:paraId="5EE2A9D0" w14:textId="77777777" w:rsidR="00004C3D" w:rsidRDefault="00004C3D" w:rsidP="00004C3D">
      <w:pPr>
        <w:rPr>
          <w:sz w:val="24"/>
          <w:szCs w:val="24"/>
        </w:rPr>
      </w:pPr>
    </w:p>
    <w:p w14:paraId="38997CB0" w14:textId="77777777" w:rsidR="00004C3D" w:rsidRDefault="00004C3D" w:rsidP="00004C3D">
      <w:pPr>
        <w:rPr>
          <w:sz w:val="24"/>
          <w:szCs w:val="24"/>
        </w:rPr>
      </w:pPr>
    </w:p>
    <w:p w14:paraId="73513A89" w14:textId="77777777" w:rsidR="00004C3D" w:rsidRPr="00004C3D" w:rsidRDefault="00004C3D" w:rsidP="00004C3D">
      <w:pPr>
        <w:jc w:val="center"/>
        <w:rPr>
          <w:sz w:val="24"/>
          <w:szCs w:val="24"/>
        </w:rPr>
      </w:pPr>
      <w:r>
        <w:rPr>
          <w:sz w:val="24"/>
          <w:szCs w:val="24"/>
        </w:rPr>
        <w:t>48</w:t>
      </w:r>
    </w:p>
    <w:p w14:paraId="0E3F885E" w14:textId="77777777" w:rsidR="00C6364F" w:rsidRPr="006F7C82" w:rsidRDefault="006F7C82" w:rsidP="00C6364F">
      <w:pPr>
        <w:pStyle w:val="4"/>
        <w:shd w:val="clear" w:color="auto" w:fill="FFFFFF"/>
        <w:rPr>
          <w:rFonts w:ascii="Times New Roman" w:hAnsi="Times New Roman" w:cs="Times New Roman"/>
          <w:color w:val="auto"/>
          <w:sz w:val="24"/>
          <w:szCs w:val="24"/>
        </w:rPr>
      </w:pPr>
      <w:bookmarkStart w:id="18" w:name="_Toc414553138"/>
      <w:bookmarkStart w:id="19" w:name="_Toc410653956"/>
      <w:bookmarkStart w:id="20" w:name="_Toc409691631"/>
      <w:bookmarkEnd w:id="18"/>
      <w:bookmarkEnd w:id="19"/>
      <w:bookmarkEnd w:id="20"/>
      <w:r w:rsidRPr="006F7C82">
        <w:rPr>
          <w:rFonts w:ascii="Times New Roman" w:hAnsi="Times New Roman" w:cs="Times New Roman"/>
          <w:color w:val="auto"/>
          <w:sz w:val="24"/>
          <w:szCs w:val="24"/>
        </w:rPr>
        <w:lastRenderedPageBreak/>
        <w:t>1.2.5.</w:t>
      </w:r>
      <w:r w:rsidR="00004C3D">
        <w:rPr>
          <w:rFonts w:ascii="Times New Roman" w:hAnsi="Times New Roman" w:cs="Times New Roman"/>
          <w:color w:val="auto"/>
          <w:sz w:val="24"/>
          <w:szCs w:val="24"/>
        </w:rPr>
        <w:t>7</w:t>
      </w:r>
      <w:r w:rsidR="00C6364F" w:rsidRPr="006F7C82">
        <w:rPr>
          <w:rFonts w:ascii="Times New Roman" w:hAnsi="Times New Roman" w:cs="Times New Roman"/>
          <w:color w:val="auto"/>
          <w:sz w:val="24"/>
          <w:szCs w:val="24"/>
        </w:rPr>
        <w:t>. История России. Всеобщая история</w:t>
      </w:r>
      <w:r w:rsidR="00004C3D">
        <w:rPr>
          <w:rFonts w:ascii="Times New Roman" w:hAnsi="Times New Roman" w:cs="Times New Roman"/>
          <w:color w:val="auto"/>
          <w:sz w:val="24"/>
          <w:szCs w:val="24"/>
          <w:vertAlign w:val="superscript"/>
        </w:rPr>
        <w:t>.</w:t>
      </w:r>
    </w:p>
    <w:p w14:paraId="365F3585" w14:textId="77777777" w:rsidR="00C6364F" w:rsidRPr="00C6364F" w:rsidRDefault="00C6364F" w:rsidP="00C6364F">
      <w:pPr>
        <w:pStyle w:val="western"/>
        <w:shd w:val="clear" w:color="auto" w:fill="FFFFFF"/>
        <w:spacing w:after="0" w:afterAutospacing="0"/>
      </w:pPr>
      <w:r w:rsidRPr="00C6364F">
        <w:rPr>
          <w:b/>
          <w:bCs/>
        </w:rPr>
        <w:t>Предметные результаты</w:t>
      </w:r>
      <w:r w:rsidRPr="00C6364F">
        <w:t> освоения курса истории на уровне основного общего образования предполагают, что у учащегося сформированы:</w:t>
      </w:r>
    </w:p>
    <w:p w14:paraId="7D951212" w14:textId="77777777" w:rsidR="00C6364F" w:rsidRPr="00C6364F" w:rsidRDefault="00C6364F" w:rsidP="00C02275">
      <w:pPr>
        <w:pStyle w:val="western"/>
        <w:numPr>
          <w:ilvl w:val="0"/>
          <w:numId w:val="69"/>
        </w:numPr>
        <w:shd w:val="clear" w:color="auto" w:fill="FFFFFF"/>
        <w:spacing w:after="0" w:afterAutospacing="0"/>
      </w:pPr>
      <w:r w:rsidRPr="00C6364F">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5AE325D0" w14:textId="77777777" w:rsidR="00C6364F" w:rsidRPr="00C6364F" w:rsidRDefault="00C6364F" w:rsidP="00C02275">
      <w:pPr>
        <w:pStyle w:val="western"/>
        <w:numPr>
          <w:ilvl w:val="0"/>
          <w:numId w:val="69"/>
        </w:numPr>
        <w:shd w:val="clear" w:color="auto" w:fill="FFFFFF"/>
        <w:spacing w:after="0" w:afterAutospacing="0"/>
      </w:pPr>
      <w:r w:rsidRPr="00C6364F">
        <w:t>базовые исторические знания об основных этапах и закономерностях развития человеческого общества с древности до наших дней;</w:t>
      </w:r>
    </w:p>
    <w:p w14:paraId="572E7E58" w14:textId="77777777" w:rsidR="00C6364F" w:rsidRPr="00C6364F" w:rsidRDefault="00C6364F" w:rsidP="00C02275">
      <w:pPr>
        <w:pStyle w:val="western"/>
        <w:numPr>
          <w:ilvl w:val="0"/>
          <w:numId w:val="69"/>
        </w:numPr>
        <w:shd w:val="clear" w:color="auto" w:fill="FFFFFF"/>
        <w:spacing w:after="0" w:afterAutospacing="0"/>
      </w:pPr>
      <w:r w:rsidRPr="00C6364F">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2DB1D162" w14:textId="77777777" w:rsidR="00C6364F" w:rsidRPr="00C6364F" w:rsidRDefault="00C6364F" w:rsidP="00C02275">
      <w:pPr>
        <w:pStyle w:val="western"/>
        <w:numPr>
          <w:ilvl w:val="0"/>
          <w:numId w:val="69"/>
        </w:numPr>
        <w:shd w:val="clear" w:color="auto" w:fill="FFFFFF"/>
        <w:spacing w:after="0" w:afterAutospacing="0"/>
      </w:pPr>
      <w:r w:rsidRPr="00C6364F">
        <w:t>способность применять исторические знания для осмысления общественных событий и явлений прошлого и современности;</w:t>
      </w:r>
    </w:p>
    <w:p w14:paraId="19BA6728" w14:textId="77777777" w:rsidR="00C6364F" w:rsidRPr="00C6364F" w:rsidRDefault="00C6364F" w:rsidP="00C02275">
      <w:pPr>
        <w:pStyle w:val="western"/>
        <w:numPr>
          <w:ilvl w:val="0"/>
          <w:numId w:val="69"/>
        </w:numPr>
        <w:shd w:val="clear" w:color="auto" w:fill="FFFFFF"/>
        <w:spacing w:after="0" w:afterAutospacing="0"/>
      </w:pPr>
      <w:r w:rsidRPr="00C6364F">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1F14391C" w14:textId="77777777" w:rsidR="00C6364F" w:rsidRPr="00C6364F" w:rsidRDefault="00C6364F" w:rsidP="00C02275">
      <w:pPr>
        <w:pStyle w:val="western"/>
        <w:numPr>
          <w:ilvl w:val="0"/>
          <w:numId w:val="69"/>
        </w:numPr>
        <w:shd w:val="clear" w:color="auto" w:fill="FFFFFF"/>
        <w:spacing w:after="0" w:afterAutospacing="0"/>
      </w:pPr>
      <w:r w:rsidRPr="00C6364F">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65DF96E6" w14:textId="77777777" w:rsidR="00C6364F" w:rsidRPr="00C6364F" w:rsidRDefault="00C6364F" w:rsidP="00C02275">
      <w:pPr>
        <w:pStyle w:val="western"/>
        <w:numPr>
          <w:ilvl w:val="0"/>
          <w:numId w:val="69"/>
        </w:numPr>
        <w:shd w:val="clear" w:color="auto" w:fill="FFFFFF"/>
        <w:spacing w:after="0" w:afterAutospacing="0"/>
      </w:pPr>
      <w:r w:rsidRPr="00C6364F">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4DACEA71" w14:textId="77777777" w:rsidR="00C6364F" w:rsidRPr="00C6364F" w:rsidRDefault="00C6364F" w:rsidP="00C6364F">
      <w:pPr>
        <w:pStyle w:val="western"/>
        <w:shd w:val="clear" w:color="auto" w:fill="FFFFFF"/>
        <w:spacing w:after="0" w:afterAutospacing="0"/>
      </w:pPr>
      <w:r w:rsidRPr="00C6364F">
        <w:rPr>
          <w:b/>
          <w:bCs/>
        </w:rPr>
        <w:t>История Древнего мира (5 класс)</w:t>
      </w:r>
    </w:p>
    <w:p w14:paraId="7DAAD8AC" w14:textId="77777777" w:rsidR="00C6364F" w:rsidRPr="00C6364F" w:rsidRDefault="00C6364F" w:rsidP="00C6364F">
      <w:pPr>
        <w:pStyle w:val="a7"/>
        <w:shd w:val="clear" w:color="auto" w:fill="FFFFFF"/>
        <w:spacing w:after="0" w:afterAutospacing="0"/>
      </w:pPr>
      <w:r w:rsidRPr="00C6364F">
        <w:rPr>
          <w:b/>
          <w:bCs/>
        </w:rPr>
        <w:t>Выпускник научится:</w:t>
      </w:r>
    </w:p>
    <w:p w14:paraId="1E4746B5" w14:textId="77777777" w:rsidR="00C6364F" w:rsidRPr="00C6364F" w:rsidRDefault="00C6364F" w:rsidP="00C6364F">
      <w:pPr>
        <w:pStyle w:val="western"/>
        <w:shd w:val="clear" w:color="auto" w:fill="FFFFFF"/>
        <w:spacing w:after="0" w:afterAutospacing="0"/>
      </w:pPr>
      <w:r w:rsidRPr="00C6364F">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2F7049EC" w14:textId="77777777" w:rsidR="00C6364F" w:rsidRPr="00C6364F" w:rsidRDefault="00C6364F" w:rsidP="00C6364F">
      <w:pPr>
        <w:pStyle w:val="western"/>
        <w:shd w:val="clear" w:color="auto" w:fill="FFFFFF"/>
        <w:spacing w:after="0" w:afterAutospacing="0"/>
      </w:pPr>
      <w:r w:rsidRPr="00C6364F">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01D0B71C" w14:textId="77777777" w:rsidR="00C6364F" w:rsidRPr="00C6364F" w:rsidRDefault="00C6364F" w:rsidP="00C6364F">
      <w:pPr>
        <w:pStyle w:val="western"/>
        <w:shd w:val="clear" w:color="auto" w:fill="FFFFFF"/>
        <w:spacing w:after="0" w:afterAutospacing="0"/>
      </w:pPr>
      <w:r w:rsidRPr="00C6364F">
        <w:t>• проводить поиск информации в отрывках исторических текстов, материальных памятниках Древнего мира;</w:t>
      </w:r>
    </w:p>
    <w:p w14:paraId="3F0D4E84" w14:textId="77777777" w:rsidR="00C6364F" w:rsidRPr="00C6364F" w:rsidRDefault="00C6364F" w:rsidP="00C6364F">
      <w:pPr>
        <w:pStyle w:val="western"/>
        <w:shd w:val="clear" w:color="auto" w:fill="FFFFFF"/>
        <w:spacing w:after="0" w:afterAutospacing="0"/>
      </w:pPr>
      <w:r w:rsidRPr="00C6364F">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7C89F146" w14:textId="77777777" w:rsidR="00C6364F" w:rsidRPr="00C6364F" w:rsidRDefault="00C6364F" w:rsidP="00C6364F">
      <w:pPr>
        <w:pStyle w:val="western"/>
        <w:shd w:val="clear" w:color="auto" w:fill="FFFFFF"/>
        <w:spacing w:after="0" w:afterAutospacing="0"/>
      </w:pPr>
      <w:r w:rsidRPr="00C6364F">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52F9FAAC" w14:textId="77777777" w:rsidR="00C6364F" w:rsidRPr="00C6364F" w:rsidRDefault="00C6364F" w:rsidP="00C6364F">
      <w:pPr>
        <w:pStyle w:val="western"/>
        <w:shd w:val="clear" w:color="auto" w:fill="FFFFFF"/>
        <w:spacing w:after="0" w:afterAutospacing="0"/>
      </w:pPr>
      <w:r w:rsidRPr="00C6364F">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5B127638" w14:textId="77777777" w:rsidR="00C6364F" w:rsidRDefault="00C6364F" w:rsidP="00C6364F">
      <w:pPr>
        <w:pStyle w:val="western"/>
        <w:shd w:val="clear" w:color="auto" w:fill="FFFFFF"/>
        <w:spacing w:after="0" w:afterAutospacing="0"/>
      </w:pPr>
      <w:r w:rsidRPr="00C6364F">
        <w:t>• давать оценку наиболее значительным событиям и личностям древней истории.</w:t>
      </w:r>
    </w:p>
    <w:p w14:paraId="6E4E2519" w14:textId="77777777" w:rsidR="00D42E9C" w:rsidRPr="00C6364F" w:rsidRDefault="00004C3D" w:rsidP="00D42E9C">
      <w:pPr>
        <w:pStyle w:val="western"/>
        <w:shd w:val="clear" w:color="auto" w:fill="FFFFFF"/>
        <w:spacing w:after="0" w:afterAutospacing="0"/>
        <w:jc w:val="center"/>
      </w:pPr>
      <w:r>
        <w:t>49</w:t>
      </w:r>
    </w:p>
    <w:p w14:paraId="46F2195B" w14:textId="77777777" w:rsidR="00C6364F" w:rsidRPr="00C6364F" w:rsidRDefault="00C6364F" w:rsidP="00C6364F">
      <w:pPr>
        <w:pStyle w:val="western"/>
        <w:shd w:val="clear" w:color="auto" w:fill="FFFFFF"/>
        <w:spacing w:after="0" w:afterAutospacing="0"/>
      </w:pPr>
      <w:r w:rsidRPr="00C6364F">
        <w:rPr>
          <w:b/>
          <w:bCs/>
        </w:rPr>
        <w:lastRenderedPageBreak/>
        <w:t>Выпускник получит возможность научиться:</w:t>
      </w:r>
    </w:p>
    <w:p w14:paraId="50C399D7" w14:textId="77777777" w:rsidR="00C6364F" w:rsidRPr="006F7C82" w:rsidRDefault="00C6364F" w:rsidP="00C6364F">
      <w:pPr>
        <w:pStyle w:val="western"/>
        <w:shd w:val="clear" w:color="auto" w:fill="FFFFFF"/>
        <w:spacing w:after="0" w:afterAutospacing="0"/>
      </w:pPr>
      <w:r w:rsidRPr="006F7C82">
        <w:t>• </w:t>
      </w:r>
      <w:r w:rsidRPr="006F7C82">
        <w:rPr>
          <w:iCs/>
        </w:rPr>
        <w:t>давать характеристику общественного строя древних государств;</w:t>
      </w:r>
    </w:p>
    <w:p w14:paraId="7AF1A884" w14:textId="77777777" w:rsidR="00C6364F" w:rsidRPr="006F7C82" w:rsidRDefault="00C6364F" w:rsidP="00C6364F">
      <w:pPr>
        <w:pStyle w:val="western"/>
        <w:shd w:val="clear" w:color="auto" w:fill="FFFFFF"/>
        <w:spacing w:after="0" w:afterAutospacing="0"/>
      </w:pPr>
      <w:r w:rsidRPr="006F7C82">
        <w:t>• </w:t>
      </w:r>
      <w:r w:rsidRPr="006F7C82">
        <w:rPr>
          <w:iCs/>
        </w:rPr>
        <w:t>сопоставлять свидетельства различных исторических источников, выявляя в них общее и различия;</w:t>
      </w:r>
    </w:p>
    <w:p w14:paraId="23DAC0DF" w14:textId="77777777" w:rsidR="00C6364F" w:rsidRPr="006F7C82" w:rsidRDefault="00C6364F" w:rsidP="00C6364F">
      <w:pPr>
        <w:pStyle w:val="western"/>
        <w:shd w:val="clear" w:color="auto" w:fill="FFFFFF"/>
        <w:spacing w:after="0" w:afterAutospacing="0"/>
      </w:pPr>
      <w:r w:rsidRPr="006F7C82">
        <w:t>• </w:t>
      </w:r>
      <w:r w:rsidRPr="006F7C82">
        <w:rPr>
          <w:iCs/>
        </w:rPr>
        <w:t>видеть проявления влияния античного искусства в окружающей среде;</w:t>
      </w:r>
    </w:p>
    <w:p w14:paraId="1A25FAAA" w14:textId="77777777" w:rsidR="00C6364F" w:rsidRPr="006F7C82" w:rsidRDefault="00C6364F" w:rsidP="00C6364F">
      <w:pPr>
        <w:pStyle w:val="western"/>
        <w:shd w:val="clear" w:color="auto" w:fill="FFFFFF"/>
        <w:spacing w:after="0" w:afterAutospacing="0"/>
      </w:pPr>
      <w:r w:rsidRPr="006F7C82">
        <w:t>• </w:t>
      </w:r>
      <w:r w:rsidRPr="006F7C82">
        <w:rPr>
          <w:iCs/>
        </w:rPr>
        <w:t>высказывать суждения о значении и месте исторического и культурного наследия древних обществ в мировой истории.</w:t>
      </w:r>
    </w:p>
    <w:p w14:paraId="3E0E0275" w14:textId="77777777" w:rsidR="00C6364F" w:rsidRPr="00C6364F" w:rsidRDefault="00C6364F" w:rsidP="00C6364F">
      <w:pPr>
        <w:pStyle w:val="western"/>
        <w:shd w:val="clear" w:color="auto" w:fill="FFFFFF"/>
        <w:spacing w:after="0" w:afterAutospacing="0"/>
      </w:pPr>
      <w:r w:rsidRPr="00C6364F">
        <w:rPr>
          <w:b/>
          <w:bCs/>
        </w:rPr>
        <w:t>История Средних веков. От Древней Руси к Российскому государству (</w:t>
      </w:r>
      <w:r w:rsidRPr="00C6364F">
        <w:rPr>
          <w:b/>
          <w:bCs/>
          <w:lang w:val="en-US"/>
        </w:rPr>
        <w:t>VIII</w:t>
      </w:r>
      <w:r w:rsidRPr="00C6364F">
        <w:rPr>
          <w:b/>
          <w:bCs/>
        </w:rPr>
        <w:t> –</w:t>
      </w:r>
      <w:r w:rsidRPr="00C6364F">
        <w:rPr>
          <w:b/>
          <w:bCs/>
          <w:lang w:val="en-US"/>
        </w:rPr>
        <w:t>XV</w:t>
      </w:r>
      <w:r w:rsidRPr="00C6364F">
        <w:rPr>
          <w:b/>
          <w:bCs/>
        </w:rPr>
        <w:t> вв.) (6 класс)</w:t>
      </w:r>
    </w:p>
    <w:p w14:paraId="3A810CE9" w14:textId="77777777" w:rsidR="00C6364F" w:rsidRPr="00C6364F" w:rsidRDefault="00C6364F" w:rsidP="00C6364F">
      <w:pPr>
        <w:pStyle w:val="a7"/>
        <w:shd w:val="clear" w:color="auto" w:fill="FFFFFF"/>
        <w:spacing w:after="0" w:afterAutospacing="0"/>
      </w:pPr>
      <w:r w:rsidRPr="00C6364F">
        <w:rPr>
          <w:b/>
          <w:bCs/>
        </w:rPr>
        <w:t>Выпускник научится:</w:t>
      </w:r>
    </w:p>
    <w:p w14:paraId="03D90849" w14:textId="77777777" w:rsidR="00C6364F" w:rsidRPr="00C6364F" w:rsidRDefault="00C6364F" w:rsidP="00C6364F">
      <w:pPr>
        <w:pStyle w:val="western"/>
        <w:shd w:val="clear" w:color="auto" w:fill="FFFFFF"/>
        <w:spacing w:after="0" w:afterAutospacing="0"/>
      </w:pPr>
      <w:r w:rsidRPr="00C6364F">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381F907E" w14:textId="77777777" w:rsidR="00C6364F" w:rsidRPr="00C6364F" w:rsidRDefault="00C6364F" w:rsidP="00C6364F">
      <w:pPr>
        <w:pStyle w:val="western"/>
        <w:shd w:val="clear" w:color="auto" w:fill="FFFFFF"/>
        <w:spacing w:after="0" w:afterAutospacing="0"/>
      </w:pPr>
      <w:r w:rsidRPr="00C6364F">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2DF6FF8D" w14:textId="77777777" w:rsidR="00C6364F" w:rsidRPr="00C6364F" w:rsidRDefault="00C6364F" w:rsidP="00C6364F">
      <w:pPr>
        <w:pStyle w:val="western"/>
        <w:shd w:val="clear" w:color="auto" w:fill="FFFFFF"/>
        <w:spacing w:after="0" w:afterAutospacing="0"/>
      </w:pPr>
      <w:r w:rsidRPr="00C6364F">
        <w:t>• проводить поиск информации в исторических текстах, материальных исторических памятниках Средневековья;</w:t>
      </w:r>
    </w:p>
    <w:p w14:paraId="77B68C86" w14:textId="77777777" w:rsidR="00C6364F" w:rsidRPr="00C6364F" w:rsidRDefault="00C6364F" w:rsidP="00C6364F">
      <w:pPr>
        <w:pStyle w:val="western"/>
        <w:shd w:val="clear" w:color="auto" w:fill="FFFFFF"/>
        <w:spacing w:after="0" w:afterAutospacing="0"/>
      </w:pPr>
      <w:r w:rsidRPr="00C6364F">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3139FBBF" w14:textId="77777777" w:rsidR="00C6364F" w:rsidRPr="00C6364F" w:rsidRDefault="00C6364F" w:rsidP="00C6364F">
      <w:pPr>
        <w:pStyle w:val="western"/>
        <w:shd w:val="clear" w:color="auto" w:fill="FFFFFF"/>
        <w:spacing w:after="0" w:afterAutospacing="0"/>
      </w:pPr>
      <w:r w:rsidRPr="00C6364F">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187BAD06" w14:textId="77777777" w:rsidR="00C6364F" w:rsidRPr="00C6364F" w:rsidRDefault="00C6364F" w:rsidP="00C6364F">
      <w:pPr>
        <w:pStyle w:val="western"/>
        <w:shd w:val="clear" w:color="auto" w:fill="FFFFFF"/>
        <w:spacing w:after="0" w:afterAutospacing="0"/>
      </w:pPr>
      <w:r w:rsidRPr="00C6364F">
        <w:t>• объяснять причины и следствия ключевых событий отечественной и всеобщей истории Средних веков;</w:t>
      </w:r>
    </w:p>
    <w:p w14:paraId="5BA98277" w14:textId="77777777" w:rsidR="00C6364F" w:rsidRPr="00C6364F" w:rsidRDefault="00C6364F" w:rsidP="00C6364F">
      <w:pPr>
        <w:pStyle w:val="western"/>
        <w:shd w:val="clear" w:color="auto" w:fill="FFFFFF"/>
        <w:spacing w:after="0" w:afterAutospacing="0"/>
      </w:pPr>
      <w:r w:rsidRPr="00C6364F">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10FEED6B" w14:textId="77777777" w:rsidR="00C6364F" w:rsidRPr="00C6364F" w:rsidRDefault="00C6364F" w:rsidP="00C6364F">
      <w:pPr>
        <w:pStyle w:val="western"/>
        <w:shd w:val="clear" w:color="auto" w:fill="FFFFFF"/>
        <w:spacing w:after="0" w:afterAutospacing="0"/>
      </w:pPr>
      <w:r w:rsidRPr="00C6364F">
        <w:t>• давать оценку событиям и личностям отечественной и всеобщей истории Средних веков.</w:t>
      </w:r>
    </w:p>
    <w:p w14:paraId="1EE6E1B6"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1A6DD3AB" w14:textId="77777777" w:rsidR="00C6364F" w:rsidRPr="006F7C82" w:rsidRDefault="00C6364F" w:rsidP="00C6364F">
      <w:pPr>
        <w:pStyle w:val="western"/>
        <w:shd w:val="clear" w:color="auto" w:fill="FFFFFF"/>
        <w:spacing w:after="0" w:afterAutospacing="0"/>
        <w:rPr>
          <w:i/>
        </w:rPr>
      </w:pPr>
      <w:r w:rsidRPr="006F7C82">
        <w:rPr>
          <w:i/>
        </w:rPr>
        <w:t>• </w:t>
      </w:r>
      <w:r w:rsidRPr="006F7C82">
        <w:rPr>
          <w:i/>
          <w:iCs/>
        </w:rPr>
        <w:t>давать сопоставительную характеристику политического устройства государств Средневековья (Русь, Запад, Восток);</w:t>
      </w:r>
    </w:p>
    <w:p w14:paraId="025E04B7" w14:textId="77777777" w:rsidR="00C6364F" w:rsidRDefault="00C6364F" w:rsidP="00C6364F">
      <w:pPr>
        <w:pStyle w:val="western"/>
        <w:shd w:val="clear" w:color="auto" w:fill="FFFFFF"/>
        <w:spacing w:after="0" w:afterAutospacing="0"/>
        <w:rPr>
          <w:i/>
          <w:iCs/>
        </w:rPr>
      </w:pPr>
      <w:r w:rsidRPr="006F7C82">
        <w:rPr>
          <w:i/>
        </w:rPr>
        <w:t>• </w:t>
      </w:r>
      <w:r w:rsidRPr="006F7C82">
        <w:rPr>
          <w:i/>
          <w:iCs/>
        </w:rPr>
        <w:t>сравнивать свидетельства различных исторических источников, выявляя в них общее и различия;</w:t>
      </w:r>
    </w:p>
    <w:p w14:paraId="6BE79FCB" w14:textId="77777777" w:rsidR="00D42E9C" w:rsidRPr="006F7C82" w:rsidRDefault="00004C3D" w:rsidP="00D42E9C">
      <w:pPr>
        <w:pStyle w:val="western"/>
        <w:shd w:val="clear" w:color="auto" w:fill="FFFFFF"/>
        <w:spacing w:after="0" w:afterAutospacing="0"/>
        <w:jc w:val="center"/>
        <w:rPr>
          <w:i/>
        </w:rPr>
      </w:pPr>
      <w:r>
        <w:rPr>
          <w:i/>
          <w:iCs/>
        </w:rPr>
        <w:t>50</w:t>
      </w:r>
    </w:p>
    <w:p w14:paraId="2FEA1B3F" w14:textId="77777777" w:rsidR="00C6364F" w:rsidRDefault="00C6364F" w:rsidP="00C6364F">
      <w:pPr>
        <w:pStyle w:val="western"/>
        <w:shd w:val="clear" w:color="auto" w:fill="FFFFFF"/>
        <w:spacing w:after="0" w:afterAutospacing="0"/>
        <w:rPr>
          <w:i/>
          <w:iCs/>
        </w:rPr>
      </w:pPr>
      <w:r w:rsidRPr="006F7C82">
        <w:rPr>
          <w:i/>
        </w:rPr>
        <w:lastRenderedPageBreak/>
        <w:t>• </w:t>
      </w:r>
      <w:r w:rsidRPr="006F7C82">
        <w:rPr>
          <w:i/>
          <w:iC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14:paraId="43240B0A" w14:textId="77777777" w:rsidR="00010946" w:rsidRPr="00C6364F" w:rsidRDefault="00010946" w:rsidP="00010946">
      <w:pPr>
        <w:pStyle w:val="western"/>
        <w:shd w:val="clear" w:color="auto" w:fill="FFFFFF"/>
        <w:spacing w:after="0" w:afterAutospacing="0"/>
      </w:pPr>
      <w:r w:rsidRPr="00C6364F">
        <w:rPr>
          <w:b/>
          <w:bCs/>
        </w:rPr>
        <w:t>История Нового времени. Россия в XVI – Х</w:t>
      </w:r>
      <w:r w:rsidRPr="00C6364F">
        <w:rPr>
          <w:b/>
          <w:bCs/>
          <w:lang w:val="en-US"/>
        </w:rPr>
        <w:t>I</w:t>
      </w:r>
      <w:r w:rsidRPr="00C6364F">
        <w:rPr>
          <w:b/>
          <w:bCs/>
        </w:rPr>
        <w:t>Х веках (7</w:t>
      </w:r>
      <w:r w:rsidRPr="00C6364F">
        <w:t>–</w:t>
      </w:r>
      <w:r w:rsidRPr="00C6364F">
        <w:rPr>
          <w:b/>
          <w:bCs/>
        </w:rPr>
        <w:t>9 класс)</w:t>
      </w:r>
    </w:p>
    <w:p w14:paraId="58C85F97" w14:textId="77777777" w:rsidR="00010946" w:rsidRPr="00C6364F" w:rsidRDefault="00010946" w:rsidP="00010946">
      <w:pPr>
        <w:pStyle w:val="a7"/>
        <w:shd w:val="clear" w:color="auto" w:fill="FFFFFF"/>
        <w:spacing w:after="0" w:afterAutospacing="0"/>
      </w:pPr>
      <w:r w:rsidRPr="00C6364F">
        <w:rPr>
          <w:b/>
          <w:bCs/>
        </w:rPr>
        <w:t>Выпускник научится:</w:t>
      </w:r>
    </w:p>
    <w:p w14:paraId="1A07FF58" w14:textId="77777777" w:rsidR="00010946" w:rsidRPr="00C6364F" w:rsidRDefault="00010946" w:rsidP="00010946">
      <w:pPr>
        <w:pStyle w:val="western"/>
        <w:shd w:val="clear" w:color="auto" w:fill="FFFFFF"/>
        <w:spacing w:after="0" w:afterAutospacing="0"/>
      </w:pPr>
      <w:r w:rsidRPr="00C6364F">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3FDBA47E" w14:textId="77777777" w:rsidR="00010946" w:rsidRPr="00C6364F" w:rsidRDefault="00010946" w:rsidP="00010946">
      <w:pPr>
        <w:pStyle w:val="western"/>
        <w:shd w:val="clear" w:color="auto" w:fill="FFFFFF"/>
        <w:spacing w:after="0" w:afterAutospacing="0"/>
      </w:pPr>
      <w:r w:rsidRPr="00C6364F">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68424139" w14:textId="77777777" w:rsidR="00010946" w:rsidRPr="00C6364F" w:rsidRDefault="00010946" w:rsidP="00010946">
      <w:pPr>
        <w:pStyle w:val="western"/>
        <w:shd w:val="clear" w:color="auto" w:fill="FFFFFF"/>
        <w:spacing w:after="0" w:afterAutospacing="0"/>
      </w:pPr>
      <w:r w:rsidRPr="00C6364F">
        <w:t>• анализировать информацию различных источников по отечественной и всеобщей истории Нового времени;</w:t>
      </w:r>
    </w:p>
    <w:p w14:paraId="50CD2489" w14:textId="77777777" w:rsidR="00010946" w:rsidRPr="00C6364F" w:rsidRDefault="00010946" w:rsidP="00010946">
      <w:pPr>
        <w:pStyle w:val="western"/>
        <w:shd w:val="clear" w:color="auto" w:fill="FFFFFF"/>
        <w:spacing w:after="0" w:afterAutospacing="0"/>
      </w:pPr>
      <w:r w:rsidRPr="00C6364F">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68FF8D22" w14:textId="77777777" w:rsidR="00010946" w:rsidRPr="00C6364F" w:rsidRDefault="00010946" w:rsidP="00010946">
      <w:pPr>
        <w:pStyle w:val="western"/>
        <w:shd w:val="clear" w:color="auto" w:fill="FFFFFF"/>
        <w:spacing w:after="0" w:afterAutospacing="0"/>
      </w:pPr>
      <w:r w:rsidRPr="00C6364F">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2ED64ABD" w14:textId="77777777" w:rsidR="00010946" w:rsidRPr="00C6364F" w:rsidRDefault="00010946" w:rsidP="00010946">
      <w:pPr>
        <w:pStyle w:val="western"/>
        <w:shd w:val="clear" w:color="auto" w:fill="FFFFFF"/>
        <w:spacing w:after="0" w:afterAutospacing="0"/>
      </w:pPr>
      <w:r w:rsidRPr="00C6364F">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6DFDF206" w14:textId="77777777" w:rsidR="00010946" w:rsidRPr="00C6364F" w:rsidRDefault="00010946" w:rsidP="00010946">
      <w:pPr>
        <w:pStyle w:val="western"/>
        <w:shd w:val="clear" w:color="auto" w:fill="FFFFFF"/>
        <w:spacing w:after="0" w:afterAutospacing="0"/>
      </w:pPr>
      <w:r w:rsidRPr="00C6364F">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423AC751" w14:textId="77777777" w:rsidR="00010946" w:rsidRPr="00C6364F" w:rsidRDefault="00010946" w:rsidP="00010946">
      <w:pPr>
        <w:pStyle w:val="western"/>
        <w:shd w:val="clear" w:color="auto" w:fill="FFFFFF"/>
        <w:spacing w:after="0" w:afterAutospacing="0"/>
      </w:pPr>
      <w:r w:rsidRPr="00C6364F">
        <w:t>• сопоставлять развитие России и других стран в Новое время, сравнивать исторические ситуации и события;</w:t>
      </w:r>
    </w:p>
    <w:p w14:paraId="63FD4112" w14:textId="77777777" w:rsidR="00010946" w:rsidRPr="00C6364F" w:rsidRDefault="00010946" w:rsidP="00010946">
      <w:pPr>
        <w:pStyle w:val="western"/>
        <w:shd w:val="clear" w:color="auto" w:fill="FFFFFF"/>
        <w:spacing w:after="0" w:afterAutospacing="0"/>
      </w:pPr>
      <w:r w:rsidRPr="00C6364F">
        <w:t>• давать оценку событиям и личностям отечественной и всеобщей истории Нового времени.</w:t>
      </w:r>
    </w:p>
    <w:p w14:paraId="05B636CB" w14:textId="77777777" w:rsidR="00010946" w:rsidRPr="00C6364F" w:rsidRDefault="00010946" w:rsidP="00010946">
      <w:pPr>
        <w:pStyle w:val="western"/>
        <w:shd w:val="clear" w:color="auto" w:fill="FFFFFF"/>
        <w:spacing w:after="0" w:afterAutospacing="0"/>
      </w:pPr>
      <w:r w:rsidRPr="00C6364F">
        <w:rPr>
          <w:b/>
          <w:bCs/>
        </w:rPr>
        <w:t>Выпускник получит возможность научиться:</w:t>
      </w:r>
    </w:p>
    <w:p w14:paraId="3A60C8C3" w14:textId="77777777" w:rsidR="00010946" w:rsidRPr="00C6364F" w:rsidRDefault="00010946" w:rsidP="00010946">
      <w:pPr>
        <w:pStyle w:val="western"/>
        <w:shd w:val="clear" w:color="auto" w:fill="FFFFFF"/>
        <w:spacing w:after="0" w:afterAutospacing="0"/>
      </w:pPr>
      <w:r w:rsidRPr="00C6364F">
        <w:t>• </w:t>
      </w:r>
      <w:r w:rsidRPr="00C6364F">
        <w:rPr>
          <w:i/>
          <w:iCs/>
        </w:rPr>
        <w:t>используя историческую карту, характеризовать социально-экономическое и политическое развитие России, других государств в Новое время;</w:t>
      </w:r>
    </w:p>
    <w:p w14:paraId="2E02B177" w14:textId="77777777" w:rsidR="00010946" w:rsidRDefault="00010946" w:rsidP="00010946">
      <w:pPr>
        <w:pStyle w:val="western"/>
        <w:shd w:val="clear" w:color="auto" w:fill="FFFFFF"/>
        <w:spacing w:after="0" w:afterAutospacing="0"/>
        <w:rPr>
          <w:i/>
          <w:iCs/>
        </w:rPr>
      </w:pPr>
      <w:r w:rsidRPr="00C6364F">
        <w:t>• </w:t>
      </w:r>
      <w:r w:rsidRPr="00C6364F">
        <w:rPr>
          <w:i/>
          <w:iC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385EE6CA" w14:textId="77777777" w:rsidR="00931FEF" w:rsidRPr="00C6364F" w:rsidRDefault="00004C3D" w:rsidP="00931FEF">
      <w:pPr>
        <w:pStyle w:val="western"/>
        <w:shd w:val="clear" w:color="auto" w:fill="FFFFFF"/>
        <w:spacing w:after="0" w:afterAutospacing="0"/>
        <w:jc w:val="center"/>
      </w:pPr>
      <w:r>
        <w:rPr>
          <w:i/>
          <w:iCs/>
        </w:rPr>
        <w:t>51</w:t>
      </w:r>
    </w:p>
    <w:p w14:paraId="2BC8B4F1" w14:textId="77777777" w:rsidR="00010946" w:rsidRPr="00C6364F" w:rsidRDefault="00010946" w:rsidP="00010946">
      <w:pPr>
        <w:pStyle w:val="western"/>
        <w:shd w:val="clear" w:color="auto" w:fill="FFFFFF"/>
        <w:spacing w:after="0" w:afterAutospacing="0"/>
      </w:pPr>
      <w:r w:rsidRPr="00C6364F">
        <w:lastRenderedPageBreak/>
        <w:t>• </w:t>
      </w:r>
      <w:r w:rsidRPr="00C6364F">
        <w:rPr>
          <w:i/>
          <w:iCs/>
        </w:rPr>
        <w:t>сравнивать развитие России и других стран в Новое время, объяснять, в чем заключались общие черты и особенности;</w:t>
      </w:r>
    </w:p>
    <w:p w14:paraId="4DD2480F" w14:textId="77777777" w:rsidR="00010946" w:rsidRDefault="00010946" w:rsidP="00010946">
      <w:pPr>
        <w:pStyle w:val="western"/>
        <w:shd w:val="clear" w:color="auto" w:fill="FFFFFF"/>
        <w:spacing w:after="0" w:afterAutospacing="0"/>
      </w:pPr>
      <w:r w:rsidRPr="00C6364F">
        <w:t>• </w:t>
      </w:r>
      <w:r w:rsidRPr="00C6364F">
        <w:rPr>
          <w:i/>
          <w:iC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17233E5E" w14:textId="77777777" w:rsidR="00010946" w:rsidRPr="00C6364F" w:rsidRDefault="00010946" w:rsidP="00010946">
      <w:pPr>
        <w:pStyle w:val="western"/>
        <w:shd w:val="clear" w:color="auto" w:fill="FFFFFF"/>
        <w:spacing w:after="0" w:afterAutospacing="0"/>
      </w:pPr>
      <w:r w:rsidRPr="00C6364F">
        <w:rPr>
          <w:b/>
          <w:bCs/>
        </w:rPr>
        <w:t>История Нового времени. Россия в XVI – Х</w:t>
      </w:r>
      <w:r w:rsidRPr="00C6364F">
        <w:rPr>
          <w:b/>
          <w:bCs/>
          <w:lang w:val="en-US"/>
        </w:rPr>
        <w:t>I</w:t>
      </w:r>
      <w:r w:rsidRPr="00C6364F">
        <w:rPr>
          <w:b/>
          <w:bCs/>
        </w:rPr>
        <w:t>Х веках (7</w:t>
      </w:r>
      <w:r w:rsidRPr="00C6364F">
        <w:t>–</w:t>
      </w:r>
      <w:r w:rsidRPr="00C6364F">
        <w:rPr>
          <w:b/>
          <w:bCs/>
        </w:rPr>
        <w:t>9 класс)</w:t>
      </w:r>
    </w:p>
    <w:p w14:paraId="3E1C6A99" w14:textId="77777777" w:rsidR="00010946" w:rsidRPr="00C6364F" w:rsidRDefault="00010946" w:rsidP="00010946">
      <w:pPr>
        <w:pStyle w:val="a7"/>
        <w:shd w:val="clear" w:color="auto" w:fill="FFFFFF"/>
        <w:spacing w:after="0" w:afterAutospacing="0"/>
      </w:pPr>
      <w:r w:rsidRPr="00C6364F">
        <w:rPr>
          <w:b/>
          <w:bCs/>
        </w:rPr>
        <w:t>Выпускник научится:</w:t>
      </w:r>
    </w:p>
    <w:p w14:paraId="6332503D" w14:textId="77777777" w:rsidR="00010946" w:rsidRPr="00C6364F" w:rsidRDefault="00010946" w:rsidP="00010946">
      <w:pPr>
        <w:pStyle w:val="western"/>
        <w:shd w:val="clear" w:color="auto" w:fill="FFFFFF"/>
        <w:spacing w:after="0" w:afterAutospacing="0"/>
      </w:pPr>
      <w:r w:rsidRPr="00C6364F">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1C3D1A24" w14:textId="77777777" w:rsidR="00010946" w:rsidRPr="00C6364F" w:rsidRDefault="00010946" w:rsidP="00010946">
      <w:pPr>
        <w:pStyle w:val="western"/>
        <w:shd w:val="clear" w:color="auto" w:fill="FFFFFF"/>
        <w:spacing w:after="0" w:afterAutospacing="0"/>
      </w:pPr>
      <w:r w:rsidRPr="00C6364F">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6F2092B8" w14:textId="77777777" w:rsidR="00010946" w:rsidRPr="00C6364F" w:rsidRDefault="00010946" w:rsidP="00010946">
      <w:pPr>
        <w:pStyle w:val="western"/>
        <w:shd w:val="clear" w:color="auto" w:fill="FFFFFF"/>
        <w:spacing w:after="0" w:afterAutospacing="0"/>
      </w:pPr>
      <w:r w:rsidRPr="00C6364F">
        <w:t>• анализировать информацию различных источников по отечественной и всеобщей истории Нового времени;</w:t>
      </w:r>
    </w:p>
    <w:p w14:paraId="4FA98D29" w14:textId="77777777" w:rsidR="00010946" w:rsidRPr="00C6364F" w:rsidRDefault="00010946" w:rsidP="00010946">
      <w:pPr>
        <w:pStyle w:val="western"/>
        <w:shd w:val="clear" w:color="auto" w:fill="FFFFFF"/>
        <w:spacing w:after="0" w:afterAutospacing="0"/>
      </w:pPr>
      <w:r w:rsidRPr="00C6364F">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36994286" w14:textId="77777777" w:rsidR="00010946" w:rsidRPr="00C6364F" w:rsidRDefault="00010946" w:rsidP="00010946">
      <w:pPr>
        <w:pStyle w:val="western"/>
        <w:shd w:val="clear" w:color="auto" w:fill="FFFFFF"/>
        <w:spacing w:after="0" w:afterAutospacing="0"/>
      </w:pPr>
      <w:r w:rsidRPr="00C6364F">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3099E659" w14:textId="77777777" w:rsidR="00010946" w:rsidRPr="00C6364F" w:rsidRDefault="00010946" w:rsidP="00010946">
      <w:pPr>
        <w:pStyle w:val="western"/>
        <w:shd w:val="clear" w:color="auto" w:fill="FFFFFF"/>
        <w:spacing w:after="0" w:afterAutospacing="0"/>
      </w:pPr>
      <w:r w:rsidRPr="00C6364F">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1B26ABBE" w14:textId="77777777" w:rsidR="00010946" w:rsidRPr="00C6364F" w:rsidRDefault="00010946" w:rsidP="00010946">
      <w:pPr>
        <w:pStyle w:val="western"/>
        <w:shd w:val="clear" w:color="auto" w:fill="FFFFFF"/>
        <w:spacing w:after="0" w:afterAutospacing="0"/>
      </w:pPr>
      <w:r w:rsidRPr="00C6364F">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35974F79" w14:textId="77777777" w:rsidR="00010946" w:rsidRPr="00C6364F" w:rsidRDefault="00010946" w:rsidP="00010946">
      <w:pPr>
        <w:pStyle w:val="western"/>
        <w:shd w:val="clear" w:color="auto" w:fill="FFFFFF"/>
        <w:spacing w:after="0" w:afterAutospacing="0"/>
      </w:pPr>
      <w:r w:rsidRPr="00C6364F">
        <w:t>• сопоставлять развитие России и других стран в Новое время, сравнивать исторические ситуации и события;</w:t>
      </w:r>
    </w:p>
    <w:p w14:paraId="08D09852" w14:textId="77777777" w:rsidR="00010946" w:rsidRPr="00C6364F" w:rsidRDefault="00010946" w:rsidP="00010946">
      <w:pPr>
        <w:pStyle w:val="western"/>
        <w:shd w:val="clear" w:color="auto" w:fill="FFFFFF"/>
        <w:spacing w:after="0" w:afterAutospacing="0"/>
      </w:pPr>
      <w:r w:rsidRPr="00C6364F">
        <w:t>• давать оценку событиям и личностям отечественной и всеобщей истории Нового времени.</w:t>
      </w:r>
    </w:p>
    <w:p w14:paraId="45704094" w14:textId="77777777" w:rsidR="00010946" w:rsidRPr="00C6364F" w:rsidRDefault="00010946" w:rsidP="00010946">
      <w:pPr>
        <w:pStyle w:val="western"/>
        <w:shd w:val="clear" w:color="auto" w:fill="FFFFFF"/>
        <w:spacing w:after="0" w:afterAutospacing="0"/>
      </w:pPr>
      <w:r w:rsidRPr="00C6364F">
        <w:rPr>
          <w:b/>
          <w:bCs/>
        </w:rPr>
        <w:t>Выпускник получит возможность научиться:</w:t>
      </w:r>
    </w:p>
    <w:p w14:paraId="7E6A4FD8" w14:textId="77777777" w:rsidR="00010946" w:rsidRDefault="00010946" w:rsidP="00010946">
      <w:pPr>
        <w:pStyle w:val="western"/>
        <w:shd w:val="clear" w:color="auto" w:fill="FFFFFF"/>
        <w:spacing w:after="0" w:afterAutospacing="0"/>
        <w:rPr>
          <w:i/>
          <w:iCs/>
        </w:rPr>
      </w:pPr>
      <w:r w:rsidRPr="00C6364F">
        <w:t>• </w:t>
      </w:r>
      <w:r w:rsidRPr="00C6364F">
        <w:rPr>
          <w:i/>
          <w:iCs/>
        </w:rPr>
        <w:t>используя историческую карту, характеризовать социально-экономическое и политическое развитие России, других государств в Новое время;</w:t>
      </w:r>
    </w:p>
    <w:p w14:paraId="4F8608C1" w14:textId="77777777" w:rsidR="00931FEF" w:rsidRDefault="00931FEF" w:rsidP="00010946">
      <w:pPr>
        <w:pStyle w:val="western"/>
        <w:shd w:val="clear" w:color="auto" w:fill="FFFFFF"/>
        <w:spacing w:after="0" w:afterAutospacing="0"/>
        <w:rPr>
          <w:i/>
          <w:iCs/>
        </w:rPr>
      </w:pPr>
    </w:p>
    <w:p w14:paraId="640AB48B" w14:textId="77777777" w:rsidR="00931FEF" w:rsidRPr="00C6364F" w:rsidRDefault="00004C3D" w:rsidP="00931FEF">
      <w:pPr>
        <w:pStyle w:val="western"/>
        <w:shd w:val="clear" w:color="auto" w:fill="FFFFFF"/>
        <w:spacing w:after="0" w:afterAutospacing="0"/>
        <w:jc w:val="center"/>
      </w:pPr>
      <w:r>
        <w:rPr>
          <w:i/>
          <w:iCs/>
        </w:rPr>
        <w:t>52</w:t>
      </w:r>
    </w:p>
    <w:p w14:paraId="09BD2FEF" w14:textId="77777777" w:rsidR="00010946" w:rsidRPr="00C6364F" w:rsidRDefault="00010946" w:rsidP="00010946">
      <w:pPr>
        <w:pStyle w:val="western"/>
        <w:shd w:val="clear" w:color="auto" w:fill="FFFFFF"/>
        <w:spacing w:after="0" w:afterAutospacing="0"/>
      </w:pPr>
      <w:r w:rsidRPr="00C6364F">
        <w:lastRenderedPageBreak/>
        <w:t>• </w:t>
      </w:r>
      <w:r w:rsidRPr="00C6364F">
        <w:rPr>
          <w:i/>
          <w:iC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39E4ABD5" w14:textId="77777777" w:rsidR="00010946" w:rsidRPr="00C6364F" w:rsidRDefault="00010946" w:rsidP="00010946">
      <w:pPr>
        <w:pStyle w:val="western"/>
        <w:shd w:val="clear" w:color="auto" w:fill="FFFFFF"/>
        <w:spacing w:after="0" w:afterAutospacing="0"/>
      </w:pPr>
      <w:r w:rsidRPr="00C6364F">
        <w:t>• </w:t>
      </w:r>
      <w:r w:rsidRPr="00C6364F">
        <w:rPr>
          <w:i/>
          <w:iCs/>
        </w:rPr>
        <w:t>сравнивать развитие России и других стран в Новое время, объяснять, в чем заключались общие черты и особенности;</w:t>
      </w:r>
    </w:p>
    <w:p w14:paraId="14A0D336" w14:textId="77777777" w:rsidR="00010946" w:rsidRDefault="00010946" w:rsidP="00010946">
      <w:pPr>
        <w:pStyle w:val="western"/>
        <w:shd w:val="clear" w:color="auto" w:fill="FFFFFF"/>
        <w:spacing w:after="0" w:afterAutospacing="0"/>
      </w:pPr>
      <w:r w:rsidRPr="00C6364F">
        <w:t>• </w:t>
      </w:r>
      <w:r w:rsidRPr="00C6364F">
        <w:rPr>
          <w:i/>
          <w:iC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78D3875F" w14:textId="77777777" w:rsidR="00010946" w:rsidRPr="006F7C82" w:rsidRDefault="00010946" w:rsidP="00C6364F">
      <w:pPr>
        <w:pStyle w:val="western"/>
        <w:shd w:val="clear" w:color="auto" w:fill="FFFFFF"/>
        <w:spacing w:after="0" w:afterAutospacing="0"/>
        <w:rPr>
          <w:i/>
        </w:rPr>
      </w:pPr>
    </w:p>
    <w:p w14:paraId="65FD2FA9" w14:textId="77777777" w:rsidR="00C6364F" w:rsidRPr="00D42E9C" w:rsidRDefault="00C6364F" w:rsidP="00C6364F">
      <w:pPr>
        <w:pStyle w:val="3"/>
        <w:shd w:val="clear" w:color="auto" w:fill="FFFFFF"/>
        <w:spacing w:before="274" w:after="270"/>
        <w:rPr>
          <w:rFonts w:ascii="Times New Roman" w:hAnsi="Times New Roman" w:cs="Times New Roman"/>
          <w:sz w:val="24"/>
          <w:szCs w:val="24"/>
        </w:rPr>
      </w:pPr>
      <w:bookmarkStart w:id="21" w:name="_Toc409691636"/>
      <w:bookmarkEnd w:id="21"/>
    </w:p>
    <w:p w14:paraId="3D1A52D1" w14:textId="77777777" w:rsidR="002E46E7" w:rsidRPr="00D42E9C" w:rsidRDefault="002E46E7" w:rsidP="002E46E7"/>
    <w:p w14:paraId="35E7EF66" w14:textId="77777777" w:rsidR="002E46E7" w:rsidRPr="00D42E9C" w:rsidRDefault="002E46E7" w:rsidP="002E46E7"/>
    <w:p w14:paraId="1DD7DCDF" w14:textId="77777777" w:rsidR="002E46E7" w:rsidRPr="00D42E9C" w:rsidRDefault="002E46E7" w:rsidP="002E46E7"/>
    <w:p w14:paraId="7D410F0E" w14:textId="77777777" w:rsidR="002E46E7" w:rsidRPr="00D42E9C" w:rsidRDefault="002E46E7" w:rsidP="002E46E7"/>
    <w:p w14:paraId="43EB8731" w14:textId="77777777" w:rsidR="002E46E7" w:rsidRPr="00D42E9C" w:rsidRDefault="002E46E7" w:rsidP="002E46E7"/>
    <w:p w14:paraId="3DAE4D6D" w14:textId="77777777" w:rsidR="002E46E7" w:rsidRPr="00D42E9C" w:rsidRDefault="002E46E7" w:rsidP="002E46E7"/>
    <w:p w14:paraId="62DD1447" w14:textId="77777777" w:rsidR="002E46E7" w:rsidRPr="00D42E9C" w:rsidRDefault="002E46E7" w:rsidP="002E46E7"/>
    <w:p w14:paraId="565FE526" w14:textId="77777777" w:rsidR="002E46E7" w:rsidRPr="00D42E9C" w:rsidRDefault="002E46E7" w:rsidP="002E46E7"/>
    <w:p w14:paraId="37E6B839" w14:textId="77777777" w:rsidR="002E46E7" w:rsidRPr="00D42E9C" w:rsidRDefault="002E46E7" w:rsidP="002E46E7"/>
    <w:p w14:paraId="29363F3F" w14:textId="77777777" w:rsidR="002E46E7" w:rsidRPr="00D42E9C" w:rsidRDefault="002E46E7" w:rsidP="002E46E7"/>
    <w:p w14:paraId="212513E1" w14:textId="77777777" w:rsidR="002E46E7" w:rsidRPr="00D42E9C" w:rsidRDefault="002E46E7" w:rsidP="002E46E7"/>
    <w:p w14:paraId="267856DD" w14:textId="77777777" w:rsidR="002E46E7" w:rsidRPr="00D42E9C" w:rsidRDefault="002E46E7" w:rsidP="002E46E7"/>
    <w:p w14:paraId="71A911A2" w14:textId="77777777" w:rsidR="002E46E7" w:rsidRPr="00D42E9C" w:rsidRDefault="002E46E7" w:rsidP="002E46E7"/>
    <w:p w14:paraId="7E165A46" w14:textId="77777777" w:rsidR="002E46E7" w:rsidRPr="00D42E9C" w:rsidRDefault="002E46E7" w:rsidP="002E46E7"/>
    <w:p w14:paraId="3A923B52" w14:textId="77777777" w:rsidR="002E46E7" w:rsidRPr="00D42E9C" w:rsidRDefault="002E46E7" w:rsidP="002E46E7"/>
    <w:p w14:paraId="16FA976D" w14:textId="77777777" w:rsidR="002E46E7" w:rsidRPr="00D42E9C" w:rsidRDefault="002E46E7" w:rsidP="002E46E7"/>
    <w:p w14:paraId="268FF3E3" w14:textId="77777777" w:rsidR="002E46E7" w:rsidRPr="00D42E9C" w:rsidRDefault="002E46E7" w:rsidP="002E46E7"/>
    <w:p w14:paraId="7B8C0348" w14:textId="77777777" w:rsidR="002E46E7" w:rsidRPr="00D42E9C" w:rsidRDefault="002E46E7" w:rsidP="002E46E7"/>
    <w:p w14:paraId="4566EDB9" w14:textId="77777777" w:rsidR="002E46E7" w:rsidRPr="00D42E9C" w:rsidRDefault="002E46E7" w:rsidP="002E46E7"/>
    <w:p w14:paraId="18BAA2C2" w14:textId="77777777" w:rsidR="002E46E7" w:rsidRPr="00D42E9C" w:rsidRDefault="002E46E7" w:rsidP="002E46E7"/>
    <w:p w14:paraId="4B02AA11" w14:textId="77777777" w:rsidR="002E46E7" w:rsidRDefault="002E46E7" w:rsidP="002E46E7"/>
    <w:p w14:paraId="404333DB" w14:textId="77777777" w:rsidR="00D42E9C" w:rsidRDefault="00D42E9C" w:rsidP="002E46E7"/>
    <w:p w14:paraId="6D291EB0" w14:textId="77777777" w:rsidR="00D42E9C" w:rsidRDefault="00D42E9C" w:rsidP="002E46E7"/>
    <w:p w14:paraId="5D8B46BD" w14:textId="77777777" w:rsidR="002E46E7" w:rsidRPr="00D42E9C" w:rsidRDefault="00004C3D" w:rsidP="00D42E9C">
      <w:pPr>
        <w:jc w:val="center"/>
      </w:pPr>
      <w:r>
        <w:lastRenderedPageBreak/>
        <w:t>53</w:t>
      </w:r>
    </w:p>
    <w:p w14:paraId="4325A3CA" w14:textId="77777777" w:rsidR="00C6364F" w:rsidRPr="002E46E7" w:rsidRDefault="00004C3D" w:rsidP="00C6364F">
      <w:pPr>
        <w:pStyle w:val="4"/>
        <w:shd w:val="clear" w:color="auto" w:fill="FFFFFF"/>
        <w:rPr>
          <w:rFonts w:ascii="Times New Roman" w:hAnsi="Times New Roman" w:cs="Times New Roman"/>
          <w:color w:val="auto"/>
          <w:sz w:val="24"/>
          <w:szCs w:val="24"/>
        </w:rPr>
      </w:pPr>
      <w:bookmarkStart w:id="22" w:name="_Toc414553140"/>
      <w:bookmarkStart w:id="23" w:name="_Toc410653959"/>
      <w:bookmarkEnd w:id="22"/>
      <w:bookmarkEnd w:id="23"/>
      <w:r>
        <w:rPr>
          <w:rFonts w:ascii="Times New Roman" w:hAnsi="Times New Roman" w:cs="Times New Roman"/>
          <w:color w:val="auto"/>
          <w:sz w:val="24"/>
          <w:szCs w:val="24"/>
        </w:rPr>
        <w:t>1.2.5.8</w:t>
      </w:r>
      <w:r w:rsidR="00C6364F" w:rsidRPr="002E46E7">
        <w:rPr>
          <w:rFonts w:ascii="Times New Roman" w:hAnsi="Times New Roman" w:cs="Times New Roman"/>
          <w:color w:val="auto"/>
          <w:sz w:val="24"/>
          <w:szCs w:val="24"/>
        </w:rPr>
        <w:t>. Обществознание</w:t>
      </w:r>
    </w:p>
    <w:p w14:paraId="16096223" w14:textId="77777777" w:rsidR="00C6364F" w:rsidRPr="00C6364F" w:rsidRDefault="00C6364F" w:rsidP="00C6364F">
      <w:pPr>
        <w:pStyle w:val="western"/>
        <w:shd w:val="clear" w:color="auto" w:fill="FFFFFF"/>
        <w:spacing w:after="0" w:afterAutospacing="0"/>
      </w:pPr>
      <w:r w:rsidRPr="00C6364F">
        <w:rPr>
          <w:b/>
          <w:bCs/>
        </w:rPr>
        <w:t>Человек. Деятельность человека</w:t>
      </w:r>
    </w:p>
    <w:p w14:paraId="0106A5D2"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7714193D" w14:textId="77777777" w:rsidR="00C6364F" w:rsidRPr="00C6364F" w:rsidRDefault="00C6364F" w:rsidP="00C02275">
      <w:pPr>
        <w:pStyle w:val="western"/>
        <w:numPr>
          <w:ilvl w:val="0"/>
          <w:numId w:val="70"/>
        </w:numPr>
        <w:shd w:val="clear" w:color="auto" w:fill="FFFFFF"/>
        <w:spacing w:after="0" w:afterAutospacing="0"/>
      </w:pPr>
      <w:r w:rsidRPr="00C6364F">
        <w:t>использовать знания о биологическом и социальном в человеке для характеристики его природы;</w:t>
      </w:r>
    </w:p>
    <w:p w14:paraId="591942F4" w14:textId="77777777" w:rsidR="00C6364F" w:rsidRPr="00C6364F" w:rsidRDefault="00C6364F" w:rsidP="00C02275">
      <w:pPr>
        <w:pStyle w:val="western"/>
        <w:numPr>
          <w:ilvl w:val="0"/>
          <w:numId w:val="70"/>
        </w:numPr>
        <w:shd w:val="clear" w:color="auto" w:fill="FFFFFF"/>
        <w:spacing w:after="0" w:afterAutospacing="0"/>
      </w:pPr>
      <w:r w:rsidRPr="00C6364F">
        <w:t>характеризовать основные возрастные периоды жизни человека, особенности подросткового возраста;</w:t>
      </w:r>
    </w:p>
    <w:p w14:paraId="392A7185" w14:textId="77777777" w:rsidR="00C6364F" w:rsidRPr="00C6364F" w:rsidRDefault="00C6364F" w:rsidP="00C02275">
      <w:pPr>
        <w:pStyle w:val="western"/>
        <w:numPr>
          <w:ilvl w:val="0"/>
          <w:numId w:val="70"/>
        </w:numPr>
        <w:shd w:val="clear" w:color="auto" w:fill="FFFFFF"/>
        <w:spacing w:after="0" w:afterAutospacing="0"/>
      </w:pPr>
      <w:r w:rsidRPr="00C6364F">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2C51BDDB" w14:textId="77777777" w:rsidR="00C6364F" w:rsidRPr="00C6364F" w:rsidRDefault="00C6364F" w:rsidP="00C02275">
      <w:pPr>
        <w:pStyle w:val="western"/>
        <w:numPr>
          <w:ilvl w:val="0"/>
          <w:numId w:val="71"/>
        </w:numPr>
        <w:shd w:val="clear" w:color="auto" w:fill="FFFFFF"/>
        <w:spacing w:after="0" w:afterAutospacing="0"/>
      </w:pPr>
      <w:r w:rsidRPr="00C6364F">
        <w:t>характеризовать и иллюстрировать конкретными примерами группы потребностей человека;</w:t>
      </w:r>
    </w:p>
    <w:p w14:paraId="56ED396C" w14:textId="77777777" w:rsidR="00C6364F" w:rsidRPr="00C6364F" w:rsidRDefault="00C6364F" w:rsidP="00C02275">
      <w:pPr>
        <w:pStyle w:val="western"/>
        <w:numPr>
          <w:ilvl w:val="0"/>
          <w:numId w:val="71"/>
        </w:numPr>
        <w:shd w:val="clear" w:color="auto" w:fill="FFFFFF"/>
        <w:spacing w:after="0" w:afterAutospacing="0"/>
      </w:pPr>
      <w:r w:rsidRPr="00C6364F">
        <w:t>приводить примеры основных видов деятельности человека;</w:t>
      </w:r>
    </w:p>
    <w:p w14:paraId="65C0CD48" w14:textId="77777777" w:rsidR="00C6364F" w:rsidRPr="00C6364F" w:rsidRDefault="00C6364F" w:rsidP="00C02275">
      <w:pPr>
        <w:pStyle w:val="western"/>
        <w:numPr>
          <w:ilvl w:val="0"/>
          <w:numId w:val="71"/>
        </w:numPr>
        <w:shd w:val="clear" w:color="auto" w:fill="FFFFFF"/>
        <w:spacing w:after="0" w:afterAutospacing="0"/>
      </w:pPr>
      <w:r w:rsidRPr="00C6364F">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30903653"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2780C899" w14:textId="77777777" w:rsidR="00C6364F" w:rsidRPr="002E46E7" w:rsidRDefault="00C6364F" w:rsidP="00C02275">
      <w:pPr>
        <w:pStyle w:val="western"/>
        <w:numPr>
          <w:ilvl w:val="0"/>
          <w:numId w:val="72"/>
        </w:numPr>
        <w:shd w:val="clear" w:color="auto" w:fill="FFFFFF"/>
        <w:spacing w:after="0" w:afterAutospacing="0"/>
      </w:pPr>
      <w:r w:rsidRPr="002E46E7">
        <w:rPr>
          <w:iCs/>
        </w:rPr>
        <w:t>выполнять несложные практические задания, основанные на ситуациях, связанных с деятельностью человека;</w:t>
      </w:r>
    </w:p>
    <w:p w14:paraId="129C6323" w14:textId="77777777" w:rsidR="00C6364F" w:rsidRPr="002E46E7" w:rsidRDefault="00C6364F" w:rsidP="00C02275">
      <w:pPr>
        <w:pStyle w:val="western"/>
        <w:numPr>
          <w:ilvl w:val="0"/>
          <w:numId w:val="72"/>
        </w:numPr>
        <w:shd w:val="clear" w:color="auto" w:fill="FFFFFF"/>
        <w:spacing w:after="0" w:afterAutospacing="0"/>
      </w:pPr>
      <w:r w:rsidRPr="002E46E7">
        <w:rPr>
          <w:iCs/>
        </w:rPr>
        <w:t>оценивать роль деятельности в жизни человека и общества;</w:t>
      </w:r>
    </w:p>
    <w:p w14:paraId="1493E91E" w14:textId="77777777" w:rsidR="00C6364F" w:rsidRPr="002E46E7" w:rsidRDefault="00C6364F" w:rsidP="00C02275">
      <w:pPr>
        <w:pStyle w:val="western"/>
        <w:numPr>
          <w:ilvl w:val="0"/>
          <w:numId w:val="72"/>
        </w:numPr>
        <w:shd w:val="clear" w:color="auto" w:fill="FFFFFF"/>
        <w:spacing w:after="0" w:afterAutospacing="0"/>
      </w:pPr>
      <w:r w:rsidRPr="002E46E7">
        <w:rPr>
          <w:iC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0962EE9B" w14:textId="77777777" w:rsidR="00C6364F" w:rsidRPr="002E46E7" w:rsidRDefault="00C6364F" w:rsidP="00C02275">
      <w:pPr>
        <w:pStyle w:val="western"/>
        <w:numPr>
          <w:ilvl w:val="0"/>
          <w:numId w:val="72"/>
        </w:numPr>
        <w:shd w:val="clear" w:color="auto" w:fill="FFFFFF"/>
        <w:spacing w:after="0" w:afterAutospacing="0"/>
      </w:pPr>
      <w:r w:rsidRPr="002E46E7">
        <w:rPr>
          <w:iCs/>
        </w:rPr>
        <w:t>использовать элементы причинно-следственного анализа при характеристике межличностных конфликтов;</w:t>
      </w:r>
    </w:p>
    <w:p w14:paraId="33686775" w14:textId="77777777" w:rsidR="00C6364F" w:rsidRPr="002E46E7" w:rsidRDefault="00C6364F" w:rsidP="00C02275">
      <w:pPr>
        <w:pStyle w:val="western"/>
        <w:numPr>
          <w:ilvl w:val="0"/>
          <w:numId w:val="72"/>
        </w:numPr>
        <w:shd w:val="clear" w:color="auto" w:fill="FFFFFF"/>
        <w:spacing w:after="0" w:afterAutospacing="0"/>
      </w:pPr>
      <w:r w:rsidRPr="002E46E7">
        <w:rPr>
          <w:iCs/>
        </w:rPr>
        <w:t>моделировать возможные последствия позитивного и негативного воздействия группы на человека, делать выводы.</w:t>
      </w:r>
    </w:p>
    <w:p w14:paraId="4755C15B" w14:textId="77777777" w:rsidR="00C6364F" w:rsidRPr="002E46E7" w:rsidRDefault="00C6364F" w:rsidP="00C6364F">
      <w:pPr>
        <w:pStyle w:val="western"/>
        <w:shd w:val="clear" w:color="auto" w:fill="FFFFFF"/>
        <w:spacing w:after="0" w:afterAutospacing="0"/>
      </w:pPr>
      <w:r w:rsidRPr="002E46E7">
        <w:rPr>
          <w:b/>
          <w:bCs/>
        </w:rPr>
        <w:t>Общество</w:t>
      </w:r>
    </w:p>
    <w:p w14:paraId="3FE78F55"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31729076" w14:textId="77777777" w:rsidR="00C6364F" w:rsidRPr="00C6364F" w:rsidRDefault="00C6364F" w:rsidP="00C02275">
      <w:pPr>
        <w:pStyle w:val="western"/>
        <w:numPr>
          <w:ilvl w:val="0"/>
          <w:numId w:val="73"/>
        </w:numPr>
        <w:shd w:val="clear" w:color="auto" w:fill="FFFFFF"/>
        <w:spacing w:after="0" w:afterAutospacing="0"/>
      </w:pPr>
      <w:r w:rsidRPr="00C6364F">
        <w:t>демонстрировать на примерах взаимосвязь природы и общества, раскрывать роль природы в жизни человека;</w:t>
      </w:r>
    </w:p>
    <w:p w14:paraId="131CDDE1" w14:textId="77777777" w:rsidR="00C6364F" w:rsidRPr="00C6364F" w:rsidRDefault="00C6364F" w:rsidP="00C02275">
      <w:pPr>
        <w:pStyle w:val="western"/>
        <w:numPr>
          <w:ilvl w:val="0"/>
          <w:numId w:val="73"/>
        </w:numPr>
        <w:shd w:val="clear" w:color="auto" w:fill="FFFFFF"/>
        <w:spacing w:after="0" w:afterAutospacing="0"/>
      </w:pPr>
      <w:r w:rsidRPr="00C6364F">
        <w:t>распознавать на основе приведенных данных основные типы обществ;</w:t>
      </w:r>
    </w:p>
    <w:p w14:paraId="5578C080" w14:textId="77777777" w:rsidR="00C6364F" w:rsidRPr="00C6364F" w:rsidRDefault="00C6364F" w:rsidP="00C02275">
      <w:pPr>
        <w:pStyle w:val="western"/>
        <w:numPr>
          <w:ilvl w:val="0"/>
          <w:numId w:val="73"/>
        </w:numPr>
        <w:shd w:val="clear" w:color="auto" w:fill="FFFFFF"/>
        <w:spacing w:after="0" w:afterAutospacing="0"/>
      </w:pPr>
      <w:r w:rsidRPr="00C6364F">
        <w:t>характеризовать движение от одних форм общественной жизни к другим; оценивать социальные явления с позиций общественного прогресса;</w:t>
      </w:r>
    </w:p>
    <w:p w14:paraId="147DDE72" w14:textId="77777777" w:rsidR="00C6364F" w:rsidRPr="00C6364F" w:rsidRDefault="00C6364F" w:rsidP="00C02275">
      <w:pPr>
        <w:pStyle w:val="western"/>
        <w:numPr>
          <w:ilvl w:val="0"/>
          <w:numId w:val="73"/>
        </w:numPr>
        <w:shd w:val="clear" w:color="auto" w:fill="FFFFFF"/>
        <w:spacing w:after="0" w:afterAutospacing="0"/>
      </w:pPr>
      <w:r w:rsidRPr="00C6364F">
        <w:t>различать экономические, социальные, политические, культурные явления и процессы общественной жизни;</w:t>
      </w:r>
    </w:p>
    <w:p w14:paraId="3BCB7D20" w14:textId="77777777" w:rsidR="00C6364F" w:rsidRPr="00C6364F" w:rsidRDefault="00C6364F" w:rsidP="00C02275">
      <w:pPr>
        <w:pStyle w:val="western"/>
        <w:numPr>
          <w:ilvl w:val="0"/>
          <w:numId w:val="73"/>
        </w:numPr>
        <w:shd w:val="clear" w:color="auto" w:fill="FFFFFF"/>
        <w:spacing w:after="0" w:afterAutospacing="0"/>
      </w:pPr>
      <w:r w:rsidRPr="00C6364F">
        <w:t>выполнять несложные познавательные и практические задания, основанные на ситуациях жизнедеятельности человека в разных сферах общества;</w:t>
      </w:r>
    </w:p>
    <w:p w14:paraId="088C19EF" w14:textId="77777777" w:rsidR="00C6364F" w:rsidRPr="00C6364F" w:rsidRDefault="00C6364F" w:rsidP="00C02275">
      <w:pPr>
        <w:pStyle w:val="western"/>
        <w:numPr>
          <w:ilvl w:val="0"/>
          <w:numId w:val="73"/>
        </w:numPr>
        <w:shd w:val="clear" w:color="auto" w:fill="FFFFFF"/>
        <w:spacing w:after="0" w:afterAutospacing="0"/>
      </w:pPr>
      <w:r w:rsidRPr="00C6364F">
        <w:t>характеризовать экологический кризис как глобальную проблему человечества, раскрывать причины экологического кризиса;</w:t>
      </w:r>
    </w:p>
    <w:p w14:paraId="01CB891F" w14:textId="77777777" w:rsidR="00C6364F" w:rsidRDefault="00C6364F" w:rsidP="00C02275">
      <w:pPr>
        <w:pStyle w:val="western"/>
        <w:numPr>
          <w:ilvl w:val="0"/>
          <w:numId w:val="73"/>
        </w:numPr>
        <w:shd w:val="clear" w:color="auto" w:fill="FFFFFF"/>
        <w:spacing w:after="0" w:afterAutospacing="0"/>
      </w:pPr>
      <w:r w:rsidRPr="00C6364F">
        <w:t>на основе полученных знаний выбирать в предлагаемых модельных ситуациях и осуществлять на практике экологически рациональное поведение;</w:t>
      </w:r>
    </w:p>
    <w:p w14:paraId="78580C93" w14:textId="77777777" w:rsidR="007358A9" w:rsidRPr="00C6364F" w:rsidRDefault="00004C3D" w:rsidP="007358A9">
      <w:pPr>
        <w:pStyle w:val="western"/>
        <w:shd w:val="clear" w:color="auto" w:fill="FFFFFF"/>
        <w:spacing w:after="0" w:afterAutospacing="0"/>
        <w:jc w:val="center"/>
      </w:pPr>
      <w:r>
        <w:t>54</w:t>
      </w:r>
    </w:p>
    <w:p w14:paraId="64E76AF3" w14:textId="77777777" w:rsidR="00D42E9C" w:rsidRPr="00C6364F" w:rsidRDefault="00C6364F" w:rsidP="007358A9">
      <w:pPr>
        <w:pStyle w:val="western"/>
        <w:numPr>
          <w:ilvl w:val="0"/>
          <w:numId w:val="73"/>
        </w:numPr>
        <w:shd w:val="clear" w:color="auto" w:fill="FFFFFF"/>
        <w:spacing w:after="0" w:afterAutospacing="0"/>
      </w:pPr>
      <w:r w:rsidRPr="00C6364F">
        <w:lastRenderedPageBreak/>
        <w:t>раскрывать влияние современных средств массовой коммуникации на общество и личность;</w:t>
      </w:r>
    </w:p>
    <w:p w14:paraId="1CFECD50" w14:textId="77777777" w:rsidR="00C6364F" w:rsidRPr="00C6364F" w:rsidRDefault="00C6364F" w:rsidP="00C02275">
      <w:pPr>
        <w:pStyle w:val="western"/>
        <w:numPr>
          <w:ilvl w:val="0"/>
          <w:numId w:val="73"/>
        </w:numPr>
        <w:shd w:val="clear" w:color="auto" w:fill="FFFFFF"/>
        <w:spacing w:after="0" w:afterAutospacing="0"/>
      </w:pPr>
      <w:r w:rsidRPr="00C6364F">
        <w:t>конкретизировать примерами опасность международного терроризма.</w:t>
      </w:r>
    </w:p>
    <w:p w14:paraId="76173227"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72EBF5EE" w14:textId="77777777" w:rsidR="00C6364F" w:rsidRPr="00C6364F" w:rsidRDefault="00C6364F" w:rsidP="00C02275">
      <w:pPr>
        <w:pStyle w:val="western"/>
        <w:numPr>
          <w:ilvl w:val="0"/>
          <w:numId w:val="74"/>
        </w:numPr>
        <w:shd w:val="clear" w:color="auto" w:fill="FFFFFF"/>
        <w:spacing w:after="0" w:afterAutospacing="0"/>
      </w:pPr>
      <w:r w:rsidRPr="00C6364F">
        <w:rPr>
          <w:i/>
          <w:iCs/>
        </w:rPr>
        <w:t>наблюдать и характеризовать явления и события, происходящие в различных сферах общественной жизни;</w:t>
      </w:r>
    </w:p>
    <w:p w14:paraId="61469DBA" w14:textId="77777777" w:rsidR="00C6364F" w:rsidRPr="00C6364F" w:rsidRDefault="00C6364F" w:rsidP="00C02275">
      <w:pPr>
        <w:pStyle w:val="western"/>
        <w:numPr>
          <w:ilvl w:val="0"/>
          <w:numId w:val="74"/>
        </w:numPr>
        <w:shd w:val="clear" w:color="auto" w:fill="FFFFFF"/>
        <w:spacing w:after="0" w:afterAutospacing="0"/>
      </w:pPr>
      <w:r w:rsidRPr="00C6364F">
        <w:rPr>
          <w:i/>
          <w:iCs/>
        </w:rPr>
        <w:t>выявлять причинно-следственные связи общественных явлений и характеризовать основные направления общественного развития;</w:t>
      </w:r>
    </w:p>
    <w:p w14:paraId="6D1DC28F" w14:textId="77777777" w:rsidR="00C6364F" w:rsidRPr="00C6364F" w:rsidRDefault="00C6364F" w:rsidP="00C02275">
      <w:pPr>
        <w:pStyle w:val="western"/>
        <w:numPr>
          <w:ilvl w:val="0"/>
          <w:numId w:val="74"/>
        </w:numPr>
        <w:shd w:val="clear" w:color="auto" w:fill="FFFFFF"/>
        <w:spacing w:after="0" w:afterAutospacing="0"/>
      </w:pPr>
      <w:r w:rsidRPr="00C6364F">
        <w:rPr>
          <w:i/>
          <w:iCs/>
        </w:rPr>
        <w:t>осознанно содействовать защите природы.</w:t>
      </w:r>
    </w:p>
    <w:p w14:paraId="29BDC78F" w14:textId="77777777" w:rsidR="00C6364F" w:rsidRPr="00C6364F" w:rsidRDefault="00C6364F" w:rsidP="00C6364F">
      <w:pPr>
        <w:pStyle w:val="western"/>
        <w:shd w:val="clear" w:color="auto" w:fill="FFFFFF"/>
        <w:spacing w:after="0" w:afterAutospacing="0"/>
      </w:pPr>
      <w:r w:rsidRPr="00C6364F">
        <w:rPr>
          <w:b/>
          <w:bCs/>
        </w:rPr>
        <w:t>Социальные нормы</w:t>
      </w:r>
    </w:p>
    <w:p w14:paraId="709D8A18"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66C7B00E" w14:textId="77777777" w:rsidR="00C6364F" w:rsidRPr="00C6364F" w:rsidRDefault="00C6364F" w:rsidP="00C02275">
      <w:pPr>
        <w:pStyle w:val="western"/>
        <w:numPr>
          <w:ilvl w:val="0"/>
          <w:numId w:val="75"/>
        </w:numPr>
        <w:shd w:val="clear" w:color="auto" w:fill="FFFFFF"/>
        <w:spacing w:after="0" w:afterAutospacing="0"/>
      </w:pPr>
      <w:r w:rsidRPr="00C6364F">
        <w:t>раскрывать роль социальных норм как регуляторов общественной жизни и поведения человека;</w:t>
      </w:r>
    </w:p>
    <w:p w14:paraId="15B9F450" w14:textId="77777777" w:rsidR="00C6364F" w:rsidRPr="00C6364F" w:rsidRDefault="00C6364F" w:rsidP="00C02275">
      <w:pPr>
        <w:pStyle w:val="western"/>
        <w:numPr>
          <w:ilvl w:val="0"/>
          <w:numId w:val="75"/>
        </w:numPr>
        <w:shd w:val="clear" w:color="auto" w:fill="FFFFFF"/>
        <w:spacing w:after="0" w:afterAutospacing="0"/>
      </w:pPr>
      <w:r w:rsidRPr="00C6364F">
        <w:t>различать отдельные виды социальных норм;</w:t>
      </w:r>
    </w:p>
    <w:p w14:paraId="19DE51C5" w14:textId="77777777" w:rsidR="00C6364F" w:rsidRPr="00C6364F" w:rsidRDefault="00C6364F" w:rsidP="00C02275">
      <w:pPr>
        <w:pStyle w:val="western"/>
        <w:numPr>
          <w:ilvl w:val="0"/>
          <w:numId w:val="75"/>
        </w:numPr>
        <w:shd w:val="clear" w:color="auto" w:fill="FFFFFF"/>
        <w:spacing w:after="0" w:afterAutospacing="0"/>
      </w:pPr>
      <w:r w:rsidRPr="00C6364F">
        <w:t>характеризовать основные нормы морали;</w:t>
      </w:r>
    </w:p>
    <w:p w14:paraId="00F3A898" w14:textId="77777777" w:rsidR="00C6364F" w:rsidRPr="00C6364F" w:rsidRDefault="00C6364F" w:rsidP="00C02275">
      <w:pPr>
        <w:pStyle w:val="western"/>
        <w:numPr>
          <w:ilvl w:val="0"/>
          <w:numId w:val="75"/>
        </w:numPr>
        <w:shd w:val="clear" w:color="auto" w:fill="FFFFFF"/>
        <w:spacing w:after="0" w:afterAutospacing="0"/>
      </w:pPr>
      <w:r w:rsidRPr="00C6364F">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1E978146" w14:textId="77777777" w:rsidR="00C6364F" w:rsidRPr="00C6364F" w:rsidRDefault="00C6364F" w:rsidP="00C02275">
      <w:pPr>
        <w:pStyle w:val="western"/>
        <w:numPr>
          <w:ilvl w:val="0"/>
          <w:numId w:val="75"/>
        </w:numPr>
        <w:shd w:val="clear" w:color="auto" w:fill="FFFFFF"/>
        <w:spacing w:after="0" w:afterAutospacing="0"/>
      </w:pPr>
      <w:r w:rsidRPr="00C6364F">
        <w:t>раскрывать сущность патриотизма, гражданственности; приводить примеры проявления этих качеств из истории и жизни современного общества;</w:t>
      </w:r>
    </w:p>
    <w:p w14:paraId="35471ACC" w14:textId="77777777" w:rsidR="00C6364F" w:rsidRPr="00C6364F" w:rsidRDefault="00C6364F" w:rsidP="00C02275">
      <w:pPr>
        <w:pStyle w:val="western"/>
        <w:numPr>
          <w:ilvl w:val="0"/>
          <w:numId w:val="75"/>
        </w:numPr>
        <w:shd w:val="clear" w:color="auto" w:fill="FFFFFF"/>
        <w:spacing w:after="0" w:afterAutospacing="0"/>
      </w:pPr>
      <w:r w:rsidRPr="00C6364F">
        <w:t>характеризовать специфику норм права;</w:t>
      </w:r>
    </w:p>
    <w:p w14:paraId="03DBC437" w14:textId="77777777" w:rsidR="00C6364F" w:rsidRPr="00C6364F" w:rsidRDefault="00C6364F" w:rsidP="00C02275">
      <w:pPr>
        <w:pStyle w:val="western"/>
        <w:numPr>
          <w:ilvl w:val="0"/>
          <w:numId w:val="75"/>
        </w:numPr>
        <w:shd w:val="clear" w:color="auto" w:fill="FFFFFF"/>
        <w:spacing w:after="0" w:afterAutospacing="0"/>
      </w:pPr>
      <w:r w:rsidRPr="00C6364F">
        <w:t>сравнивать нормы морали и права, выявлять их общие черты и особенности;</w:t>
      </w:r>
    </w:p>
    <w:p w14:paraId="21032160" w14:textId="77777777" w:rsidR="00C6364F" w:rsidRPr="00C6364F" w:rsidRDefault="00C6364F" w:rsidP="00C02275">
      <w:pPr>
        <w:pStyle w:val="western"/>
        <w:numPr>
          <w:ilvl w:val="0"/>
          <w:numId w:val="75"/>
        </w:numPr>
        <w:shd w:val="clear" w:color="auto" w:fill="FFFFFF"/>
        <w:spacing w:after="0" w:afterAutospacing="0"/>
      </w:pPr>
      <w:r w:rsidRPr="00C6364F">
        <w:t>раскрывать сущность процесса социализации личности;</w:t>
      </w:r>
    </w:p>
    <w:p w14:paraId="1024223A" w14:textId="77777777" w:rsidR="00C6364F" w:rsidRPr="00C6364F" w:rsidRDefault="00C6364F" w:rsidP="00C02275">
      <w:pPr>
        <w:pStyle w:val="western"/>
        <w:numPr>
          <w:ilvl w:val="0"/>
          <w:numId w:val="75"/>
        </w:numPr>
        <w:shd w:val="clear" w:color="auto" w:fill="FFFFFF"/>
        <w:spacing w:after="0" w:afterAutospacing="0"/>
      </w:pPr>
      <w:r w:rsidRPr="00C6364F">
        <w:t>объяснять причины отклоняющегося поведения;</w:t>
      </w:r>
    </w:p>
    <w:p w14:paraId="5541CBB2" w14:textId="77777777" w:rsidR="00C6364F" w:rsidRPr="00C6364F" w:rsidRDefault="00C6364F" w:rsidP="00C02275">
      <w:pPr>
        <w:pStyle w:val="western"/>
        <w:numPr>
          <w:ilvl w:val="0"/>
          <w:numId w:val="75"/>
        </w:numPr>
        <w:shd w:val="clear" w:color="auto" w:fill="FFFFFF"/>
        <w:spacing w:after="0" w:afterAutospacing="0"/>
      </w:pPr>
      <w:r w:rsidRPr="00C6364F">
        <w:t>описывать негативные последствия наиболее опасных форм отклоняющегося поведения.</w:t>
      </w:r>
    </w:p>
    <w:p w14:paraId="58304BD5"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4FDA1C92" w14:textId="77777777" w:rsidR="00C6364F" w:rsidRPr="002E46E7" w:rsidRDefault="00C6364F" w:rsidP="00C02275">
      <w:pPr>
        <w:pStyle w:val="western"/>
        <w:numPr>
          <w:ilvl w:val="0"/>
          <w:numId w:val="76"/>
        </w:numPr>
        <w:shd w:val="clear" w:color="auto" w:fill="FFFFFF"/>
        <w:spacing w:after="0" w:afterAutospacing="0"/>
      </w:pPr>
      <w:r w:rsidRPr="002E46E7">
        <w:rPr>
          <w:iCs/>
        </w:rPr>
        <w:t>использовать элементы причинно-следственного анализа для понимания влияния моральных устоев на развитие общества и человека;</w:t>
      </w:r>
    </w:p>
    <w:p w14:paraId="7D86DFFB" w14:textId="77777777" w:rsidR="00C6364F" w:rsidRPr="002E46E7" w:rsidRDefault="00C6364F" w:rsidP="00C02275">
      <w:pPr>
        <w:pStyle w:val="western"/>
        <w:numPr>
          <w:ilvl w:val="0"/>
          <w:numId w:val="76"/>
        </w:numPr>
        <w:shd w:val="clear" w:color="auto" w:fill="FFFFFF"/>
        <w:spacing w:after="0" w:afterAutospacing="0"/>
      </w:pPr>
      <w:r w:rsidRPr="002E46E7">
        <w:rPr>
          <w:iCs/>
        </w:rPr>
        <w:t>оценивать социальную значимость здорового образа жизни.</w:t>
      </w:r>
    </w:p>
    <w:p w14:paraId="3A4BA34F" w14:textId="77777777" w:rsidR="00C6364F" w:rsidRPr="00C6364F" w:rsidRDefault="00C6364F" w:rsidP="00C6364F">
      <w:pPr>
        <w:pStyle w:val="western"/>
        <w:shd w:val="clear" w:color="auto" w:fill="FFFFFF"/>
        <w:spacing w:after="0" w:afterAutospacing="0"/>
      </w:pPr>
      <w:r w:rsidRPr="00C6364F">
        <w:rPr>
          <w:b/>
          <w:bCs/>
        </w:rPr>
        <w:t>Сфера духовной культуры</w:t>
      </w:r>
    </w:p>
    <w:p w14:paraId="02C4E2BF"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563B7315" w14:textId="77777777" w:rsidR="00C6364F" w:rsidRPr="00C6364F" w:rsidRDefault="00C6364F" w:rsidP="00C02275">
      <w:pPr>
        <w:pStyle w:val="western"/>
        <w:numPr>
          <w:ilvl w:val="0"/>
          <w:numId w:val="77"/>
        </w:numPr>
        <w:shd w:val="clear" w:color="auto" w:fill="FFFFFF"/>
        <w:spacing w:after="0" w:afterAutospacing="0"/>
      </w:pPr>
      <w:r w:rsidRPr="00C6364F">
        <w:t>характеризовать развитие отдельных областей и форм культуры, выражать свое мнение о явлениях культуры;</w:t>
      </w:r>
    </w:p>
    <w:p w14:paraId="41BAC13A" w14:textId="77777777" w:rsidR="00C6364F" w:rsidRPr="00C6364F" w:rsidRDefault="00C6364F" w:rsidP="00C02275">
      <w:pPr>
        <w:pStyle w:val="western"/>
        <w:numPr>
          <w:ilvl w:val="0"/>
          <w:numId w:val="77"/>
        </w:numPr>
        <w:shd w:val="clear" w:color="auto" w:fill="FFFFFF"/>
        <w:spacing w:after="0" w:afterAutospacing="0"/>
      </w:pPr>
      <w:r w:rsidRPr="00C6364F">
        <w:t>описывать явления духовной культуры;</w:t>
      </w:r>
    </w:p>
    <w:p w14:paraId="34939B53" w14:textId="77777777" w:rsidR="00C6364F" w:rsidRPr="00C6364F" w:rsidRDefault="00C6364F" w:rsidP="00C02275">
      <w:pPr>
        <w:pStyle w:val="western"/>
        <w:numPr>
          <w:ilvl w:val="0"/>
          <w:numId w:val="77"/>
        </w:numPr>
        <w:shd w:val="clear" w:color="auto" w:fill="FFFFFF"/>
        <w:spacing w:after="0" w:afterAutospacing="0"/>
      </w:pPr>
      <w:r w:rsidRPr="00C6364F">
        <w:t>объяснять причины возрастания роли науки в современном мире;</w:t>
      </w:r>
    </w:p>
    <w:p w14:paraId="1DBA7D0C" w14:textId="77777777" w:rsidR="00C6364F" w:rsidRPr="00C6364F" w:rsidRDefault="00C6364F" w:rsidP="00C02275">
      <w:pPr>
        <w:pStyle w:val="western"/>
        <w:numPr>
          <w:ilvl w:val="0"/>
          <w:numId w:val="77"/>
        </w:numPr>
        <w:shd w:val="clear" w:color="auto" w:fill="FFFFFF"/>
        <w:spacing w:after="0" w:afterAutospacing="0"/>
      </w:pPr>
      <w:r w:rsidRPr="00C6364F">
        <w:t>оценивать роль образования в современном обществе;</w:t>
      </w:r>
    </w:p>
    <w:p w14:paraId="165BEA30" w14:textId="77777777" w:rsidR="00C6364F" w:rsidRPr="00C6364F" w:rsidRDefault="00C6364F" w:rsidP="00C02275">
      <w:pPr>
        <w:pStyle w:val="western"/>
        <w:numPr>
          <w:ilvl w:val="0"/>
          <w:numId w:val="77"/>
        </w:numPr>
        <w:shd w:val="clear" w:color="auto" w:fill="FFFFFF"/>
        <w:spacing w:after="0" w:afterAutospacing="0"/>
      </w:pPr>
      <w:r w:rsidRPr="00C6364F">
        <w:t>различать уровни общего образования в России;</w:t>
      </w:r>
    </w:p>
    <w:p w14:paraId="5F33E916" w14:textId="77777777" w:rsidR="00C6364F" w:rsidRDefault="00C6364F" w:rsidP="00C02275">
      <w:pPr>
        <w:pStyle w:val="western"/>
        <w:numPr>
          <w:ilvl w:val="0"/>
          <w:numId w:val="77"/>
        </w:numPr>
        <w:shd w:val="clear" w:color="auto" w:fill="FFFFFF"/>
        <w:spacing w:after="0" w:afterAutospacing="0"/>
      </w:pPr>
      <w:r w:rsidRPr="00C6364F">
        <w:t>находить и извлекать социальную информацию о достижениях и проблемах развития культуры из адаптированных источников различного типа;</w:t>
      </w:r>
    </w:p>
    <w:p w14:paraId="6581CCED" w14:textId="77777777" w:rsidR="000A7108" w:rsidRDefault="000A7108" w:rsidP="000A7108">
      <w:pPr>
        <w:pStyle w:val="western"/>
        <w:shd w:val="clear" w:color="auto" w:fill="FFFFFF"/>
        <w:spacing w:after="0" w:afterAutospacing="0"/>
      </w:pPr>
    </w:p>
    <w:p w14:paraId="3F9F9B6E" w14:textId="77777777" w:rsidR="000A7108" w:rsidRDefault="000A7108" w:rsidP="000A7108">
      <w:pPr>
        <w:pStyle w:val="western"/>
        <w:shd w:val="clear" w:color="auto" w:fill="FFFFFF"/>
        <w:spacing w:after="0" w:afterAutospacing="0"/>
      </w:pPr>
    </w:p>
    <w:p w14:paraId="691AA40C" w14:textId="77777777" w:rsidR="007358A9" w:rsidRPr="00C6364F" w:rsidRDefault="00004C3D" w:rsidP="007358A9">
      <w:pPr>
        <w:pStyle w:val="western"/>
        <w:shd w:val="clear" w:color="auto" w:fill="FFFFFF"/>
        <w:spacing w:after="0" w:afterAutospacing="0"/>
        <w:jc w:val="center"/>
      </w:pPr>
      <w:r>
        <w:lastRenderedPageBreak/>
        <w:t>55</w:t>
      </w:r>
    </w:p>
    <w:p w14:paraId="3E145F70" w14:textId="77777777" w:rsidR="00C6364F" w:rsidRPr="00C6364F" w:rsidRDefault="00C6364F" w:rsidP="00C02275">
      <w:pPr>
        <w:pStyle w:val="western"/>
        <w:numPr>
          <w:ilvl w:val="0"/>
          <w:numId w:val="77"/>
        </w:numPr>
        <w:shd w:val="clear" w:color="auto" w:fill="FFFFFF"/>
        <w:spacing w:after="0" w:afterAutospacing="0"/>
      </w:pPr>
      <w:r w:rsidRPr="00C6364F">
        <w:t>описывать духовные ценности российского народа и выражать собственное отношение к ним;</w:t>
      </w:r>
    </w:p>
    <w:p w14:paraId="2E9E27ED" w14:textId="77777777" w:rsidR="00D42E9C" w:rsidRPr="00C6364F" w:rsidRDefault="00C6364F" w:rsidP="007358A9">
      <w:pPr>
        <w:pStyle w:val="western"/>
        <w:numPr>
          <w:ilvl w:val="0"/>
          <w:numId w:val="77"/>
        </w:numPr>
        <w:shd w:val="clear" w:color="auto" w:fill="FFFFFF"/>
        <w:spacing w:after="0" w:afterAutospacing="0"/>
      </w:pPr>
      <w:r w:rsidRPr="00C6364F">
        <w:t>объяснять необходимость непрерывного образования в современных условиях;</w:t>
      </w:r>
    </w:p>
    <w:p w14:paraId="046E7995" w14:textId="77777777" w:rsidR="00C6364F" w:rsidRPr="00C6364F" w:rsidRDefault="00C6364F" w:rsidP="00C02275">
      <w:pPr>
        <w:pStyle w:val="western"/>
        <w:numPr>
          <w:ilvl w:val="0"/>
          <w:numId w:val="77"/>
        </w:numPr>
        <w:shd w:val="clear" w:color="auto" w:fill="FFFFFF"/>
        <w:spacing w:after="0" w:afterAutospacing="0"/>
      </w:pPr>
      <w:r w:rsidRPr="00C6364F">
        <w:t>учитывать общественные потребности при выборе направления своей будущей профессиональной деятельности;</w:t>
      </w:r>
    </w:p>
    <w:p w14:paraId="1D3AEB60" w14:textId="77777777" w:rsidR="00C6364F" w:rsidRPr="00C6364F" w:rsidRDefault="00C6364F" w:rsidP="00C02275">
      <w:pPr>
        <w:pStyle w:val="western"/>
        <w:numPr>
          <w:ilvl w:val="0"/>
          <w:numId w:val="77"/>
        </w:numPr>
        <w:shd w:val="clear" w:color="auto" w:fill="FFFFFF"/>
        <w:spacing w:after="0" w:afterAutospacing="0"/>
      </w:pPr>
      <w:r w:rsidRPr="00C6364F">
        <w:t>раскрывать роль религии в современном обществе;</w:t>
      </w:r>
    </w:p>
    <w:p w14:paraId="786475B9" w14:textId="77777777" w:rsidR="00C6364F" w:rsidRPr="00C6364F" w:rsidRDefault="00C6364F" w:rsidP="00C02275">
      <w:pPr>
        <w:pStyle w:val="western"/>
        <w:numPr>
          <w:ilvl w:val="0"/>
          <w:numId w:val="77"/>
        </w:numPr>
        <w:shd w:val="clear" w:color="auto" w:fill="FFFFFF"/>
        <w:spacing w:after="0" w:afterAutospacing="0"/>
      </w:pPr>
      <w:r w:rsidRPr="00C6364F">
        <w:t>характеризовать особенности искусства как формы духовной культуры</w:t>
      </w:r>
      <w:r w:rsidRPr="00C6364F">
        <w:rPr>
          <w:b/>
          <w:bCs/>
        </w:rPr>
        <w:t>.</w:t>
      </w:r>
    </w:p>
    <w:p w14:paraId="41052EB9"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7EDE3410" w14:textId="77777777" w:rsidR="00C6364F" w:rsidRPr="002E46E7" w:rsidRDefault="00C6364F" w:rsidP="00C02275">
      <w:pPr>
        <w:pStyle w:val="western"/>
        <w:numPr>
          <w:ilvl w:val="0"/>
          <w:numId w:val="78"/>
        </w:numPr>
        <w:shd w:val="clear" w:color="auto" w:fill="FFFFFF"/>
        <w:spacing w:after="0" w:afterAutospacing="0"/>
      </w:pPr>
      <w:r w:rsidRPr="002E46E7">
        <w:rPr>
          <w:iCs/>
        </w:rPr>
        <w:t>описывать процессы создания, сохранения, трансляции и усвоения достижений культуры;</w:t>
      </w:r>
    </w:p>
    <w:p w14:paraId="2D80473E" w14:textId="77777777" w:rsidR="00C6364F" w:rsidRPr="002E46E7" w:rsidRDefault="00C6364F" w:rsidP="00C02275">
      <w:pPr>
        <w:pStyle w:val="western"/>
        <w:numPr>
          <w:ilvl w:val="0"/>
          <w:numId w:val="78"/>
        </w:numPr>
        <w:shd w:val="clear" w:color="auto" w:fill="FFFFFF"/>
        <w:spacing w:after="0" w:afterAutospacing="0"/>
      </w:pPr>
      <w:r w:rsidRPr="002E46E7">
        <w:rPr>
          <w:iCs/>
        </w:rPr>
        <w:t>характеризовать основные направления развития отечественной культуры в современных условиях;</w:t>
      </w:r>
    </w:p>
    <w:p w14:paraId="2D39F210" w14:textId="77777777" w:rsidR="00C6364F" w:rsidRPr="002E46E7" w:rsidRDefault="00C6364F" w:rsidP="00C02275">
      <w:pPr>
        <w:pStyle w:val="western"/>
        <w:numPr>
          <w:ilvl w:val="0"/>
          <w:numId w:val="78"/>
        </w:numPr>
        <w:shd w:val="clear" w:color="auto" w:fill="FFFFFF"/>
        <w:spacing w:after="0" w:afterAutospacing="0"/>
      </w:pPr>
      <w:r w:rsidRPr="002E46E7">
        <w:rPr>
          <w:iCs/>
        </w:rPr>
        <w:t>критически воспринимать сообщения и рекламу в СМИ и Интернете о таких направлениях массовой культуры, как шоу-бизнес и мода.</w:t>
      </w:r>
    </w:p>
    <w:p w14:paraId="23080FCE" w14:textId="77777777" w:rsidR="00C6364F" w:rsidRPr="00C6364F" w:rsidRDefault="00C6364F" w:rsidP="00C6364F">
      <w:pPr>
        <w:pStyle w:val="western"/>
        <w:shd w:val="clear" w:color="auto" w:fill="FFFFFF"/>
        <w:spacing w:after="0" w:afterAutospacing="0"/>
      </w:pPr>
      <w:r w:rsidRPr="00C6364F">
        <w:rPr>
          <w:b/>
          <w:bCs/>
        </w:rPr>
        <w:t>Социальная сфера</w:t>
      </w:r>
    </w:p>
    <w:p w14:paraId="075309F6"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17B1D7B8" w14:textId="77777777" w:rsidR="00C6364F" w:rsidRPr="00C6364F" w:rsidRDefault="00C6364F" w:rsidP="00C02275">
      <w:pPr>
        <w:pStyle w:val="western"/>
        <w:numPr>
          <w:ilvl w:val="0"/>
          <w:numId w:val="79"/>
        </w:numPr>
        <w:shd w:val="clear" w:color="auto" w:fill="FFFFFF"/>
        <w:spacing w:after="0" w:afterAutospacing="0"/>
      </w:pPr>
      <w:r w:rsidRPr="00C6364F">
        <w:t>описывать социальную структуру в обществах разного типа, характеризовать основные социальные общности и группы;</w:t>
      </w:r>
    </w:p>
    <w:p w14:paraId="1CAD6DE9" w14:textId="77777777" w:rsidR="00C6364F" w:rsidRPr="00C6364F" w:rsidRDefault="00C6364F" w:rsidP="00C02275">
      <w:pPr>
        <w:pStyle w:val="western"/>
        <w:numPr>
          <w:ilvl w:val="0"/>
          <w:numId w:val="79"/>
        </w:numPr>
        <w:shd w:val="clear" w:color="auto" w:fill="FFFFFF"/>
        <w:spacing w:after="0" w:afterAutospacing="0"/>
      </w:pPr>
      <w:r w:rsidRPr="00C6364F">
        <w:t>объяснять взаимодействие социальных общностей и групп;</w:t>
      </w:r>
    </w:p>
    <w:p w14:paraId="445E42BC" w14:textId="77777777" w:rsidR="00C6364F" w:rsidRPr="00C6364F" w:rsidRDefault="00C6364F" w:rsidP="00C02275">
      <w:pPr>
        <w:pStyle w:val="western"/>
        <w:numPr>
          <w:ilvl w:val="0"/>
          <w:numId w:val="79"/>
        </w:numPr>
        <w:shd w:val="clear" w:color="auto" w:fill="FFFFFF"/>
        <w:spacing w:after="0" w:afterAutospacing="0"/>
      </w:pPr>
      <w:r w:rsidRPr="00C6364F">
        <w:t>характеризовать ведущие направления социальной политики Российского государства;</w:t>
      </w:r>
    </w:p>
    <w:p w14:paraId="6F32FDE3" w14:textId="77777777" w:rsidR="00C6364F" w:rsidRPr="00C6364F" w:rsidRDefault="00C6364F" w:rsidP="00C02275">
      <w:pPr>
        <w:pStyle w:val="western"/>
        <w:numPr>
          <w:ilvl w:val="0"/>
          <w:numId w:val="79"/>
        </w:numPr>
        <w:shd w:val="clear" w:color="auto" w:fill="FFFFFF"/>
        <w:spacing w:after="0" w:afterAutospacing="0"/>
      </w:pPr>
      <w:r w:rsidRPr="00C6364F">
        <w:t>выделять параметры, определяющие социальный статус личности;</w:t>
      </w:r>
    </w:p>
    <w:p w14:paraId="1242D445" w14:textId="77777777" w:rsidR="00C6364F" w:rsidRPr="00C6364F" w:rsidRDefault="00C6364F" w:rsidP="00C02275">
      <w:pPr>
        <w:pStyle w:val="western"/>
        <w:numPr>
          <w:ilvl w:val="0"/>
          <w:numId w:val="79"/>
        </w:numPr>
        <w:shd w:val="clear" w:color="auto" w:fill="FFFFFF"/>
        <w:spacing w:after="0" w:afterAutospacing="0"/>
      </w:pPr>
      <w:r w:rsidRPr="00C6364F">
        <w:t>приводить примеры предписанных и достигаемых статусов;</w:t>
      </w:r>
    </w:p>
    <w:p w14:paraId="28D616A3" w14:textId="77777777" w:rsidR="00C6364F" w:rsidRPr="00C6364F" w:rsidRDefault="00C6364F" w:rsidP="00C02275">
      <w:pPr>
        <w:pStyle w:val="western"/>
        <w:numPr>
          <w:ilvl w:val="0"/>
          <w:numId w:val="79"/>
        </w:numPr>
        <w:shd w:val="clear" w:color="auto" w:fill="FFFFFF"/>
        <w:spacing w:after="0" w:afterAutospacing="0"/>
      </w:pPr>
      <w:r w:rsidRPr="00C6364F">
        <w:t>описывать основные социальные роли подростка;</w:t>
      </w:r>
    </w:p>
    <w:p w14:paraId="382F2E34" w14:textId="77777777" w:rsidR="00C6364F" w:rsidRPr="00C6364F" w:rsidRDefault="00C6364F" w:rsidP="00C02275">
      <w:pPr>
        <w:pStyle w:val="western"/>
        <w:numPr>
          <w:ilvl w:val="0"/>
          <w:numId w:val="79"/>
        </w:numPr>
        <w:shd w:val="clear" w:color="auto" w:fill="FFFFFF"/>
        <w:spacing w:after="0" w:afterAutospacing="0"/>
      </w:pPr>
      <w:r w:rsidRPr="00C6364F">
        <w:t>конкретизировать примерами процесс социальной мобильности;</w:t>
      </w:r>
    </w:p>
    <w:p w14:paraId="050C4335" w14:textId="77777777" w:rsidR="00C6364F" w:rsidRPr="00C6364F" w:rsidRDefault="00C6364F" w:rsidP="00C02275">
      <w:pPr>
        <w:pStyle w:val="western"/>
        <w:numPr>
          <w:ilvl w:val="0"/>
          <w:numId w:val="79"/>
        </w:numPr>
        <w:shd w:val="clear" w:color="auto" w:fill="FFFFFF"/>
        <w:spacing w:after="0" w:afterAutospacing="0"/>
      </w:pPr>
      <w:r w:rsidRPr="00C6364F">
        <w:t>характеризовать межнациональные отношения в современном мире;</w:t>
      </w:r>
    </w:p>
    <w:p w14:paraId="427AF237" w14:textId="77777777" w:rsidR="00C6364F" w:rsidRPr="00C6364F" w:rsidRDefault="00C6364F" w:rsidP="00C02275">
      <w:pPr>
        <w:pStyle w:val="western"/>
        <w:numPr>
          <w:ilvl w:val="0"/>
          <w:numId w:val="79"/>
        </w:numPr>
        <w:shd w:val="clear" w:color="auto" w:fill="FFFFFF"/>
        <w:spacing w:after="0" w:afterAutospacing="0"/>
      </w:pPr>
      <w:r w:rsidRPr="00C6364F">
        <w:t>объяснять причины межнациональных конфликтов и основные пути их разрешения;</w:t>
      </w:r>
    </w:p>
    <w:p w14:paraId="01AAF709" w14:textId="77777777" w:rsidR="00C6364F" w:rsidRPr="00C6364F" w:rsidRDefault="00C6364F" w:rsidP="00C02275">
      <w:pPr>
        <w:pStyle w:val="western"/>
        <w:numPr>
          <w:ilvl w:val="0"/>
          <w:numId w:val="79"/>
        </w:numPr>
        <w:shd w:val="clear" w:color="auto" w:fill="FFFFFF"/>
        <w:spacing w:after="0" w:afterAutospacing="0"/>
      </w:pPr>
      <w:r w:rsidRPr="00C6364F">
        <w:t>характеризовать, раскрывать на конкретных примерах основные функции семьи в обществе;</w:t>
      </w:r>
    </w:p>
    <w:p w14:paraId="16D3B996" w14:textId="77777777" w:rsidR="00C6364F" w:rsidRPr="00C6364F" w:rsidRDefault="00C6364F" w:rsidP="00C02275">
      <w:pPr>
        <w:pStyle w:val="western"/>
        <w:numPr>
          <w:ilvl w:val="0"/>
          <w:numId w:val="79"/>
        </w:numPr>
        <w:shd w:val="clear" w:color="auto" w:fill="FFFFFF"/>
        <w:spacing w:after="0" w:afterAutospacing="0"/>
      </w:pPr>
      <w:r w:rsidRPr="00C6364F">
        <w:t>раскрывать основные роли членов семьи;</w:t>
      </w:r>
    </w:p>
    <w:p w14:paraId="53837481" w14:textId="77777777" w:rsidR="00C6364F" w:rsidRPr="00C6364F" w:rsidRDefault="00C6364F" w:rsidP="00C02275">
      <w:pPr>
        <w:pStyle w:val="western"/>
        <w:numPr>
          <w:ilvl w:val="0"/>
          <w:numId w:val="79"/>
        </w:numPr>
        <w:shd w:val="clear" w:color="auto" w:fill="FFFFFF"/>
        <w:spacing w:after="0" w:afterAutospacing="0"/>
      </w:pPr>
      <w:r w:rsidRPr="00C6364F">
        <w:t>характеризовать основные слагаемые здорового образа жизни; осознанно выбирать верные критерии для оценки безопасных условий жизни;</w:t>
      </w:r>
    </w:p>
    <w:p w14:paraId="75194E81" w14:textId="77777777" w:rsidR="00C6364F" w:rsidRPr="00C6364F" w:rsidRDefault="00C6364F" w:rsidP="00C02275">
      <w:pPr>
        <w:pStyle w:val="western"/>
        <w:numPr>
          <w:ilvl w:val="0"/>
          <w:numId w:val="79"/>
        </w:numPr>
        <w:shd w:val="clear" w:color="auto" w:fill="FFFFFF"/>
        <w:spacing w:after="0" w:afterAutospacing="0"/>
      </w:pPr>
      <w:r w:rsidRPr="00C6364F">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66E59C4D"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11AA367A" w14:textId="77777777" w:rsidR="00C6364F" w:rsidRPr="002E46E7" w:rsidRDefault="00C6364F" w:rsidP="00C02275">
      <w:pPr>
        <w:pStyle w:val="western"/>
        <w:numPr>
          <w:ilvl w:val="0"/>
          <w:numId w:val="80"/>
        </w:numPr>
        <w:shd w:val="clear" w:color="auto" w:fill="FFFFFF"/>
        <w:spacing w:after="0" w:afterAutospacing="0"/>
      </w:pPr>
      <w:r w:rsidRPr="002E46E7">
        <w:rPr>
          <w:iCs/>
        </w:rPr>
        <w:t>раскрывать понятия «равенство» и «социальная справедливость» с позиций историзма;</w:t>
      </w:r>
    </w:p>
    <w:p w14:paraId="49F8AD80" w14:textId="77777777" w:rsidR="00C6364F" w:rsidRPr="002E46E7" w:rsidRDefault="00C6364F" w:rsidP="00C02275">
      <w:pPr>
        <w:pStyle w:val="western"/>
        <w:numPr>
          <w:ilvl w:val="0"/>
          <w:numId w:val="80"/>
        </w:numPr>
        <w:shd w:val="clear" w:color="auto" w:fill="FFFFFF"/>
        <w:spacing w:after="0" w:afterAutospacing="0"/>
      </w:pPr>
      <w:r w:rsidRPr="002E46E7">
        <w:rPr>
          <w:iCs/>
        </w:rPr>
        <w:t>выражать и обосновывать собственную позицию по актуальным проблемам молодежи;</w:t>
      </w:r>
    </w:p>
    <w:p w14:paraId="6424F6C4" w14:textId="77777777" w:rsidR="00C6364F" w:rsidRPr="007358A9" w:rsidRDefault="00C6364F" w:rsidP="00C02275">
      <w:pPr>
        <w:pStyle w:val="western"/>
        <w:numPr>
          <w:ilvl w:val="0"/>
          <w:numId w:val="80"/>
        </w:numPr>
        <w:shd w:val="clear" w:color="auto" w:fill="FFFFFF"/>
        <w:spacing w:after="0" w:afterAutospacing="0"/>
      </w:pPr>
      <w:r w:rsidRPr="002E46E7">
        <w:rPr>
          <w:iC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791BB349" w14:textId="77777777" w:rsidR="007358A9" w:rsidRDefault="007358A9" w:rsidP="007358A9">
      <w:pPr>
        <w:pStyle w:val="western"/>
        <w:shd w:val="clear" w:color="auto" w:fill="FFFFFF"/>
        <w:spacing w:after="0" w:afterAutospacing="0"/>
        <w:rPr>
          <w:iCs/>
        </w:rPr>
      </w:pPr>
    </w:p>
    <w:p w14:paraId="36BA01EA" w14:textId="77777777" w:rsidR="007358A9" w:rsidRPr="002E46E7" w:rsidRDefault="00004C3D" w:rsidP="007358A9">
      <w:pPr>
        <w:pStyle w:val="western"/>
        <w:shd w:val="clear" w:color="auto" w:fill="FFFFFF"/>
        <w:spacing w:after="0" w:afterAutospacing="0"/>
        <w:jc w:val="center"/>
      </w:pPr>
      <w:r>
        <w:rPr>
          <w:iCs/>
        </w:rPr>
        <w:lastRenderedPageBreak/>
        <w:t>56</w:t>
      </w:r>
    </w:p>
    <w:p w14:paraId="18E8345E" w14:textId="77777777" w:rsidR="00C6364F" w:rsidRPr="002E46E7" w:rsidRDefault="00C6364F" w:rsidP="00C02275">
      <w:pPr>
        <w:pStyle w:val="western"/>
        <w:numPr>
          <w:ilvl w:val="0"/>
          <w:numId w:val="80"/>
        </w:numPr>
        <w:shd w:val="clear" w:color="auto" w:fill="FFFFFF"/>
        <w:spacing w:after="0" w:afterAutospacing="0"/>
      </w:pPr>
      <w:r w:rsidRPr="002E46E7">
        <w:rPr>
          <w:iC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1F2DC322" w14:textId="77777777" w:rsidR="00D42E9C" w:rsidRPr="002E46E7" w:rsidRDefault="00C6364F" w:rsidP="007358A9">
      <w:pPr>
        <w:pStyle w:val="western"/>
        <w:numPr>
          <w:ilvl w:val="0"/>
          <w:numId w:val="80"/>
        </w:numPr>
        <w:shd w:val="clear" w:color="auto" w:fill="FFFFFF"/>
        <w:spacing w:after="0" w:afterAutospacing="0"/>
      </w:pPr>
      <w:r w:rsidRPr="002E46E7">
        <w:rPr>
          <w:iCs/>
        </w:rPr>
        <w:t>использовать элементы причинно-следственного анализа при характеристике семейных конфликтов;</w:t>
      </w:r>
    </w:p>
    <w:p w14:paraId="39A39FAE" w14:textId="77777777" w:rsidR="00C6364F" w:rsidRPr="002E46E7" w:rsidRDefault="00C6364F" w:rsidP="00C02275">
      <w:pPr>
        <w:pStyle w:val="western"/>
        <w:numPr>
          <w:ilvl w:val="0"/>
          <w:numId w:val="80"/>
        </w:numPr>
        <w:shd w:val="clear" w:color="auto" w:fill="FFFFFF"/>
        <w:spacing w:after="0" w:afterAutospacing="0"/>
      </w:pPr>
      <w:r w:rsidRPr="002E46E7">
        <w:rPr>
          <w:iCs/>
        </w:rPr>
        <w:t>находить и извлекать социальную информацию о государственной семейной политике из адаптированных источников различного типа</w:t>
      </w:r>
      <w:r w:rsidRPr="002E46E7">
        <w:rPr>
          <w:b/>
          <w:bCs/>
          <w:iCs/>
        </w:rPr>
        <w:t>.</w:t>
      </w:r>
    </w:p>
    <w:p w14:paraId="5531B61E" w14:textId="77777777" w:rsidR="00C6364F" w:rsidRPr="00C6364F" w:rsidRDefault="00C6364F" w:rsidP="00C6364F">
      <w:pPr>
        <w:pStyle w:val="western"/>
        <w:shd w:val="clear" w:color="auto" w:fill="FFFFFF"/>
        <w:spacing w:after="0" w:afterAutospacing="0"/>
      </w:pPr>
      <w:r w:rsidRPr="00C6364F">
        <w:rPr>
          <w:b/>
          <w:bCs/>
        </w:rPr>
        <w:t>Политическая сфера жизни общества</w:t>
      </w:r>
    </w:p>
    <w:p w14:paraId="6F2489EB"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67CBE139" w14:textId="77777777" w:rsidR="00C6364F" w:rsidRPr="00C6364F" w:rsidRDefault="00C6364F" w:rsidP="00C02275">
      <w:pPr>
        <w:pStyle w:val="western"/>
        <w:numPr>
          <w:ilvl w:val="0"/>
          <w:numId w:val="81"/>
        </w:numPr>
        <w:shd w:val="clear" w:color="auto" w:fill="FFFFFF"/>
        <w:spacing w:after="0" w:afterAutospacing="0"/>
      </w:pPr>
      <w:r w:rsidRPr="00C6364F">
        <w:t>объяснять роль политики в жизни общества;</w:t>
      </w:r>
    </w:p>
    <w:p w14:paraId="138C346E" w14:textId="77777777" w:rsidR="00C6364F" w:rsidRPr="00C6364F" w:rsidRDefault="00C6364F" w:rsidP="00C02275">
      <w:pPr>
        <w:pStyle w:val="western"/>
        <w:numPr>
          <w:ilvl w:val="0"/>
          <w:numId w:val="81"/>
        </w:numPr>
        <w:shd w:val="clear" w:color="auto" w:fill="FFFFFF"/>
        <w:spacing w:after="0" w:afterAutospacing="0"/>
      </w:pPr>
      <w:r w:rsidRPr="00C6364F">
        <w:t>различать и сравнивать различные формы правления, иллюстрировать их примерами;</w:t>
      </w:r>
    </w:p>
    <w:p w14:paraId="04C428F2" w14:textId="77777777" w:rsidR="00C6364F" w:rsidRPr="00C6364F" w:rsidRDefault="00C6364F" w:rsidP="00C02275">
      <w:pPr>
        <w:pStyle w:val="western"/>
        <w:numPr>
          <w:ilvl w:val="0"/>
          <w:numId w:val="81"/>
        </w:numPr>
        <w:shd w:val="clear" w:color="auto" w:fill="FFFFFF"/>
        <w:spacing w:after="0" w:afterAutospacing="0"/>
      </w:pPr>
      <w:r w:rsidRPr="00C6364F">
        <w:t>давать характеристику формам государственно-территориального устройства;</w:t>
      </w:r>
    </w:p>
    <w:p w14:paraId="74637C3D" w14:textId="77777777" w:rsidR="00C6364F" w:rsidRPr="00C6364F" w:rsidRDefault="00C6364F" w:rsidP="00C02275">
      <w:pPr>
        <w:pStyle w:val="western"/>
        <w:numPr>
          <w:ilvl w:val="0"/>
          <w:numId w:val="81"/>
        </w:numPr>
        <w:shd w:val="clear" w:color="auto" w:fill="FFFFFF"/>
        <w:spacing w:after="0" w:afterAutospacing="0"/>
      </w:pPr>
      <w:r w:rsidRPr="00C6364F">
        <w:t>различать различные типы политических режимов, раскрывать их основные признаки;</w:t>
      </w:r>
    </w:p>
    <w:p w14:paraId="27A2366F" w14:textId="77777777" w:rsidR="00C6364F" w:rsidRPr="00C6364F" w:rsidRDefault="00C6364F" w:rsidP="00C02275">
      <w:pPr>
        <w:pStyle w:val="western"/>
        <w:numPr>
          <w:ilvl w:val="0"/>
          <w:numId w:val="81"/>
        </w:numPr>
        <w:shd w:val="clear" w:color="auto" w:fill="FFFFFF"/>
        <w:spacing w:after="0" w:afterAutospacing="0"/>
      </w:pPr>
      <w:r w:rsidRPr="00C6364F">
        <w:t>раскрывать на конкретных примерах основные черты и принципы демократии;</w:t>
      </w:r>
    </w:p>
    <w:p w14:paraId="150F06FC" w14:textId="77777777" w:rsidR="00C6364F" w:rsidRPr="00C6364F" w:rsidRDefault="00C6364F" w:rsidP="00C02275">
      <w:pPr>
        <w:pStyle w:val="western"/>
        <w:numPr>
          <w:ilvl w:val="0"/>
          <w:numId w:val="81"/>
        </w:numPr>
        <w:shd w:val="clear" w:color="auto" w:fill="FFFFFF"/>
        <w:spacing w:after="0" w:afterAutospacing="0"/>
      </w:pPr>
      <w:r w:rsidRPr="00C6364F">
        <w:t>называть признаки политической партии, раскрывать их на конкретных примерах;</w:t>
      </w:r>
    </w:p>
    <w:p w14:paraId="7C8BB009" w14:textId="77777777" w:rsidR="00C6364F" w:rsidRPr="00C6364F" w:rsidRDefault="00C6364F" w:rsidP="00C02275">
      <w:pPr>
        <w:pStyle w:val="western"/>
        <w:numPr>
          <w:ilvl w:val="0"/>
          <w:numId w:val="81"/>
        </w:numPr>
        <w:shd w:val="clear" w:color="auto" w:fill="FFFFFF"/>
        <w:spacing w:after="0" w:afterAutospacing="0"/>
      </w:pPr>
      <w:r w:rsidRPr="00C6364F">
        <w:t>характеризовать различные формы участия граждан в политической жизни.</w:t>
      </w:r>
    </w:p>
    <w:p w14:paraId="15ED35D8"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48375A96" w14:textId="77777777" w:rsidR="00C6364F" w:rsidRPr="002E46E7" w:rsidRDefault="00C6364F" w:rsidP="00C02275">
      <w:pPr>
        <w:pStyle w:val="western"/>
        <w:numPr>
          <w:ilvl w:val="0"/>
          <w:numId w:val="82"/>
        </w:numPr>
        <w:shd w:val="clear" w:color="auto" w:fill="FFFFFF"/>
        <w:spacing w:after="0" w:afterAutospacing="0"/>
        <w:rPr>
          <w:i/>
        </w:rPr>
      </w:pPr>
      <w:r w:rsidRPr="002E46E7">
        <w:rPr>
          <w:i/>
        </w:rPr>
        <w:t>осознавать значение гражданской активности и патриотической позиции в укреплении нашего государства;</w:t>
      </w:r>
    </w:p>
    <w:p w14:paraId="0E9B1266" w14:textId="77777777" w:rsidR="00C6364F" w:rsidRPr="00C6364F" w:rsidRDefault="00C6364F" w:rsidP="00C02275">
      <w:pPr>
        <w:pStyle w:val="western"/>
        <w:numPr>
          <w:ilvl w:val="0"/>
          <w:numId w:val="83"/>
        </w:numPr>
        <w:shd w:val="clear" w:color="auto" w:fill="FFFFFF"/>
        <w:spacing w:after="0" w:afterAutospacing="0"/>
      </w:pPr>
      <w:r w:rsidRPr="002E46E7">
        <w:rPr>
          <w:i/>
          <w:iCs/>
        </w:rPr>
        <w:t>соотносить различные оценки политических событий и процессов и делать обоснованные выводы</w:t>
      </w:r>
      <w:r w:rsidRPr="00C6364F">
        <w:rPr>
          <w:i/>
          <w:iCs/>
        </w:rPr>
        <w:t>.</w:t>
      </w:r>
    </w:p>
    <w:p w14:paraId="6E1D87BA" w14:textId="77777777" w:rsidR="00C6364F" w:rsidRPr="00C6364F" w:rsidRDefault="00C6364F" w:rsidP="00C6364F">
      <w:pPr>
        <w:pStyle w:val="western"/>
        <w:shd w:val="clear" w:color="auto" w:fill="FFFFFF"/>
        <w:spacing w:after="0" w:afterAutospacing="0"/>
      </w:pPr>
      <w:r w:rsidRPr="00C6364F">
        <w:rPr>
          <w:b/>
          <w:bCs/>
        </w:rPr>
        <w:t>Гражданин и государство</w:t>
      </w:r>
    </w:p>
    <w:p w14:paraId="7DECDF01"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0334340F" w14:textId="77777777" w:rsidR="00C6364F" w:rsidRPr="00C6364F" w:rsidRDefault="00C6364F" w:rsidP="00C02275">
      <w:pPr>
        <w:pStyle w:val="western"/>
        <w:numPr>
          <w:ilvl w:val="0"/>
          <w:numId w:val="84"/>
        </w:numPr>
        <w:shd w:val="clear" w:color="auto" w:fill="FFFFFF"/>
        <w:spacing w:after="0" w:afterAutospacing="0"/>
      </w:pPr>
      <w:r w:rsidRPr="00C6364F">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04BDDF52" w14:textId="77777777" w:rsidR="00C6364F" w:rsidRPr="00C6364F" w:rsidRDefault="00C6364F" w:rsidP="00C02275">
      <w:pPr>
        <w:pStyle w:val="western"/>
        <w:numPr>
          <w:ilvl w:val="0"/>
          <w:numId w:val="84"/>
        </w:numPr>
        <w:shd w:val="clear" w:color="auto" w:fill="FFFFFF"/>
        <w:spacing w:after="0" w:afterAutospacing="0"/>
      </w:pPr>
      <w:r w:rsidRPr="00C6364F">
        <w:t>объяснять порядок формирования органов государственной власти РФ;</w:t>
      </w:r>
    </w:p>
    <w:p w14:paraId="032D054B" w14:textId="77777777" w:rsidR="00C6364F" w:rsidRPr="00C6364F" w:rsidRDefault="00C6364F" w:rsidP="00C02275">
      <w:pPr>
        <w:pStyle w:val="western"/>
        <w:numPr>
          <w:ilvl w:val="0"/>
          <w:numId w:val="84"/>
        </w:numPr>
        <w:shd w:val="clear" w:color="auto" w:fill="FFFFFF"/>
        <w:spacing w:after="0" w:afterAutospacing="0"/>
      </w:pPr>
      <w:r w:rsidRPr="00C6364F">
        <w:t>раскрывать достижения российского народа;</w:t>
      </w:r>
    </w:p>
    <w:p w14:paraId="7130B0B3" w14:textId="77777777" w:rsidR="00C6364F" w:rsidRPr="00C6364F" w:rsidRDefault="00C6364F" w:rsidP="00C02275">
      <w:pPr>
        <w:pStyle w:val="western"/>
        <w:numPr>
          <w:ilvl w:val="0"/>
          <w:numId w:val="84"/>
        </w:numPr>
        <w:shd w:val="clear" w:color="auto" w:fill="FFFFFF"/>
        <w:spacing w:after="0" w:afterAutospacing="0"/>
      </w:pPr>
      <w:r w:rsidRPr="00C6364F">
        <w:t>объяснять и конкретизировать примерами смысл понятия «гражданство»;</w:t>
      </w:r>
    </w:p>
    <w:p w14:paraId="73F7C940" w14:textId="77777777" w:rsidR="00C6364F" w:rsidRPr="00C6364F" w:rsidRDefault="00C6364F" w:rsidP="00C02275">
      <w:pPr>
        <w:pStyle w:val="western"/>
        <w:numPr>
          <w:ilvl w:val="0"/>
          <w:numId w:val="85"/>
        </w:numPr>
        <w:shd w:val="clear" w:color="auto" w:fill="FFFFFF"/>
        <w:spacing w:after="0" w:afterAutospacing="0"/>
      </w:pPr>
      <w:r w:rsidRPr="00C6364F">
        <w:t>называть и иллюстрировать примерами основные права и свободы граждан, гарантированные Конституцией РФ;</w:t>
      </w:r>
    </w:p>
    <w:p w14:paraId="03F0A0CD" w14:textId="77777777" w:rsidR="00C6364F" w:rsidRPr="00C6364F" w:rsidRDefault="00C6364F" w:rsidP="00C02275">
      <w:pPr>
        <w:pStyle w:val="western"/>
        <w:numPr>
          <w:ilvl w:val="0"/>
          <w:numId w:val="86"/>
        </w:numPr>
        <w:shd w:val="clear" w:color="auto" w:fill="FFFFFF"/>
        <w:spacing w:after="0" w:afterAutospacing="0"/>
      </w:pPr>
      <w:r w:rsidRPr="00C6364F">
        <w:t>осознавать значение патриотической позиции в укреплении нашего государства;</w:t>
      </w:r>
    </w:p>
    <w:p w14:paraId="41559863" w14:textId="77777777" w:rsidR="00C6364F" w:rsidRPr="00C6364F" w:rsidRDefault="00C6364F" w:rsidP="00C02275">
      <w:pPr>
        <w:pStyle w:val="western"/>
        <w:numPr>
          <w:ilvl w:val="0"/>
          <w:numId w:val="86"/>
        </w:numPr>
        <w:shd w:val="clear" w:color="auto" w:fill="FFFFFF"/>
        <w:spacing w:after="0" w:afterAutospacing="0"/>
      </w:pPr>
      <w:r w:rsidRPr="00C6364F">
        <w:t>характеризовать конституционные обязанности гражданина.</w:t>
      </w:r>
    </w:p>
    <w:p w14:paraId="0BC3E57C"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75477F84" w14:textId="77777777" w:rsidR="00C6364F" w:rsidRPr="002E46E7" w:rsidRDefault="00C6364F" w:rsidP="00C02275">
      <w:pPr>
        <w:pStyle w:val="western"/>
        <w:numPr>
          <w:ilvl w:val="0"/>
          <w:numId w:val="87"/>
        </w:numPr>
        <w:shd w:val="clear" w:color="auto" w:fill="FFFFFF"/>
        <w:spacing w:after="0" w:afterAutospacing="0"/>
      </w:pPr>
      <w:r w:rsidRPr="002E46E7">
        <w:rPr>
          <w:iCs/>
        </w:rPr>
        <w:t>аргументированно обосновывать влияние происходящих в обществе изменений на положение России в мире;</w:t>
      </w:r>
    </w:p>
    <w:p w14:paraId="52F3D101" w14:textId="77777777" w:rsidR="00C6364F" w:rsidRPr="007358A9" w:rsidRDefault="00C6364F" w:rsidP="00C02275">
      <w:pPr>
        <w:pStyle w:val="western"/>
        <w:numPr>
          <w:ilvl w:val="0"/>
          <w:numId w:val="87"/>
        </w:numPr>
        <w:shd w:val="clear" w:color="auto" w:fill="FFFFFF"/>
        <w:spacing w:after="0" w:afterAutospacing="0"/>
      </w:pPr>
      <w:r w:rsidRPr="002E46E7">
        <w:rPr>
          <w:iCs/>
        </w:rPr>
        <w:t>использовать знания и умения для формирования способности уважать права других людей, выполнять свои обязанности гражданина РФ</w:t>
      </w:r>
      <w:r w:rsidRPr="002E46E7">
        <w:rPr>
          <w:b/>
          <w:bCs/>
          <w:iCs/>
        </w:rPr>
        <w:t>.</w:t>
      </w:r>
    </w:p>
    <w:p w14:paraId="6EA5FC7C" w14:textId="77777777" w:rsidR="007358A9" w:rsidRPr="002E46E7" w:rsidRDefault="00004C3D" w:rsidP="007358A9">
      <w:pPr>
        <w:pStyle w:val="western"/>
        <w:shd w:val="clear" w:color="auto" w:fill="FFFFFF"/>
        <w:spacing w:after="0" w:afterAutospacing="0"/>
        <w:jc w:val="center"/>
      </w:pPr>
      <w:r>
        <w:rPr>
          <w:b/>
          <w:bCs/>
          <w:iCs/>
        </w:rPr>
        <w:t>57</w:t>
      </w:r>
    </w:p>
    <w:p w14:paraId="70D41B2D" w14:textId="77777777" w:rsidR="00C6364F" w:rsidRPr="00C6364F" w:rsidRDefault="00C6364F" w:rsidP="00C6364F">
      <w:pPr>
        <w:pStyle w:val="western"/>
        <w:shd w:val="clear" w:color="auto" w:fill="FFFFFF"/>
        <w:spacing w:after="0" w:afterAutospacing="0"/>
      </w:pPr>
      <w:r w:rsidRPr="00C6364F">
        <w:rPr>
          <w:b/>
          <w:bCs/>
        </w:rPr>
        <w:lastRenderedPageBreak/>
        <w:t>Основы российского законодательства</w:t>
      </w:r>
    </w:p>
    <w:p w14:paraId="1423908D"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336D26CC" w14:textId="77777777" w:rsidR="00C6364F" w:rsidRPr="00C6364F" w:rsidRDefault="00C6364F" w:rsidP="00C02275">
      <w:pPr>
        <w:pStyle w:val="western"/>
        <w:numPr>
          <w:ilvl w:val="0"/>
          <w:numId w:val="88"/>
        </w:numPr>
        <w:shd w:val="clear" w:color="auto" w:fill="FFFFFF"/>
        <w:spacing w:after="0" w:afterAutospacing="0"/>
      </w:pPr>
      <w:r w:rsidRPr="00C6364F">
        <w:t>характеризовать систему российского законодательства;</w:t>
      </w:r>
    </w:p>
    <w:p w14:paraId="7D763513" w14:textId="77777777" w:rsidR="00D42E9C" w:rsidRPr="00C6364F" w:rsidRDefault="00C6364F" w:rsidP="007358A9">
      <w:pPr>
        <w:pStyle w:val="western"/>
        <w:numPr>
          <w:ilvl w:val="0"/>
          <w:numId w:val="88"/>
        </w:numPr>
        <w:shd w:val="clear" w:color="auto" w:fill="FFFFFF"/>
        <w:spacing w:after="0" w:afterAutospacing="0"/>
      </w:pPr>
      <w:r w:rsidRPr="00C6364F">
        <w:t>раскрывать особенности гражданской дееспособности несовершеннолетних;</w:t>
      </w:r>
    </w:p>
    <w:p w14:paraId="3ADF195B" w14:textId="77777777" w:rsidR="00C6364F" w:rsidRPr="00C6364F" w:rsidRDefault="00C6364F" w:rsidP="00C02275">
      <w:pPr>
        <w:pStyle w:val="western"/>
        <w:numPr>
          <w:ilvl w:val="0"/>
          <w:numId w:val="88"/>
        </w:numPr>
        <w:shd w:val="clear" w:color="auto" w:fill="FFFFFF"/>
        <w:spacing w:after="0" w:afterAutospacing="0"/>
      </w:pPr>
      <w:r w:rsidRPr="00C6364F">
        <w:t>характеризовать гражданские правоотношения;</w:t>
      </w:r>
    </w:p>
    <w:p w14:paraId="1BDC90DA" w14:textId="77777777" w:rsidR="00C6364F" w:rsidRPr="00C6364F" w:rsidRDefault="00C6364F" w:rsidP="00C02275">
      <w:pPr>
        <w:pStyle w:val="western"/>
        <w:numPr>
          <w:ilvl w:val="0"/>
          <w:numId w:val="88"/>
        </w:numPr>
        <w:shd w:val="clear" w:color="auto" w:fill="FFFFFF"/>
        <w:spacing w:after="0" w:afterAutospacing="0"/>
      </w:pPr>
      <w:r w:rsidRPr="00C6364F">
        <w:t>раскрывать смысл права на труд;</w:t>
      </w:r>
    </w:p>
    <w:p w14:paraId="77ADB809" w14:textId="77777777" w:rsidR="00C6364F" w:rsidRPr="00C6364F" w:rsidRDefault="00C6364F" w:rsidP="00C02275">
      <w:pPr>
        <w:pStyle w:val="western"/>
        <w:numPr>
          <w:ilvl w:val="0"/>
          <w:numId w:val="88"/>
        </w:numPr>
        <w:shd w:val="clear" w:color="auto" w:fill="FFFFFF"/>
        <w:spacing w:after="0" w:afterAutospacing="0"/>
      </w:pPr>
      <w:r w:rsidRPr="00C6364F">
        <w:t>объяснять роль трудового договора;</w:t>
      </w:r>
    </w:p>
    <w:p w14:paraId="5E7A1DFD" w14:textId="77777777" w:rsidR="00C6364F" w:rsidRPr="00C6364F" w:rsidRDefault="00C6364F" w:rsidP="00C02275">
      <w:pPr>
        <w:pStyle w:val="western"/>
        <w:numPr>
          <w:ilvl w:val="0"/>
          <w:numId w:val="88"/>
        </w:numPr>
        <w:shd w:val="clear" w:color="auto" w:fill="FFFFFF"/>
        <w:spacing w:after="0" w:afterAutospacing="0"/>
      </w:pPr>
      <w:r w:rsidRPr="00C6364F">
        <w:t>разъяснять на примерах особенности положения несовершеннолетних в трудовых отношениях;</w:t>
      </w:r>
    </w:p>
    <w:p w14:paraId="0DDD6255" w14:textId="77777777" w:rsidR="00C6364F" w:rsidRPr="00C6364F" w:rsidRDefault="00C6364F" w:rsidP="00C02275">
      <w:pPr>
        <w:pStyle w:val="western"/>
        <w:numPr>
          <w:ilvl w:val="0"/>
          <w:numId w:val="88"/>
        </w:numPr>
        <w:shd w:val="clear" w:color="auto" w:fill="FFFFFF"/>
        <w:spacing w:after="0" w:afterAutospacing="0"/>
      </w:pPr>
      <w:r w:rsidRPr="00C6364F">
        <w:t>характеризовать права и обязанности супругов, родителей, детей;</w:t>
      </w:r>
    </w:p>
    <w:p w14:paraId="01120E2E" w14:textId="77777777" w:rsidR="00C6364F" w:rsidRPr="00C6364F" w:rsidRDefault="00C6364F" w:rsidP="00C02275">
      <w:pPr>
        <w:pStyle w:val="western"/>
        <w:numPr>
          <w:ilvl w:val="0"/>
          <w:numId w:val="88"/>
        </w:numPr>
        <w:shd w:val="clear" w:color="auto" w:fill="FFFFFF"/>
        <w:spacing w:after="0" w:afterAutospacing="0"/>
      </w:pPr>
      <w:r w:rsidRPr="00C6364F">
        <w:t>характеризовать особенности уголовного права и уголовных правоотношений;</w:t>
      </w:r>
    </w:p>
    <w:p w14:paraId="2CB6B023" w14:textId="77777777" w:rsidR="00C6364F" w:rsidRPr="00C6364F" w:rsidRDefault="00C6364F" w:rsidP="00C02275">
      <w:pPr>
        <w:pStyle w:val="western"/>
        <w:numPr>
          <w:ilvl w:val="0"/>
          <w:numId w:val="88"/>
        </w:numPr>
        <w:shd w:val="clear" w:color="auto" w:fill="FFFFFF"/>
        <w:spacing w:after="0" w:afterAutospacing="0"/>
      </w:pPr>
      <w:r w:rsidRPr="00C6364F">
        <w:t>конкретизировать примерами виды преступлений и наказания за них;</w:t>
      </w:r>
    </w:p>
    <w:p w14:paraId="778FF5BF" w14:textId="77777777" w:rsidR="00C6364F" w:rsidRPr="00C6364F" w:rsidRDefault="00C6364F" w:rsidP="00C02275">
      <w:pPr>
        <w:pStyle w:val="western"/>
        <w:numPr>
          <w:ilvl w:val="0"/>
          <w:numId w:val="88"/>
        </w:numPr>
        <w:shd w:val="clear" w:color="auto" w:fill="FFFFFF"/>
        <w:spacing w:after="0" w:afterAutospacing="0"/>
      </w:pPr>
      <w:r w:rsidRPr="00C6364F">
        <w:t>характеризовать специфику уголовной ответственности несовершеннолетних;</w:t>
      </w:r>
    </w:p>
    <w:p w14:paraId="68D38D38" w14:textId="77777777" w:rsidR="00C6364F" w:rsidRPr="00C6364F" w:rsidRDefault="00C6364F" w:rsidP="00C02275">
      <w:pPr>
        <w:pStyle w:val="western"/>
        <w:numPr>
          <w:ilvl w:val="0"/>
          <w:numId w:val="88"/>
        </w:numPr>
        <w:shd w:val="clear" w:color="auto" w:fill="FFFFFF"/>
        <w:spacing w:after="0" w:afterAutospacing="0"/>
      </w:pPr>
      <w:r w:rsidRPr="00C6364F">
        <w:t>раскрывать связь права на образование и обязанности получить образование;</w:t>
      </w:r>
    </w:p>
    <w:p w14:paraId="16DD8413" w14:textId="77777777" w:rsidR="00C6364F" w:rsidRPr="00C6364F" w:rsidRDefault="00C6364F" w:rsidP="00C02275">
      <w:pPr>
        <w:pStyle w:val="western"/>
        <w:numPr>
          <w:ilvl w:val="0"/>
          <w:numId w:val="88"/>
        </w:numPr>
        <w:shd w:val="clear" w:color="auto" w:fill="FFFFFF"/>
        <w:spacing w:after="0" w:afterAutospacing="0"/>
      </w:pPr>
      <w:r w:rsidRPr="00C6364F">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4B208180" w14:textId="77777777" w:rsidR="00C6364F" w:rsidRPr="00C6364F" w:rsidRDefault="00C6364F" w:rsidP="00C02275">
      <w:pPr>
        <w:pStyle w:val="western"/>
        <w:numPr>
          <w:ilvl w:val="0"/>
          <w:numId w:val="88"/>
        </w:numPr>
        <w:shd w:val="clear" w:color="auto" w:fill="FFFFFF"/>
        <w:spacing w:after="0" w:afterAutospacing="0"/>
      </w:pPr>
      <w:r w:rsidRPr="00C6364F">
        <w:t>исследовать несложные практические ситуации, связанные с защитой прав и интересов детей, оставшихся без попечения родителей;</w:t>
      </w:r>
    </w:p>
    <w:p w14:paraId="3914F8F9" w14:textId="77777777" w:rsidR="00C6364F" w:rsidRPr="00C6364F" w:rsidRDefault="00C6364F" w:rsidP="00C02275">
      <w:pPr>
        <w:pStyle w:val="western"/>
        <w:numPr>
          <w:ilvl w:val="0"/>
          <w:numId w:val="88"/>
        </w:numPr>
        <w:shd w:val="clear" w:color="auto" w:fill="FFFFFF"/>
        <w:spacing w:after="0" w:afterAutospacing="0"/>
      </w:pPr>
      <w:r w:rsidRPr="00C6364F">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14:paraId="74A02A64"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3F873889" w14:textId="77777777" w:rsidR="00C6364F" w:rsidRPr="002E46E7" w:rsidRDefault="00C6364F" w:rsidP="00C02275">
      <w:pPr>
        <w:pStyle w:val="western"/>
        <w:numPr>
          <w:ilvl w:val="0"/>
          <w:numId w:val="89"/>
        </w:numPr>
        <w:shd w:val="clear" w:color="auto" w:fill="FFFFFF"/>
        <w:spacing w:after="0" w:afterAutospacing="0"/>
      </w:pPr>
      <w:r w:rsidRPr="002E46E7">
        <w:rPr>
          <w:i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4190C380" w14:textId="77777777" w:rsidR="00C6364F" w:rsidRPr="002E46E7" w:rsidRDefault="00C6364F" w:rsidP="00C02275">
      <w:pPr>
        <w:pStyle w:val="western"/>
        <w:numPr>
          <w:ilvl w:val="0"/>
          <w:numId w:val="89"/>
        </w:numPr>
        <w:shd w:val="clear" w:color="auto" w:fill="FFFFFF"/>
        <w:spacing w:after="0" w:afterAutospacing="0"/>
      </w:pPr>
      <w:r w:rsidRPr="002E46E7">
        <w:rPr>
          <w:iCs/>
        </w:rPr>
        <w:t>оценивать сущность и значение правопорядка и законности, собственный возможный вклад в их становление и развитие;</w:t>
      </w:r>
    </w:p>
    <w:p w14:paraId="69A8D645" w14:textId="77777777" w:rsidR="00C6364F" w:rsidRPr="002E46E7" w:rsidRDefault="00C6364F" w:rsidP="00C02275">
      <w:pPr>
        <w:pStyle w:val="western"/>
        <w:numPr>
          <w:ilvl w:val="0"/>
          <w:numId w:val="89"/>
        </w:numPr>
        <w:shd w:val="clear" w:color="auto" w:fill="FFFFFF"/>
        <w:spacing w:after="0" w:afterAutospacing="0"/>
      </w:pPr>
      <w:r w:rsidRPr="002E46E7">
        <w:rPr>
          <w:iCs/>
        </w:rPr>
        <w:t>осознанно содействовать защите правопорядка в обществе правовыми способами и средствами.</w:t>
      </w:r>
    </w:p>
    <w:p w14:paraId="0D310DEE" w14:textId="77777777" w:rsidR="00C6364F" w:rsidRPr="00C6364F" w:rsidRDefault="00C6364F" w:rsidP="00C6364F">
      <w:pPr>
        <w:pStyle w:val="western"/>
        <w:shd w:val="clear" w:color="auto" w:fill="FFFFFF"/>
        <w:spacing w:after="0" w:afterAutospacing="0"/>
      </w:pPr>
      <w:r w:rsidRPr="00C6364F">
        <w:rPr>
          <w:b/>
          <w:bCs/>
        </w:rPr>
        <w:t>Экономика</w:t>
      </w:r>
    </w:p>
    <w:p w14:paraId="2DF0166A"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6E98A7C3" w14:textId="77777777" w:rsidR="00C6364F" w:rsidRPr="00C6364F" w:rsidRDefault="00C6364F" w:rsidP="00C02275">
      <w:pPr>
        <w:pStyle w:val="western"/>
        <w:numPr>
          <w:ilvl w:val="0"/>
          <w:numId w:val="90"/>
        </w:numPr>
        <w:shd w:val="clear" w:color="auto" w:fill="FFFFFF"/>
        <w:spacing w:after="0" w:afterAutospacing="0"/>
      </w:pPr>
      <w:r w:rsidRPr="00C6364F">
        <w:t>объяснять проблему ограниченности экономических ресурсов;</w:t>
      </w:r>
    </w:p>
    <w:p w14:paraId="7168DA13" w14:textId="77777777" w:rsidR="00C6364F" w:rsidRPr="00C6364F" w:rsidRDefault="00C6364F" w:rsidP="00C02275">
      <w:pPr>
        <w:pStyle w:val="western"/>
        <w:numPr>
          <w:ilvl w:val="0"/>
          <w:numId w:val="90"/>
        </w:numPr>
        <w:shd w:val="clear" w:color="auto" w:fill="FFFFFF"/>
        <w:spacing w:after="0" w:afterAutospacing="0"/>
      </w:pPr>
      <w:r w:rsidRPr="00C6364F">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5E82FD04" w14:textId="77777777" w:rsidR="00C6364F" w:rsidRPr="00C6364F" w:rsidRDefault="00C6364F" w:rsidP="00C02275">
      <w:pPr>
        <w:pStyle w:val="western"/>
        <w:numPr>
          <w:ilvl w:val="0"/>
          <w:numId w:val="90"/>
        </w:numPr>
        <w:shd w:val="clear" w:color="auto" w:fill="FFFFFF"/>
        <w:spacing w:after="0" w:afterAutospacing="0"/>
      </w:pPr>
      <w:r w:rsidRPr="00C6364F">
        <w:t>раскрывать факторы, влияющие на производительность труда;</w:t>
      </w:r>
    </w:p>
    <w:p w14:paraId="623174DE" w14:textId="77777777" w:rsidR="00C6364F" w:rsidRPr="00C6364F" w:rsidRDefault="00C6364F" w:rsidP="00C02275">
      <w:pPr>
        <w:pStyle w:val="western"/>
        <w:numPr>
          <w:ilvl w:val="0"/>
          <w:numId w:val="90"/>
        </w:numPr>
        <w:shd w:val="clear" w:color="auto" w:fill="FFFFFF"/>
        <w:spacing w:after="0" w:afterAutospacing="0"/>
      </w:pPr>
      <w:r w:rsidRPr="00C6364F">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1E5D5080" w14:textId="77777777" w:rsidR="00C6364F" w:rsidRPr="00C6364F" w:rsidRDefault="00C6364F" w:rsidP="00C02275">
      <w:pPr>
        <w:pStyle w:val="western"/>
        <w:numPr>
          <w:ilvl w:val="0"/>
          <w:numId w:val="90"/>
        </w:numPr>
        <w:shd w:val="clear" w:color="auto" w:fill="FFFFFF"/>
        <w:spacing w:after="0" w:afterAutospacing="0"/>
      </w:pPr>
      <w:r w:rsidRPr="00C6364F">
        <w:t>характеризовать механизм рыночного регулирования экономики; анализировать действие рыночных законов, выявлять роль конкуренции;</w:t>
      </w:r>
    </w:p>
    <w:p w14:paraId="7CE60EE5" w14:textId="77777777" w:rsidR="00C6364F" w:rsidRPr="00C6364F" w:rsidRDefault="00C6364F" w:rsidP="00C02275">
      <w:pPr>
        <w:pStyle w:val="western"/>
        <w:numPr>
          <w:ilvl w:val="0"/>
          <w:numId w:val="90"/>
        </w:numPr>
        <w:shd w:val="clear" w:color="auto" w:fill="FFFFFF"/>
        <w:spacing w:after="0" w:afterAutospacing="0"/>
      </w:pPr>
      <w:r w:rsidRPr="00C6364F">
        <w:t>объяснять роль государства в регулировании рыночной экономики; анализировать структуру бюджета государства;</w:t>
      </w:r>
    </w:p>
    <w:p w14:paraId="20D66393" w14:textId="77777777" w:rsidR="00C6364F" w:rsidRDefault="00C6364F" w:rsidP="00C02275">
      <w:pPr>
        <w:pStyle w:val="western"/>
        <w:numPr>
          <w:ilvl w:val="0"/>
          <w:numId w:val="90"/>
        </w:numPr>
        <w:shd w:val="clear" w:color="auto" w:fill="FFFFFF"/>
        <w:spacing w:after="0" w:afterAutospacing="0"/>
      </w:pPr>
      <w:r w:rsidRPr="00C6364F">
        <w:t>называть и конкретизировать примерами виды налогов;</w:t>
      </w:r>
    </w:p>
    <w:p w14:paraId="5BB6C5F5" w14:textId="77777777" w:rsidR="007358A9" w:rsidRPr="00C6364F" w:rsidRDefault="00004C3D" w:rsidP="007358A9">
      <w:pPr>
        <w:pStyle w:val="western"/>
        <w:shd w:val="clear" w:color="auto" w:fill="FFFFFF"/>
        <w:spacing w:after="0" w:afterAutospacing="0"/>
        <w:jc w:val="center"/>
      </w:pPr>
      <w:r>
        <w:t>58</w:t>
      </w:r>
    </w:p>
    <w:p w14:paraId="0DD533C1" w14:textId="77777777" w:rsidR="00C6364F" w:rsidRPr="00C6364F" w:rsidRDefault="00C6364F" w:rsidP="00C02275">
      <w:pPr>
        <w:pStyle w:val="western"/>
        <w:numPr>
          <w:ilvl w:val="0"/>
          <w:numId w:val="90"/>
        </w:numPr>
        <w:shd w:val="clear" w:color="auto" w:fill="FFFFFF"/>
        <w:spacing w:after="0" w:afterAutospacing="0"/>
      </w:pPr>
      <w:r w:rsidRPr="00C6364F">
        <w:lastRenderedPageBreak/>
        <w:t>характеризовать функции денег и их роль в экономике;</w:t>
      </w:r>
    </w:p>
    <w:p w14:paraId="472F2E3B" w14:textId="77777777" w:rsidR="00C6364F" w:rsidRPr="00C6364F" w:rsidRDefault="00C6364F" w:rsidP="00C02275">
      <w:pPr>
        <w:pStyle w:val="western"/>
        <w:numPr>
          <w:ilvl w:val="0"/>
          <w:numId w:val="90"/>
        </w:numPr>
        <w:shd w:val="clear" w:color="auto" w:fill="FFFFFF"/>
        <w:spacing w:after="0" w:afterAutospacing="0"/>
      </w:pPr>
      <w:r w:rsidRPr="00C6364F">
        <w:t>раскрывать социально-экономическую роль и функции предпринимательства;</w:t>
      </w:r>
    </w:p>
    <w:p w14:paraId="780D7355" w14:textId="77777777" w:rsidR="00C6364F" w:rsidRPr="00C6364F" w:rsidRDefault="00C6364F" w:rsidP="00C02275">
      <w:pPr>
        <w:pStyle w:val="western"/>
        <w:numPr>
          <w:ilvl w:val="0"/>
          <w:numId w:val="90"/>
        </w:numPr>
        <w:shd w:val="clear" w:color="auto" w:fill="FFFFFF"/>
        <w:spacing w:after="0" w:afterAutospacing="0"/>
      </w:pPr>
      <w:r w:rsidRPr="00C6364F">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370E8548" w14:textId="77777777" w:rsidR="00B20196" w:rsidRDefault="00C6364F" w:rsidP="007358A9">
      <w:pPr>
        <w:pStyle w:val="western"/>
        <w:numPr>
          <w:ilvl w:val="0"/>
          <w:numId w:val="90"/>
        </w:numPr>
        <w:shd w:val="clear" w:color="auto" w:fill="FFFFFF"/>
        <w:spacing w:after="0" w:afterAutospacing="0"/>
      </w:pPr>
      <w:r w:rsidRPr="00C6364F">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w:t>
      </w:r>
    </w:p>
    <w:p w14:paraId="431BE94E" w14:textId="77777777" w:rsidR="00C6364F" w:rsidRPr="00C6364F" w:rsidRDefault="00C6364F" w:rsidP="00C02275">
      <w:pPr>
        <w:pStyle w:val="western"/>
        <w:numPr>
          <w:ilvl w:val="0"/>
          <w:numId w:val="90"/>
        </w:numPr>
        <w:shd w:val="clear" w:color="auto" w:fill="FFFFFF"/>
        <w:spacing w:after="0" w:afterAutospacing="0"/>
        <w:jc w:val="center"/>
      </w:pPr>
      <w:r w:rsidRPr="00C6364F">
        <w:t>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14:paraId="20D2407C" w14:textId="77777777" w:rsidR="00C6364F" w:rsidRPr="00C6364F" w:rsidRDefault="00C6364F" w:rsidP="00C02275">
      <w:pPr>
        <w:pStyle w:val="western"/>
        <w:numPr>
          <w:ilvl w:val="0"/>
          <w:numId w:val="90"/>
        </w:numPr>
        <w:shd w:val="clear" w:color="auto" w:fill="FFFFFF"/>
        <w:spacing w:after="0" w:afterAutospacing="0"/>
      </w:pPr>
      <w:r w:rsidRPr="00C6364F">
        <w:t>раскрывать рациональное поведение субъектов экономической деятельности;</w:t>
      </w:r>
    </w:p>
    <w:p w14:paraId="3D00A525" w14:textId="77777777" w:rsidR="00C6364F" w:rsidRPr="00C6364F" w:rsidRDefault="00C6364F" w:rsidP="00C02275">
      <w:pPr>
        <w:pStyle w:val="western"/>
        <w:numPr>
          <w:ilvl w:val="0"/>
          <w:numId w:val="90"/>
        </w:numPr>
        <w:shd w:val="clear" w:color="auto" w:fill="FFFFFF"/>
        <w:spacing w:after="0" w:afterAutospacing="0"/>
      </w:pPr>
      <w:r w:rsidRPr="00C6364F">
        <w:t>характеризовать экономику семьи; анализировать структуру семейного бюджета;</w:t>
      </w:r>
    </w:p>
    <w:p w14:paraId="5CCC5CF3" w14:textId="77777777" w:rsidR="00C6364F" w:rsidRPr="00C6364F" w:rsidRDefault="00C6364F" w:rsidP="00C02275">
      <w:pPr>
        <w:pStyle w:val="western"/>
        <w:numPr>
          <w:ilvl w:val="0"/>
          <w:numId w:val="91"/>
        </w:numPr>
        <w:shd w:val="clear" w:color="auto" w:fill="FFFFFF"/>
        <w:spacing w:after="0" w:afterAutospacing="0"/>
      </w:pPr>
      <w:r w:rsidRPr="00C6364F">
        <w:t>использовать полученные знания при анализе фактов поведения участников экономической деятельности;</w:t>
      </w:r>
    </w:p>
    <w:p w14:paraId="2716AE52" w14:textId="77777777" w:rsidR="00C6364F" w:rsidRPr="00C6364F" w:rsidRDefault="00C6364F" w:rsidP="00C02275">
      <w:pPr>
        <w:pStyle w:val="western"/>
        <w:numPr>
          <w:ilvl w:val="0"/>
          <w:numId w:val="91"/>
        </w:numPr>
        <w:shd w:val="clear" w:color="auto" w:fill="FFFFFF"/>
        <w:spacing w:after="0" w:afterAutospacing="0"/>
      </w:pPr>
      <w:r w:rsidRPr="00C6364F">
        <w:t>обосновывать связь профессионализма и жизненного успеха.</w:t>
      </w:r>
    </w:p>
    <w:p w14:paraId="2C2A43AD"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6C730D0D" w14:textId="77777777" w:rsidR="00C6364F" w:rsidRPr="002E46E7" w:rsidRDefault="00C6364F" w:rsidP="00C02275">
      <w:pPr>
        <w:pStyle w:val="western"/>
        <w:numPr>
          <w:ilvl w:val="0"/>
          <w:numId w:val="92"/>
        </w:numPr>
        <w:shd w:val="clear" w:color="auto" w:fill="FFFFFF"/>
        <w:spacing w:after="0" w:afterAutospacing="0"/>
      </w:pPr>
      <w:r w:rsidRPr="002E46E7">
        <w:rPr>
          <w:iCs/>
        </w:rPr>
        <w:t>анализировать с опорой на полученные знания несложную экономическую информацию, получаемую из неадаптированных источников;</w:t>
      </w:r>
    </w:p>
    <w:p w14:paraId="14C89753" w14:textId="77777777" w:rsidR="00C6364F" w:rsidRPr="002E46E7" w:rsidRDefault="00C6364F" w:rsidP="00C02275">
      <w:pPr>
        <w:pStyle w:val="western"/>
        <w:numPr>
          <w:ilvl w:val="0"/>
          <w:numId w:val="92"/>
        </w:numPr>
        <w:shd w:val="clear" w:color="auto" w:fill="FFFFFF"/>
        <w:spacing w:after="0" w:afterAutospacing="0"/>
      </w:pPr>
      <w:r w:rsidRPr="002E46E7">
        <w:rPr>
          <w:iCs/>
        </w:rPr>
        <w:t>выполнять практические задания, основанные на ситуациях, связанных с описанием состояния российской экономики;</w:t>
      </w:r>
    </w:p>
    <w:p w14:paraId="6E61F855" w14:textId="77777777" w:rsidR="00C6364F" w:rsidRPr="002E46E7" w:rsidRDefault="00C6364F" w:rsidP="00C02275">
      <w:pPr>
        <w:pStyle w:val="western"/>
        <w:numPr>
          <w:ilvl w:val="0"/>
          <w:numId w:val="92"/>
        </w:numPr>
        <w:shd w:val="clear" w:color="auto" w:fill="FFFFFF"/>
        <w:spacing w:after="0" w:afterAutospacing="0"/>
      </w:pPr>
      <w:r w:rsidRPr="002E46E7">
        <w:rPr>
          <w:iCs/>
        </w:rPr>
        <w:t>анализировать и оценивать с позиций экономических знаний сложившиеся практики и модели поведения потребителя;</w:t>
      </w:r>
    </w:p>
    <w:p w14:paraId="3F80C306" w14:textId="77777777" w:rsidR="00C6364F" w:rsidRPr="002E46E7" w:rsidRDefault="00C6364F" w:rsidP="00C02275">
      <w:pPr>
        <w:pStyle w:val="western"/>
        <w:numPr>
          <w:ilvl w:val="0"/>
          <w:numId w:val="92"/>
        </w:numPr>
        <w:shd w:val="clear" w:color="auto" w:fill="FFFFFF"/>
        <w:spacing w:after="0" w:afterAutospacing="0"/>
      </w:pPr>
      <w:r w:rsidRPr="002E46E7">
        <w:rPr>
          <w:iCs/>
        </w:rPr>
        <w:t>решать с опорой на полученные знания познавательные задачи, отражающие типичные ситуации в экономической сфере деятельности человека;</w:t>
      </w:r>
    </w:p>
    <w:p w14:paraId="49C6979E" w14:textId="77777777" w:rsidR="00C6364F" w:rsidRPr="002E46E7" w:rsidRDefault="00C6364F" w:rsidP="00C02275">
      <w:pPr>
        <w:pStyle w:val="western"/>
        <w:numPr>
          <w:ilvl w:val="0"/>
          <w:numId w:val="92"/>
        </w:numPr>
        <w:shd w:val="clear" w:color="auto" w:fill="FFFFFF"/>
        <w:spacing w:after="0" w:afterAutospacing="0"/>
      </w:pPr>
      <w:r w:rsidRPr="002E46E7">
        <w:rPr>
          <w:iCs/>
        </w:rPr>
        <w:t>грамотно применять полученные знания для определения экономически рационального поведения и порядка действий в конкретных ситуациях;</w:t>
      </w:r>
    </w:p>
    <w:p w14:paraId="62B36B74" w14:textId="77777777" w:rsidR="00C6364F" w:rsidRPr="002E46E7" w:rsidRDefault="00C6364F" w:rsidP="00C02275">
      <w:pPr>
        <w:pStyle w:val="western"/>
        <w:numPr>
          <w:ilvl w:val="0"/>
          <w:numId w:val="92"/>
        </w:numPr>
        <w:shd w:val="clear" w:color="auto" w:fill="FFFFFF"/>
        <w:spacing w:after="0" w:afterAutospacing="0"/>
      </w:pPr>
      <w:r w:rsidRPr="002E46E7">
        <w:rPr>
          <w:iCs/>
        </w:rPr>
        <w:t>сопоставлять свои потребности и возможности, оптимально распределять свои материальные и трудовые ресурсы, составлять семейный бюджет.</w:t>
      </w:r>
    </w:p>
    <w:p w14:paraId="182E1FED" w14:textId="77777777" w:rsidR="00C6364F" w:rsidRPr="000F1B23" w:rsidRDefault="00C6364F" w:rsidP="00C6364F">
      <w:pPr>
        <w:pStyle w:val="3"/>
        <w:shd w:val="clear" w:color="auto" w:fill="FFFFFF"/>
        <w:spacing w:before="274" w:after="270"/>
        <w:rPr>
          <w:rFonts w:ascii="Times New Roman" w:hAnsi="Times New Roman" w:cs="Times New Roman"/>
          <w:sz w:val="24"/>
          <w:szCs w:val="24"/>
        </w:rPr>
      </w:pPr>
      <w:bookmarkStart w:id="24" w:name="_Toc409691637"/>
      <w:bookmarkEnd w:id="24"/>
    </w:p>
    <w:p w14:paraId="3C8B9852" w14:textId="77777777" w:rsidR="002E46E7" w:rsidRPr="000F1B23" w:rsidRDefault="002E46E7" w:rsidP="002E46E7"/>
    <w:p w14:paraId="525F57BB" w14:textId="77777777" w:rsidR="002E46E7" w:rsidRPr="000F1B23" w:rsidRDefault="002E46E7" w:rsidP="002E46E7"/>
    <w:p w14:paraId="2EB587E3" w14:textId="77777777" w:rsidR="002E46E7" w:rsidRPr="000F1B23" w:rsidRDefault="002E46E7" w:rsidP="002E46E7"/>
    <w:p w14:paraId="052AD8F9" w14:textId="77777777" w:rsidR="002E46E7" w:rsidRPr="000F1B23" w:rsidRDefault="002E46E7" w:rsidP="002E46E7"/>
    <w:p w14:paraId="57D28333" w14:textId="77777777" w:rsidR="002E46E7" w:rsidRPr="000F1B23" w:rsidRDefault="002E46E7" w:rsidP="002E46E7"/>
    <w:p w14:paraId="420024F4" w14:textId="77777777" w:rsidR="002E46E7" w:rsidRPr="000F1B23" w:rsidRDefault="002E46E7" w:rsidP="002E46E7"/>
    <w:p w14:paraId="1A966DEC" w14:textId="77777777" w:rsidR="002E46E7" w:rsidRPr="000F1B23" w:rsidRDefault="002E46E7" w:rsidP="002E46E7"/>
    <w:p w14:paraId="1803C2F0" w14:textId="77777777" w:rsidR="002E46E7" w:rsidRPr="000F1B23" w:rsidRDefault="002E46E7" w:rsidP="002E46E7"/>
    <w:p w14:paraId="635A409C" w14:textId="77777777" w:rsidR="00B20196" w:rsidRDefault="00B20196" w:rsidP="002E46E7"/>
    <w:p w14:paraId="186D8F32" w14:textId="77777777" w:rsidR="000A7108" w:rsidRDefault="000A7108" w:rsidP="002E46E7"/>
    <w:p w14:paraId="3E1B2191" w14:textId="77777777" w:rsidR="00B20196" w:rsidRDefault="00B20196" w:rsidP="002E46E7"/>
    <w:p w14:paraId="31E39E8E" w14:textId="77777777" w:rsidR="00B20196" w:rsidRPr="00B20196" w:rsidRDefault="00004C3D" w:rsidP="00B20196">
      <w:pPr>
        <w:jc w:val="center"/>
      </w:pPr>
      <w:r>
        <w:t>59</w:t>
      </w:r>
    </w:p>
    <w:p w14:paraId="04467020" w14:textId="77777777" w:rsidR="00D8295D" w:rsidRDefault="00192F27" w:rsidP="00D8295D">
      <w:pPr>
        <w:autoSpaceDE w:val="0"/>
        <w:autoSpaceDN w:val="0"/>
        <w:adjustRightInd w:val="0"/>
        <w:spacing w:after="0" w:line="240" w:lineRule="auto"/>
        <w:rPr>
          <w:rFonts w:ascii="Times New Roman" w:hAnsi="Times New Roman" w:cs="Times New Roman"/>
          <w:b/>
          <w:sz w:val="24"/>
          <w:szCs w:val="24"/>
        </w:rPr>
      </w:pPr>
      <w:bookmarkStart w:id="25" w:name="_Toc414553141"/>
      <w:bookmarkStart w:id="26" w:name="_Toc410653960"/>
      <w:bookmarkEnd w:id="25"/>
      <w:bookmarkEnd w:id="26"/>
      <w:r>
        <w:rPr>
          <w:rFonts w:ascii="Times New Roman" w:hAnsi="Times New Roman" w:cs="Times New Roman"/>
          <w:b/>
          <w:sz w:val="24"/>
          <w:szCs w:val="24"/>
        </w:rPr>
        <w:lastRenderedPageBreak/>
        <w:t>1.2.5.9</w:t>
      </w:r>
      <w:r w:rsidR="00D8295D" w:rsidRPr="00D8295D">
        <w:rPr>
          <w:rFonts w:ascii="Times New Roman" w:hAnsi="Times New Roman" w:cs="Times New Roman"/>
          <w:b/>
          <w:sz w:val="24"/>
          <w:szCs w:val="24"/>
        </w:rPr>
        <w:t xml:space="preserve">. Основы духовно- нравственной культуры народов России   </w:t>
      </w:r>
    </w:p>
    <w:p w14:paraId="1D483A7E" w14:textId="77777777" w:rsidR="00D8295D" w:rsidRPr="00B154CF" w:rsidRDefault="00D8295D" w:rsidP="00D8295D">
      <w:pPr>
        <w:pStyle w:val="60"/>
        <w:shd w:val="clear" w:color="auto" w:fill="auto"/>
        <w:spacing w:after="0" w:line="283" w:lineRule="exact"/>
        <w:ind w:left="1280" w:right="160"/>
        <w:jc w:val="both"/>
        <w:rPr>
          <w:b/>
          <w:sz w:val="24"/>
          <w:szCs w:val="24"/>
        </w:rPr>
      </w:pPr>
      <w:r w:rsidRPr="00B154CF">
        <w:rPr>
          <w:color w:val="000000"/>
          <w:sz w:val="24"/>
          <w:szCs w:val="24"/>
          <w:lang w:eastAsia="ru-RU" w:bidi="ru-RU"/>
        </w:rPr>
        <w:t xml:space="preserve">Предметная область ОДНКНР является логическим продолжением предметной области (учебного предмета) ОРКСЭ начальной школы. </w:t>
      </w:r>
      <w:r w:rsidRPr="00B154CF">
        <w:rPr>
          <w:b/>
          <w:color w:val="000000"/>
          <w:sz w:val="24"/>
          <w:szCs w:val="24"/>
          <w:lang w:eastAsia="ru-RU" w:bidi="ru-RU"/>
        </w:rPr>
        <w:t>Обеспечивает достижение следующих результатов:</w:t>
      </w:r>
    </w:p>
    <w:p w14:paraId="76F8B675" w14:textId="77777777" w:rsidR="00D8295D" w:rsidRPr="00B154CF" w:rsidRDefault="00D8295D" w:rsidP="00D8295D">
      <w:pPr>
        <w:pStyle w:val="60"/>
        <w:numPr>
          <w:ilvl w:val="0"/>
          <w:numId w:val="268"/>
        </w:numPr>
        <w:shd w:val="clear" w:color="auto" w:fill="auto"/>
        <w:tabs>
          <w:tab w:val="left" w:pos="1534"/>
        </w:tabs>
        <w:spacing w:after="0" w:line="283" w:lineRule="exact"/>
        <w:ind w:left="1280" w:right="160"/>
        <w:jc w:val="both"/>
        <w:rPr>
          <w:sz w:val="24"/>
          <w:szCs w:val="24"/>
        </w:rPr>
      </w:pPr>
      <w:r w:rsidRPr="00B154CF">
        <w:rPr>
          <w:color w:val="000000"/>
          <w:sz w:val="24"/>
          <w:szCs w:val="24"/>
          <w:lang w:eastAsia="ru-RU" w:bidi="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14:paraId="3E7C99AB" w14:textId="77777777" w:rsidR="00D8295D" w:rsidRPr="00B154CF" w:rsidRDefault="00D8295D" w:rsidP="00D8295D">
      <w:pPr>
        <w:pStyle w:val="60"/>
        <w:numPr>
          <w:ilvl w:val="0"/>
          <w:numId w:val="268"/>
        </w:numPr>
        <w:shd w:val="clear" w:color="auto" w:fill="auto"/>
        <w:tabs>
          <w:tab w:val="left" w:pos="2041"/>
        </w:tabs>
        <w:spacing w:after="0" w:line="283" w:lineRule="exact"/>
        <w:ind w:left="1280" w:right="160"/>
        <w:jc w:val="both"/>
        <w:rPr>
          <w:sz w:val="24"/>
          <w:szCs w:val="24"/>
        </w:rPr>
      </w:pPr>
      <w:r w:rsidRPr="00B154CF">
        <w:rPr>
          <w:color w:val="000000"/>
          <w:sz w:val="24"/>
          <w:szCs w:val="24"/>
          <w:lang w:eastAsia="ru-RU" w:bidi="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4D201601" w14:textId="77777777" w:rsidR="00D8295D" w:rsidRPr="00B154CF" w:rsidRDefault="00D8295D" w:rsidP="00D8295D">
      <w:pPr>
        <w:pStyle w:val="60"/>
        <w:numPr>
          <w:ilvl w:val="0"/>
          <w:numId w:val="268"/>
        </w:numPr>
        <w:shd w:val="clear" w:color="auto" w:fill="auto"/>
        <w:tabs>
          <w:tab w:val="left" w:pos="1534"/>
        </w:tabs>
        <w:spacing w:after="0" w:line="283" w:lineRule="exact"/>
        <w:ind w:left="1280" w:right="160"/>
        <w:jc w:val="both"/>
        <w:rPr>
          <w:sz w:val="24"/>
          <w:szCs w:val="24"/>
        </w:rPr>
      </w:pPr>
      <w:r w:rsidRPr="00B154CF">
        <w:rPr>
          <w:color w:val="000000"/>
          <w:sz w:val="24"/>
          <w:szCs w:val="24"/>
          <w:lang w:eastAsia="ru-RU" w:bidi="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14:paraId="62F8F8E1" w14:textId="77777777" w:rsidR="00D8295D" w:rsidRPr="00B154CF" w:rsidRDefault="00D8295D" w:rsidP="00D8295D">
      <w:pPr>
        <w:pStyle w:val="60"/>
        <w:numPr>
          <w:ilvl w:val="0"/>
          <w:numId w:val="268"/>
        </w:numPr>
        <w:shd w:val="clear" w:color="auto" w:fill="auto"/>
        <w:tabs>
          <w:tab w:val="left" w:pos="1534"/>
        </w:tabs>
        <w:spacing w:after="0" w:line="283" w:lineRule="exact"/>
        <w:ind w:left="1280"/>
        <w:jc w:val="both"/>
        <w:rPr>
          <w:sz w:val="24"/>
          <w:szCs w:val="24"/>
        </w:rPr>
      </w:pPr>
      <w:r w:rsidRPr="00B154CF">
        <w:rPr>
          <w:color w:val="000000"/>
          <w:sz w:val="24"/>
          <w:szCs w:val="24"/>
          <w:lang w:eastAsia="ru-RU" w:bidi="ru-RU"/>
        </w:rPr>
        <w:t>понимание значения нравственности, веры и религии в жизни человека, семьи и общества;</w:t>
      </w:r>
    </w:p>
    <w:p w14:paraId="0470CBC0" w14:textId="77777777" w:rsidR="00D8295D" w:rsidRPr="00B154CF" w:rsidRDefault="00D8295D" w:rsidP="00D8295D">
      <w:pPr>
        <w:pStyle w:val="60"/>
        <w:numPr>
          <w:ilvl w:val="0"/>
          <w:numId w:val="268"/>
        </w:numPr>
        <w:shd w:val="clear" w:color="auto" w:fill="auto"/>
        <w:tabs>
          <w:tab w:val="left" w:pos="2041"/>
        </w:tabs>
        <w:spacing w:after="0" w:line="283" w:lineRule="exact"/>
        <w:ind w:left="1280" w:right="160"/>
        <w:jc w:val="both"/>
        <w:rPr>
          <w:sz w:val="24"/>
          <w:szCs w:val="24"/>
        </w:rPr>
      </w:pPr>
      <w:r w:rsidRPr="00B154CF">
        <w:rPr>
          <w:color w:val="000000"/>
          <w:sz w:val="24"/>
          <w:szCs w:val="24"/>
          <w:lang w:eastAsia="ru-RU" w:bidi="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14:paraId="76452976" w14:textId="77777777" w:rsidR="00D8295D" w:rsidRPr="00B154CF" w:rsidRDefault="00D8295D" w:rsidP="00D8295D">
      <w:pPr>
        <w:pStyle w:val="60"/>
        <w:shd w:val="clear" w:color="auto" w:fill="auto"/>
        <w:spacing w:after="0" w:line="259" w:lineRule="exact"/>
        <w:ind w:left="1280" w:right="160"/>
        <w:jc w:val="both"/>
        <w:rPr>
          <w:sz w:val="24"/>
          <w:szCs w:val="24"/>
        </w:rPr>
      </w:pPr>
      <w:r w:rsidRPr="00B154CF">
        <w:rPr>
          <w:color w:val="000000"/>
          <w:sz w:val="24"/>
          <w:szCs w:val="24"/>
          <w:lang w:eastAsia="ru-RU" w:bidi="ru-RU"/>
        </w:rPr>
        <w:t>В соответствии с федеральным государственным стандартом основного общего образования содержание данного предмета должно определять достижение личностных, метапредметных и предметных результатов освоения основной образовательной программы.</w:t>
      </w:r>
    </w:p>
    <w:p w14:paraId="56549438" w14:textId="77777777" w:rsidR="00D8295D" w:rsidRPr="00B154CF" w:rsidRDefault="00D8295D" w:rsidP="00D8295D">
      <w:pPr>
        <w:pStyle w:val="60"/>
        <w:shd w:val="clear" w:color="auto" w:fill="auto"/>
        <w:spacing w:after="0" w:line="259" w:lineRule="exact"/>
        <w:ind w:left="1280" w:right="160"/>
        <w:jc w:val="both"/>
        <w:rPr>
          <w:sz w:val="24"/>
          <w:szCs w:val="24"/>
        </w:rPr>
      </w:pPr>
      <w:r w:rsidRPr="00B154CF">
        <w:rPr>
          <w:rStyle w:val="6105pt"/>
          <w:sz w:val="24"/>
          <w:szCs w:val="24"/>
        </w:rPr>
        <w:t xml:space="preserve">Личностные цели представлены двумя группами. </w:t>
      </w:r>
      <w:r w:rsidRPr="00B154CF">
        <w:rPr>
          <w:color w:val="000000"/>
          <w:sz w:val="24"/>
          <w:szCs w:val="24"/>
          <w:lang w:eastAsia="ru-RU" w:bidi="ru-RU"/>
        </w:rPr>
        <w:t>Первая отражает изменения, которые должны произойти в личности субъекта обучения. Это:</w:t>
      </w:r>
    </w:p>
    <w:p w14:paraId="05C70808" w14:textId="77777777" w:rsidR="00D8295D" w:rsidRPr="00B154CF" w:rsidRDefault="00D8295D" w:rsidP="00D8295D">
      <w:pPr>
        <w:pStyle w:val="60"/>
        <w:numPr>
          <w:ilvl w:val="0"/>
          <w:numId w:val="268"/>
        </w:numPr>
        <w:shd w:val="clear" w:color="auto" w:fill="auto"/>
        <w:tabs>
          <w:tab w:val="left" w:pos="1534"/>
        </w:tabs>
        <w:spacing w:after="0" w:line="259" w:lineRule="exact"/>
        <w:ind w:left="1280" w:right="160"/>
        <w:jc w:val="both"/>
        <w:rPr>
          <w:sz w:val="24"/>
          <w:szCs w:val="24"/>
        </w:rPr>
      </w:pPr>
      <w:r w:rsidRPr="00B154CF">
        <w:rPr>
          <w:color w:val="000000"/>
          <w:sz w:val="24"/>
          <w:szCs w:val="24"/>
          <w:lang w:eastAsia="ru-RU" w:bidi="ru-RU"/>
        </w:rPr>
        <w:t>готовность к нравственному саморазвитию; способность оценивать свои поступки, взаимоотношения со сверстниками;</w:t>
      </w:r>
    </w:p>
    <w:p w14:paraId="3F8BCCA9" w14:textId="77777777" w:rsidR="00D8295D" w:rsidRPr="00B154CF" w:rsidRDefault="00D8295D" w:rsidP="00D8295D">
      <w:pPr>
        <w:pStyle w:val="60"/>
        <w:numPr>
          <w:ilvl w:val="0"/>
          <w:numId w:val="268"/>
        </w:numPr>
        <w:shd w:val="clear" w:color="auto" w:fill="auto"/>
        <w:tabs>
          <w:tab w:val="left" w:pos="1534"/>
        </w:tabs>
        <w:spacing w:after="0" w:line="259" w:lineRule="exact"/>
        <w:ind w:left="1280"/>
        <w:jc w:val="both"/>
        <w:rPr>
          <w:sz w:val="24"/>
          <w:szCs w:val="24"/>
        </w:rPr>
      </w:pPr>
      <w:r w:rsidRPr="00B154CF">
        <w:rPr>
          <w:color w:val="000000"/>
          <w:sz w:val="24"/>
          <w:szCs w:val="24"/>
          <w:lang w:eastAsia="ru-RU" w:bidi="ru-RU"/>
        </w:rPr>
        <w:t>достаточно высокий уровень учебной мотивации, самоконтроля и самооценки;</w:t>
      </w:r>
    </w:p>
    <w:p w14:paraId="71373A3F" w14:textId="77777777" w:rsidR="00D8295D" w:rsidRPr="00B154CF" w:rsidRDefault="00D8295D" w:rsidP="00D8295D">
      <w:pPr>
        <w:pStyle w:val="60"/>
        <w:numPr>
          <w:ilvl w:val="0"/>
          <w:numId w:val="268"/>
        </w:numPr>
        <w:shd w:val="clear" w:color="auto" w:fill="auto"/>
        <w:tabs>
          <w:tab w:val="left" w:pos="1534"/>
        </w:tabs>
        <w:spacing w:after="0" w:line="259" w:lineRule="exact"/>
        <w:ind w:left="1280" w:right="160"/>
        <w:jc w:val="both"/>
        <w:rPr>
          <w:sz w:val="24"/>
          <w:szCs w:val="24"/>
        </w:rPr>
      </w:pPr>
      <w:r w:rsidRPr="00B154CF">
        <w:rPr>
          <w:color w:val="000000"/>
          <w:sz w:val="24"/>
          <w:szCs w:val="24"/>
          <w:lang w:eastAsia="ru-RU" w:bidi="ru-RU"/>
        </w:rPr>
        <w:t>личностные качества, позволяющие успешно осуществлять различную деятельность и взаимодействие с ее участниками.</w:t>
      </w:r>
    </w:p>
    <w:p w14:paraId="6EC26E55" w14:textId="77777777" w:rsidR="00D8295D" w:rsidRPr="00B154CF" w:rsidRDefault="00D8295D" w:rsidP="00D8295D">
      <w:pPr>
        <w:pStyle w:val="60"/>
        <w:shd w:val="clear" w:color="auto" w:fill="auto"/>
        <w:spacing w:after="0" w:line="259" w:lineRule="exact"/>
        <w:ind w:left="1280" w:right="160"/>
        <w:jc w:val="both"/>
        <w:rPr>
          <w:sz w:val="24"/>
          <w:szCs w:val="24"/>
        </w:rPr>
      </w:pPr>
      <w:r w:rsidRPr="00B154CF">
        <w:rPr>
          <w:color w:val="000000"/>
          <w:sz w:val="24"/>
          <w:szCs w:val="24"/>
          <w:lang w:eastAsia="ru-RU" w:bidi="ru-RU"/>
        </w:rPr>
        <w:t>Другая группа целей передает социальную позицию школьника, сформированность его ценностного взгляда на окружающий мир:</w:t>
      </w:r>
    </w:p>
    <w:p w14:paraId="340F9F00" w14:textId="77777777" w:rsidR="00D8295D" w:rsidRPr="00B154CF" w:rsidRDefault="00D8295D" w:rsidP="00D8295D">
      <w:pPr>
        <w:pStyle w:val="60"/>
        <w:numPr>
          <w:ilvl w:val="0"/>
          <w:numId w:val="268"/>
        </w:numPr>
        <w:shd w:val="clear" w:color="auto" w:fill="auto"/>
        <w:tabs>
          <w:tab w:val="left" w:pos="1534"/>
        </w:tabs>
        <w:spacing w:after="0" w:line="259" w:lineRule="exact"/>
        <w:ind w:left="1280" w:right="160"/>
        <w:jc w:val="both"/>
        <w:rPr>
          <w:sz w:val="24"/>
          <w:szCs w:val="24"/>
        </w:rPr>
      </w:pPr>
      <w:r w:rsidRPr="00B154CF">
        <w:rPr>
          <w:color w:val="000000"/>
          <w:sz w:val="24"/>
          <w:szCs w:val="24"/>
          <w:lang w:eastAsia="ru-RU" w:bidi="ru-RU"/>
        </w:rPr>
        <w:t>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народ и историю России; формирование ценностей многонационального российского общества;</w:t>
      </w:r>
    </w:p>
    <w:p w14:paraId="5653A109" w14:textId="77777777" w:rsidR="00D8295D" w:rsidRPr="00B154CF" w:rsidRDefault="00D8295D" w:rsidP="00D8295D">
      <w:pPr>
        <w:rPr>
          <w:rFonts w:ascii="Times New Roman" w:hAnsi="Times New Roman" w:cs="Times New Roman"/>
          <w:sz w:val="24"/>
          <w:szCs w:val="24"/>
        </w:rPr>
      </w:pPr>
    </w:p>
    <w:p w14:paraId="6155AE89" w14:textId="77777777" w:rsidR="00D8295D" w:rsidRPr="00B154CF" w:rsidRDefault="00D8295D" w:rsidP="00D8295D">
      <w:pPr>
        <w:pStyle w:val="60"/>
        <w:numPr>
          <w:ilvl w:val="0"/>
          <w:numId w:val="269"/>
        </w:numPr>
        <w:shd w:val="clear" w:color="auto" w:fill="auto"/>
        <w:tabs>
          <w:tab w:val="left" w:pos="1615"/>
        </w:tabs>
        <w:spacing w:after="0" w:line="259" w:lineRule="exact"/>
        <w:ind w:left="1360"/>
        <w:jc w:val="both"/>
        <w:rPr>
          <w:sz w:val="24"/>
          <w:szCs w:val="24"/>
        </w:rPr>
      </w:pPr>
      <w:r w:rsidRPr="00B154CF">
        <w:rPr>
          <w:color w:val="000000"/>
          <w:sz w:val="24"/>
          <w:szCs w:val="24"/>
        </w:rPr>
        <w:t>воспитание уважительного отношения к своей стране, ее истории, любви к родному краю, своей семье, гуманного отношения, толерантности к людям, независимо от их возраста, национальности, вероисповедания;</w:t>
      </w:r>
    </w:p>
    <w:p w14:paraId="2F159690" w14:textId="77777777" w:rsidR="00D8295D" w:rsidRPr="00B154CF" w:rsidRDefault="00D8295D" w:rsidP="00D8295D">
      <w:pPr>
        <w:pStyle w:val="60"/>
        <w:numPr>
          <w:ilvl w:val="0"/>
          <w:numId w:val="269"/>
        </w:numPr>
        <w:shd w:val="clear" w:color="auto" w:fill="auto"/>
        <w:tabs>
          <w:tab w:val="left" w:pos="1615"/>
        </w:tabs>
        <w:spacing w:after="0" w:line="259" w:lineRule="exact"/>
        <w:ind w:left="1360"/>
        <w:jc w:val="both"/>
        <w:rPr>
          <w:sz w:val="24"/>
          <w:szCs w:val="24"/>
        </w:rPr>
      </w:pPr>
      <w:r w:rsidRPr="00B154CF">
        <w:rPr>
          <w:color w:val="000000"/>
          <w:sz w:val="24"/>
          <w:szCs w:val="24"/>
        </w:rPr>
        <w:t>понимание роли человека в обществе, принятие норм нравственного поведения, правильного взаимодействия со взрослыми и сверстниками;</w:t>
      </w:r>
    </w:p>
    <w:p w14:paraId="6A3DCF27" w14:textId="77777777" w:rsidR="00D8295D" w:rsidRPr="00B154CF" w:rsidRDefault="00D8295D" w:rsidP="00D8295D">
      <w:pPr>
        <w:pStyle w:val="60"/>
        <w:numPr>
          <w:ilvl w:val="0"/>
          <w:numId w:val="269"/>
        </w:numPr>
        <w:shd w:val="clear" w:color="auto" w:fill="auto"/>
        <w:tabs>
          <w:tab w:val="left" w:pos="1615"/>
        </w:tabs>
        <w:spacing w:after="0" w:line="259" w:lineRule="exact"/>
        <w:ind w:left="1360"/>
        <w:jc w:val="both"/>
        <w:rPr>
          <w:sz w:val="24"/>
          <w:szCs w:val="24"/>
        </w:rPr>
      </w:pPr>
      <w:r w:rsidRPr="00B154CF">
        <w:rPr>
          <w:color w:val="000000"/>
          <w:sz w:val="24"/>
          <w:szCs w:val="24"/>
        </w:rPr>
        <w:t>формирование эстетических потребностей, ценностей и чувств.</w:t>
      </w:r>
    </w:p>
    <w:p w14:paraId="6040F7E3" w14:textId="77777777" w:rsidR="00D8295D" w:rsidRPr="00B154CF" w:rsidRDefault="00D8295D" w:rsidP="00D8295D">
      <w:pPr>
        <w:pStyle w:val="60"/>
        <w:shd w:val="clear" w:color="auto" w:fill="auto"/>
        <w:spacing w:after="0" w:line="259" w:lineRule="exact"/>
        <w:ind w:left="1360"/>
        <w:jc w:val="both"/>
        <w:rPr>
          <w:sz w:val="24"/>
          <w:szCs w:val="24"/>
        </w:rPr>
      </w:pPr>
      <w:r w:rsidRPr="00B154CF">
        <w:rPr>
          <w:rStyle w:val="610"/>
          <w:sz w:val="24"/>
          <w:szCs w:val="24"/>
        </w:rPr>
        <w:t xml:space="preserve">Метапредметные результаты </w:t>
      </w:r>
      <w:r w:rsidRPr="00B154CF">
        <w:rPr>
          <w:color w:val="000000"/>
          <w:sz w:val="24"/>
          <w:szCs w:val="24"/>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14:paraId="3772AECF" w14:textId="77777777" w:rsidR="00D8295D" w:rsidRPr="00192F27" w:rsidRDefault="00D8295D" w:rsidP="00D8295D">
      <w:pPr>
        <w:pStyle w:val="60"/>
        <w:numPr>
          <w:ilvl w:val="0"/>
          <w:numId w:val="269"/>
        </w:numPr>
        <w:shd w:val="clear" w:color="auto" w:fill="auto"/>
        <w:tabs>
          <w:tab w:val="left" w:pos="1615"/>
        </w:tabs>
        <w:spacing w:after="0" w:line="259" w:lineRule="exact"/>
        <w:ind w:left="1360"/>
        <w:jc w:val="both"/>
        <w:rPr>
          <w:sz w:val="24"/>
          <w:szCs w:val="24"/>
        </w:rPr>
      </w:pPr>
      <w:r w:rsidRPr="00B154CF">
        <w:rPr>
          <w:color w:val="000000"/>
          <w:sz w:val="24"/>
          <w:szCs w:val="24"/>
        </w:rPr>
        <w:t>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14:paraId="45A911E4" w14:textId="77777777" w:rsidR="00192F27" w:rsidRPr="00B154CF" w:rsidRDefault="00192F27" w:rsidP="00192F27">
      <w:pPr>
        <w:pStyle w:val="60"/>
        <w:shd w:val="clear" w:color="auto" w:fill="auto"/>
        <w:tabs>
          <w:tab w:val="left" w:pos="1615"/>
        </w:tabs>
        <w:spacing w:after="0" w:line="259" w:lineRule="exact"/>
        <w:ind w:left="1360"/>
        <w:jc w:val="center"/>
        <w:rPr>
          <w:sz w:val="24"/>
          <w:szCs w:val="24"/>
        </w:rPr>
      </w:pPr>
      <w:r>
        <w:rPr>
          <w:color w:val="000000"/>
          <w:sz w:val="24"/>
          <w:szCs w:val="24"/>
        </w:rPr>
        <w:t>60</w:t>
      </w:r>
    </w:p>
    <w:p w14:paraId="022037BE" w14:textId="77777777" w:rsidR="00D8295D" w:rsidRPr="00B154CF" w:rsidRDefault="00D8295D" w:rsidP="00D8295D">
      <w:pPr>
        <w:pStyle w:val="60"/>
        <w:numPr>
          <w:ilvl w:val="0"/>
          <w:numId w:val="269"/>
        </w:numPr>
        <w:shd w:val="clear" w:color="auto" w:fill="auto"/>
        <w:tabs>
          <w:tab w:val="left" w:pos="1615"/>
        </w:tabs>
        <w:spacing w:after="0" w:line="259" w:lineRule="exact"/>
        <w:ind w:left="1360"/>
        <w:jc w:val="both"/>
        <w:rPr>
          <w:sz w:val="24"/>
          <w:szCs w:val="24"/>
        </w:rPr>
      </w:pPr>
      <w:r w:rsidRPr="00B154CF">
        <w:rPr>
          <w:color w:val="000000"/>
          <w:sz w:val="24"/>
          <w:szCs w:val="24"/>
        </w:rPr>
        <w:t xml:space="preserve">овладение навыками смыслового чтения текстов различных стилей и </w:t>
      </w:r>
      <w:r w:rsidRPr="00B154CF">
        <w:rPr>
          <w:color w:val="000000"/>
          <w:sz w:val="24"/>
          <w:szCs w:val="24"/>
        </w:rPr>
        <w:lastRenderedPageBreak/>
        <w:t>жанров, в том числе религиозного характера; способность работать с информацией, представленной в разном виде и разнообразной форме;</w:t>
      </w:r>
    </w:p>
    <w:p w14:paraId="29071452" w14:textId="77777777" w:rsidR="00D8295D" w:rsidRPr="00B154CF" w:rsidRDefault="00D8295D" w:rsidP="00D8295D">
      <w:pPr>
        <w:pStyle w:val="60"/>
        <w:numPr>
          <w:ilvl w:val="0"/>
          <w:numId w:val="269"/>
        </w:numPr>
        <w:shd w:val="clear" w:color="auto" w:fill="auto"/>
        <w:tabs>
          <w:tab w:val="left" w:pos="1615"/>
        </w:tabs>
        <w:spacing w:after="0" w:line="259" w:lineRule="exact"/>
        <w:ind w:left="1360"/>
        <w:jc w:val="both"/>
        <w:rPr>
          <w:sz w:val="24"/>
          <w:szCs w:val="24"/>
        </w:rPr>
      </w:pPr>
      <w:r w:rsidRPr="00B154CF">
        <w:rPr>
          <w:color w:val="000000"/>
          <w:sz w:val="24"/>
          <w:szCs w:val="24"/>
        </w:rPr>
        <w:t>овладение методами познания, логическими действиями и операциями (сравнение, анализ, обобщение, построение рассуждений);</w:t>
      </w:r>
    </w:p>
    <w:p w14:paraId="0FA34C49" w14:textId="77777777" w:rsidR="00D8295D" w:rsidRPr="00B154CF" w:rsidRDefault="00D8295D" w:rsidP="00D8295D">
      <w:pPr>
        <w:pStyle w:val="60"/>
        <w:numPr>
          <w:ilvl w:val="0"/>
          <w:numId w:val="269"/>
        </w:numPr>
        <w:shd w:val="clear" w:color="auto" w:fill="auto"/>
        <w:tabs>
          <w:tab w:val="left" w:pos="1615"/>
        </w:tabs>
        <w:spacing w:after="0" w:line="259" w:lineRule="exact"/>
        <w:ind w:left="1360"/>
        <w:jc w:val="both"/>
        <w:rPr>
          <w:sz w:val="24"/>
          <w:szCs w:val="24"/>
        </w:rPr>
      </w:pPr>
      <w:r w:rsidRPr="00B154CF">
        <w:rPr>
          <w:color w:val="000000"/>
          <w:sz w:val="24"/>
          <w:szCs w:val="24"/>
        </w:rPr>
        <w:t>освоение способов решения проблем творческого и поискового характера;</w:t>
      </w:r>
    </w:p>
    <w:p w14:paraId="06B2435F" w14:textId="77777777" w:rsidR="00D8295D" w:rsidRPr="00B154CF" w:rsidRDefault="00D8295D" w:rsidP="00D8295D">
      <w:pPr>
        <w:pStyle w:val="60"/>
        <w:numPr>
          <w:ilvl w:val="0"/>
          <w:numId w:val="269"/>
        </w:numPr>
        <w:shd w:val="clear" w:color="auto" w:fill="auto"/>
        <w:tabs>
          <w:tab w:val="left" w:pos="1615"/>
        </w:tabs>
        <w:spacing w:after="0" w:line="259" w:lineRule="exact"/>
        <w:ind w:left="1360"/>
        <w:jc w:val="both"/>
        <w:rPr>
          <w:sz w:val="24"/>
          <w:szCs w:val="24"/>
        </w:rPr>
      </w:pPr>
      <w:r w:rsidRPr="00B154CF">
        <w:rPr>
          <w:color w:val="000000"/>
          <w:sz w:val="24"/>
          <w:szCs w:val="24"/>
        </w:rPr>
        <w:t>умение строить совместную деятельность в соответствии с учебной задачей и культурой коллективного труда.</w:t>
      </w:r>
    </w:p>
    <w:p w14:paraId="7FCF457C" w14:textId="77777777" w:rsidR="00D8295D" w:rsidRPr="00B154CF" w:rsidRDefault="00D8295D" w:rsidP="00D8295D">
      <w:pPr>
        <w:pStyle w:val="60"/>
        <w:shd w:val="clear" w:color="auto" w:fill="auto"/>
        <w:spacing w:after="0" w:line="259" w:lineRule="exact"/>
        <w:ind w:left="1360"/>
        <w:jc w:val="both"/>
        <w:rPr>
          <w:sz w:val="24"/>
          <w:szCs w:val="24"/>
        </w:rPr>
      </w:pPr>
      <w:r w:rsidRPr="00B154CF">
        <w:rPr>
          <w:rStyle w:val="610"/>
          <w:sz w:val="24"/>
          <w:szCs w:val="24"/>
        </w:rPr>
        <w:t xml:space="preserve">Предметные результаты </w:t>
      </w:r>
      <w:r w:rsidRPr="00B154CF">
        <w:rPr>
          <w:color w:val="000000"/>
          <w:sz w:val="24"/>
          <w:szCs w:val="24"/>
        </w:rPr>
        <w:t>обучения нацелены на решение, прежде всего, образовательных задач:</w:t>
      </w:r>
    </w:p>
    <w:p w14:paraId="4DA9AC2B" w14:textId="77777777" w:rsidR="00D8295D" w:rsidRPr="00B154CF" w:rsidRDefault="00D8295D" w:rsidP="00D8295D">
      <w:pPr>
        <w:pStyle w:val="60"/>
        <w:numPr>
          <w:ilvl w:val="0"/>
          <w:numId w:val="269"/>
        </w:numPr>
        <w:shd w:val="clear" w:color="auto" w:fill="auto"/>
        <w:tabs>
          <w:tab w:val="left" w:pos="2118"/>
        </w:tabs>
        <w:spacing w:after="0" w:line="259" w:lineRule="exact"/>
        <w:ind w:left="1360"/>
        <w:jc w:val="both"/>
        <w:rPr>
          <w:sz w:val="24"/>
          <w:szCs w:val="24"/>
        </w:rPr>
      </w:pPr>
      <w:r w:rsidRPr="00B154CF">
        <w:rPr>
          <w:color w:val="000000"/>
          <w:sz w:val="24"/>
          <w:szCs w:val="24"/>
        </w:rPr>
        <w:t>осознание целостности окружающего мира, расширение знаний о российской многонациональной культуре, особенностях традиционных религий России;</w:t>
      </w:r>
    </w:p>
    <w:p w14:paraId="013ECCDC" w14:textId="77777777" w:rsidR="00D8295D" w:rsidRPr="00B154CF" w:rsidRDefault="00D8295D" w:rsidP="00D8295D">
      <w:pPr>
        <w:pStyle w:val="60"/>
        <w:numPr>
          <w:ilvl w:val="0"/>
          <w:numId w:val="269"/>
        </w:numPr>
        <w:shd w:val="clear" w:color="auto" w:fill="auto"/>
        <w:tabs>
          <w:tab w:val="left" w:pos="1615"/>
        </w:tabs>
        <w:spacing w:after="0" w:line="259" w:lineRule="exact"/>
        <w:ind w:left="1360"/>
        <w:jc w:val="both"/>
        <w:rPr>
          <w:sz w:val="24"/>
          <w:szCs w:val="24"/>
        </w:rPr>
      </w:pPr>
      <w:r w:rsidRPr="00B154CF">
        <w:rPr>
          <w:color w:val="000000"/>
          <w:sz w:val="24"/>
          <w:szCs w:val="24"/>
        </w:rPr>
        <w:t>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14:paraId="6145C23A" w14:textId="77777777" w:rsidR="00D8295D" w:rsidRPr="00B154CF" w:rsidRDefault="00D8295D" w:rsidP="00D8295D">
      <w:pPr>
        <w:pStyle w:val="60"/>
        <w:numPr>
          <w:ilvl w:val="0"/>
          <w:numId w:val="269"/>
        </w:numPr>
        <w:shd w:val="clear" w:color="auto" w:fill="auto"/>
        <w:tabs>
          <w:tab w:val="left" w:pos="2118"/>
        </w:tabs>
        <w:spacing w:after="0" w:line="259" w:lineRule="exact"/>
        <w:ind w:left="1360"/>
        <w:jc w:val="both"/>
        <w:rPr>
          <w:sz w:val="24"/>
          <w:szCs w:val="24"/>
        </w:rPr>
      </w:pPr>
      <w:r w:rsidRPr="00B154CF">
        <w:rPr>
          <w:color w:val="000000"/>
          <w:sz w:val="24"/>
          <w:szCs w:val="24"/>
        </w:rPr>
        <w:t>расширение кругозора и культурного опыта школьника, формирование умения воспринимать мир не только рационально, но и образно.</w:t>
      </w:r>
    </w:p>
    <w:p w14:paraId="4C390EA7" w14:textId="77777777" w:rsidR="00D8295D" w:rsidRPr="00B154CF" w:rsidRDefault="00D8295D" w:rsidP="00D8295D">
      <w:pPr>
        <w:spacing w:line="259" w:lineRule="exact"/>
        <w:ind w:left="1360"/>
        <w:jc w:val="both"/>
        <w:rPr>
          <w:rFonts w:ascii="Times New Roman" w:hAnsi="Times New Roman" w:cs="Times New Roman"/>
          <w:sz w:val="24"/>
          <w:szCs w:val="24"/>
        </w:rPr>
      </w:pPr>
      <w:r w:rsidRPr="00B154CF">
        <w:rPr>
          <w:rFonts w:ascii="Times New Roman" w:hAnsi="Times New Roman" w:cs="Times New Roman"/>
          <w:b/>
          <w:bCs/>
          <w:sz w:val="24"/>
          <w:szCs w:val="24"/>
        </w:rPr>
        <w:t>Личностные результаты:</w:t>
      </w:r>
    </w:p>
    <w:p w14:paraId="43F3EAF8" w14:textId="77777777" w:rsidR="00D8295D" w:rsidRPr="00B154CF" w:rsidRDefault="00D8295D" w:rsidP="00D8295D">
      <w:pPr>
        <w:pStyle w:val="60"/>
        <w:numPr>
          <w:ilvl w:val="0"/>
          <w:numId w:val="270"/>
        </w:numPr>
        <w:shd w:val="clear" w:color="auto" w:fill="auto"/>
        <w:tabs>
          <w:tab w:val="left" w:pos="1615"/>
        </w:tabs>
        <w:spacing w:after="0" w:line="259" w:lineRule="exact"/>
        <w:ind w:left="1360"/>
        <w:jc w:val="both"/>
        <w:rPr>
          <w:sz w:val="24"/>
          <w:szCs w:val="24"/>
        </w:rPr>
      </w:pPr>
      <w:r w:rsidRPr="00B154CF">
        <w:rPr>
          <w:color w:val="000000"/>
          <w:sz w:val="24"/>
          <w:szCs w:val="24"/>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14:paraId="7F89FED0" w14:textId="77777777" w:rsidR="00D8295D" w:rsidRPr="00B154CF" w:rsidRDefault="00D8295D" w:rsidP="00D8295D">
      <w:pPr>
        <w:pStyle w:val="60"/>
        <w:numPr>
          <w:ilvl w:val="0"/>
          <w:numId w:val="270"/>
        </w:numPr>
        <w:shd w:val="clear" w:color="auto" w:fill="auto"/>
        <w:tabs>
          <w:tab w:val="left" w:pos="1615"/>
        </w:tabs>
        <w:spacing w:after="0" w:line="259" w:lineRule="exact"/>
        <w:ind w:left="1360"/>
        <w:jc w:val="both"/>
        <w:rPr>
          <w:sz w:val="24"/>
          <w:szCs w:val="24"/>
        </w:rPr>
      </w:pPr>
      <w:r w:rsidRPr="00B154CF">
        <w:rPr>
          <w:color w:val="000000"/>
          <w:sz w:val="24"/>
          <w:szCs w:val="24"/>
        </w:rPr>
        <w:t>понимание роли человека в обществе, принятие норм нравственного поведения;</w:t>
      </w:r>
    </w:p>
    <w:p w14:paraId="6C015FC8" w14:textId="77777777" w:rsidR="00D8295D" w:rsidRPr="00B154CF" w:rsidRDefault="00D8295D" w:rsidP="00D8295D">
      <w:pPr>
        <w:pStyle w:val="60"/>
        <w:shd w:val="clear" w:color="auto" w:fill="auto"/>
        <w:spacing w:after="0" w:line="259" w:lineRule="exact"/>
        <w:ind w:left="1360" w:firstLine="420"/>
        <w:jc w:val="both"/>
        <w:rPr>
          <w:sz w:val="24"/>
          <w:szCs w:val="24"/>
        </w:rPr>
      </w:pPr>
      <w:r w:rsidRPr="00B154CF">
        <w:rPr>
          <w:color w:val="000000"/>
          <w:sz w:val="24"/>
          <w:szCs w:val="24"/>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14:paraId="0BC45CFE" w14:textId="77777777" w:rsidR="00D8295D" w:rsidRPr="00B154CF" w:rsidRDefault="00D8295D" w:rsidP="00D8295D">
      <w:pPr>
        <w:pStyle w:val="60"/>
        <w:shd w:val="clear" w:color="auto" w:fill="auto"/>
        <w:spacing w:after="0" w:line="259" w:lineRule="exact"/>
        <w:ind w:left="1360" w:firstLine="420"/>
        <w:jc w:val="left"/>
        <w:rPr>
          <w:sz w:val="24"/>
          <w:szCs w:val="24"/>
        </w:rPr>
      </w:pPr>
      <w:r w:rsidRPr="00B154CF">
        <w:rPr>
          <w:color w:val="000000"/>
          <w:sz w:val="24"/>
          <w:szCs w:val="24"/>
        </w:rPr>
        <w:t xml:space="preserve">стремление к развитию интеллектуальных, нравственных, эстетических потребностей. </w:t>
      </w:r>
      <w:r w:rsidRPr="00B154CF">
        <w:rPr>
          <w:rStyle w:val="610"/>
          <w:sz w:val="24"/>
          <w:szCs w:val="24"/>
        </w:rPr>
        <w:t>Универсальные учебные действия:</w:t>
      </w:r>
    </w:p>
    <w:p w14:paraId="07302DF4" w14:textId="77777777" w:rsidR="00D8295D" w:rsidRPr="00B154CF" w:rsidRDefault="00D8295D" w:rsidP="00D8295D">
      <w:pPr>
        <w:spacing w:line="259" w:lineRule="exact"/>
        <w:ind w:left="1360"/>
        <w:jc w:val="both"/>
        <w:rPr>
          <w:rFonts w:ascii="Times New Roman" w:hAnsi="Times New Roman" w:cs="Times New Roman"/>
          <w:sz w:val="24"/>
          <w:szCs w:val="24"/>
        </w:rPr>
      </w:pPr>
      <w:r w:rsidRPr="00B154CF">
        <w:rPr>
          <w:rFonts w:ascii="Times New Roman" w:hAnsi="Times New Roman" w:cs="Times New Roman"/>
          <w:b/>
          <w:bCs/>
          <w:sz w:val="24"/>
          <w:szCs w:val="24"/>
        </w:rPr>
        <w:t>Познавательные:</w:t>
      </w:r>
    </w:p>
    <w:p w14:paraId="5E5FAD86" w14:textId="77777777" w:rsidR="00D8295D" w:rsidRPr="00B154CF" w:rsidRDefault="00D8295D" w:rsidP="00D8295D">
      <w:pPr>
        <w:pStyle w:val="60"/>
        <w:numPr>
          <w:ilvl w:val="0"/>
          <w:numId w:val="270"/>
        </w:numPr>
        <w:shd w:val="clear" w:color="auto" w:fill="auto"/>
        <w:tabs>
          <w:tab w:val="left" w:pos="1615"/>
        </w:tabs>
        <w:spacing w:after="0" w:line="259" w:lineRule="exact"/>
        <w:ind w:left="1360"/>
        <w:jc w:val="both"/>
        <w:rPr>
          <w:sz w:val="24"/>
          <w:szCs w:val="24"/>
        </w:rPr>
      </w:pPr>
      <w:r w:rsidRPr="00B154CF">
        <w:rPr>
          <w:color w:val="000000"/>
          <w:sz w:val="24"/>
          <w:szCs w:val="24"/>
        </w:rPr>
        <w:t>характеризовать понятие «духовно-нравственная культура»;</w:t>
      </w:r>
    </w:p>
    <w:p w14:paraId="1790DD40" w14:textId="77777777" w:rsidR="00D8295D" w:rsidRPr="00B154CF" w:rsidRDefault="00D8295D" w:rsidP="00D8295D">
      <w:pPr>
        <w:pStyle w:val="60"/>
        <w:numPr>
          <w:ilvl w:val="0"/>
          <w:numId w:val="270"/>
        </w:numPr>
        <w:shd w:val="clear" w:color="auto" w:fill="auto"/>
        <w:tabs>
          <w:tab w:val="left" w:pos="1615"/>
        </w:tabs>
        <w:spacing w:after="0" w:line="259" w:lineRule="exact"/>
        <w:ind w:left="1360"/>
        <w:jc w:val="both"/>
        <w:rPr>
          <w:sz w:val="24"/>
          <w:szCs w:val="24"/>
        </w:rPr>
      </w:pPr>
      <w:r w:rsidRPr="00B154CF">
        <w:rPr>
          <w:color w:val="000000"/>
          <w:sz w:val="24"/>
          <w:szCs w:val="24"/>
        </w:rPr>
        <w:t>сравнивать нравственные ценности разных народов, представленные в фольклоре, искусстве, религиозных учениях;</w:t>
      </w:r>
    </w:p>
    <w:p w14:paraId="2B84A57C" w14:textId="77777777" w:rsidR="00D8295D" w:rsidRPr="00B154CF" w:rsidRDefault="00D8295D" w:rsidP="00D8295D">
      <w:pPr>
        <w:pStyle w:val="60"/>
        <w:numPr>
          <w:ilvl w:val="0"/>
          <w:numId w:val="270"/>
        </w:numPr>
        <w:shd w:val="clear" w:color="auto" w:fill="auto"/>
        <w:tabs>
          <w:tab w:val="left" w:pos="1615"/>
        </w:tabs>
        <w:spacing w:after="0" w:line="259" w:lineRule="exact"/>
        <w:ind w:left="1360"/>
        <w:jc w:val="both"/>
        <w:rPr>
          <w:sz w:val="24"/>
          <w:szCs w:val="24"/>
        </w:rPr>
      </w:pPr>
      <w:r w:rsidRPr="00B154CF">
        <w:rPr>
          <w:color w:val="000000"/>
          <w:sz w:val="24"/>
          <w:szCs w:val="24"/>
        </w:rPr>
        <w:t>различать культовые сооружения разных религий;</w:t>
      </w:r>
    </w:p>
    <w:p w14:paraId="1ACD5998" w14:textId="77777777" w:rsidR="00D8295D" w:rsidRPr="00B154CF" w:rsidRDefault="00D8295D" w:rsidP="00D8295D">
      <w:pPr>
        <w:pStyle w:val="60"/>
        <w:numPr>
          <w:ilvl w:val="0"/>
          <w:numId w:val="270"/>
        </w:numPr>
        <w:shd w:val="clear" w:color="auto" w:fill="auto"/>
        <w:tabs>
          <w:tab w:val="left" w:pos="1615"/>
        </w:tabs>
        <w:spacing w:after="0" w:line="283" w:lineRule="exact"/>
        <w:ind w:left="1360"/>
        <w:jc w:val="left"/>
        <w:rPr>
          <w:sz w:val="24"/>
          <w:szCs w:val="24"/>
        </w:rPr>
      </w:pPr>
      <w:r w:rsidRPr="00B154CF">
        <w:rPr>
          <w:color w:val="000000"/>
          <w:sz w:val="24"/>
          <w:szCs w:val="24"/>
        </w:rPr>
        <w:t xml:space="preserve">формулировать выводы и умозаключения на основе анализа учебных текстов. </w:t>
      </w:r>
      <w:r w:rsidRPr="00B154CF">
        <w:rPr>
          <w:rStyle w:val="610"/>
          <w:sz w:val="24"/>
          <w:szCs w:val="24"/>
        </w:rPr>
        <w:t>Коммуникативные:</w:t>
      </w:r>
    </w:p>
    <w:p w14:paraId="52F2E400" w14:textId="77777777" w:rsidR="00D8295D" w:rsidRPr="00B154CF" w:rsidRDefault="00D8295D" w:rsidP="00D8295D">
      <w:pPr>
        <w:pStyle w:val="60"/>
        <w:numPr>
          <w:ilvl w:val="0"/>
          <w:numId w:val="270"/>
        </w:numPr>
        <w:shd w:val="clear" w:color="auto" w:fill="auto"/>
        <w:tabs>
          <w:tab w:val="left" w:pos="1615"/>
        </w:tabs>
        <w:spacing w:after="0" w:line="220" w:lineRule="exact"/>
        <w:ind w:left="1360"/>
        <w:jc w:val="both"/>
        <w:rPr>
          <w:sz w:val="24"/>
          <w:szCs w:val="24"/>
        </w:rPr>
      </w:pPr>
      <w:r w:rsidRPr="00B154CF">
        <w:rPr>
          <w:color w:val="000000"/>
          <w:sz w:val="24"/>
          <w:szCs w:val="24"/>
        </w:rPr>
        <w:t>рассказывать о роли религий в развитии образования на Руси и в России;</w:t>
      </w:r>
    </w:p>
    <w:p w14:paraId="4B21AE4A" w14:textId="77777777" w:rsidR="00D8295D" w:rsidRPr="00B154CF" w:rsidRDefault="00D8295D" w:rsidP="00D8295D">
      <w:pPr>
        <w:pStyle w:val="60"/>
        <w:numPr>
          <w:ilvl w:val="0"/>
          <w:numId w:val="270"/>
        </w:numPr>
        <w:shd w:val="clear" w:color="auto" w:fill="auto"/>
        <w:tabs>
          <w:tab w:val="left" w:pos="1615"/>
        </w:tabs>
        <w:spacing w:after="0" w:line="274" w:lineRule="exact"/>
        <w:ind w:left="1360"/>
        <w:jc w:val="both"/>
        <w:rPr>
          <w:sz w:val="24"/>
          <w:szCs w:val="24"/>
        </w:rPr>
      </w:pPr>
      <w:r w:rsidRPr="00B154CF">
        <w:rPr>
          <w:color w:val="000000"/>
          <w:sz w:val="24"/>
          <w:szCs w:val="24"/>
        </w:rPr>
        <w:t>кратко характеризовать нравственные ценности человека (патриотизм, трудолюбие, доброта, милосердие и др.).</w:t>
      </w:r>
    </w:p>
    <w:p w14:paraId="66282200" w14:textId="77777777" w:rsidR="00D8295D" w:rsidRPr="00B154CF" w:rsidRDefault="00D8295D" w:rsidP="00D8295D">
      <w:pPr>
        <w:spacing w:line="274" w:lineRule="exact"/>
        <w:ind w:left="1360"/>
        <w:jc w:val="both"/>
        <w:rPr>
          <w:rFonts w:ascii="Times New Roman" w:hAnsi="Times New Roman" w:cs="Times New Roman"/>
          <w:b/>
          <w:bCs/>
          <w:sz w:val="24"/>
          <w:szCs w:val="24"/>
        </w:rPr>
      </w:pPr>
      <w:r w:rsidRPr="00B154CF">
        <w:rPr>
          <w:rFonts w:ascii="Times New Roman" w:hAnsi="Times New Roman" w:cs="Times New Roman"/>
          <w:b/>
          <w:bCs/>
          <w:sz w:val="24"/>
          <w:szCs w:val="24"/>
        </w:rPr>
        <w:t>Рефлексивные:</w:t>
      </w:r>
    </w:p>
    <w:p w14:paraId="2CAD4107" w14:textId="77777777" w:rsidR="00D8295D" w:rsidRPr="00B154CF" w:rsidRDefault="00D8295D" w:rsidP="00D8295D">
      <w:pPr>
        <w:pStyle w:val="60"/>
        <w:numPr>
          <w:ilvl w:val="0"/>
          <w:numId w:val="271"/>
        </w:numPr>
        <w:shd w:val="clear" w:color="auto" w:fill="auto"/>
        <w:tabs>
          <w:tab w:val="left" w:pos="1613"/>
        </w:tabs>
        <w:spacing w:after="0" w:line="259" w:lineRule="exact"/>
        <w:ind w:left="1360"/>
        <w:jc w:val="both"/>
        <w:rPr>
          <w:sz w:val="24"/>
          <w:szCs w:val="24"/>
        </w:rPr>
      </w:pPr>
      <w:r w:rsidRPr="00B154CF">
        <w:rPr>
          <w:color w:val="000000"/>
          <w:sz w:val="24"/>
          <w:szCs w:val="24"/>
        </w:rPr>
        <w:t>оценивать различные ситуации с позиций «нравственно», «безнравственно»;</w:t>
      </w:r>
    </w:p>
    <w:p w14:paraId="0DA47A05" w14:textId="77777777" w:rsidR="00D8295D" w:rsidRPr="00B154CF" w:rsidRDefault="00D8295D" w:rsidP="00D8295D">
      <w:pPr>
        <w:pStyle w:val="60"/>
        <w:numPr>
          <w:ilvl w:val="0"/>
          <w:numId w:val="271"/>
        </w:numPr>
        <w:shd w:val="clear" w:color="auto" w:fill="auto"/>
        <w:tabs>
          <w:tab w:val="left" w:pos="1613"/>
        </w:tabs>
        <w:spacing w:after="0" w:line="259" w:lineRule="exact"/>
        <w:ind w:left="1360"/>
        <w:jc w:val="left"/>
        <w:rPr>
          <w:sz w:val="24"/>
          <w:szCs w:val="24"/>
        </w:rPr>
      </w:pPr>
      <w:r w:rsidRPr="00B154CF">
        <w:rPr>
          <w:color w:val="000000"/>
          <w:sz w:val="24"/>
          <w:szCs w:val="24"/>
        </w:rPr>
        <w:t xml:space="preserve">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 </w:t>
      </w:r>
      <w:r w:rsidRPr="00B154CF">
        <w:rPr>
          <w:rStyle w:val="610"/>
          <w:sz w:val="24"/>
          <w:szCs w:val="24"/>
        </w:rPr>
        <w:t>Информационные:</w:t>
      </w:r>
    </w:p>
    <w:p w14:paraId="79E9C870" w14:textId="77777777" w:rsidR="00D8295D" w:rsidRPr="00B154CF" w:rsidRDefault="00D8295D" w:rsidP="00D8295D">
      <w:pPr>
        <w:pStyle w:val="60"/>
        <w:numPr>
          <w:ilvl w:val="0"/>
          <w:numId w:val="271"/>
        </w:numPr>
        <w:shd w:val="clear" w:color="auto" w:fill="auto"/>
        <w:tabs>
          <w:tab w:val="left" w:pos="1613"/>
        </w:tabs>
        <w:spacing w:after="0" w:line="259" w:lineRule="exact"/>
        <w:ind w:left="1360"/>
        <w:jc w:val="both"/>
        <w:rPr>
          <w:sz w:val="24"/>
          <w:szCs w:val="24"/>
        </w:rPr>
      </w:pPr>
      <w:r w:rsidRPr="00B154CF">
        <w:rPr>
          <w:color w:val="000000"/>
          <w:sz w:val="24"/>
          <w:szCs w:val="24"/>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14:paraId="18BB5A7D" w14:textId="77777777" w:rsidR="00D8295D" w:rsidRPr="00B154CF" w:rsidRDefault="00D8295D" w:rsidP="00D8295D">
      <w:pPr>
        <w:spacing w:line="259" w:lineRule="exact"/>
        <w:ind w:left="1360"/>
        <w:jc w:val="both"/>
        <w:rPr>
          <w:rFonts w:ascii="Times New Roman" w:hAnsi="Times New Roman" w:cs="Times New Roman"/>
          <w:sz w:val="24"/>
          <w:szCs w:val="24"/>
        </w:rPr>
      </w:pPr>
      <w:r w:rsidRPr="00B154CF">
        <w:rPr>
          <w:rFonts w:ascii="Times New Roman" w:hAnsi="Times New Roman" w:cs="Times New Roman"/>
          <w:b/>
          <w:bCs/>
          <w:sz w:val="24"/>
          <w:szCs w:val="24"/>
        </w:rPr>
        <w:t>К концу обучения учащиеся научатся:</w:t>
      </w:r>
    </w:p>
    <w:p w14:paraId="668B332B" w14:textId="77777777" w:rsidR="00D8295D" w:rsidRPr="00B154CF" w:rsidRDefault="00D8295D" w:rsidP="00D8295D">
      <w:pPr>
        <w:pStyle w:val="60"/>
        <w:numPr>
          <w:ilvl w:val="0"/>
          <w:numId w:val="272"/>
        </w:numPr>
        <w:shd w:val="clear" w:color="auto" w:fill="auto"/>
        <w:tabs>
          <w:tab w:val="left" w:pos="1613"/>
        </w:tabs>
        <w:spacing w:after="0" w:line="259" w:lineRule="exact"/>
        <w:ind w:left="1360"/>
        <w:jc w:val="both"/>
        <w:rPr>
          <w:sz w:val="24"/>
          <w:szCs w:val="24"/>
        </w:rPr>
      </w:pPr>
      <w:r w:rsidRPr="00B154CF">
        <w:rPr>
          <w:color w:val="000000"/>
          <w:sz w:val="24"/>
          <w:szCs w:val="24"/>
        </w:rPr>
        <w:t>воспроизводить полученную информацию, приводить примеры из прочитанных текстов и оценивать главную мысль прочитанного;</w:t>
      </w:r>
    </w:p>
    <w:p w14:paraId="0536D696" w14:textId="77777777" w:rsidR="00192F27" w:rsidRPr="00192F27" w:rsidRDefault="00D8295D" w:rsidP="00D8295D">
      <w:pPr>
        <w:pStyle w:val="60"/>
        <w:numPr>
          <w:ilvl w:val="0"/>
          <w:numId w:val="272"/>
        </w:numPr>
        <w:shd w:val="clear" w:color="auto" w:fill="auto"/>
        <w:tabs>
          <w:tab w:val="left" w:pos="1613"/>
        </w:tabs>
        <w:spacing w:after="0" w:line="259" w:lineRule="exact"/>
        <w:ind w:left="1360"/>
        <w:jc w:val="both"/>
        <w:rPr>
          <w:sz w:val="24"/>
          <w:szCs w:val="24"/>
        </w:rPr>
      </w:pPr>
      <w:r w:rsidRPr="00B154CF">
        <w:rPr>
          <w:color w:val="000000"/>
          <w:sz w:val="24"/>
          <w:szCs w:val="24"/>
        </w:rPr>
        <w:t xml:space="preserve">сравнивать главную мысль литературных, фольклорных и религиозных текстов; проводить аналогии между героями, сопоставлять их поведение с </w:t>
      </w:r>
    </w:p>
    <w:p w14:paraId="23D2E36E" w14:textId="77777777" w:rsidR="00192F27" w:rsidRPr="00192F27" w:rsidRDefault="00192F27" w:rsidP="00192F27">
      <w:pPr>
        <w:pStyle w:val="60"/>
        <w:shd w:val="clear" w:color="auto" w:fill="auto"/>
        <w:tabs>
          <w:tab w:val="left" w:pos="1613"/>
        </w:tabs>
        <w:spacing w:after="0" w:line="259" w:lineRule="exact"/>
        <w:ind w:left="1360"/>
        <w:jc w:val="center"/>
        <w:rPr>
          <w:sz w:val="24"/>
          <w:szCs w:val="24"/>
        </w:rPr>
      </w:pPr>
      <w:r>
        <w:rPr>
          <w:sz w:val="24"/>
          <w:szCs w:val="24"/>
        </w:rPr>
        <w:t>61</w:t>
      </w:r>
    </w:p>
    <w:p w14:paraId="6C6BA982" w14:textId="77777777" w:rsidR="00D8295D" w:rsidRPr="00B154CF" w:rsidRDefault="00D8295D" w:rsidP="00D8295D">
      <w:pPr>
        <w:pStyle w:val="60"/>
        <w:numPr>
          <w:ilvl w:val="0"/>
          <w:numId w:val="272"/>
        </w:numPr>
        <w:shd w:val="clear" w:color="auto" w:fill="auto"/>
        <w:tabs>
          <w:tab w:val="left" w:pos="1613"/>
        </w:tabs>
        <w:spacing w:after="0" w:line="259" w:lineRule="exact"/>
        <w:ind w:left="1360"/>
        <w:jc w:val="both"/>
        <w:rPr>
          <w:sz w:val="24"/>
          <w:szCs w:val="24"/>
        </w:rPr>
      </w:pPr>
      <w:r w:rsidRPr="00B154CF">
        <w:rPr>
          <w:color w:val="000000"/>
          <w:sz w:val="24"/>
          <w:szCs w:val="24"/>
        </w:rPr>
        <w:t>общечеловеческими духовно-нравственными ценностями;</w:t>
      </w:r>
    </w:p>
    <w:p w14:paraId="7952C30E" w14:textId="77777777" w:rsidR="00D8295D" w:rsidRPr="00B154CF" w:rsidRDefault="00D8295D" w:rsidP="00D8295D">
      <w:pPr>
        <w:pStyle w:val="60"/>
        <w:numPr>
          <w:ilvl w:val="0"/>
          <w:numId w:val="272"/>
        </w:numPr>
        <w:shd w:val="clear" w:color="auto" w:fill="auto"/>
        <w:tabs>
          <w:tab w:val="left" w:pos="1613"/>
        </w:tabs>
        <w:spacing w:after="0" w:line="259" w:lineRule="exact"/>
        <w:ind w:left="1360"/>
        <w:jc w:val="both"/>
        <w:rPr>
          <w:sz w:val="24"/>
          <w:szCs w:val="24"/>
        </w:rPr>
      </w:pPr>
      <w:r w:rsidRPr="00B154CF">
        <w:rPr>
          <w:color w:val="000000"/>
          <w:sz w:val="24"/>
          <w:szCs w:val="24"/>
        </w:rPr>
        <w:lastRenderedPageBreak/>
        <w:t>участвовать в диалоге: высказывать свои суждения, анализировать высказывания участников беседы, добавлять, приводить доказательства;</w:t>
      </w:r>
    </w:p>
    <w:p w14:paraId="7711E067" w14:textId="77777777" w:rsidR="00D8295D" w:rsidRPr="00B154CF" w:rsidRDefault="00D8295D" w:rsidP="00D8295D">
      <w:pPr>
        <w:pStyle w:val="60"/>
        <w:numPr>
          <w:ilvl w:val="0"/>
          <w:numId w:val="272"/>
        </w:numPr>
        <w:shd w:val="clear" w:color="auto" w:fill="auto"/>
        <w:tabs>
          <w:tab w:val="left" w:pos="1613"/>
        </w:tabs>
        <w:spacing w:after="0" w:line="259" w:lineRule="exact"/>
        <w:ind w:left="1360"/>
        <w:jc w:val="both"/>
        <w:rPr>
          <w:sz w:val="24"/>
          <w:szCs w:val="24"/>
        </w:rPr>
      </w:pPr>
      <w:r w:rsidRPr="00B154CF">
        <w:rPr>
          <w:color w:val="000000"/>
          <w:sz w:val="24"/>
          <w:szCs w:val="24"/>
        </w:rPr>
        <w:t>создавать по изображениям (художественным полотнам, иконам, иллюстрациям) словесный портрет героя;</w:t>
      </w:r>
    </w:p>
    <w:p w14:paraId="03DAB40D" w14:textId="77777777" w:rsidR="00D8295D" w:rsidRPr="00B154CF" w:rsidRDefault="00D8295D" w:rsidP="00D8295D">
      <w:pPr>
        <w:pStyle w:val="60"/>
        <w:numPr>
          <w:ilvl w:val="0"/>
          <w:numId w:val="272"/>
        </w:numPr>
        <w:shd w:val="clear" w:color="auto" w:fill="auto"/>
        <w:tabs>
          <w:tab w:val="left" w:pos="1613"/>
        </w:tabs>
        <w:spacing w:after="0" w:line="259" w:lineRule="exact"/>
        <w:ind w:left="1360"/>
        <w:jc w:val="both"/>
        <w:rPr>
          <w:sz w:val="24"/>
          <w:szCs w:val="24"/>
        </w:rPr>
      </w:pPr>
      <w:r w:rsidRPr="00B154CF">
        <w:rPr>
          <w:color w:val="000000"/>
          <w:sz w:val="24"/>
          <w:szCs w:val="24"/>
        </w:rPr>
        <w:t>оценивать поступки реальных лиц, героев произведений, высказывания известных личностей;</w:t>
      </w:r>
    </w:p>
    <w:p w14:paraId="783A0819" w14:textId="77777777" w:rsidR="00D8295D" w:rsidRPr="00B154CF" w:rsidRDefault="00D8295D" w:rsidP="00D8295D">
      <w:pPr>
        <w:pStyle w:val="60"/>
        <w:numPr>
          <w:ilvl w:val="0"/>
          <w:numId w:val="272"/>
        </w:numPr>
        <w:shd w:val="clear" w:color="auto" w:fill="auto"/>
        <w:tabs>
          <w:tab w:val="left" w:pos="1613"/>
        </w:tabs>
        <w:spacing w:after="0" w:line="259" w:lineRule="exact"/>
        <w:ind w:left="1360"/>
        <w:jc w:val="both"/>
        <w:rPr>
          <w:sz w:val="24"/>
          <w:szCs w:val="24"/>
        </w:rPr>
      </w:pPr>
      <w:r w:rsidRPr="00B154CF">
        <w:rPr>
          <w:color w:val="000000"/>
          <w:sz w:val="24"/>
          <w:szCs w:val="24"/>
        </w:rPr>
        <w:t>работать с исторической картой: находить объекты в соответствии с учебной задачей;</w:t>
      </w:r>
    </w:p>
    <w:p w14:paraId="65559BD2" w14:textId="77777777" w:rsidR="00D8295D" w:rsidRPr="00B154CF" w:rsidRDefault="00D8295D" w:rsidP="00D8295D">
      <w:pPr>
        <w:pStyle w:val="60"/>
        <w:numPr>
          <w:ilvl w:val="0"/>
          <w:numId w:val="272"/>
        </w:numPr>
        <w:shd w:val="clear" w:color="auto" w:fill="auto"/>
        <w:tabs>
          <w:tab w:val="left" w:pos="1613"/>
        </w:tabs>
        <w:spacing w:after="0" w:line="259" w:lineRule="exact"/>
        <w:ind w:left="1360"/>
        <w:jc w:val="both"/>
        <w:rPr>
          <w:sz w:val="24"/>
          <w:szCs w:val="24"/>
        </w:rPr>
      </w:pPr>
      <w:r w:rsidRPr="00B154CF">
        <w:rPr>
          <w:color w:val="000000"/>
          <w:sz w:val="24"/>
          <w:szCs w:val="24"/>
        </w:rPr>
        <w:t>использовать информацию, полученную из разных источников, для решения учебных и практических задач.</w:t>
      </w:r>
    </w:p>
    <w:p w14:paraId="2047A121" w14:textId="77777777" w:rsidR="00D8295D" w:rsidRPr="00B154CF" w:rsidRDefault="00D8295D" w:rsidP="00D8295D">
      <w:pPr>
        <w:spacing w:line="259" w:lineRule="exact"/>
        <w:ind w:left="1360"/>
        <w:jc w:val="both"/>
        <w:rPr>
          <w:rFonts w:ascii="Times New Roman" w:hAnsi="Times New Roman" w:cs="Times New Roman"/>
          <w:sz w:val="24"/>
          <w:szCs w:val="24"/>
        </w:rPr>
      </w:pPr>
      <w:r w:rsidRPr="00B154CF">
        <w:rPr>
          <w:rFonts w:ascii="Times New Roman" w:hAnsi="Times New Roman" w:cs="Times New Roman"/>
          <w:b/>
          <w:bCs/>
          <w:sz w:val="24"/>
          <w:szCs w:val="24"/>
        </w:rPr>
        <w:t>К концу обучения учащиеся смогут научиться:</w:t>
      </w:r>
    </w:p>
    <w:p w14:paraId="76FD40A8" w14:textId="77777777" w:rsidR="00D8295D" w:rsidRPr="00B154CF" w:rsidRDefault="00D8295D" w:rsidP="00D8295D">
      <w:pPr>
        <w:pStyle w:val="60"/>
        <w:numPr>
          <w:ilvl w:val="0"/>
          <w:numId w:val="272"/>
        </w:numPr>
        <w:shd w:val="clear" w:color="auto" w:fill="auto"/>
        <w:tabs>
          <w:tab w:val="left" w:pos="1613"/>
        </w:tabs>
        <w:spacing w:after="0" w:line="259" w:lineRule="exact"/>
        <w:ind w:left="1360"/>
        <w:jc w:val="both"/>
        <w:rPr>
          <w:sz w:val="24"/>
          <w:szCs w:val="24"/>
        </w:rPr>
      </w:pPr>
      <w:r w:rsidRPr="00B154CF">
        <w:rPr>
          <w:color w:val="000000"/>
          <w:sz w:val="24"/>
          <w:szCs w:val="24"/>
        </w:rPr>
        <w:t>высказывать предположения о последствиях неправильного (безнравственного) поведения человека;</w:t>
      </w:r>
    </w:p>
    <w:p w14:paraId="6CA66CC8" w14:textId="77777777" w:rsidR="00D8295D" w:rsidRPr="00B154CF" w:rsidRDefault="00D8295D" w:rsidP="00D8295D">
      <w:pPr>
        <w:pStyle w:val="60"/>
        <w:numPr>
          <w:ilvl w:val="0"/>
          <w:numId w:val="272"/>
        </w:numPr>
        <w:shd w:val="clear" w:color="auto" w:fill="auto"/>
        <w:tabs>
          <w:tab w:val="left" w:pos="1613"/>
        </w:tabs>
        <w:spacing w:after="0" w:line="259" w:lineRule="exact"/>
        <w:ind w:left="1360"/>
        <w:jc w:val="both"/>
        <w:rPr>
          <w:sz w:val="24"/>
          <w:szCs w:val="24"/>
        </w:rPr>
      </w:pPr>
      <w:r w:rsidRPr="00B154CF">
        <w:rPr>
          <w:color w:val="000000"/>
          <w:sz w:val="24"/>
          <w:szCs w:val="24"/>
        </w:rPr>
        <w:t>оценивать свои поступки, соотнося их с правилами нравственности и этики; намечать способы саморазвития;</w:t>
      </w:r>
    </w:p>
    <w:p w14:paraId="47A82952" w14:textId="77777777" w:rsidR="00D8295D" w:rsidRPr="00B154CF" w:rsidRDefault="00D8295D" w:rsidP="00D8295D">
      <w:pPr>
        <w:pStyle w:val="60"/>
        <w:numPr>
          <w:ilvl w:val="0"/>
          <w:numId w:val="272"/>
        </w:numPr>
        <w:shd w:val="clear" w:color="auto" w:fill="auto"/>
        <w:tabs>
          <w:tab w:val="left" w:pos="1613"/>
        </w:tabs>
        <w:spacing w:after="149" w:line="259" w:lineRule="exact"/>
        <w:ind w:left="1360"/>
        <w:jc w:val="both"/>
        <w:rPr>
          <w:sz w:val="24"/>
          <w:szCs w:val="24"/>
        </w:rPr>
      </w:pPr>
      <w:r w:rsidRPr="00B154CF">
        <w:rPr>
          <w:color w:val="000000"/>
          <w:sz w:val="24"/>
          <w:szCs w:val="24"/>
        </w:rPr>
        <w:t>работать с историческими источниками и документами.</w:t>
      </w:r>
    </w:p>
    <w:p w14:paraId="19460196"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r w:rsidRPr="00D8295D">
        <w:rPr>
          <w:rFonts w:ascii="Times New Roman" w:hAnsi="Times New Roman" w:cs="Times New Roman"/>
          <w:b/>
          <w:sz w:val="24"/>
          <w:szCs w:val="24"/>
        </w:rPr>
        <w:t xml:space="preserve"> </w:t>
      </w:r>
    </w:p>
    <w:p w14:paraId="2DB7A651"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9744E8F"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DF6BBAE"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D8B0C9A"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5A6F5CAA"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D42D52C"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07F8FD03"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60F11A9"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3B257BBA"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280867D0"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658356D9"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AA7BD30"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1011CC08"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15CD1079"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6FDA2F5"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B618943"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67DBBDB5"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409B805"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33E58DE8"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0881BAF3"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3EDC28F"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034DD054"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5B3DDB0A"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6F08F522"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45B11CC7"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36A9C8D9"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2A8AFC68"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3101F7E0"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338F1AE7"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1407D12F"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0AF0B392"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4F25A40E"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21399E1"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7503430C"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19301C5F"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65BD2979"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24ECF34E" w14:textId="77777777" w:rsidR="00D8295D" w:rsidRDefault="00D8295D" w:rsidP="00D8295D">
      <w:pPr>
        <w:autoSpaceDE w:val="0"/>
        <w:autoSpaceDN w:val="0"/>
        <w:adjustRightInd w:val="0"/>
        <w:spacing w:after="0" w:line="240" w:lineRule="auto"/>
        <w:rPr>
          <w:rFonts w:ascii="Times New Roman" w:hAnsi="Times New Roman" w:cs="Times New Roman"/>
          <w:b/>
          <w:sz w:val="24"/>
          <w:szCs w:val="24"/>
        </w:rPr>
      </w:pPr>
    </w:p>
    <w:p w14:paraId="313EC3D7" w14:textId="77777777" w:rsidR="00D8295D" w:rsidRPr="00D8295D" w:rsidRDefault="00192F27" w:rsidP="00192F27">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62</w:t>
      </w:r>
    </w:p>
    <w:p w14:paraId="4FEBD40A" w14:textId="77777777" w:rsidR="00C6364F" w:rsidRPr="002E46E7" w:rsidRDefault="002E46E7" w:rsidP="00C6364F">
      <w:pPr>
        <w:pStyle w:val="3"/>
        <w:shd w:val="clear" w:color="auto" w:fill="FFFFFF"/>
        <w:spacing w:before="274" w:after="274"/>
        <w:rPr>
          <w:rFonts w:ascii="Times New Roman" w:hAnsi="Times New Roman" w:cs="Times New Roman"/>
          <w:color w:val="auto"/>
          <w:sz w:val="24"/>
          <w:szCs w:val="24"/>
        </w:rPr>
      </w:pPr>
      <w:r w:rsidRPr="002E46E7">
        <w:rPr>
          <w:rFonts w:ascii="Times New Roman" w:hAnsi="Times New Roman" w:cs="Times New Roman"/>
          <w:color w:val="auto"/>
          <w:sz w:val="24"/>
          <w:szCs w:val="24"/>
        </w:rPr>
        <w:lastRenderedPageBreak/>
        <w:t>1.2.5.</w:t>
      </w:r>
      <w:r w:rsidR="00192F27">
        <w:rPr>
          <w:rFonts w:ascii="Times New Roman" w:hAnsi="Times New Roman" w:cs="Times New Roman"/>
          <w:color w:val="auto"/>
          <w:sz w:val="24"/>
          <w:szCs w:val="24"/>
        </w:rPr>
        <w:t>10</w:t>
      </w:r>
      <w:r w:rsidR="00C6364F" w:rsidRPr="002E46E7">
        <w:rPr>
          <w:rFonts w:ascii="Times New Roman" w:hAnsi="Times New Roman" w:cs="Times New Roman"/>
          <w:color w:val="auto"/>
          <w:sz w:val="24"/>
          <w:szCs w:val="24"/>
        </w:rPr>
        <w:t>. География</w:t>
      </w:r>
    </w:p>
    <w:p w14:paraId="253261AB"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18D9B564" w14:textId="77777777" w:rsidR="00C6364F" w:rsidRPr="00C6364F" w:rsidRDefault="00C6364F" w:rsidP="00C02275">
      <w:pPr>
        <w:pStyle w:val="western"/>
        <w:numPr>
          <w:ilvl w:val="0"/>
          <w:numId w:val="93"/>
        </w:numPr>
        <w:shd w:val="clear" w:color="auto" w:fill="FFFFFF"/>
        <w:spacing w:after="0" w:afterAutospacing="0"/>
      </w:pPr>
      <w:r w:rsidRPr="00C6364F">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14:paraId="73106FC1" w14:textId="77777777" w:rsidR="00C6364F" w:rsidRPr="00C6364F" w:rsidRDefault="00C6364F" w:rsidP="00C02275">
      <w:pPr>
        <w:pStyle w:val="western"/>
        <w:numPr>
          <w:ilvl w:val="0"/>
          <w:numId w:val="93"/>
        </w:numPr>
        <w:shd w:val="clear" w:color="auto" w:fill="FFFFFF"/>
        <w:spacing w:after="0" w:afterAutospacing="0"/>
      </w:pPr>
      <w:r w:rsidRPr="00C6364F">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589C2251" w14:textId="77777777" w:rsidR="00C6364F" w:rsidRPr="00C6364F" w:rsidRDefault="00C6364F" w:rsidP="00C02275">
      <w:pPr>
        <w:pStyle w:val="western"/>
        <w:numPr>
          <w:ilvl w:val="0"/>
          <w:numId w:val="93"/>
        </w:numPr>
        <w:shd w:val="clear" w:color="auto" w:fill="FFFFFF"/>
        <w:spacing w:after="0" w:afterAutospacing="0"/>
      </w:pPr>
      <w:r w:rsidRPr="00C6364F">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78DD6A25" w14:textId="77777777" w:rsidR="00C6364F" w:rsidRPr="00C6364F" w:rsidRDefault="00C6364F" w:rsidP="00C02275">
      <w:pPr>
        <w:pStyle w:val="western"/>
        <w:numPr>
          <w:ilvl w:val="0"/>
          <w:numId w:val="93"/>
        </w:numPr>
        <w:shd w:val="clear" w:color="auto" w:fill="FFFFFF"/>
        <w:spacing w:after="0" w:afterAutospacing="0"/>
      </w:pPr>
      <w:r w:rsidRPr="00C6364F">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613DFCC8" w14:textId="77777777" w:rsidR="00C6364F" w:rsidRPr="00C6364F" w:rsidRDefault="00C6364F" w:rsidP="00C02275">
      <w:pPr>
        <w:pStyle w:val="western"/>
        <w:numPr>
          <w:ilvl w:val="0"/>
          <w:numId w:val="93"/>
        </w:numPr>
        <w:shd w:val="clear" w:color="auto" w:fill="FFFFFF"/>
        <w:spacing w:after="0" w:afterAutospacing="0"/>
      </w:pPr>
      <w:r w:rsidRPr="00C6364F">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221781DD" w14:textId="77777777" w:rsidR="00C6364F" w:rsidRPr="00C6364F" w:rsidRDefault="00C6364F" w:rsidP="00C02275">
      <w:pPr>
        <w:pStyle w:val="western"/>
        <w:numPr>
          <w:ilvl w:val="0"/>
          <w:numId w:val="93"/>
        </w:numPr>
        <w:shd w:val="clear" w:color="auto" w:fill="FFFFFF"/>
        <w:spacing w:after="0" w:afterAutospacing="0"/>
      </w:pPr>
      <w:r w:rsidRPr="00C6364F">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7ADDC2C3" w14:textId="77777777" w:rsidR="00C6364F" w:rsidRPr="00C6364F" w:rsidRDefault="00C6364F" w:rsidP="00C02275">
      <w:pPr>
        <w:pStyle w:val="western"/>
        <w:numPr>
          <w:ilvl w:val="0"/>
          <w:numId w:val="93"/>
        </w:numPr>
        <w:shd w:val="clear" w:color="auto" w:fill="FFFFFF"/>
        <w:spacing w:after="0" w:afterAutospacing="0"/>
      </w:pPr>
      <w:r w:rsidRPr="00C6364F">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2885BDFC" w14:textId="77777777" w:rsidR="00C6364F" w:rsidRPr="00C6364F" w:rsidRDefault="00C6364F" w:rsidP="00C02275">
      <w:pPr>
        <w:pStyle w:val="western"/>
        <w:numPr>
          <w:ilvl w:val="0"/>
          <w:numId w:val="93"/>
        </w:numPr>
        <w:shd w:val="clear" w:color="auto" w:fill="FFFFFF"/>
        <w:spacing w:after="0" w:afterAutospacing="0"/>
      </w:pPr>
      <w:r w:rsidRPr="00C6364F">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2DD62BDD" w14:textId="77777777" w:rsidR="00C6364F" w:rsidRPr="00C6364F" w:rsidRDefault="00C6364F" w:rsidP="00C02275">
      <w:pPr>
        <w:pStyle w:val="western"/>
        <w:numPr>
          <w:ilvl w:val="0"/>
          <w:numId w:val="93"/>
        </w:numPr>
        <w:shd w:val="clear" w:color="auto" w:fill="FFFFFF"/>
        <w:spacing w:after="0" w:afterAutospacing="0"/>
      </w:pPr>
      <w:r w:rsidRPr="00C6364F">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0C5D836C" w14:textId="77777777" w:rsidR="00C6364F" w:rsidRPr="00C6364F" w:rsidRDefault="00C6364F" w:rsidP="00C02275">
      <w:pPr>
        <w:pStyle w:val="western"/>
        <w:numPr>
          <w:ilvl w:val="0"/>
          <w:numId w:val="93"/>
        </w:numPr>
        <w:shd w:val="clear" w:color="auto" w:fill="FFFFFF"/>
        <w:spacing w:after="0" w:afterAutospacing="0"/>
      </w:pPr>
      <w:r w:rsidRPr="00C6364F">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7A877A4E" w14:textId="77777777" w:rsidR="00C6364F" w:rsidRPr="00C6364F" w:rsidRDefault="00C6364F" w:rsidP="00C02275">
      <w:pPr>
        <w:pStyle w:val="western"/>
        <w:numPr>
          <w:ilvl w:val="0"/>
          <w:numId w:val="93"/>
        </w:numPr>
        <w:shd w:val="clear" w:color="auto" w:fill="FFFFFF"/>
        <w:spacing w:after="0" w:afterAutospacing="0"/>
      </w:pPr>
      <w:r w:rsidRPr="00C6364F">
        <w:t>описывать по карте положение и взаиморасположение географических объектов;</w:t>
      </w:r>
    </w:p>
    <w:p w14:paraId="3A6C0BC1" w14:textId="77777777" w:rsidR="00C6364F" w:rsidRPr="00C6364F" w:rsidRDefault="00C6364F" w:rsidP="00C02275">
      <w:pPr>
        <w:pStyle w:val="western"/>
        <w:numPr>
          <w:ilvl w:val="0"/>
          <w:numId w:val="93"/>
        </w:numPr>
        <w:shd w:val="clear" w:color="auto" w:fill="FFFFFF"/>
        <w:spacing w:after="0" w:afterAutospacing="0"/>
      </w:pPr>
      <w:r w:rsidRPr="00C6364F">
        <w:t>различать географические процессы и явления, определяющие особенности природы и населения материков и океанов, отдельных регионов и стран;</w:t>
      </w:r>
    </w:p>
    <w:p w14:paraId="5E0BCA0C" w14:textId="77777777" w:rsidR="00C6364F" w:rsidRPr="00C6364F" w:rsidRDefault="00C6364F" w:rsidP="00C02275">
      <w:pPr>
        <w:pStyle w:val="western"/>
        <w:numPr>
          <w:ilvl w:val="0"/>
          <w:numId w:val="93"/>
        </w:numPr>
        <w:shd w:val="clear" w:color="auto" w:fill="FFFFFF"/>
        <w:spacing w:after="0" w:afterAutospacing="0"/>
      </w:pPr>
      <w:r w:rsidRPr="00C6364F">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05530D86" w14:textId="77777777" w:rsidR="00C6364F" w:rsidRDefault="00C6364F" w:rsidP="00C02275">
      <w:pPr>
        <w:pStyle w:val="western"/>
        <w:numPr>
          <w:ilvl w:val="0"/>
          <w:numId w:val="93"/>
        </w:numPr>
        <w:shd w:val="clear" w:color="auto" w:fill="FFFFFF"/>
        <w:spacing w:after="0" w:afterAutospacing="0"/>
      </w:pPr>
      <w:r w:rsidRPr="00C6364F">
        <w:t>объяснять особенности компонентов природы отдельных территорий;</w:t>
      </w:r>
    </w:p>
    <w:p w14:paraId="5E3A7504" w14:textId="77777777" w:rsidR="00B20196" w:rsidRPr="00C6364F" w:rsidRDefault="00192F27" w:rsidP="00B20196">
      <w:pPr>
        <w:pStyle w:val="western"/>
        <w:shd w:val="clear" w:color="auto" w:fill="FFFFFF"/>
        <w:spacing w:after="0" w:afterAutospacing="0"/>
        <w:ind w:left="720"/>
        <w:jc w:val="center"/>
      </w:pPr>
      <w:r>
        <w:t>63</w:t>
      </w:r>
    </w:p>
    <w:p w14:paraId="03A80228" w14:textId="77777777" w:rsidR="00C6364F" w:rsidRPr="00C6364F" w:rsidRDefault="00C6364F" w:rsidP="00C02275">
      <w:pPr>
        <w:pStyle w:val="western"/>
        <w:numPr>
          <w:ilvl w:val="0"/>
          <w:numId w:val="93"/>
        </w:numPr>
        <w:shd w:val="clear" w:color="auto" w:fill="FFFFFF"/>
        <w:spacing w:after="0" w:afterAutospacing="0"/>
      </w:pPr>
      <w:r w:rsidRPr="00C6364F">
        <w:lastRenderedPageBreak/>
        <w:t>приводить примеры взаимодействия природы и общества в пределах отдельных территорий;</w:t>
      </w:r>
    </w:p>
    <w:p w14:paraId="5F677AFE" w14:textId="77777777" w:rsidR="00C6364F" w:rsidRPr="00C6364F" w:rsidRDefault="00C6364F" w:rsidP="00C02275">
      <w:pPr>
        <w:pStyle w:val="western"/>
        <w:numPr>
          <w:ilvl w:val="0"/>
          <w:numId w:val="93"/>
        </w:numPr>
        <w:shd w:val="clear" w:color="auto" w:fill="FFFFFF"/>
        <w:spacing w:after="0" w:afterAutospacing="0"/>
      </w:pPr>
      <w:r w:rsidRPr="00C6364F">
        <w:t>различать принципы выделения и устанавливать соотношения между государственной территорией и исключительной экономической зоной России;</w:t>
      </w:r>
    </w:p>
    <w:p w14:paraId="1FE64089" w14:textId="77777777" w:rsidR="00C6364F" w:rsidRPr="00C6364F" w:rsidRDefault="00C6364F" w:rsidP="00C02275">
      <w:pPr>
        <w:pStyle w:val="western"/>
        <w:numPr>
          <w:ilvl w:val="0"/>
          <w:numId w:val="93"/>
        </w:numPr>
        <w:shd w:val="clear" w:color="auto" w:fill="FFFFFF"/>
        <w:spacing w:after="0" w:afterAutospacing="0"/>
      </w:pPr>
      <w:r w:rsidRPr="00C6364F">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5F468E93" w14:textId="77777777" w:rsidR="00C6364F" w:rsidRPr="00C6364F" w:rsidRDefault="00C6364F" w:rsidP="00C02275">
      <w:pPr>
        <w:pStyle w:val="western"/>
        <w:numPr>
          <w:ilvl w:val="0"/>
          <w:numId w:val="93"/>
        </w:numPr>
        <w:shd w:val="clear" w:color="auto" w:fill="FFFFFF"/>
        <w:spacing w:after="0" w:afterAutospacing="0"/>
      </w:pPr>
      <w:r w:rsidRPr="00C6364F">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14:paraId="30D89032" w14:textId="77777777" w:rsidR="00C6364F" w:rsidRPr="00C6364F" w:rsidRDefault="00C6364F" w:rsidP="00C02275">
      <w:pPr>
        <w:pStyle w:val="western"/>
        <w:numPr>
          <w:ilvl w:val="0"/>
          <w:numId w:val="93"/>
        </w:numPr>
        <w:shd w:val="clear" w:color="auto" w:fill="FFFFFF"/>
        <w:spacing w:after="0" w:afterAutospacing="0"/>
      </w:pPr>
      <w:r w:rsidRPr="00C6364F">
        <w:t>различать географические процессы и явления, определяющие особенности природы России и ее отдельных регионов;</w:t>
      </w:r>
    </w:p>
    <w:p w14:paraId="7F208C20" w14:textId="77777777" w:rsidR="00C6364F" w:rsidRPr="00C6364F" w:rsidRDefault="00C6364F" w:rsidP="00C02275">
      <w:pPr>
        <w:pStyle w:val="western"/>
        <w:numPr>
          <w:ilvl w:val="0"/>
          <w:numId w:val="93"/>
        </w:numPr>
        <w:shd w:val="clear" w:color="auto" w:fill="FFFFFF"/>
        <w:spacing w:after="0" w:afterAutospacing="0"/>
      </w:pPr>
      <w:r w:rsidRPr="00C6364F">
        <w:t>оценивать особенности взаимодействия природы и общества в пределах отдельных территорий России;</w:t>
      </w:r>
    </w:p>
    <w:p w14:paraId="1EACB026" w14:textId="77777777" w:rsidR="00C6364F" w:rsidRPr="00C6364F" w:rsidRDefault="00C6364F" w:rsidP="00C02275">
      <w:pPr>
        <w:pStyle w:val="western"/>
        <w:numPr>
          <w:ilvl w:val="0"/>
          <w:numId w:val="93"/>
        </w:numPr>
        <w:shd w:val="clear" w:color="auto" w:fill="FFFFFF"/>
        <w:spacing w:after="0" w:afterAutospacing="0"/>
      </w:pPr>
      <w:r w:rsidRPr="00C6364F">
        <w:t>объяснять особенности компонентов природы отдельных частей страны;</w:t>
      </w:r>
    </w:p>
    <w:p w14:paraId="61EE537B" w14:textId="77777777" w:rsidR="00C6364F" w:rsidRPr="00C6364F" w:rsidRDefault="00C6364F" w:rsidP="00C02275">
      <w:pPr>
        <w:pStyle w:val="western"/>
        <w:numPr>
          <w:ilvl w:val="0"/>
          <w:numId w:val="93"/>
        </w:numPr>
        <w:shd w:val="clear" w:color="auto" w:fill="FFFFFF"/>
        <w:spacing w:after="0" w:afterAutospacing="0"/>
      </w:pPr>
      <w:r w:rsidRPr="00C6364F">
        <w:t>оценивать природные условия и обеспеченность природными ресурсами отдельных территорий России;</w:t>
      </w:r>
    </w:p>
    <w:p w14:paraId="0F057FEF" w14:textId="77777777" w:rsidR="00C6364F" w:rsidRPr="00C6364F" w:rsidRDefault="00C6364F" w:rsidP="00C02275">
      <w:pPr>
        <w:pStyle w:val="western"/>
        <w:numPr>
          <w:ilvl w:val="0"/>
          <w:numId w:val="93"/>
        </w:numPr>
        <w:shd w:val="clear" w:color="auto" w:fill="FFFFFF"/>
        <w:spacing w:after="0" w:afterAutospacing="0"/>
      </w:pPr>
      <w:r w:rsidRPr="00C6364F">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6109BD07" w14:textId="77777777" w:rsidR="00C6364F" w:rsidRPr="00C6364F" w:rsidRDefault="00C6364F" w:rsidP="00C02275">
      <w:pPr>
        <w:pStyle w:val="western"/>
        <w:numPr>
          <w:ilvl w:val="0"/>
          <w:numId w:val="93"/>
        </w:numPr>
        <w:shd w:val="clear" w:color="auto" w:fill="FFFFFF"/>
        <w:spacing w:after="0" w:afterAutospacing="0"/>
      </w:pPr>
      <w:r w:rsidRPr="00C6364F">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4DA5A124" w14:textId="77777777" w:rsidR="00C6364F" w:rsidRPr="00C6364F" w:rsidRDefault="00C6364F" w:rsidP="00C02275">
      <w:pPr>
        <w:pStyle w:val="western"/>
        <w:numPr>
          <w:ilvl w:val="0"/>
          <w:numId w:val="93"/>
        </w:numPr>
        <w:shd w:val="clear" w:color="auto" w:fill="FFFFFF"/>
        <w:spacing w:after="0" w:afterAutospacing="0"/>
      </w:pPr>
      <w:r w:rsidRPr="00C6364F">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6623B59F" w14:textId="77777777" w:rsidR="00C6364F" w:rsidRPr="00C6364F" w:rsidRDefault="00C6364F" w:rsidP="00C02275">
      <w:pPr>
        <w:pStyle w:val="western"/>
        <w:numPr>
          <w:ilvl w:val="0"/>
          <w:numId w:val="93"/>
        </w:numPr>
        <w:shd w:val="clear" w:color="auto" w:fill="FFFFFF"/>
        <w:spacing w:after="0" w:afterAutospacing="0"/>
      </w:pPr>
      <w:r w:rsidRPr="00C6364F">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02FB82E9" w14:textId="77777777" w:rsidR="00C6364F" w:rsidRPr="00C6364F" w:rsidRDefault="00C6364F" w:rsidP="00C02275">
      <w:pPr>
        <w:pStyle w:val="western"/>
        <w:numPr>
          <w:ilvl w:val="0"/>
          <w:numId w:val="93"/>
        </w:numPr>
        <w:shd w:val="clear" w:color="auto" w:fill="FFFFFF"/>
        <w:spacing w:after="0" w:afterAutospacing="0"/>
      </w:pPr>
      <w:r w:rsidRPr="00C6364F">
        <w:t>различать (распознавать) показатели, характеризующие отраслевую; функциональную и территориальную структуру хозяйства России;</w:t>
      </w:r>
    </w:p>
    <w:p w14:paraId="05D9D893" w14:textId="77777777" w:rsidR="00C6364F" w:rsidRPr="00C6364F" w:rsidRDefault="00C6364F" w:rsidP="00C02275">
      <w:pPr>
        <w:pStyle w:val="western"/>
        <w:numPr>
          <w:ilvl w:val="0"/>
          <w:numId w:val="93"/>
        </w:numPr>
        <w:shd w:val="clear" w:color="auto" w:fill="FFFFFF"/>
        <w:spacing w:after="0" w:afterAutospacing="0"/>
      </w:pPr>
      <w:r w:rsidRPr="00C6364F">
        <w:t>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14:paraId="11562E2A" w14:textId="77777777" w:rsidR="00C6364F" w:rsidRPr="00C6364F" w:rsidRDefault="00C6364F" w:rsidP="00C02275">
      <w:pPr>
        <w:pStyle w:val="western"/>
        <w:numPr>
          <w:ilvl w:val="0"/>
          <w:numId w:val="93"/>
        </w:numPr>
        <w:shd w:val="clear" w:color="auto" w:fill="FFFFFF"/>
        <w:spacing w:after="0" w:afterAutospacing="0"/>
      </w:pPr>
      <w:r w:rsidRPr="00C6364F">
        <w:t>объяснять и сравнивать особенности природы, населения и хозяйства отдельных регионов России;</w:t>
      </w:r>
    </w:p>
    <w:p w14:paraId="3235B28D" w14:textId="77777777" w:rsidR="00C6364F" w:rsidRPr="00C6364F" w:rsidRDefault="00C6364F" w:rsidP="00C02275">
      <w:pPr>
        <w:pStyle w:val="western"/>
        <w:numPr>
          <w:ilvl w:val="0"/>
          <w:numId w:val="93"/>
        </w:numPr>
        <w:shd w:val="clear" w:color="auto" w:fill="FFFFFF"/>
        <w:spacing w:after="0" w:afterAutospacing="0"/>
      </w:pPr>
      <w:r w:rsidRPr="00C6364F">
        <w:t>сравнивать особенности природы, населения и хозяйства отдельных регионов России;</w:t>
      </w:r>
    </w:p>
    <w:p w14:paraId="510FA9BE" w14:textId="77777777" w:rsidR="00C6364F" w:rsidRPr="00C6364F" w:rsidRDefault="00C6364F" w:rsidP="00C02275">
      <w:pPr>
        <w:pStyle w:val="western"/>
        <w:numPr>
          <w:ilvl w:val="0"/>
          <w:numId w:val="93"/>
        </w:numPr>
        <w:shd w:val="clear" w:color="auto" w:fill="FFFFFF"/>
        <w:spacing w:after="0" w:afterAutospacing="0"/>
      </w:pPr>
      <w:r w:rsidRPr="00C6364F">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14:paraId="60EFD066" w14:textId="77777777" w:rsidR="00C6364F" w:rsidRPr="00C6364F" w:rsidRDefault="00C6364F" w:rsidP="00C02275">
      <w:pPr>
        <w:pStyle w:val="western"/>
        <w:numPr>
          <w:ilvl w:val="0"/>
          <w:numId w:val="93"/>
        </w:numPr>
        <w:shd w:val="clear" w:color="auto" w:fill="FFFFFF"/>
        <w:spacing w:after="0" w:afterAutospacing="0"/>
      </w:pPr>
      <w:r w:rsidRPr="00C6364F">
        <w:t>уметь ориентироваться при помощи компаса, определять стороны горизонта, использовать компас для определения азимута;</w:t>
      </w:r>
    </w:p>
    <w:p w14:paraId="6B1AD0A3" w14:textId="77777777" w:rsidR="00C6364F" w:rsidRPr="00C6364F" w:rsidRDefault="00C6364F" w:rsidP="00C02275">
      <w:pPr>
        <w:pStyle w:val="western"/>
        <w:numPr>
          <w:ilvl w:val="0"/>
          <w:numId w:val="93"/>
        </w:numPr>
        <w:shd w:val="clear" w:color="auto" w:fill="FFFFFF"/>
        <w:spacing w:after="0" w:afterAutospacing="0"/>
      </w:pPr>
      <w:r w:rsidRPr="00C6364F">
        <w:t>описывать погоду своей местности;</w:t>
      </w:r>
    </w:p>
    <w:p w14:paraId="7EC2F984" w14:textId="77777777" w:rsidR="00C6364F" w:rsidRPr="00C6364F" w:rsidRDefault="00C6364F" w:rsidP="00C02275">
      <w:pPr>
        <w:pStyle w:val="western"/>
        <w:numPr>
          <w:ilvl w:val="0"/>
          <w:numId w:val="93"/>
        </w:numPr>
        <w:shd w:val="clear" w:color="auto" w:fill="FFFFFF"/>
        <w:spacing w:after="0" w:afterAutospacing="0"/>
      </w:pPr>
      <w:r w:rsidRPr="00C6364F">
        <w:t>объяснять расовые отличия разных народов мира;</w:t>
      </w:r>
    </w:p>
    <w:p w14:paraId="18EB4A58" w14:textId="77777777" w:rsidR="00C6364F" w:rsidRPr="00C6364F" w:rsidRDefault="00C6364F" w:rsidP="00C02275">
      <w:pPr>
        <w:pStyle w:val="western"/>
        <w:numPr>
          <w:ilvl w:val="0"/>
          <w:numId w:val="93"/>
        </w:numPr>
        <w:shd w:val="clear" w:color="auto" w:fill="FFFFFF"/>
        <w:spacing w:after="0" w:afterAutospacing="0"/>
      </w:pPr>
      <w:r w:rsidRPr="00C6364F">
        <w:t>давать характеристику рельефа своей местности;</w:t>
      </w:r>
    </w:p>
    <w:p w14:paraId="158FE285" w14:textId="77777777" w:rsidR="00C6364F" w:rsidRDefault="00C6364F" w:rsidP="00C02275">
      <w:pPr>
        <w:pStyle w:val="western"/>
        <w:numPr>
          <w:ilvl w:val="0"/>
          <w:numId w:val="93"/>
        </w:numPr>
        <w:shd w:val="clear" w:color="auto" w:fill="FFFFFF"/>
        <w:spacing w:after="0" w:afterAutospacing="0"/>
      </w:pPr>
      <w:r w:rsidRPr="00C6364F">
        <w:t>уметь выделять в записках путешественников географические особенности территории</w:t>
      </w:r>
    </w:p>
    <w:p w14:paraId="4BF1C5E8" w14:textId="77777777" w:rsidR="00B20196" w:rsidRPr="00C6364F" w:rsidRDefault="00192F27" w:rsidP="00B20196">
      <w:pPr>
        <w:pStyle w:val="western"/>
        <w:shd w:val="clear" w:color="auto" w:fill="FFFFFF"/>
        <w:spacing w:after="0" w:afterAutospacing="0"/>
        <w:jc w:val="center"/>
      </w:pPr>
      <w:r>
        <w:t>64</w:t>
      </w:r>
    </w:p>
    <w:p w14:paraId="15423AF6" w14:textId="77777777" w:rsidR="00C6364F" w:rsidRPr="00C6364F" w:rsidRDefault="00C6364F" w:rsidP="00C02275">
      <w:pPr>
        <w:pStyle w:val="western"/>
        <w:numPr>
          <w:ilvl w:val="0"/>
          <w:numId w:val="93"/>
        </w:numPr>
        <w:shd w:val="clear" w:color="auto" w:fill="FFFFFF"/>
        <w:spacing w:after="0" w:afterAutospacing="0"/>
      </w:pPr>
      <w:r w:rsidRPr="00C6364F">
        <w:lastRenderedPageBreak/>
        <w:t>приводить примеры современных видов связи, применять современные виды связи для решения учебных и практических задач по географии;</w:t>
      </w:r>
    </w:p>
    <w:p w14:paraId="28DCB580" w14:textId="77777777" w:rsidR="00C6364F" w:rsidRPr="00C6364F" w:rsidRDefault="00C6364F" w:rsidP="00C02275">
      <w:pPr>
        <w:pStyle w:val="western"/>
        <w:numPr>
          <w:ilvl w:val="0"/>
          <w:numId w:val="93"/>
        </w:numPr>
        <w:shd w:val="clear" w:color="auto" w:fill="FFFFFF"/>
        <w:spacing w:after="0" w:afterAutospacing="0"/>
      </w:pPr>
      <w:r w:rsidRPr="00C6364F">
        <w:t>оценивать место и роль России в мировом хозяйстве.</w:t>
      </w:r>
    </w:p>
    <w:p w14:paraId="362BC9F0"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48EEDF3E" w14:textId="77777777" w:rsidR="00C6364F" w:rsidRPr="002E46E7" w:rsidRDefault="00C6364F" w:rsidP="00C02275">
      <w:pPr>
        <w:pStyle w:val="western"/>
        <w:numPr>
          <w:ilvl w:val="0"/>
          <w:numId w:val="94"/>
        </w:numPr>
        <w:shd w:val="clear" w:color="auto" w:fill="FFFFFF"/>
        <w:spacing w:after="0" w:afterAutospacing="0"/>
      </w:pPr>
      <w:r w:rsidRPr="002E46E7">
        <w:rPr>
          <w:iCs/>
        </w:rPr>
        <w:t>создавать простейшие географические карты различного содержания;</w:t>
      </w:r>
    </w:p>
    <w:p w14:paraId="0EF72C50" w14:textId="77777777" w:rsidR="00C6364F" w:rsidRPr="002E46E7" w:rsidRDefault="00C6364F" w:rsidP="00C02275">
      <w:pPr>
        <w:pStyle w:val="western"/>
        <w:numPr>
          <w:ilvl w:val="0"/>
          <w:numId w:val="94"/>
        </w:numPr>
        <w:shd w:val="clear" w:color="auto" w:fill="FFFFFF"/>
        <w:spacing w:after="0" w:afterAutospacing="0"/>
      </w:pPr>
      <w:r w:rsidRPr="002E46E7">
        <w:rPr>
          <w:iCs/>
        </w:rPr>
        <w:t>моделировать географические объекты и явления;</w:t>
      </w:r>
    </w:p>
    <w:p w14:paraId="3B6BA3EC" w14:textId="77777777" w:rsidR="00C6364F" w:rsidRPr="002E46E7" w:rsidRDefault="00C6364F" w:rsidP="00C02275">
      <w:pPr>
        <w:pStyle w:val="western"/>
        <w:numPr>
          <w:ilvl w:val="0"/>
          <w:numId w:val="94"/>
        </w:numPr>
        <w:shd w:val="clear" w:color="auto" w:fill="FFFFFF"/>
        <w:spacing w:after="0" w:afterAutospacing="0"/>
      </w:pPr>
      <w:r w:rsidRPr="002E46E7">
        <w:rPr>
          <w:iCs/>
        </w:rPr>
        <w:t>работать с записками, отчетами, дневниками путешественников как источниками географической информации;</w:t>
      </w:r>
    </w:p>
    <w:p w14:paraId="2B7C6AAE" w14:textId="77777777" w:rsidR="00C6364F" w:rsidRPr="002E46E7" w:rsidRDefault="00C6364F" w:rsidP="00C02275">
      <w:pPr>
        <w:pStyle w:val="western"/>
        <w:numPr>
          <w:ilvl w:val="0"/>
          <w:numId w:val="94"/>
        </w:numPr>
        <w:shd w:val="clear" w:color="auto" w:fill="FFFFFF"/>
        <w:spacing w:after="0" w:afterAutospacing="0"/>
      </w:pPr>
      <w:r w:rsidRPr="002E46E7">
        <w:rPr>
          <w:iCs/>
        </w:rPr>
        <w:t>подготавливать сообщения (презентации) о выдающихся путешественниках, о современных исследованиях Земли;</w:t>
      </w:r>
    </w:p>
    <w:p w14:paraId="5F1555CC" w14:textId="77777777" w:rsidR="00C6364F" w:rsidRPr="002E46E7" w:rsidRDefault="00C6364F" w:rsidP="00C02275">
      <w:pPr>
        <w:pStyle w:val="western"/>
        <w:numPr>
          <w:ilvl w:val="0"/>
          <w:numId w:val="94"/>
        </w:numPr>
        <w:shd w:val="clear" w:color="auto" w:fill="FFFFFF"/>
        <w:spacing w:after="0" w:afterAutospacing="0"/>
      </w:pPr>
      <w:r w:rsidRPr="002E46E7">
        <w:rPr>
          <w:iCs/>
        </w:rPr>
        <w:t>ориентироваться на местности: в мегаполисе и в природе;</w:t>
      </w:r>
    </w:p>
    <w:p w14:paraId="508962FA" w14:textId="77777777" w:rsidR="00C6364F" w:rsidRPr="002E46E7" w:rsidRDefault="00C6364F" w:rsidP="00C02275">
      <w:pPr>
        <w:pStyle w:val="western"/>
        <w:numPr>
          <w:ilvl w:val="0"/>
          <w:numId w:val="94"/>
        </w:numPr>
        <w:shd w:val="clear" w:color="auto" w:fill="FFFFFF"/>
        <w:spacing w:after="0" w:afterAutospacing="0"/>
      </w:pPr>
      <w:r w:rsidRPr="002E46E7">
        <w:rPr>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41A6F1ED" w14:textId="77777777" w:rsidR="00C6364F" w:rsidRPr="002E46E7" w:rsidRDefault="00C6364F" w:rsidP="00C02275">
      <w:pPr>
        <w:pStyle w:val="western"/>
        <w:numPr>
          <w:ilvl w:val="0"/>
          <w:numId w:val="94"/>
        </w:numPr>
        <w:shd w:val="clear" w:color="auto" w:fill="FFFFFF"/>
        <w:spacing w:after="0" w:afterAutospacing="0"/>
      </w:pPr>
      <w:r w:rsidRPr="002E46E7">
        <w:rPr>
          <w:iC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3C9BFA86" w14:textId="77777777" w:rsidR="00C6364F" w:rsidRPr="002E46E7" w:rsidRDefault="00C6364F" w:rsidP="00C02275">
      <w:pPr>
        <w:pStyle w:val="western"/>
        <w:numPr>
          <w:ilvl w:val="0"/>
          <w:numId w:val="94"/>
        </w:numPr>
        <w:shd w:val="clear" w:color="auto" w:fill="FFFFFF"/>
        <w:spacing w:after="0" w:afterAutospacing="0"/>
      </w:pPr>
      <w:r w:rsidRPr="002E46E7">
        <w:rPr>
          <w:iCs/>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46E6AFF6" w14:textId="77777777" w:rsidR="00C6364F" w:rsidRPr="002E46E7" w:rsidRDefault="00C6364F" w:rsidP="00C02275">
      <w:pPr>
        <w:pStyle w:val="western"/>
        <w:numPr>
          <w:ilvl w:val="0"/>
          <w:numId w:val="94"/>
        </w:numPr>
        <w:shd w:val="clear" w:color="auto" w:fill="FFFFFF"/>
        <w:spacing w:after="0" w:afterAutospacing="0"/>
      </w:pPr>
      <w:r w:rsidRPr="002E46E7">
        <w:rPr>
          <w:iCs/>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1AF93C92" w14:textId="77777777" w:rsidR="00C6364F" w:rsidRPr="002E46E7" w:rsidRDefault="00C6364F" w:rsidP="00C02275">
      <w:pPr>
        <w:pStyle w:val="western"/>
        <w:numPr>
          <w:ilvl w:val="0"/>
          <w:numId w:val="94"/>
        </w:numPr>
        <w:shd w:val="clear" w:color="auto" w:fill="FFFFFF"/>
        <w:spacing w:after="0" w:afterAutospacing="0"/>
      </w:pPr>
      <w:r w:rsidRPr="002E46E7">
        <w:rPr>
          <w:iCs/>
        </w:rPr>
        <w:t>сопоставлять существующие в науке точки зрения о причинах происходящих глобальных изменений климата;</w:t>
      </w:r>
    </w:p>
    <w:p w14:paraId="66957C76" w14:textId="77777777" w:rsidR="00C6364F" w:rsidRPr="002E46E7" w:rsidRDefault="00C6364F" w:rsidP="00C02275">
      <w:pPr>
        <w:pStyle w:val="western"/>
        <w:numPr>
          <w:ilvl w:val="0"/>
          <w:numId w:val="94"/>
        </w:numPr>
        <w:shd w:val="clear" w:color="auto" w:fill="FFFFFF"/>
        <w:spacing w:after="0" w:afterAutospacing="0"/>
      </w:pPr>
      <w:r w:rsidRPr="002E46E7">
        <w:rPr>
          <w:iCs/>
        </w:rPr>
        <w:t>оценивать положительные и негативные последствия глобальных изменений климата для отдельных регионов и стран;</w:t>
      </w:r>
    </w:p>
    <w:p w14:paraId="0FD4A964" w14:textId="77777777" w:rsidR="00C6364F" w:rsidRPr="002E46E7" w:rsidRDefault="00C6364F" w:rsidP="00C02275">
      <w:pPr>
        <w:pStyle w:val="western"/>
        <w:numPr>
          <w:ilvl w:val="0"/>
          <w:numId w:val="94"/>
        </w:numPr>
        <w:shd w:val="clear" w:color="auto" w:fill="FFFFFF"/>
        <w:spacing w:after="0" w:afterAutospacing="0"/>
      </w:pPr>
      <w:r w:rsidRPr="002E46E7">
        <w:rPr>
          <w:iCs/>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6C7311BB" w14:textId="77777777" w:rsidR="00C6364F" w:rsidRPr="002E46E7" w:rsidRDefault="00C6364F" w:rsidP="00C02275">
      <w:pPr>
        <w:pStyle w:val="western"/>
        <w:numPr>
          <w:ilvl w:val="0"/>
          <w:numId w:val="94"/>
        </w:numPr>
        <w:shd w:val="clear" w:color="auto" w:fill="FFFFFF"/>
        <w:spacing w:after="0" w:afterAutospacing="0"/>
      </w:pPr>
      <w:r w:rsidRPr="002E46E7">
        <w:rPr>
          <w:iC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157C19D0" w14:textId="77777777" w:rsidR="00C6364F" w:rsidRPr="002E46E7" w:rsidRDefault="00C6364F" w:rsidP="00C02275">
      <w:pPr>
        <w:pStyle w:val="western"/>
        <w:numPr>
          <w:ilvl w:val="0"/>
          <w:numId w:val="94"/>
        </w:numPr>
        <w:shd w:val="clear" w:color="auto" w:fill="FFFFFF"/>
        <w:spacing w:after="0" w:afterAutospacing="0"/>
      </w:pPr>
      <w:r w:rsidRPr="002E46E7">
        <w:rPr>
          <w:iCs/>
        </w:rPr>
        <w:t>давать оценку и приводить примеры изменения значения границ во времени, оценивать границы с точки зрения их доступности;</w:t>
      </w:r>
    </w:p>
    <w:p w14:paraId="54F7032C" w14:textId="77777777" w:rsidR="00C6364F" w:rsidRPr="002E46E7" w:rsidRDefault="00C6364F" w:rsidP="00C02275">
      <w:pPr>
        <w:pStyle w:val="western"/>
        <w:numPr>
          <w:ilvl w:val="0"/>
          <w:numId w:val="94"/>
        </w:numPr>
        <w:shd w:val="clear" w:color="auto" w:fill="FFFFFF"/>
        <w:spacing w:after="0" w:afterAutospacing="0"/>
      </w:pPr>
      <w:r w:rsidRPr="002E46E7">
        <w:rPr>
          <w:iCs/>
        </w:rPr>
        <w:t>делать прогнозы трансформации географических систем и комплексов в результате изменения их компонентов;</w:t>
      </w:r>
    </w:p>
    <w:p w14:paraId="23419B2F" w14:textId="77777777" w:rsidR="00C6364F" w:rsidRPr="002E46E7" w:rsidRDefault="00C6364F" w:rsidP="00C02275">
      <w:pPr>
        <w:pStyle w:val="western"/>
        <w:numPr>
          <w:ilvl w:val="0"/>
          <w:numId w:val="94"/>
        </w:numPr>
        <w:shd w:val="clear" w:color="auto" w:fill="FFFFFF"/>
        <w:spacing w:after="0" w:afterAutospacing="0"/>
      </w:pPr>
      <w:r w:rsidRPr="002E46E7">
        <w:rPr>
          <w:iCs/>
        </w:rPr>
        <w:t>наносить на контурные карты основные формы рельефа;</w:t>
      </w:r>
    </w:p>
    <w:p w14:paraId="26EB18A4" w14:textId="77777777" w:rsidR="00C6364F" w:rsidRPr="002E46E7" w:rsidRDefault="00C6364F" w:rsidP="00C02275">
      <w:pPr>
        <w:pStyle w:val="western"/>
        <w:numPr>
          <w:ilvl w:val="0"/>
          <w:numId w:val="94"/>
        </w:numPr>
        <w:shd w:val="clear" w:color="auto" w:fill="FFFFFF"/>
        <w:spacing w:after="0" w:afterAutospacing="0"/>
      </w:pPr>
      <w:r w:rsidRPr="002E46E7">
        <w:rPr>
          <w:iCs/>
        </w:rPr>
        <w:t>давать характеристику климата своей области (края, республики);</w:t>
      </w:r>
    </w:p>
    <w:p w14:paraId="241D18C2" w14:textId="77777777" w:rsidR="00C6364F" w:rsidRPr="002E46E7" w:rsidRDefault="00C6364F" w:rsidP="00C02275">
      <w:pPr>
        <w:pStyle w:val="western"/>
        <w:numPr>
          <w:ilvl w:val="0"/>
          <w:numId w:val="94"/>
        </w:numPr>
        <w:shd w:val="clear" w:color="auto" w:fill="FFFFFF"/>
        <w:spacing w:after="0" w:afterAutospacing="0"/>
      </w:pPr>
      <w:r w:rsidRPr="002E46E7">
        <w:rPr>
          <w:iCs/>
        </w:rPr>
        <w:t>показывать на карте артезианские бассейны и области распространения многолетней мерзлоты;</w:t>
      </w:r>
    </w:p>
    <w:p w14:paraId="0B4B8167" w14:textId="77777777" w:rsidR="00C6364F" w:rsidRPr="002E46E7" w:rsidRDefault="00C6364F" w:rsidP="00C02275">
      <w:pPr>
        <w:pStyle w:val="western"/>
        <w:numPr>
          <w:ilvl w:val="0"/>
          <w:numId w:val="94"/>
        </w:numPr>
        <w:shd w:val="clear" w:color="auto" w:fill="FFFFFF"/>
        <w:spacing w:after="0" w:afterAutospacing="0"/>
      </w:pPr>
      <w:r w:rsidRPr="002E46E7">
        <w:rPr>
          <w:iC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6AB0055C" w14:textId="77777777" w:rsidR="00C6364F" w:rsidRPr="002E46E7" w:rsidRDefault="00C6364F" w:rsidP="00C02275">
      <w:pPr>
        <w:pStyle w:val="western"/>
        <w:numPr>
          <w:ilvl w:val="0"/>
          <w:numId w:val="94"/>
        </w:numPr>
        <w:shd w:val="clear" w:color="auto" w:fill="FFFFFF"/>
        <w:spacing w:after="0" w:afterAutospacing="0"/>
      </w:pPr>
      <w:r w:rsidRPr="002E46E7">
        <w:rPr>
          <w:iCs/>
        </w:rPr>
        <w:t>оценивать ситуацию на рынке труда и ее динамику;</w:t>
      </w:r>
    </w:p>
    <w:p w14:paraId="7DCA9C6B" w14:textId="77777777" w:rsidR="00C6364F" w:rsidRPr="002E46E7" w:rsidRDefault="00C6364F" w:rsidP="00C02275">
      <w:pPr>
        <w:pStyle w:val="western"/>
        <w:numPr>
          <w:ilvl w:val="0"/>
          <w:numId w:val="94"/>
        </w:numPr>
        <w:shd w:val="clear" w:color="auto" w:fill="FFFFFF"/>
        <w:spacing w:after="0" w:afterAutospacing="0"/>
      </w:pPr>
      <w:r w:rsidRPr="002E46E7">
        <w:rPr>
          <w:iCs/>
        </w:rPr>
        <w:t>объяснять различия в обеспеченности трудовыми ресурсами отдельных регионов России</w:t>
      </w:r>
    </w:p>
    <w:p w14:paraId="60DFBAB1" w14:textId="77777777" w:rsidR="00C6364F" w:rsidRPr="002E46E7" w:rsidRDefault="00C6364F" w:rsidP="00C02275">
      <w:pPr>
        <w:pStyle w:val="western"/>
        <w:numPr>
          <w:ilvl w:val="0"/>
          <w:numId w:val="94"/>
        </w:numPr>
        <w:shd w:val="clear" w:color="auto" w:fill="FFFFFF"/>
        <w:spacing w:after="0" w:afterAutospacing="0"/>
      </w:pPr>
      <w:r w:rsidRPr="002E46E7">
        <w:rPr>
          <w:iC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020A0207" w14:textId="77777777" w:rsidR="00C6364F" w:rsidRPr="00B20196" w:rsidRDefault="00C6364F" w:rsidP="00C02275">
      <w:pPr>
        <w:pStyle w:val="western"/>
        <w:numPr>
          <w:ilvl w:val="0"/>
          <w:numId w:val="94"/>
        </w:numPr>
        <w:shd w:val="clear" w:color="auto" w:fill="FFFFFF"/>
        <w:spacing w:after="0" w:afterAutospacing="0"/>
      </w:pPr>
      <w:r w:rsidRPr="002E46E7">
        <w:rPr>
          <w:iCs/>
        </w:rPr>
        <w:t>обосновывать возможные пути решения проблем развития хозяйства России;</w:t>
      </w:r>
    </w:p>
    <w:p w14:paraId="54FC8555" w14:textId="77777777" w:rsidR="00B20196" w:rsidRPr="002E46E7" w:rsidRDefault="00192F27" w:rsidP="00B20196">
      <w:pPr>
        <w:pStyle w:val="western"/>
        <w:shd w:val="clear" w:color="auto" w:fill="FFFFFF"/>
        <w:spacing w:after="0" w:afterAutospacing="0"/>
        <w:jc w:val="center"/>
      </w:pPr>
      <w:r>
        <w:rPr>
          <w:iCs/>
        </w:rPr>
        <w:t>65</w:t>
      </w:r>
    </w:p>
    <w:p w14:paraId="7693EFF6" w14:textId="77777777" w:rsidR="00C6364F" w:rsidRPr="002E46E7" w:rsidRDefault="00C6364F" w:rsidP="00C02275">
      <w:pPr>
        <w:pStyle w:val="western"/>
        <w:numPr>
          <w:ilvl w:val="0"/>
          <w:numId w:val="94"/>
        </w:numPr>
        <w:shd w:val="clear" w:color="auto" w:fill="FFFFFF"/>
        <w:spacing w:after="0" w:afterAutospacing="0"/>
      </w:pPr>
      <w:r w:rsidRPr="002E46E7">
        <w:rPr>
          <w:iCs/>
        </w:rPr>
        <w:lastRenderedPageBreak/>
        <w:t>выбирать критерии для сравнения, сопоставления, места страны в мировой экономике;</w:t>
      </w:r>
    </w:p>
    <w:p w14:paraId="2469984B" w14:textId="77777777" w:rsidR="00C6364F" w:rsidRPr="002E46E7" w:rsidRDefault="00C6364F" w:rsidP="00C02275">
      <w:pPr>
        <w:pStyle w:val="western"/>
        <w:numPr>
          <w:ilvl w:val="0"/>
          <w:numId w:val="94"/>
        </w:numPr>
        <w:shd w:val="clear" w:color="auto" w:fill="FFFFFF"/>
        <w:spacing w:after="0" w:afterAutospacing="0"/>
      </w:pPr>
      <w:r w:rsidRPr="002E46E7">
        <w:rPr>
          <w:iCs/>
        </w:rPr>
        <w:t>объяснять возможности России в решении современных глобальных проблем человечества;</w:t>
      </w:r>
    </w:p>
    <w:p w14:paraId="02044CB1" w14:textId="77777777" w:rsidR="00C6364F" w:rsidRPr="002E46E7" w:rsidRDefault="00C6364F" w:rsidP="00C02275">
      <w:pPr>
        <w:pStyle w:val="western"/>
        <w:numPr>
          <w:ilvl w:val="0"/>
          <w:numId w:val="94"/>
        </w:numPr>
        <w:shd w:val="clear" w:color="auto" w:fill="FFFFFF"/>
        <w:spacing w:after="0" w:afterAutospacing="0"/>
      </w:pPr>
      <w:r w:rsidRPr="002E46E7">
        <w:rPr>
          <w:iCs/>
        </w:rPr>
        <w:t>оценивать социально-экономическое положение и перспективы развития России.</w:t>
      </w:r>
    </w:p>
    <w:p w14:paraId="79FED4CD" w14:textId="77777777" w:rsidR="00C6364F" w:rsidRDefault="00C6364F" w:rsidP="00C6364F">
      <w:pPr>
        <w:pStyle w:val="western"/>
        <w:shd w:val="clear" w:color="auto" w:fill="FFFFFF"/>
        <w:spacing w:after="0" w:afterAutospacing="0"/>
      </w:pPr>
    </w:p>
    <w:p w14:paraId="4036A6A6" w14:textId="77777777" w:rsidR="00B20196" w:rsidRDefault="00B20196" w:rsidP="00C6364F">
      <w:pPr>
        <w:pStyle w:val="western"/>
        <w:shd w:val="clear" w:color="auto" w:fill="FFFFFF"/>
        <w:spacing w:after="0" w:afterAutospacing="0"/>
      </w:pPr>
    </w:p>
    <w:p w14:paraId="0BA4078C" w14:textId="77777777" w:rsidR="00B20196" w:rsidRDefault="00B20196" w:rsidP="00C6364F">
      <w:pPr>
        <w:pStyle w:val="western"/>
        <w:shd w:val="clear" w:color="auto" w:fill="FFFFFF"/>
        <w:spacing w:after="0" w:afterAutospacing="0"/>
      </w:pPr>
    </w:p>
    <w:p w14:paraId="2EC24626" w14:textId="77777777" w:rsidR="00B20196" w:rsidRDefault="00B20196" w:rsidP="00C6364F">
      <w:pPr>
        <w:pStyle w:val="western"/>
        <w:shd w:val="clear" w:color="auto" w:fill="FFFFFF"/>
        <w:spacing w:after="0" w:afterAutospacing="0"/>
      </w:pPr>
    </w:p>
    <w:p w14:paraId="6E09F3CC" w14:textId="77777777" w:rsidR="00B20196" w:rsidRDefault="00B20196" w:rsidP="00C6364F">
      <w:pPr>
        <w:pStyle w:val="western"/>
        <w:shd w:val="clear" w:color="auto" w:fill="FFFFFF"/>
        <w:spacing w:after="0" w:afterAutospacing="0"/>
      </w:pPr>
    </w:p>
    <w:p w14:paraId="0EDACAB4" w14:textId="77777777" w:rsidR="00B20196" w:rsidRDefault="00B20196" w:rsidP="00C6364F">
      <w:pPr>
        <w:pStyle w:val="western"/>
        <w:shd w:val="clear" w:color="auto" w:fill="FFFFFF"/>
        <w:spacing w:after="0" w:afterAutospacing="0"/>
      </w:pPr>
    </w:p>
    <w:p w14:paraId="7A9F1CF3" w14:textId="77777777" w:rsidR="00B20196" w:rsidRDefault="00B20196" w:rsidP="00C6364F">
      <w:pPr>
        <w:pStyle w:val="western"/>
        <w:shd w:val="clear" w:color="auto" w:fill="FFFFFF"/>
        <w:spacing w:after="0" w:afterAutospacing="0"/>
      </w:pPr>
    </w:p>
    <w:p w14:paraId="45269402" w14:textId="77777777" w:rsidR="00B20196" w:rsidRDefault="00B20196" w:rsidP="00C6364F">
      <w:pPr>
        <w:pStyle w:val="western"/>
        <w:shd w:val="clear" w:color="auto" w:fill="FFFFFF"/>
        <w:spacing w:after="0" w:afterAutospacing="0"/>
      </w:pPr>
    </w:p>
    <w:p w14:paraId="7408E2C5" w14:textId="77777777" w:rsidR="00B20196" w:rsidRDefault="00B20196" w:rsidP="00C6364F">
      <w:pPr>
        <w:pStyle w:val="western"/>
        <w:shd w:val="clear" w:color="auto" w:fill="FFFFFF"/>
        <w:spacing w:after="0" w:afterAutospacing="0"/>
      </w:pPr>
    </w:p>
    <w:p w14:paraId="13F09BCD" w14:textId="77777777" w:rsidR="00B20196" w:rsidRDefault="00B20196" w:rsidP="00C6364F">
      <w:pPr>
        <w:pStyle w:val="western"/>
        <w:shd w:val="clear" w:color="auto" w:fill="FFFFFF"/>
        <w:spacing w:after="0" w:afterAutospacing="0"/>
      </w:pPr>
    </w:p>
    <w:p w14:paraId="1095C13F" w14:textId="77777777" w:rsidR="00B20196" w:rsidRDefault="00B20196" w:rsidP="00C6364F">
      <w:pPr>
        <w:pStyle w:val="western"/>
        <w:shd w:val="clear" w:color="auto" w:fill="FFFFFF"/>
        <w:spacing w:after="0" w:afterAutospacing="0"/>
      </w:pPr>
    </w:p>
    <w:p w14:paraId="5C234316" w14:textId="77777777" w:rsidR="00B20196" w:rsidRDefault="00B20196" w:rsidP="00C6364F">
      <w:pPr>
        <w:pStyle w:val="western"/>
        <w:shd w:val="clear" w:color="auto" w:fill="FFFFFF"/>
        <w:spacing w:after="0" w:afterAutospacing="0"/>
      </w:pPr>
    </w:p>
    <w:p w14:paraId="4FD17B7B" w14:textId="77777777" w:rsidR="00B20196" w:rsidRDefault="00B20196" w:rsidP="00C6364F">
      <w:pPr>
        <w:pStyle w:val="western"/>
        <w:shd w:val="clear" w:color="auto" w:fill="FFFFFF"/>
        <w:spacing w:after="0" w:afterAutospacing="0"/>
      </w:pPr>
    </w:p>
    <w:p w14:paraId="327B0B61" w14:textId="77777777" w:rsidR="00B20196" w:rsidRDefault="00B20196" w:rsidP="00C6364F">
      <w:pPr>
        <w:pStyle w:val="western"/>
        <w:shd w:val="clear" w:color="auto" w:fill="FFFFFF"/>
        <w:spacing w:after="0" w:afterAutospacing="0"/>
      </w:pPr>
    </w:p>
    <w:p w14:paraId="35705F15" w14:textId="77777777" w:rsidR="00B20196" w:rsidRDefault="00B20196" w:rsidP="00C6364F">
      <w:pPr>
        <w:pStyle w:val="western"/>
        <w:shd w:val="clear" w:color="auto" w:fill="FFFFFF"/>
        <w:spacing w:after="0" w:afterAutospacing="0"/>
      </w:pPr>
    </w:p>
    <w:p w14:paraId="32FC701D" w14:textId="77777777" w:rsidR="00B20196" w:rsidRDefault="00B20196" w:rsidP="00C6364F">
      <w:pPr>
        <w:pStyle w:val="western"/>
        <w:shd w:val="clear" w:color="auto" w:fill="FFFFFF"/>
        <w:spacing w:after="0" w:afterAutospacing="0"/>
      </w:pPr>
    </w:p>
    <w:p w14:paraId="1965C6F4" w14:textId="77777777" w:rsidR="00B20196" w:rsidRDefault="00B20196" w:rsidP="00C6364F">
      <w:pPr>
        <w:pStyle w:val="western"/>
        <w:shd w:val="clear" w:color="auto" w:fill="FFFFFF"/>
        <w:spacing w:after="0" w:afterAutospacing="0"/>
      </w:pPr>
    </w:p>
    <w:p w14:paraId="708E3DE1" w14:textId="77777777" w:rsidR="00B20196" w:rsidRDefault="00B20196" w:rsidP="00C6364F">
      <w:pPr>
        <w:pStyle w:val="western"/>
        <w:shd w:val="clear" w:color="auto" w:fill="FFFFFF"/>
        <w:spacing w:after="0" w:afterAutospacing="0"/>
      </w:pPr>
    </w:p>
    <w:p w14:paraId="1BE8C645" w14:textId="77777777" w:rsidR="00B20196" w:rsidRDefault="00B20196" w:rsidP="00C6364F">
      <w:pPr>
        <w:pStyle w:val="western"/>
        <w:shd w:val="clear" w:color="auto" w:fill="FFFFFF"/>
        <w:spacing w:after="0" w:afterAutospacing="0"/>
      </w:pPr>
    </w:p>
    <w:p w14:paraId="4C0AFD56" w14:textId="77777777" w:rsidR="00B20196" w:rsidRDefault="00B20196" w:rsidP="00C6364F">
      <w:pPr>
        <w:pStyle w:val="western"/>
        <w:shd w:val="clear" w:color="auto" w:fill="FFFFFF"/>
        <w:spacing w:after="0" w:afterAutospacing="0"/>
      </w:pPr>
    </w:p>
    <w:p w14:paraId="5CA5B5E4" w14:textId="77777777" w:rsidR="00B20196" w:rsidRDefault="00B20196" w:rsidP="00C6364F">
      <w:pPr>
        <w:pStyle w:val="western"/>
        <w:shd w:val="clear" w:color="auto" w:fill="FFFFFF"/>
        <w:spacing w:after="0" w:afterAutospacing="0"/>
      </w:pPr>
    </w:p>
    <w:p w14:paraId="5C3FCA03" w14:textId="77777777" w:rsidR="00B20196" w:rsidRDefault="00B20196" w:rsidP="00C6364F">
      <w:pPr>
        <w:pStyle w:val="western"/>
        <w:shd w:val="clear" w:color="auto" w:fill="FFFFFF"/>
        <w:spacing w:after="0" w:afterAutospacing="0"/>
      </w:pPr>
    </w:p>
    <w:p w14:paraId="1635BB4B" w14:textId="77777777" w:rsidR="00B20196" w:rsidRDefault="00B20196" w:rsidP="00C6364F">
      <w:pPr>
        <w:pStyle w:val="western"/>
        <w:shd w:val="clear" w:color="auto" w:fill="FFFFFF"/>
        <w:spacing w:after="0" w:afterAutospacing="0"/>
      </w:pPr>
    </w:p>
    <w:p w14:paraId="265EFCCC" w14:textId="77777777" w:rsidR="00B20196" w:rsidRDefault="00B20196" w:rsidP="00C6364F">
      <w:pPr>
        <w:pStyle w:val="western"/>
        <w:shd w:val="clear" w:color="auto" w:fill="FFFFFF"/>
        <w:spacing w:after="0" w:afterAutospacing="0"/>
      </w:pPr>
    </w:p>
    <w:p w14:paraId="2514DBB4" w14:textId="77777777" w:rsidR="00B20196" w:rsidRPr="002E46E7" w:rsidRDefault="00192F27" w:rsidP="00B20196">
      <w:pPr>
        <w:pStyle w:val="western"/>
        <w:shd w:val="clear" w:color="auto" w:fill="FFFFFF"/>
        <w:spacing w:after="0" w:afterAutospacing="0"/>
        <w:jc w:val="center"/>
      </w:pPr>
      <w:r>
        <w:t>66</w:t>
      </w:r>
    </w:p>
    <w:p w14:paraId="2C3D47B5" w14:textId="77777777" w:rsidR="00C6364F" w:rsidRPr="002E46E7" w:rsidRDefault="002E46E7" w:rsidP="00C6364F">
      <w:pPr>
        <w:pStyle w:val="4"/>
        <w:shd w:val="clear" w:color="auto" w:fill="FFFFFF"/>
        <w:rPr>
          <w:rFonts w:ascii="Times New Roman" w:hAnsi="Times New Roman" w:cs="Times New Roman"/>
          <w:color w:val="auto"/>
          <w:sz w:val="24"/>
          <w:szCs w:val="24"/>
        </w:rPr>
      </w:pPr>
      <w:bookmarkStart w:id="27" w:name="_Toc414553142"/>
      <w:bookmarkStart w:id="28" w:name="_Toc410653961"/>
      <w:bookmarkStart w:id="29" w:name="_Toc409691638"/>
      <w:bookmarkEnd w:id="27"/>
      <w:bookmarkEnd w:id="28"/>
      <w:bookmarkEnd w:id="29"/>
      <w:r w:rsidRPr="002E46E7">
        <w:rPr>
          <w:rFonts w:ascii="Times New Roman" w:hAnsi="Times New Roman" w:cs="Times New Roman"/>
          <w:color w:val="auto"/>
          <w:sz w:val="24"/>
          <w:szCs w:val="24"/>
        </w:rPr>
        <w:lastRenderedPageBreak/>
        <w:t>1.2.5.</w:t>
      </w:r>
      <w:r w:rsidR="00192F27">
        <w:rPr>
          <w:rFonts w:ascii="Times New Roman" w:hAnsi="Times New Roman" w:cs="Times New Roman"/>
          <w:color w:val="auto"/>
          <w:sz w:val="24"/>
          <w:szCs w:val="24"/>
        </w:rPr>
        <w:t>11</w:t>
      </w:r>
      <w:r w:rsidR="00C6364F" w:rsidRPr="002E46E7">
        <w:rPr>
          <w:rFonts w:ascii="Times New Roman" w:hAnsi="Times New Roman" w:cs="Times New Roman"/>
          <w:color w:val="auto"/>
          <w:sz w:val="24"/>
          <w:szCs w:val="24"/>
        </w:rPr>
        <w:t>. Математика</w:t>
      </w:r>
    </w:p>
    <w:p w14:paraId="45F4B0E3" w14:textId="77777777" w:rsidR="00C6364F" w:rsidRPr="002E46E7" w:rsidRDefault="00C6364F" w:rsidP="00C6364F">
      <w:pPr>
        <w:pStyle w:val="3"/>
        <w:shd w:val="clear" w:color="auto" w:fill="FFFFFF"/>
        <w:spacing w:before="274" w:after="274"/>
        <w:rPr>
          <w:rFonts w:ascii="Times New Roman" w:hAnsi="Times New Roman" w:cs="Times New Roman"/>
          <w:color w:val="auto"/>
          <w:sz w:val="24"/>
          <w:szCs w:val="24"/>
        </w:rPr>
      </w:pPr>
      <w:r w:rsidRPr="002E46E7">
        <w:rPr>
          <w:rFonts w:ascii="Times New Roman" w:hAnsi="Times New Roman" w:cs="Times New Roman"/>
          <w:color w:val="auto"/>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5732CEE7" w14:textId="77777777" w:rsidR="00C6364F" w:rsidRPr="00C6364F" w:rsidRDefault="00C6364F" w:rsidP="00C02275">
      <w:pPr>
        <w:pStyle w:val="a7"/>
        <w:numPr>
          <w:ilvl w:val="0"/>
          <w:numId w:val="95"/>
        </w:numPr>
        <w:shd w:val="clear" w:color="auto" w:fill="FFFFFF"/>
        <w:spacing w:after="0" w:afterAutospacing="0"/>
      </w:pPr>
      <w:r w:rsidRPr="00C6364F">
        <w:t>Оперировать на базовом уровне</w:t>
      </w:r>
      <w:bookmarkStart w:id="30" w:name="sdfootnote4anc"/>
      <w:r w:rsidR="00E11BF7" w:rsidRPr="00C6364F">
        <w:fldChar w:fldCharType="begin"/>
      </w:r>
      <w:r w:rsidRPr="00C6364F">
        <w:instrText xml:space="preserve"> HYPERLINK "https://docviewer.yandex.ru/view/348141845/?*=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&amp;page=9" \l "sdfootnote4sym" </w:instrText>
      </w:r>
      <w:r w:rsidR="00E11BF7" w:rsidRPr="00C6364F">
        <w:fldChar w:fldCharType="separate"/>
      </w:r>
      <w:r w:rsidRPr="00C6364F">
        <w:rPr>
          <w:rStyle w:val="a8"/>
          <w:vertAlign w:val="superscript"/>
        </w:rPr>
        <w:t>4</w:t>
      </w:r>
      <w:r w:rsidR="00E11BF7" w:rsidRPr="00C6364F">
        <w:fldChar w:fldCharType="end"/>
      </w:r>
      <w:bookmarkEnd w:id="30"/>
      <w:r w:rsidRPr="00C6364F">
        <w:t> понятиями: множество, элемент множества, подмножество, принадлежность;</w:t>
      </w:r>
    </w:p>
    <w:p w14:paraId="533856F9" w14:textId="77777777" w:rsidR="00C6364F" w:rsidRPr="00C6364F" w:rsidRDefault="00C6364F" w:rsidP="00C02275">
      <w:pPr>
        <w:pStyle w:val="a7"/>
        <w:numPr>
          <w:ilvl w:val="0"/>
          <w:numId w:val="95"/>
        </w:numPr>
        <w:shd w:val="clear" w:color="auto" w:fill="FFFFFF"/>
        <w:spacing w:after="0" w:afterAutospacing="0"/>
      </w:pPr>
      <w:r w:rsidRPr="00C6364F">
        <w:t>задавать множества перечислением их элементов;</w:t>
      </w:r>
    </w:p>
    <w:p w14:paraId="336D6D3E" w14:textId="77777777" w:rsidR="00C6364F" w:rsidRPr="00C6364F" w:rsidRDefault="00C6364F" w:rsidP="00C02275">
      <w:pPr>
        <w:pStyle w:val="a7"/>
        <w:numPr>
          <w:ilvl w:val="0"/>
          <w:numId w:val="95"/>
        </w:numPr>
        <w:shd w:val="clear" w:color="auto" w:fill="FFFFFF"/>
        <w:spacing w:after="0" w:afterAutospacing="0"/>
      </w:pPr>
      <w:r w:rsidRPr="00C6364F">
        <w:t>находить пересечение, объединение, подмножество в простейших ситуациях.</w:t>
      </w:r>
    </w:p>
    <w:p w14:paraId="0804B4C0" w14:textId="77777777" w:rsidR="00C6364F" w:rsidRPr="00C6364F" w:rsidRDefault="00C6364F" w:rsidP="00C6364F">
      <w:pPr>
        <w:pStyle w:val="western"/>
        <w:shd w:val="clear" w:color="auto" w:fill="FFFFFF"/>
        <w:spacing w:after="0" w:afterAutospacing="0"/>
      </w:pPr>
      <w:r w:rsidRPr="00C6364F">
        <w:rPr>
          <w:b/>
          <w:bCs/>
        </w:rPr>
        <w:t>В повседневной жизни и при изучении других предметов:</w:t>
      </w:r>
    </w:p>
    <w:p w14:paraId="3796D955" w14:textId="77777777" w:rsidR="00C6364F" w:rsidRPr="00C6364F" w:rsidRDefault="00C6364F" w:rsidP="00C02275">
      <w:pPr>
        <w:pStyle w:val="a7"/>
        <w:numPr>
          <w:ilvl w:val="0"/>
          <w:numId w:val="96"/>
        </w:numPr>
        <w:shd w:val="clear" w:color="auto" w:fill="FFFFFF"/>
        <w:spacing w:before="274" w:beforeAutospacing="0" w:after="274" w:afterAutospacing="0"/>
      </w:pPr>
      <w:r w:rsidRPr="00C6364F">
        <w:t>распознавать логически некорректные высказывания.</w:t>
      </w:r>
    </w:p>
    <w:p w14:paraId="311C5278" w14:textId="77777777" w:rsidR="00C6364F" w:rsidRPr="00C6364F" w:rsidRDefault="00C6364F" w:rsidP="00C6364F">
      <w:pPr>
        <w:pStyle w:val="western"/>
        <w:shd w:val="clear" w:color="auto" w:fill="FFFFFF"/>
        <w:spacing w:after="0" w:afterAutospacing="0"/>
      </w:pPr>
      <w:r w:rsidRPr="00C6364F">
        <w:rPr>
          <w:b/>
          <w:bCs/>
        </w:rPr>
        <w:t>Числа</w:t>
      </w:r>
    </w:p>
    <w:p w14:paraId="26948F1A" w14:textId="77777777" w:rsidR="00C6364F" w:rsidRPr="00C6364F" w:rsidRDefault="00C6364F" w:rsidP="00C02275">
      <w:pPr>
        <w:pStyle w:val="a7"/>
        <w:numPr>
          <w:ilvl w:val="0"/>
          <w:numId w:val="97"/>
        </w:numPr>
        <w:shd w:val="clear" w:color="auto" w:fill="FFFFFF"/>
        <w:spacing w:after="202" w:afterAutospacing="0"/>
      </w:pPr>
      <w:r w:rsidRPr="00C6364F">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2C429331" w14:textId="77777777" w:rsidR="00C6364F" w:rsidRPr="00C6364F" w:rsidRDefault="00C6364F" w:rsidP="00C02275">
      <w:pPr>
        <w:pStyle w:val="a7"/>
        <w:numPr>
          <w:ilvl w:val="0"/>
          <w:numId w:val="97"/>
        </w:numPr>
        <w:shd w:val="clear" w:color="auto" w:fill="FFFFFF"/>
        <w:spacing w:after="202" w:afterAutospacing="0"/>
      </w:pPr>
      <w:r w:rsidRPr="00C6364F">
        <w:t>использовать свойства чисел и правила действий с рациональными числами при выполнении вычислений;</w:t>
      </w:r>
    </w:p>
    <w:p w14:paraId="111581DD" w14:textId="77777777" w:rsidR="00C6364F" w:rsidRPr="00C6364F" w:rsidRDefault="00C6364F" w:rsidP="00C02275">
      <w:pPr>
        <w:pStyle w:val="a7"/>
        <w:numPr>
          <w:ilvl w:val="0"/>
          <w:numId w:val="97"/>
        </w:numPr>
        <w:shd w:val="clear" w:color="auto" w:fill="FFFFFF"/>
        <w:spacing w:after="202" w:afterAutospacing="0"/>
      </w:pPr>
      <w:r w:rsidRPr="00C6364F">
        <w:t>использовать признаки делимости на 2, 5, 3, 9, 10 при выполнении вычислений и решении несложных задач;</w:t>
      </w:r>
    </w:p>
    <w:p w14:paraId="0123C492" w14:textId="77777777" w:rsidR="00C6364F" w:rsidRPr="00C6364F" w:rsidRDefault="00C6364F" w:rsidP="00C02275">
      <w:pPr>
        <w:pStyle w:val="a7"/>
        <w:numPr>
          <w:ilvl w:val="0"/>
          <w:numId w:val="97"/>
        </w:numPr>
        <w:shd w:val="clear" w:color="auto" w:fill="FFFFFF"/>
        <w:spacing w:after="202" w:afterAutospacing="0"/>
      </w:pPr>
      <w:r w:rsidRPr="00C6364F">
        <w:t>выполнять округление рациональных чисел в соответствии с правилами;</w:t>
      </w:r>
    </w:p>
    <w:p w14:paraId="5438BAE0" w14:textId="77777777" w:rsidR="00C6364F" w:rsidRPr="00C6364F" w:rsidRDefault="00C6364F" w:rsidP="00C02275">
      <w:pPr>
        <w:pStyle w:val="a7"/>
        <w:numPr>
          <w:ilvl w:val="0"/>
          <w:numId w:val="97"/>
        </w:numPr>
        <w:shd w:val="clear" w:color="auto" w:fill="FFFFFF"/>
        <w:spacing w:after="202" w:afterAutospacing="0"/>
      </w:pPr>
      <w:r w:rsidRPr="00C6364F">
        <w:t>сравнивать рациональные числа</w:t>
      </w:r>
      <w:r w:rsidRPr="00C6364F">
        <w:rPr>
          <w:b/>
          <w:bCs/>
        </w:rPr>
        <w:t>.</w:t>
      </w:r>
    </w:p>
    <w:p w14:paraId="1F66192A" w14:textId="77777777" w:rsidR="00C6364F" w:rsidRPr="00C6364F" w:rsidRDefault="00C6364F" w:rsidP="00C6364F">
      <w:pPr>
        <w:pStyle w:val="western"/>
        <w:shd w:val="clear" w:color="auto" w:fill="FFFFFF"/>
        <w:spacing w:after="0" w:afterAutospacing="0"/>
      </w:pPr>
      <w:r w:rsidRPr="00C6364F">
        <w:rPr>
          <w:b/>
          <w:bCs/>
        </w:rPr>
        <w:t>В повседневной жизни и при изучении других предметов:</w:t>
      </w:r>
    </w:p>
    <w:p w14:paraId="2AE033E1" w14:textId="77777777" w:rsidR="00C6364F" w:rsidRPr="00C6364F" w:rsidRDefault="00C6364F" w:rsidP="00C02275">
      <w:pPr>
        <w:pStyle w:val="a7"/>
        <w:numPr>
          <w:ilvl w:val="0"/>
          <w:numId w:val="98"/>
        </w:numPr>
        <w:shd w:val="clear" w:color="auto" w:fill="FFFFFF"/>
        <w:spacing w:after="202" w:afterAutospacing="0"/>
      </w:pPr>
      <w:r w:rsidRPr="00C6364F">
        <w:t>оценивать результаты вычислений при решении практических задач;</w:t>
      </w:r>
    </w:p>
    <w:p w14:paraId="76330D7C" w14:textId="77777777" w:rsidR="00C6364F" w:rsidRPr="00C6364F" w:rsidRDefault="00C6364F" w:rsidP="00C02275">
      <w:pPr>
        <w:pStyle w:val="a7"/>
        <w:numPr>
          <w:ilvl w:val="0"/>
          <w:numId w:val="98"/>
        </w:numPr>
        <w:shd w:val="clear" w:color="auto" w:fill="FFFFFF"/>
        <w:spacing w:after="202" w:afterAutospacing="0"/>
      </w:pPr>
      <w:r w:rsidRPr="00C6364F">
        <w:t>выполнять сравнение чисел в реальных ситуациях;</w:t>
      </w:r>
    </w:p>
    <w:p w14:paraId="1F994A94" w14:textId="77777777" w:rsidR="00C6364F" w:rsidRPr="00C6364F" w:rsidRDefault="00C6364F" w:rsidP="00C02275">
      <w:pPr>
        <w:pStyle w:val="a7"/>
        <w:numPr>
          <w:ilvl w:val="0"/>
          <w:numId w:val="98"/>
        </w:numPr>
        <w:shd w:val="clear" w:color="auto" w:fill="FFFFFF"/>
        <w:spacing w:after="202" w:afterAutospacing="0"/>
      </w:pPr>
      <w:r w:rsidRPr="00C6364F">
        <w:t>составлять числовые выражения при решении практических задач и задач из других учебных предметов.</w:t>
      </w:r>
    </w:p>
    <w:p w14:paraId="56CEE568" w14:textId="77777777" w:rsidR="00C6364F" w:rsidRPr="00C6364F" w:rsidRDefault="00C6364F" w:rsidP="00C6364F">
      <w:pPr>
        <w:pStyle w:val="western"/>
        <w:shd w:val="clear" w:color="auto" w:fill="FFFFFF"/>
        <w:spacing w:after="0" w:afterAutospacing="0"/>
      </w:pPr>
      <w:r w:rsidRPr="00C6364F">
        <w:rPr>
          <w:b/>
          <w:bCs/>
        </w:rPr>
        <w:t>Статистика и теория вероятностей</w:t>
      </w:r>
    </w:p>
    <w:p w14:paraId="5A43B839" w14:textId="77777777" w:rsidR="00C6364F" w:rsidRPr="00C6364F" w:rsidRDefault="00C6364F" w:rsidP="00C02275">
      <w:pPr>
        <w:pStyle w:val="a7"/>
        <w:numPr>
          <w:ilvl w:val="0"/>
          <w:numId w:val="99"/>
        </w:numPr>
        <w:shd w:val="clear" w:color="auto" w:fill="FFFFFF"/>
        <w:spacing w:before="274" w:beforeAutospacing="0" w:after="274" w:afterAutospacing="0"/>
      </w:pPr>
      <w:r w:rsidRPr="00C6364F">
        <w:t>Представлять данные в виде таблиц, диаграмм,</w:t>
      </w:r>
    </w:p>
    <w:p w14:paraId="72FF3CB1" w14:textId="77777777" w:rsidR="00C6364F" w:rsidRPr="00C6364F" w:rsidRDefault="00C6364F" w:rsidP="00C02275">
      <w:pPr>
        <w:pStyle w:val="a7"/>
        <w:numPr>
          <w:ilvl w:val="0"/>
          <w:numId w:val="99"/>
        </w:numPr>
        <w:shd w:val="clear" w:color="auto" w:fill="FFFFFF"/>
        <w:spacing w:before="274" w:beforeAutospacing="0" w:after="274" w:afterAutospacing="0"/>
      </w:pPr>
      <w:r w:rsidRPr="00C6364F">
        <w:t>читать информацию, представленную в виде таблицы, диаграммы.</w:t>
      </w:r>
    </w:p>
    <w:p w14:paraId="44C85846" w14:textId="77777777" w:rsidR="00C6364F" w:rsidRPr="00C6364F" w:rsidRDefault="00C6364F" w:rsidP="00C6364F">
      <w:pPr>
        <w:pStyle w:val="western"/>
        <w:shd w:val="clear" w:color="auto" w:fill="FFFFFF"/>
        <w:spacing w:after="0" w:afterAutospacing="0"/>
      </w:pPr>
      <w:r w:rsidRPr="00C6364F">
        <w:rPr>
          <w:b/>
          <w:bCs/>
        </w:rPr>
        <w:t>Текстовые задачи</w:t>
      </w:r>
    </w:p>
    <w:p w14:paraId="54EF4693" w14:textId="77777777" w:rsidR="00C6364F" w:rsidRPr="00C6364F" w:rsidRDefault="00C6364F" w:rsidP="00C02275">
      <w:pPr>
        <w:pStyle w:val="a7"/>
        <w:numPr>
          <w:ilvl w:val="0"/>
          <w:numId w:val="100"/>
        </w:numPr>
        <w:shd w:val="clear" w:color="auto" w:fill="FFFFFF"/>
        <w:spacing w:after="202" w:afterAutospacing="0"/>
      </w:pPr>
      <w:r w:rsidRPr="00C6364F">
        <w:t>Решать несложные сюжетные задачи разных типов на все арифметические действия;</w:t>
      </w:r>
    </w:p>
    <w:p w14:paraId="7A736ABD" w14:textId="77777777" w:rsidR="00C6364F" w:rsidRPr="00C6364F" w:rsidRDefault="00C6364F" w:rsidP="00C02275">
      <w:pPr>
        <w:pStyle w:val="a7"/>
        <w:numPr>
          <w:ilvl w:val="0"/>
          <w:numId w:val="100"/>
        </w:numPr>
        <w:shd w:val="clear" w:color="auto" w:fill="FFFFFF"/>
        <w:spacing w:after="202" w:afterAutospacing="0"/>
      </w:pPr>
      <w:r w:rsidRPr="00C6364F">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14:paraId="38D2BFBC" w14:textId="77777777" w:rsidR="00C6364F" w:rsidRPr="00C6364F" w:rsidRDefault="00C6364F" w:rsidP="00C02275">
      <w:pPr>
        <w:pStyle w:val="a7"/>
        <w:numPr>
          <w:ilvl w:val="0"/>
          <w:numId w:val="100"/>
        </w:numPr>
        <w:shd w:val="clear" w:color="auto" w:fill="FFFFFF"/>
        <w:spacing w:after="202" w:afterAutospacing="0"/>
      </w:pPr>
      <w:r w:rsidRPr="00C6364F">
        <w:t>осуществлять способ поиска решения задачи, в котором рассуждение строится от условия к требованию или от требования к условию;</w:t>
      </w:r>
    </w:p>
    <w:p w14:paraId="08125881" w14:textId="77777777" w:rsidR="00C6364F" w:rsidRDefault="00C6364F" w:rsidP="00C02275">
      <w:pPr>
        <w:pStyle w:val="a7"/>
        <w:numPr>
          <w:ilvl w:val="0"/>
          <w:numId w:val="100"/>
        </w:numPr>
        <w:shd w:val="clear" w:color="auto" w:fill="FFFFFF"/>
        <w:spacing w:after="202" w:afterAutospacing="0"/>
      </w:pPr>
      <w:r w:rsidRPr="00C6364F">
        <w:t>составлять план решения задачи;</w:t>
      </w:r>
    </w:p>
    <w:p w14:paraId="42DA1219" w14:textId="77777777" w:rsidR="00B20196" w:rsidRPr="00C6364F" w:rsidRDefault="00192F27" w:rsidP="00B20196">
      <w:pPr>
        <w:pStyle w:val="a7"/>
        <w:shd w:val="clear" w:color="auto" w:fill="FFFFFF"/>
        <w:spacing w:after="202" w:afterAutospacing="0"/>
        <w:ind w:left="720"/>
        <w:jc w:val="center"/>
      </w:pPr>
      <w:r>
        <w:t>67</w:t>
      </w:r>
    </w:p>
    <w:p w14:paraId="42F51CA1" w14:textId="77777777" w:rsidR="00C6364F" w:rsidRPr="00C6364F" w:rsidRDefault="00C6364F" w:rsidP="00C02275">
      <w:pPr>
        <w:pStyle w:val="a7"/>
        <w:numPr>
          <w:ilvl w:val="0"/>
          <w:numId w:val="100"/>
        </w:numPr>
        <w:shd w:val="clear" w:color="auto" w:fill="FFFFFF"/>
        <w:spacing w:after="202" w:afterAutospacing="0"/>
      </w:pPr>
      <w:r w:rsidRPr="00C6364F">
        <w:lastRenderedPageBreak/>
        <w:t>выделять этапы решения задачи;</w:t>
      </w:r>
    </w:p>
    <w:p w14:paraId="50581445" w14:textId="77777777" w:rsidR="00C6364F" w:rsidRPr="00C6364F" w:rsidRDefault="00C6364F" w:rsidP="00C02275">
      <w:pPr>
        <w:pStyle w:val="a7"/>
        <w:numPr>
          <w:ilvl w:val="0"/>
          <w:numId w:val="100"/>
        </w:numPr>
        <w:shd w:val="clear" w:color="auto" w:fill="FFFFFF"/>
        <w:spacing w:after="202" w:afterAutospacing="0"/>
      </w:pPr>
      <w:r w:rsidRPr="00C6364F">
        <w:t>интерпретировать вычислительные результаты в задаче, исследовать полученное решение задачи;</w:t>
      </w:r>
    </w:p>
    <w:p w14:paraId="5E0E755A" w14:textId="77777777" w:rsidR="00C6364F" w:rsidRPr="00C6364F" w:rsidRDefault="00C6364F" w:rsidP="00C02275">
      <w:pPr>
        <w:pStyle w:val="a7"/>
        <w:numPr>
          <w:ilvl w:val="0"/>
          <w:numId w:val="100"/>
        </w:numPr>
        <w:shd w:val="clear" w:color="auto" w:fill="FFFFFF"/>
        <w:spacing w:after="202" w:afterAutospacing="0"/>
      </w:pPr>
      <w:r w:rsidRPr="00C6364F">
        <w:t>знать различие скоростей объекта в стоячей воде, против течения и по течению реки;</w:t>
      </w:r>
    </w:p>
    <w:p w14:paraId="6BB8F92D" w14:textId="77777777" w:rsidR="00C6364F" w:rsidRPr="00C6364F" w:rsidRDefault="00C6364F" w:rsidP="00C02275">
      <w:pPr>
        <w:pStyle w:val="a7"/>
        <w:numPr>
          <w:ilvl w:val="0"/>
          <w:numId w:val="100"/>
        </w:numPr>
        <w:shd w:val="clear" w:color="auto" w:fill="FFFFFF"/>
        <w:spacing w:after="0" w:afterAutospacing="0"/>
      </w:pPr>
      <w:r w:rsidRPr="00C6364F">
        <w:t>решать задачи на нахождение части числа и числа по его части;</w:t>
      </w:r>
    </w:p>
    <w:p w14:paraId="323C1A60" w14:textId="77777777" w:rsidR="00C6364F" w:rsidRPr="00C6364F" w:rsidRDefault="00C6364F" w:rsidP="00C02275">
      <w:pPr>
        <w:pStyle w:val="a7"/>
        <w:numPr>
          <w:ilvl w:val="0"/>
          <w:numId w:val="100"/>
        </w:numPr>
        <w:shd w:val="clear" w:color="auto" w:fill="FFFFFF"/>
        <w:spacing w:after="0" w:afterAutospacing="0"/>
      </w:pPr>
      <w:r w:rsidRPr="00C6364F">
        <w:t>решать задачи разных типов (на работу, на покупки, на движение), связывающих три величины, выделять эти величины и отношения между ними;</w:t>
      </w:r>
    </w:p>
    <w:p w14:paraId="46CCA56C" w14:textId="77777777" w:rsidR="00C6364F" w:rsidRPr="00C6364F" w:rsidRDefault="00C6364F" w:rsidP="00C02275">
      <w:pPr>
        <w:pStyle w:val="a7"/>
        <w:numPr>
          <w:ilvl w:val="0"/>
          <w:numId w:val="100"/>
        </w:numPr>
        <w:shd w:val="clear" w:color="auto" w:fill="FFFFFF"/>
        <w:spacing w:after="0" w:afterAutospacing="0"/>
      </w:pPr>
      <w:r w:rsidRPr="00C6364F">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33F30431" w14:textId="77777777" w:rsidR="00C6364F" w:rsidRPr="00C6364F" w:rsidRDefault="00C6364F" w:rsidP="00C02275">
      <w:pPr>
        <w:pStyle w:val="a7"/>
        <w:numPr>
          <w:ilvl w:val="0"/>
          <w:numId w:val="100"/>
        </w:numPr>
        <w:shd w:val="clear" w:color="auto" w:fill="FFFFFF"/>
        <w:spacing w:after="0" w:afterAutospacing="0"/>
      </w:pPr>
      <w:r w:rsidRPr="00C6364F">
        <w:t>решать несложные логические задачи методом рассуждений.</w:t>
      </w:r>
    </w:p>
    <w:p w14:paraId="0CF48B1E" w14:textId="77777777" w:rsidR="00C6364F" w:rsidRPr="00C6364F" w:rsidRDefault="00C6364F" w:rsidP="00C6364F">
      <w:pPr>
        <w:pStyle w:val="western"/>
        <w:shd w:val="clear" w:color="auto" w:fill="FFFFFF"/>
        <w:spacing w:after="0" w:afterAutospacing="0"/>
      </w:pPr>
      <w:r w:rsidRPr="00C6364F">
        <w:rPr>
          <w:b/>
          <w:bCs/>
        </w:rPr>
        <w:t>В повседневной жизни и при изучении других предметов:</w:t>
      </w:r>
    </w:p>
    <w:p w14:paraId="1C89C409" w14:textId="77777777" w:rsidR="00C6364F" w:rsidRPr="00C6364F" w:rsidRDefault="00C6364F" w:rsidP="00C02275">
      <w:pPr>
        <w:pStyle w:val="western"/>
        <w:numPr>
          <w:ilvl w:val="0"/>
          <w:numId w:val="101"/>
        </w:numPr>
        <w:shd w:val="clear" w:color="auto" w:fill="FFFFFF"/>
        <w:spacing w:after="0" w:afterAutospacing="0"/>
      </w:pPr>
      <w:r w:rsidRPr="00C6364F">
        <w:t>выдвигать гипотезы о возможных предельных значениях искомых величин в задаче (делать прикидку)</w:t>
      </w:r>
    </w:p>
    <w:p w14:paraId="6C324158" w14:textId="77777777" w:rsidR="00C6364F" w:rsidRPr="00C6364F" w:rsidRDefault="00C6364F" w:rsidP="00C6364F">
      <w:pPr>
        <w:pStyle w:val="western"/>
        <w:shd w:val="clear" w:color="auto" w:fill="FFFFFF"/>
        <w:spacing w:after="0" w:afterAutospacing="0"/>
      </w:pPr>
      <w:r w:rsidRPr="00C6364F">
        <w:rPr>
          <w:b/>
          <w:bCs/>
        </w:rPr>
        <w:t>Наглядная геометрия</w:t>
      </w:r>
    </w:p>
    <w:p w14:paraId="5F01B006" w14:textId="77777777" w:rsidR="00C6364F" w:rsidRPr="00C6364F" w:rsidRDefault="00C6364F" w:rsidP="00C6364F">
      <w:pPr>
        <w:pStyle w:val="western"/>
        <w:shd w:val="clear" w:color="auto" w:fill="FFFFFF"/>
        <w:spacing w:after="0" w:afterAutospacing="0"/>
      </w:pPr>
      <w:r w:rsidRPr="00C6364F">
        <w:rPr>
          <w:b/>
          <w:bCs/>
        </w:rPr>
        <w:t>Геометрические фигуры</w:t>
      </w:r>
    </w:p>
    <w:p w14:paraId="5ECAB51D" w14:textId="77777777" w:rsidR="00C6364F" w:rsidRPr="00C6364F" w:rsidRDefault="00C6364F" w:rsidP="00C02275">
      <w:pPr>
        <w:pStyle w:val="western"/>
        <w:numPr>
          <w:ilvl w:val="0"/>
          <w:numId w:val="102"/>
        </w:numPr>
        <w:shd w:val="clear" w:color="auto" w:fill="FFFFFF"/>
        <w:spacing w:after="0" w:afterAutospacing="0"/>
      </w:pPr>
      <w:r w:rsidRPr="00C6364F">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14:paraId="2192F8B2" w14:textId="77777777" w:rsidR="00C6364F" w:rsidRPr="00C6364F" w:rsidRDefault="00C6364F" w:rsidP="00C6364F">
      <w:pPr>
        <w:pStyle w:val="western"/>
        <w:shd w:val="clear" w:color="auto" w:fill="FFFFFF"/>
        <w:spacing w:after="0" w:afterAutospacing="0"/>
        <w:ind w:left="706"/>
      </w:pPr>
      <w:r w:rsidRPr="00C6364F">
        <w:rPr>
          <w:b/>
          <w:bCs/>
        </w:rPr>
        <w:t>В повседневной жизни и при изучении других предметов:</w:t>
      </w:r>
    </w:p>
    <w:p w14:paraId="1E5B925E" w14:textId="77777777" w:rsidR="00C6364F" w:rsidRPr="00C6364F" w:rsidRDefault="00C6364F" w:rsidP="00C02275">
      <w:pPr>
        <w:pStyle w:val="a7"/>
        <w:numPr>
          <w:ilvl w:val="0"/>
          <w:numId w:val="103"/>
        </w:numPr>
        <w:shd w:val="clear" w:color="auto" w:fill="FFFFFF"/>
        <w:spacing w:after="0" w:afterAutospacing="0"/>
      </w:pPr>
      <w:r w:rsidRPr="00C6364F">
        <w:t>решать практические задачи с применением простейших свойств фигур.</w:t>
      </w:r>
    </w:p>
    <w:p w14:paraId="3A0AE17D" w14:textId="77777777" w:rsidR="00C6364F" w:rsidRPr="00C6364F" w:rsidRDefault="00C6364F" w:rsidP="00C6364F">
      <w:pPr>
        <w:pStyle w:val="western"/>
        <w:shd w:val="clear" w:color="auto" w:fill="FFFFFF"/>
        <w:spacing w:after="0" w:afterAutospacing="0"/>
      </w:pPr>
      <w:r w:rsidRPr="00C6364F">
        <w:rPr>
          <w:b/>
          <w:bCs/>
        </w:rPr>
        <w:t>Измерения и вычисления</w:t>
      </w:r>
    </w:p>
    <w:p w14:paraId="4E793ADF" w14:textId="77777777" w:rsidR="00C6364F" w:rsidRPr="00C6364F" w:rsidRDefault="00C6364F" w:rsidP="00C02275">
      <w:pPr>
        <w:pStyle w:val="a7"/>
        <w:numPr>
          <w:ilvl w:val="0"/>
          <w:numId w:val="104"/>
        </w:numPr>
        <w:shd w:val="clear" w:color="auto" w:fill="FFFFFF"/>
        <w:spacing w:before="274" w:beforeAutospacing="0" w:after="274" w:afterAutospacing="0"/>
      </w:pPr>
      <w:r w:rsidRPr="00C6364F">
        <w:t>выполнять измерение длин, расстояний, величин углов, с помощью инструментов для измерений длин и углов;</w:t>
      </w:r>
    </w:p>
    <w:p w14:paraId="1BD45B46" w14:textId="77777777" w:rsidR="00C6364F" w:rsidRPr="00C6364F" w:rsidRDefault="00C6364F" w:rsidP="00C02275">
      <w:pPr>
        <w:pStyle w:val="a7"/>
        <w:numPr>
          <w:ilvl w:val="0"/>
          <w:numId w:val="104"/>
        </w:numPr>
        <w:shd w:val="clear" w:color="auto" w:fill="FFFFFF"/>
        <w:spacing w:before="274" w:beforeAutospacing="0" w:after="274" w:afterAutospacing="0"/>
      </w:pPr>
      <w:r w:rsidRPr="00C6364F">
        <w:t>вычислять площади прямоугольников.</w:t>
      </w:r>
    </w:p>
    <w:p w14:paraId="3CBE533D" w14:textId="77777777" w:rsidR="00C6364F" w:rsidRPr="00C6364F" w:rsidRDefault="00C6364F" w:rsidP="00C6364F">
      <w:pPr>
        <w:pStyle w:val="western"/>
        <w:shd w:val="clear" w:color="auto" w:fill="FFFFFF"/>
        <w:spacing w:after="0" w:afterAutospacing="0"/>
      </w:pPr>
      <w:r w:rsidRPr="00C6364F">
        <w:rPr>
          <w:b/>
          <w:bCs/>
        </w:rPr>
        <w:t>В повседневной жизни и при изучении других предметов:</w:t>
      </w:r>
    </w:p>
    <w:p w14:paraId="6C8C1796" w14:textId="77777777" w:rsidR="00C6364F" w:rsidRPr="00C6364F" w:rsidRDefault="00C6364F" w:rsidP="00C02275">
      <w:pPr>
        <w:pStyle w:val="western"/>
        <w:numPr>
          <w:ilvl w:val="0"/>
          <w:numId w:val="105"/>
        </w:numPr>
        <w:shd w:val="clear" w:color="auto" w:fill="FFFFFF"/>
        <w:spacing w:after="0" w:afterAutospacing="0"/>
      </w:pPr>
      <w:r w:rsidRPr="00C6364F">
        <w:t>вычислять расстояния на местности в стандартных ситуациях, площади прямоугольников;</w:t>
      </w:r>
    </w:p>
    <w:p w14:paraId="5571B9D2" w14:textId="77777777" w:rsidR="00C6364F" w:rsidRPr="00C6364F" w:rsidRDefault="00C6364F" w:rsidP="00C02275">
      <w:pPr>
        <w:pStyle w:val="western"/>
        <w:numPr>
          <w:ilvl w:val="0"/>
          <w:numId w:val="106"/>
        </w:numPr>
        <w:shd w:val="clear" w:color="auto" w:fill="FFFFFF"/>
        <w:spacing w:after="0" w:afterAutospacing="0"/>
      </w:pPr>
      <w:r w:rsidRPr="00C6364F">
        <w:t>выполнять простейшие построения и измерения на местности, необходимые в реальной жизни.</w:t>
      </w:r>
    </w:p>
    <w:p w14:paraId="06F28F86" w14:textId="77777777" w:rsidR="00C6364F" w:rsidRPr="00C6364F" w:rsidRDefault="00C6364F" w:rsidP="00C6364F">
      <w:pPr>
        <w:pStyle w:val="western"/>
        <w:shd w:val="clear" w:color="auto" w:fill="FFFFFF"/>
        <w:spacing w:after="0" w:afterAutospacing="0"/>
      </w:pPr>
      <w:r w:rsidRPr="00C6364F">
        <w:rPr>
          <w:b/>
          <w:bCs/>
        </w:rPr>
        <w:t>История математики</w:t>
      </w:r>
    </w:p>
    <w:p w14:paraId="2278C02E" w14:textId="77777777" w:rsidR="00C6364F" w:rsidRDefault="00C6364F" w:rsidP="00C02275">
      <w:pPr>
        <w:pStyle w:val="western"/>
        <w:numPr>
          <w:ilvl w:val="0"/>
          <w:numId w:val="107"/>
        </w:numPr>
        <w:shd w:val="clear" w:color="auto" w:fill="FFFFFF"/>
        <w:spacing w:after="0" w:afterAutospacing="0"/>
      </w:pPr>
      <w:r w:rsidRPr="00C6364F">
        <w:t>описывать отдельные выдающиеся результаты, полученные в ходе развития математики как науки;</w:t>
      </w:r>
    </w:p>
    <w:p w14:paraId="0D71568B" w14:textId="77777777" w:rsidR="00B20196" w:rsidRPr="00C6364F" w:rsidRDefault="00192F27" w:rsidP="00B20196">
      <w:pPr>
        <w:pStyle w:val="western"/>
        <w:shd w:val="clear" w:color="auto" w:fill="FFFFFF"/>
        <w:spacing w:after="0" w:afterAutospacing="0"/>
        <w:jc w:val="center"/>
      </w:pPr>
      <w:r>
        <w:t>68</w:t>
      </w:r>
    </w:p>
    <w:p w14:paraId="5011BDF4" w14:textId="77777777" w:rsidR="00C6364F" w:rsidRPr="00C6364F" w:rsidRDefault="00C6364F" w:rsidP="00C02275">
      <w:pPr>
        <w:pStyle w:val="western"/>
        <w:numPr>
          <w:ilvl w:val="0"/>
          <w:numId w:val="107"/>
        </w:numPr>
        <w:shd w:val="clear" w:color="auto" w:fill="FFFFFF"/>
        <w:spacing w:after="0" w:afterAutospacing="0"/>
      </w:pPr>
      <w:r w:rsidRPr="00C6364F">
        <w:lastRenderedPageBreak/>
        <w:t>знать примеры математических открытий и их авторов, в связи с отечественной и всемирной историей.</w:t>
      </w:r>
    </w:p>
    <w:p w14:paraId="53B120F7" w14:textId="77777777" w:rsidR="00C6364F" w:rsidRDefault="00C6364F" w:rsidP="00C6364F">
      <w:pPr>
        <w:pStyle w:val="3"/>
        <w:shd w:val="clear" w:color="auto" w:fill="FFFFFF"/>
        <w:spacing w:before="274" w:after="274"/>
        <w:rPr>
          <w:rFonts w:ascii="Times New Roman" w:hAnsi="Times New Roman" w:cs="Times New Roman"/>
          <w:b w:val="0"/>
          <w:color w:val="auto"/>
          <w:sz w:val="24"/>
          <w:szCs w:val="24"/>
        </w:rPr>
      </w:pPr>
      <w:bookmarkStart w:id="31" w:name="_Toc284663346"/>
      <w:bookmarkStart w:id="32" w:name="_Toc284662720"/>
      <w:bookmarkEnd w:id="31"/>
      <w:bookmarkEnd w:id="32"/>
      <w:r w:rsidRPr="002E46E7">
        <w:rPr>
          <w:rFonts w:ascii="Times New Roman" w:hAnsi="Times New Roman" w:cs="Times New Roman"/>
          <w:b w:val="0"/>
          <w:color w:val="auto"/>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14:paraId="4D4A9014" w14:textId="77777777" w:rsidR="00931FEF" w:rsidRPr="00956768" w:rsidRDefault="00931FEF" w:rsidP="00931FEF">
      <w:pPr>
        <w:pStyle w:val="3"/>
        <w:shd w:val="clear" w:color="auto" w:fill="FFFFFF"/>
        <w:spacing w:before="274" w:after="274"/>
        <w:rPr>
          <w:rFonts w:ascii="Times New Roman" w:hAnsi="Times New Roman" w:cs="Times New Roman"/>
          <w:color w:val="auto"/>
          <w:sz w:val="24"/>
          <w:szCs w:val="24"/>
        </w:rPr>
      </w:pPr>
      <w:r w:rsidRPr="00956768">
        <w:rPr>
          <w:rFonts w:ascii="Times New Roman" w:hAnsi="Times New Roman" w:cs="Times New Roman"/>
          <w:color w:val="auto"/>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14:paraId="40861BC5" w14:textId="77777777" w:rsidR="00931FEF" w:rsidRPr="00C6364F" w:rsidRDefault="00931FEF" w:rsidP="00931FEF">
      <w:pPr>
        <w:pStyle w:val="western"/>
        <w:shd w:val="clear" w:color="auto" w:fill="FFFFFF"/>
        <w:spacing w:after="0" w:afterAutospacing="0"/>
      </w:pPr>
      <w:r w:rsidRPr="00C6364F">
        <w:rPr>
          <w:b/>
          <w:bCs/>
        </w:rPr>
        <w:t>Элементы теории множеств и математической логики</w:t>
      </w:r>
    </w:p>
    <w:p w14:paraId="73E4197F" w14:textId="77777777" w:rsidR="00931FEF" w:rsidRPr="00C6364F" w:rsidRDefault="00931FEF" w:rsidP="00931FEF">
      <w:pPr>
        <w:pStyle w:val="a7"/>
        <w:numPr>
          <w:ilvl w:val="0"/>
          <w:numId w:val="177"/>
        </w:numPr>
        <w:shd w:val="clear" w:color="auto" w:fill="FFFFFF"/>
        <w:spacing w:after="0" w:afterAutospacing="0"/>
      </w:pPr>
      <w:r w:rsidRPr="00C6364F">
        <w:t>Оперировать на базовом уровне</w:t>
      </w:r>
      <w:bookmarkStart w:id="33" w:name="sdfootnote6anc"/>
      <w:r w:rsidR="00E11BF7" w:rsidRPr="00C6364F">
        <w:fldChar w:fldCharType="begin"/>
      </w:r>
      <w:r w:rsidRPr="00C6364F">
        <w:instrText xml:space="preserve"> HYPERLINK "https://docviewer.yandex.ru/view/348141845/?*=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&amp;page=9" \l "sdfootnote6sym" </w:instrText>
      </w:r>
      <w:r w:rsidR="00E11BF7" w:rsidRPr="00C6364F">
        <w:fldChar w:fldCharType="separate"/>
      </w:r>
      <w:r w:rsidRPr="00C6364F">
        <w:rPr>
          <w:rStyle w:val="a8"/>
          <w:vertAlign w:val="superscript"/>
        </w:rPr>
        <w:t>6</w:t>
      </w:r>
      <w:r w:rsidR="00E11BF7" w:rsidRPr="00C6364F">
        <w:fldChar w:fldCharType="end"/>
      </w:r>
      <w:bookmarkEnd w:id="33"/>
      <w:r w:rsidRPr="00C6364F">
        <w:t> понятиями: множество, элемент множества, подмножество, принадлежность;</w:t>
      </w:r>
    </w:p>
    <w:p w14:paraId="10B3218A" w14:textId="77777777" w:rsidR="00931FEF" w:rsidRPr="00C6364F" w:rsidRDefault="00931FEF" w:rsidP="00931FEF">
      <w:pPr>
        <w:pStyle w:val="a7"/>
        <w:numPr>
          <w:ilvl w:val="0"/>
          <w:numId w:val="177"/>
        </w:numPr>
        <w:shd w:val="clear" w:color="auto" w:fill="FFFFFF"/>
        <w:spacing w:after="0" w:afterAutospacing="0"/>
      </w:pPr>
      <w:r w:rsidRPr="00C6364F">
        <w:t>задавать множества перечислением их элементов;</w:t>
      </w:r>
    </w:p>
    <w:p w14:paraId="431A5D1C" w14:textId="77777777" w:rsidR="00931FEF" w:rsidRPr="00C6364F" w:rsidRDefault="00931FEF" w:rsidP="00931FEF">
      <w:pPr>
        <w:pStyle w:val="a7"/>
        <w:numPr>
          <w:ilvl w:val="0"/>
          <w:numId w:val="177"/>
        </w:numPr>
        <w:shd w:val="clear" w:color="auto" w:fill="FFFFFF"/>
        <w:spacing w:after="0" w:afterAutospacing="0"/>
      </w:pPr>
      <w:r w:rsidRPr="00C6364F">
        <w:t>находить пересечение, объединение, подмножество в простейших ситуациях;</w:t>
      </w:r>
    </w:p>
    <w:p w14:paraId="6572DAEE" w14:textId="77777777" w:rsidR="00931FEF" w:rsidRPr="00C6364F" w:rsidRDefault="00931FEF" w:rsidP="00931FEF">
      <w:pPr>
        <w:pStyle w:val="a7"/>
        <w:numPr>
          <w:ilvl w:val="0"/>
          <w:numId w:val="177"/>
        </w:numPr>
        <w:shd w:val="clear" w:color="auto" w:fill="FFFFFF"/>
        <w:spacing w:after="0" w:afterAutospacing="0"/>
      </w:pPr>
      <w:r w:rsidRPr="00C6364F">
        <w:t>оперировать на базовом уровне понятиями: определение, аксиома, теорема, доказательство;</w:t>
      </w:r>
    </w:p>
    <w:p w14:paraId="0245BB8D" w14:textId="77777777" w:rsidR="00931FEF" w:rsidRPr="00C6364F" w:rsidRDefault="00931FEF" w:rsidP="00931FEF">
      <w:pPr>
        <w:pStyle w:val="a7"/>
        <w:numPr>
          <w:ilvl w:val="0"/>
          <w:numId w:val="177"/>
        </w:numPr>
        <w:shd w:val="clear" w:color="auto" w:fill="FFFFFF"/>
        <w:spacing w:after="0" w:afterAutospacing="0"/>
      </w:pPr>
      <w:r w:rsidRPr="00C6364F">
        <w:t>приводить примеры и контрпримеры для подтверждения своих высказываний.</w:t>
      </w:r>
    </w:p>
    <w:p w14:paraId="4838B097"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41DB7CAE" w14:textId="77777777" w:rsidR="00931FEF" w:rsidRPr="00C6364F" w:rsidRDefault="00931FEF" w:rsidP="00931FEF">
      <w:pPr>
        <w:pStyle w:val="a7"/>
        <w:numPr>
          <w:ilvl w:val="0"/>
          <w:numId w:val="178"/>
        </w:numPr>
        <w:shd w:val="clear" w:color="auto" w:fill="FFFFFF"/>
        <w:spacing w:before="274" w:beforeAutospacing="0" w:after="274" w:afterAutospacing="0"/>
      </w:pPr>
      <w:r w:rsidRPr="00C6364F">
        <w:t>использовать графическое представление множеств для описания реальных процессов и явлений, при решении задач других учебных предметов.</w:t>
      </w:r>
    </w:p>
    <w:p w14:paraId="1C4AF84E" w14:textId="77777777" w:rsidR="00931FEF" w:rsidRPr="00C6364F" w:rsidRDefault="00931FEF" w:rsidP="00931FEF">
      <w:pPr>
        <w:pStyle w:val="western"/>
        <w:shd w:val="clear" w:color="auto" w:fill="FFFFFF"/>
        <w:spacing w:after="0" w:afterAutospacing="0"/>
      </w:pPr>
      <w:r w:rsidRPr="00C6364F">
        <w:rPr>
          <w:b/>
          <w:bCs/>
        </w:rPr>
        <w:t>Числа</w:t>
      </w:r>
    </w:p>
    <w:p w14:paraId="03247AB1" w14:textId="77777777" w:rsidR="00931FEF" w:rsidRPr="00C6364F" w:rsidRDefault="00931FEF" w:rsidP="00931FEF">
      <w:pPr>
        <w:pStyle w:val="a7"/>
        <w:numPr>
          <w:ilvl w:val="0"/>
          <w:numId w:val="179"/>
        </w:numPr>
        <w:shd w:val="clear" w:color="auto" w:fill="FFFFFF"/>
        <w:spacing w:after="202" w:afterAutospacing="0"/>
      </w:pPr>
      <w:r w:rsidRPr="00C6364F">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29838E2D" w14:textId="77777777" w:rsidR="00931FEF" w:rsidRPr="00C6364F" w:rsidRDefault="00931FEF" w:rsidP="00931FEF">
      <w:pPr>
        <w:pStyle w:val="a7"/>
        <w:numPr>
          <w:ilvl w:val="0"/>
          <w:numId w:val="179"/>
        </w:numPr>
        <w:shd w:val="clear" w:color="auto" w:fill="FFFFFF"/>
        <w:spacing w:after="202" w:afterAutospacing="0"/>
      </w:pPr>
      <w:r w:rsidRPr="00C6364F">
        <w:t>использовать свойства чисел и правила действий при выполнении вычислений;</w:t>
      </w:r>
    </w:p>
    <w:p w14:paraId="36F21ED4" w14:textId="77777777" w:rsidR="00931FEF" w:rsidRPr="00C6364F" w:rsidRDefault="00931FEF" w:rsidP="00931FEF">
      <w:pPr>
        <w:pStyle w:val="a7"/>
        <w:numPr>
          <w:ilvl w:val="0"/>
          <w:numId w:val="179"/>
        </w:numPr>
        <w:shd w:val="clear" w:color="auto" w:fill="FFFFFF"/>
        <w:spacing w:after="202" w:afterAutospacing="0"/>
      </w:pPr>
      <w:r w:rsidRPr="00C6364F">
        <w:t>использовать признаки делимости на 2, 5, 3, 9, 10 при выполнении вычислений и решении несложных задач;</w:t>
      </w:r>
    </w:p>
    <w:p w14:paraId="01958AA1" w14:textId="77777777" w:rsidR="00931FEF" w:rsidRPr="00C6364F" w:rsidRDefault="00931FEF" w:rsidP="00931FEF">
      <w:pPr>
        <w:pStyle w:val="a7"/>
        <w:numPr>
          <w:ilvl w:val="0"/>
          <w:numId w:val="179"/>
        </w:numPr>
        <w:shd w:val="clear" w:color="auto" w:fill="FFFFFF"/>
        <w:spacing w:after="202" w:afterAutospacing="0"/>
      </w:pPr>
      <w:r w:rsidRPr="00C6364F">
        <w:t>выполнять округление рациональных чисел в соответствии с правилами;</w:t>
      </w:r>
    </w:p>
    <w:p w14:paraId="60F3ED45" w14:textId="77777777" w:rsidR="00931FEF" w:rsidRPr="00C6364F" w:rsidRDefault="00931FEF" w:rsidP="00931FEF">
      <w:pPr>
        <w:pStyle w:val="a7"/>
        <w:numPr>
          <w:ilvl w:val="0"/>
          <w:numId w:val="179"/>
        </w:numPr>
        <w:shd w:val="clear" w:color="auto" w:fill="FFFFFF"/>
        <w:spacing w:after="202" w:afterAutospacing="0"/>
      </w:pPr>
      <w:r w:rsidRPr="00C6364F">
        <w:t>оценивать значение квадратного корня из положительного целого числа;</w:t>
      </w:r>
    </w:p>
    <w:p w14:paraId="08E26569" w14:textId="77777777" w:rsidR="00931FEF" w:rsidRPr="00C6364F" w:rsidRDefault="00931FEF" w:rsidP="00931FEF">
      <w:pPr>
        <w:pStyle w:val="a7"/>
        <w:numPr>
          <w:ilvl w:val="0"/>
          <w:numId w:val="179"/>
        </w:numPr>
        <w:shd w:val="clear" w:color="auto" w:fill="FFFFFF"/>
        <w:spacing w:after="202" w:afterAutospacing="0"/>
      </w:pPr>
      <w:r w:rsidRPr="00C6364F">
        <w:t>распознавать рациональные и иррациональные числа;</w:t>
      </w:r>
    </w:p>
    <w:p w14:paraId="705916F4" w14:textId="77777777" w:rsidR="00931FEF" w:rsidRPr="00C6364F" w:rsidRDefault="00931FEF" w:rsidP="00931FEF">
      <w:pPr>
        <w:pStyle w:val="a7"/>
        <w:numPr>
          <w:ilvl w:val="0"/>
          <w:numId w:val="179"/>
        </w:numPr>
        <w:shd w:val="clear" w:color="auto" w:fill="FFFFFF"/>
        <w:spacing w:after="202" w:afterAutospacing="0"/>
      </w:pPr>
      <w:r w:rsidRPr="00C6364F">
        <w:t>сравнивать числа.</w:t>
      </w:r>
    </w:p>
    <w:p w14:paraId="24D2761E"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390A30E5" w14:textId="77777777" w:rsidR="00931FEF" w:rsidRPr="00C6364F" w:rsidRDefault="00931FEF" w:rsidP="00931FEF">
      <w:pPr>
        <w:pStyle w:val="a7"/>
        <w:numPr>
          <w:ilvl w:val="0"/>
          <w:numId w:val="180"/>
        </w:numPr>
        <w:shd w:val="clear" w:color="auto" w:fill="FFFFFF"/>
        <w:spacing w:after="202" w:afterAutospacing="0"/>
      </w:pPr>
      <w:r w:rsidRPr="00C6364F">
        <w:t>оценивать результаты вычислений при решении практических задач;</w:t>
      </w:r>
    </w:p>
    <w:p w14:paraId="57028C6B" w14:textId="77777777" w:rsidR="00931FEF" w:rsidRPr="00C6364F" w:rsidRDefault="00931FEF" w:rsidP="00931FEF">
      <w:pPr>
        <w:pStyle w:val="a7"/>
        <w:numPr>
          <w:ilvl w:val="0"/>
          <w:numId w:val="180"/>
        </w:numPr>
        <w:shd w:val="clear" w:color="auto" w:fill="FFFFFF"/>
        <w:spacing w:after="202" w:afterAutospacing="0"/>
      </w:pPr>
      <w:r w:rsidRPr="00C6364F">
        <w:t>выполнять сравнение чисел в реальных ситуациях;</w:t>
      </w:r>
    </w:p>
    <w:p w14:paraId="17D1CCCD" w14:textId="77777777" w:rsidR="00931FEF" w:rsidRPr="00C6364F" w:rsidRDefault="00931FEF" w:rsidP="00931FEF">
      <w:pPr>
        <w:pStyle w:val="a7"/>
        <w:numPr>
          <w:ilvl w:val="0"/>
          <w:numId w:val="180"/>
        </w:numPr>
        <w:shd w:val="clear" w:color="auto" w:fill="FFFFFF"/>
        <w:spacing w:after="0" w:afterAutospacing="0"/>
      </w:pPr>
      <w:r w:rsidRPr="00C6364F">
        <w:t>составлять числовые выражения при решении практических задач и задач из других учебных предметов.</w:t>
      </w:r>
    </w:p>
    <w:p w14:paraId="66AA8579" w14:textId="77777777" w:rsidR="00931FEF" w:rsidRDefault="00931FEF" w:rsidP="00931FEF">
      <w:pPr>
        <w:pStyle w:val="western"/>
        <w:shd w:val="clear" w:color="auto" w:fill="FFFFFF"/>
        <w:spacing w:after="0" w:afterAutospacing="0"/>
        <w:rPr>
          <w:b/>
          <w:bCs/>
        </w:rPr>
      </w:pPr>
      <w:r w:rsidRPr="00C6364F">
        <w:rPr>
          <w:b/>
          <w:bCs/>
        </w:rPr>
        <w:t>Тождественные преобразования</w:t>
      </w:r>
    </w:p>
    <w:p w14:paraId="36CF6B38" w14:textId="77777777" w:rsidR="007358A9" w:rsidRDefault="007358A9" w:rsidP="00931FEF">
      <w:pPr>
        <w:pStyle w:val="western"/>
        <w:shd w:val="clear" w:color="auto" w:fill="FFFFFF"/>
        <w:spacing w:after="0" w:afterAutospacing="0"/>
        <w:rPr>
          <w:b/>
          <w:bCs/>
        </w:rPr>
      </w:pPr>
    </w:p>
    <w:p w14:paraId="4E510B46" w14:textId="77777777" w:rsidR="007358A9" w:rsidRPr="00C6364F" w:rsidRDefault="00192F27" w:rsidP="007358A9">
      <w:pPr>
        <w:pStyle w:val="western"/>
        <w:shd w:val="clear" w:color="auto" w:fill="FFFFFF"/>
        <w:spacing w:after="0" w:afterAutospacing="0"/>
        <w:jc w:val="center"/>
      </w:pPr>
      <w:r>
        <w:rPr>
          <w:b/>
          <w:bCs/>
        </w:rPr>
        <w:t>69</w:t>
      </w:r>
    </w:p>
    <w:p w14:paraId="162A64A8" w14:textId="77777777" w:rsidR="00931FEF" w:rsidRPr="00C6364F" w:rsidRDefault="00931FEF" w:rsidP="00931FEF">
      <w:pPr>
        <w:pStyle w:val="a7"/>
        <w:numPr>
          <w:ilvl w:val="0"/>
          <w:numId w:val="181"/>
        </w:numPr>
        <w:shd w:val="clear" w:color="auto" w:fill="FFFFFF"/>
        <w:spacing w:after="202" w:afterAutospacing="0"/>
      </w:pPr>
      <w:r w:rsidRPr="00C6364F">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73644DE8" w14:textId="77777777" w:rsidR="00931FEF" w:rsidRPr="00C6364F" w:rsidRDefault="00931FEF" w:rsidP="00931FEF">
      <w:pPr>
        <w:pStyle w:val="a7"/>
        <w:numPr>
          <w:ilvl w:val="0"/>
          <w:numId w:val="181"/>
        </w:numPr>
        <w:shd w:val="clear" w:color="auto" w:fill="FFFFFF"/>
        <w:spacing w:after="202" w:afterAutospacing="0"/>
      </w:pPr>
      <w:r w:rsidRPr="00C6364F">
        <w:t>выполнять несложные преобразования целых выражений: раскрывать скобки, приводить подобные слагаемые;</w:t>
      </w:r>
    </w:p>
    <w:p w14:paraId="6A0DA50E" w14:textId="77777777" w:rsidR="00931FEF" w:rsidRPr="00C6364F" w:rsidRDefault="00931FEF" w:rsidP="00931FEF">
      <w:pPr>
        <w:pStyle w:val="a7"/>
        <w:numPr>
          <w:ilvl w:val="0"/>
          <w:numId w:val="181"/>
        </w:numPr>
        <w:shd w:val="clear" w:color="auto" w:fill="FFFFFF"/>
        <w:spacing w:after="202" w:afterAutospacing="0"/>
      </w:pPr>
      <w:r w:rsidRPr="00C6364F">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2881F9F5" w14:textId="77777777" w:rsidR="00931FEF" w:rsidRPr="00C6364F" w:rsidRDefault="00931FEF" w:rsidP="00931FEF">
      <w:pPr>
        <w:pStyle w:val="a7"/>
        <w:numPr>
          <w:ilvl w:val="0"/>
          <w:numId w:val="181"/>
        </w:numPr>
        <w:shd w:val="clear" w:color="auto" w:fill="FFFFFF"/>
        <w:spacing w:after="202" w:afterAutospacing="0"/>
      </w:pPr>
      <w:r w:rsidRPr="00C6364F">
        <w:t>выполнять несложные преобразования дробно-линейных выражений и выражений с квадратными корнями.</w:t>
      </w:r>
    </w:p>
    <w:p w14:paraId="1D5EE6C0"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5CC716CF" w14:textId="77777777" w:rsidR="00931FEF" w:rsidRPr="00C6364F" w:rsidRDefault="00931FEF" w:rsidP="00931FEF">
      <w:pPr>
        <w:pStyle w:val="a7"/>
        <w:numPr>
          <w:ilvl w:val="0"/>
          <w:numId w:val="182"/>
        </w:numPr>
        <w:shd w:val="clear" w:color="auto" w:fill="FFFFFF"/>
        <w:spacing w:after="0" w:afterAutospacing="0"/>
      </w:pPr>
      <w:r w:rsidRPr="00C6364F">
        <w:t>понимать смысл записи числа в стандартном виде;</w:t>
      </w:r>
    </w:p>
    <w:p w14:paraId="5CC2F2D7" w14:textId="77777777" w:rsidR="00931FEF" w:rsidRPr="00C6364F" w:rsidRDefault="00931FEF" w:rsidP="00931FEF">
      <w:pPr>
        <w:pStyle w:val="a7"/>
        <w:numPr>
          <w:ilvl w:val="0"/>
          <w:numId w:val="182"/>
        </w:numPr>
        <w:shd w:val="clear" w:color="auto" w:fill="FFFFFF"/>
        <w:spacing w:after="0" w:afterAutospacing="0"/>
      </w:pPr>
      <w:r w:rsidRPr="00C6364F">
        <w:t>оперировать на базовом уровне понятием «стандартная запись числа».</w:t>
      </w:r>
    </w:p>
    <w:p w14:paraId="3DEB14AC" w14:textId="77777777" w:rsidR="00931FEF" w:rsidRPr="00C6364F" w:rsidRDefault="00931FEF" w:rsidP="00931FEF">
      <w:pPr>
        <w:pStyle w:val="western"/>
        <w:shd w:val="clear" w:color="auto" w:fill="FFFFFF"/>
        <w:spacing w:after="0" w:afterAutospacing="0"/>
      </w:pPr>
      <w:r w:rsidRPr="00C6364F">
        <w:rPr>
          <w:b/>
          <w:bCs/>
        </w:rPr>
        <w:t>Уравнения и неравенства</w:t>
      </w:r>
    </w:p>
    <w:p w14:paraId="7E84D9E8" w14:textId="77777777" w:rsidR="00931FEF" w:rsidRPr="00C6364F" w:rsidRDefault="00931FEF" w:rsidP="00931FEF">
      <w:pPr>
        <w:pStyle w:val="a7"/>
        <w:numPr>
          <w:ilvl w:val="0"/>
          <w:numId w:val="183"/>
        </w:numPr>
        <w:shd w:val="clear" w:color="auto" w:fill="FFFFFF"/>
        <w:spacing w:before="274" w:beforeAutospacing="0" w:after="274" w:afterAutospacing="0"/>
      </w:pPr>
      <w:r w:rsidRPr="00C6364F">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49A887CD" w14:textId="77777777" w:rsidR="00931FEF" w:rsidRPr="00C6364F" w:rsidRDefault="00931FEF" w:rsidP="00931FEF">
      <w:pPr>
        <w:pStyle w:val="a7"/>
        <w:numPr>
          <w:ilvl w:val="0"/>
          <w:numId w:val="184"/>
        </w:numPr>
        <w:shd w:val="clear" w:color="auto" w:fill="FFFFFF"/>
        <w:spacing w:before="274" w:beforeAutospacing="0" w:after="274" w:afterAutospacing="0"/>
      </w:pPr>
      <w:r w:rsidRPr="00C6364F">
        <w:t>проверять справедливость числовых равенств и неравенств;</w:t>
      </w:r>
    </w:p>
    <w:p w14:paraId="616E9A50" w14:textId="77777777" w:rsidR="00931FEF" w:rsidRPr="00C6364F" w:rsidRDefault="00931FEF" w:rsidP="00931FEF">
      <w:pPr>
        <w:pStyle w:val="a7"/>
        <w:numPr>
          <w:ilvl w:val="0"/>
          <w:numId w:val="184"/>
        </w:numPr>
        <w:shd w:val="clear" w:color="auto" w:fill="FFFFFF"/>
        <w:spacing w:before="274" w:beforeAutospacing="0" w:after="274" w:afterAutospacing="0"/>
      </w:pPr>
      <w:r w:rsidRPr="00C6364F">
        <w:t>решать линейные неравенства и несложные неравенства, сводящиеся к линейным;</w:t>
      </w:r>
    </w:p>
    <w:p w14:paraId="6B22DCE8" w14:textId="77777777" w:rsidR="00931FEF" w:rsidRPr="00C6364F" w:rsidRDefault="00931FEF" w:rsidP="00931FEF">
      <w:pPr>
        <w:pStyle w:val="a7"/>
        <w:numPr>
          <w:ilvl w:val="0"/>
          <w:numId w:val="184"/>
        </w:numPr>
        <w:shd w:val="clear" w:color="auto" w:fill="FFFFFF"/>
        <w:spacing w:before="274" w:beforeAutospacing="0" w:after="274" w:afterAutospacing="0"/>
      </w:pPr>
      <w:r w:rsidRPr="00C6364F">
        <w:t>решать системы несложных линейных уравнений, неравенств;</w:t>
      </w:r>
    </w:p>
    <w:p w14:paraId="33819510" w14:textId="77777777" w:rsidR="00931FEF" w:rsidRPr="00C6364F" w:rsidRDefault="00931FEF" w:rsidP="00931FEF">
      <w:pPr>
        <w:pStyle w:val="a7"/>
        <w:numPr>
          <w:ilvl w:val="0"/>
          <w:numId w:val="184"/>
        </w:numPr>
        <w:shd w:val="clear" w:color="auto" w:fill="FFFFFF"/>
        <w:spacing w:before="274" w:beforeAutospacing="0" w:after="274" w:afterAutospacing="0"/>
      </w:pPr>
      <w:r w:rsidRPr="00C6364F">
        <w:t>проверять, является ли данное число решением уравнения (неравенства);</w:t>
      </w:r>
    </w:p>
    <w:p w14:paraId="0D404621" w14:textId="77777777" w:rsidR="00931FEF" w:rsidRPr="00C6364F" w:rsidRDefault="00931FEF" w:rsidP="00931FEF">
      <w:pPr>
        <w:pStyle w:val="a7"/>
        <w:numPr>
          <w:ilvl w:val="0"/>
          <w:numId w:val="184"/>
        </w:numPr>
        <w:shd w:val="clear" w:color="auto" w:fill="FFFFFF"/>
        <w:spacing w:before="274" w:beforeAutospacing="0" w:after="274" w:afterAutospacing="0"/>
      </w:pPr>
      <w:r w:rsidRPr="00C6364F">
        <w:t>решать квадратные уравнения по формуле корней квадратного уравнения;</w:t>
      </w:r>
    </w:p>
    <w:p w14:paraId="75CF261E" w14:textId="77777777" w:rsidR="00931FEF" w:rsidRPr="00C6364F" w:rsidRDefault="00931FEF" w:rsidP="00931FEF">
      <w:pPr>
        <w:pStyle w:val="a7"/>
        <w:numPr>
          <w:ilvl w:val="0"/>
          <w:numId w:val="184"/>
        </w:numPr>
        <w:shd w:val="clear" w:color="auto" w:fill="FFFFFF"/>
        <w:spacing w:before="274" w:beforeAutospacing="0" w:after="274" w:afterAutospacing="0"/>
      </w:pPr>
      <w:r w:rsidRPr="00C6364F">
        <w:t>изображать решения неравенств и их систем на числовой прямой.</w:t>
      </w:r>
    </w:p>
    <w:p w14:paraId="26F64DB4"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520FAF28" w14:textId="77777777" w:rsidR="00931FEF" w:rsidRPr="00C6364F" w:rsidRDefault="00931FEF" w:rsidP="00931FEF">
      <w:pPr>
        <w:pStyle w:val="a7"/>
        <w:numPr>
          <w:ilvl w:val="0"/>
          <w:numId w:val="185"/>
        </w:numPr>
        <w:shd w:val="clear" w:color="auto" w:fill="FFFFFF"/>
        <w:spacing w:after="0" w:afterAutospacing="0"/>
      </w:pPr>
      <w:r w:rsidRPr="00C6364F">
        <w:t>составлять и решать линейные уравнения при решении задач, возникающих в других учебных предметах.</w:t>
      </w:r>
    </w:p>
    <w:p w14:paraId="3EBF7749" w14:textId="77777777" w:rsidR="00931FEF" w:rsidRPr="00C6364F" w:rsidRDefault="00931FEF" w:rsidP="00931FEF">
      <w:pPr>
        <w:pStyle w:val="western"/>
        <w:shd w:val="clear" w:color="auto" w:fill="FFFFFF"/>
        <w:spacing w:after="0" w:afterAutospacing="0"/>
      </w:pPr>
      <w:r w:rsidRPr="00C6364F">
        <w:rPr>
          <w:b/>
          <w:bCs/>
        </w:rPr>
        <w:t>Функции</w:t>
      </w:r>
    </w:p>
    <w:p w14:paraId="524FF89F" w14:textId="77777777" w:rsidR="00931FEF" w:rsidRPr="00C6364F" w:rsidRDefault="00931FEF" w:rsidP="00931FEF">
      <w:pPr>
        <w:pStyle w:val="a7"/>
        <w:numPr>
          <w:ilvl w:val="0"/>
          <w:numId w:val="186"/>
        </w:numPr>
        <w:shd w:val="clear" w:color="auto" w:fill="FFFFFF"/>
        <w:spacing w:before="274" w:beforeAutospacing="0" w:after="274" w:afterAutospacing="0"/>
      </w:pPr>
      <w:r w:rsidRPr="00C6364F">
        <w:t>Находить значение функции по заданному значению аргумента;</w:t>
      </w:r>
    </w:p>
    <w:p w14:paraId="6101C214" w14:textId="77777777" w:rsidR="00931FEF" w:rsidRPr="00C6364F" w:rsidRDefault="00931FEF" w:rsidP="00931FEF">
      <w:pPr>
        <w:pStyle w:val="a7"/>
        <w:numPr>
          <w:ilvl w:val="0"/>
          <w:numId w:val="186"/>
        </w:numPr>
        <w:shd w:val="clear" w:color="auto" w:fill="FFFFFF"/>
        <w:spacing w:before="274" w:beforeAutospacing="0" w:after="274" w:afterAutospacing="0"/>
      </w:pPr>
      <w:r w:rsidRPr="00C6364F">
        <w:t>находить значение аргумента по заданному значению функции в несложных ситуациях;</w:t>
      </w:r>
    </w:p>
    <w:p w14:paraId="1B7F5CB3" w14:textId="77777777" w:rsidR="00931FEF" w:rsidRPr="00C6364F" w:rsidRDefault="00931FEF" w:rsidP="00931FEF">
      <w:pPr>
        <w:pStyle w:val="a7"/>
        <w:numPr>
          <w:ilvl w:val="0"/>
          <w:numId w:val="186"/>
        </w:numPr>
        <w:shd w:val="clear" w:color="auto" w:fill="FFFFFF"/>
        <w:spacing w:before="274" w:beforeAutospacing="0" w:after="274" w:afterAutospacing="0"/>
      </w:pPr>
      <w:r w:rsidRPr="00C6364F">
        <w:t>определять положение точки по ее координатам, координаты точки по ее положению на координатной плоскости;</w:t>
      </w:r>
    </w:p>
    <w:p w14:paraId="0013F3EE" w14:textId="77777777" w:rsidR="00931FEF" w:rsidRDefault="00931FEF" w:rsidP="00931FEF">
      <w:pPr>
        <w:pStyle w:val="a7"/>
        <w:numPr>
          <w:ilvl w:val="0"/>
          <w:numId w:val="186"/>
        </w:numPr>
        <w:shd w:val="clear" w:color="auto" w:fill="FFFFFF"/>
        <w:spacing w:before="274" w:beforeAutospacing="0" w:after="274" w:afterAutospacing="0"/>
      </w:pPr>
      <w:r w:rsidRPr="00C6364F">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1881AE15" w14:textId="77777777" w:rsidR="007358A9" w:rsidRPr="00C6364F" w:rsidRDefault="00192F27" w:rsidP="007358A9">
      <w:pPr>
        <w:pStyle w:val="a7"/>
        <w:shd w:val="clear" w:color="auto" w:fill="FFFFFF"/>
        <w:spacing w:before="274" w:beforeAutospacing="0" w:after="274" w:afterAutospacing="0"/>
        <w:jc w:val="center"/>
      </w:pPr>
      <w:r>
        <w:t>70</w:t>
      </w:r>
    </w:p>
    <w:p w14:paraId="42000D15" w14:textId="77777777" w:rsidR="00931FEF" w:rsidRPr="00C6364F" w:rsidRDefault="00931FEF" w:rsidP="00931FEF">
      <w:pPr>
        <w:pStyle w:val="a7"/>
        <w:numPr>
          <w:ilvl w:val="0"/>
          <w:numId w:val="186"/>
        </w:numPr>
        <w:shd w:val="clear" w:color="auto" w:fill="FFFFFF"/>
        <w:spacing w:before="274" w:beforeAutospacing="0" w:after="274" w:afterAutospacing="0"/>
      </w:pPr>
      <w:r w:rsidRPr="00C6364F">
        <w:lastRenderedPageBreak/>
        <w:t>строить график линейной функции;</w:t>
      </w:r>
    </w:p>
    <w:p w14:paraId="1702C1A1" w14:textId="77777777" w:rsidR="00931FEF" w:rsidRPr="00C6364F" w:rsidRDefault="00931FEF" w:rsidP="00931FEF">
      <w:pPr>
        <w:pStyle w:val="a7"/>
        <w:numPr>
          <w:ilvl w:val="0"/>
          <w:numId w:val="186"/>
        </w:numPr>
        <w:shd w:val="clear" w:color="auto" w:fill="FFFFFF"/>
        <w:spacing w:before="274" w:beforeAutospacing="0" w:after="274" w:afterAutospacing="0"/>
      </w:pPr>
      <w:r w:rsidRPr="00C6364F">
        <w:t>проверять, является ли данный график графиком заданной функции (линейной, квадратичной, обратной пропорциональности);</w:t>
      </w:r>
    </w:p>
    <w:p w14:paraId="5FCB0D6F" w14:textId="77777777" w:rsidR="00931FEF" w:rsidRPr="00C6364F" w:rsidRDefault="00931FEF" w:rsidP="00931FEF">
      <w:pPr>
        <w:pStyle w:val="a7"/>
        <w:numPr>
          <w:ilvl w:val="0"/>
          <w:numId w:val="186"/>
        </w:numPr>
        <w:shd w:val="clear" w:color="auto" w:fill="FFFFFF"/>
        <w:spacing w:before="274" w:beforeAutospacing="0" w:after="274" w:afterAutospacing="0"/>
      </w:pPr>
      <w:r w:rsidRPr="00C6364F">
        <w:t>определять приближенные значения координат точки пересечения графиков функций;</w:t>
      </w:r>
    </w:p>
    <w:p w14:paraId="0BCF5443" w14:textId="77777777" w:rsidR="00931FEF" w:rsidRPr="00C6364F" w:rsidRDefault="00931FEF" w:rsidP="00931FEF">
      <w:pPr>
        <w:pStyle w:val="a7"/>
        <w:numPr>
          <w:ilvl w:val="0"/>
          <w:numId w:val="186"/>
        </w:numPr>
        <w:shd w:val="clear" w:color="auto" w:fill="FFFFFF"/>
        <w:spacing w:before="274" w:beforeAutospacing="0" w:after="274" w:afterAutospacing="0"/>
      </w:pPr>
      <w:r w:rsidRPr="00C6364F">
        <w:t>оперировать на базовом уровне понятиями: последовательность, арифметическая прогрессия, геометрическая прогрессия;</w:t>
      </w:r>
    </w:p>
    <w:p w14:paraId="2BE04843" w14:textId="77777777" w:rsidR="00931FEF" w:rsidRPr="00C6364F" w:rsidRDefault="00931FEF" w:rsidP="00931FEF">
      <w:pPr>
        <w:pStyle w:val="a7"/>
        <w:numPr>
          <w:ilvl w:val="0"/>
          <w:numId w:val="186"/>
        </w:numPr>
        <w:shd w:val="clear" w:color="auto" w:fill="FFFFFF"/>
        <w:spacing w:after="202" w:afterAutospacing="0"/>
      </w:pPr>
      <w:r w:rsidRPr="00C6364F">
        <w:t>решать задачи на прогрессии, в которых ответ может быть получен непосредственным подсчетом без применения формул.</w:t>
      </w:r>
    </w:p>
    <w:p w14:paraId="5640F579"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15161992" w14:textId="77777777" w:rsidR="00931FEF" w:rsidRPr="00C6364F" w:rsidRDefault="00931FEF" w:rsidP="00931FEF">
      <w:pPr>
        <w:pStyle w:val="a7"/>
        <w:numPr>
          <w:ilvl w:val="0"/>
          <w:numId w:val="187"/>
        </w:numPr>
        <w:shd w:val="clear" w:color="auto" w:fill="FFFFFF"/>
        <w:spacing w:after="202" w:afterAutospacing="0"/>
      </w:pPr>
      <w:r w:rsidRPr="00C6364F">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0BDFBE20" w14:textId="77777777" w:rsidR="00931FEF" w:rsidRPr="00C6364F" w:rsidRDefault="00931FEF" w:rsidP="00931FEF">
      <w:pPr>
        <w:pStyle w:val="a7"/>
        <w:numPr>
          <w:ilvl w:val="0"/>
          <w:numId w:val="187"/>
        </w:numPr>
        <w:shd w:val="clear" w:color="auto" w:fill="FFFFFF"/>
        <w:spacing w:after="202" w:afterAutospacing="0"/>
      </w:pPr>
      <w:r w:rsidRPr="00C6364F">
        <w:t>использовать свойства линейной функции и ее график при решении задач из других учебных предметов.</w:t>
      </w:r>
    </w:p>
    <w:p w14:paraId="218D7B10" w14:textId="77777777" w:rsidR="00931FEF" w:rsidRPr="00C6364F" w:rsidRDefault="00931FEF" w:rsidP="00931FEF">
      <w:pPr>
        <w:pStyle w:val="western"/>
        <w:shd w:val="clear" w:color="auto" w:fill="FFFFFF"/>
        <w:spacing w:after="0" w:afterAutospacing="0"/>
      </w:pPr>
      <w:r w:rsidRPr="00C6364F">
        <w:rPr>
          <w:b/>
          <w:bCs/>
        </w:rPr>
        <w:t>Статистика и теория вероятностей</w:t>
      </w:r>
    </w:p>
    <w:p w14:paraId="4BB6D972" w14:textId="77777777" w:rsidR="00931FEF" w:rsidRPr="00C6364F" w:rsidRDefault="00931FEF" w:rsidP="00931FEF">
      <w:pPr>
        <w:pStyle w:val="a7"/>
        <w:numPr>
          <w:ilvl w:val="0"/>
          <w:numId w:val="188"/>
        </w:numPr>
        <w:shd w:val="clear" w:color="auto" w:fill="FFFFFF"/>
        <w:spacing w:before="274" w:beforeAutospacing="0" w:after="274" w:afterAutospacing="0"/>
      </w:pPr>
      <w:r w:rsidRPr="00C6364F">
        <w:t>Иметь представление о статистических характеристиках, вероятности случайного события, комбинаторных задачах;</w:t>
      </w:r>
    </w:p>
    <w:p w14:paraId="40C0D2F0" w14:textId="77777777" w:rsidR="00931FEF" w:rsidRPr="00C6364F" w:rsidRDefault="00931FEF" w:rsidP="00931FEF">
      <w:pPr>
        <w:pStyle w:val="a7"/>
        <w:numPr>
          <w:ilvl w:val="0"/>
          <w:numId w:val="188"/>
        </w:numPr>
        <w:shd w:val="clear" w:color="auto" w:fill="FFFFFF"/>
        <w:spacing w:before="274" w:beforeAutospacing="0" w:after="274" w:afterAutospacing="0"/>
      </w:pPr>
      <w:r w:rsidRPr="00C6364F">
        <w:t>решать простейшие комбинаторные задачи методом прямого и организованного перебора;</w:t>
      </w:r>
    </w:p>
    <w:p w14:paraId="406929F0" w14:textId="77777777" w:rsidR="00931FEF" w:rsidRPr="00C6364F" w:rsidRDefault="00931FEF" w:rsidP="00931FEF">
      <w:pPr>
        <w:pStyle w:val="a7"/>
        <w:numPr>
          <w:ilvl w:val="0"/>
          <w:numId w:val="188"/>
        </w:numPr>
        <w:shd w:val="clear" w:color="auto" w:fill="FFFFFF"/>
        <w:spacing w:before="274" w:beforeAutospacing="0" w:after="274" w:afterAutospacing="0"/>
      </w:pPr>
      <w:r w:rsidRPr="00C6364F">
        <w:t>представлять данные в виде таблиц, диаграмм, графиков;</w:t>
      </w:r>
    </w:p>
    <w:p w14:paraId="1D7AB37B" w14:textId="77777777" w:rsidR="00931FEF" w:rsidRPr="00C6364F" w:rsidRDefault="00931FEF" w:rsidP="00931FEF">
      <w:pPr>
        <w:pStyle w:val="a7"/>
        <w:numPr>
          <w:ilvl w:val="0"/>
          <w:numId w:val="188"/>
        </w:numPr>
        <w:shd w:val="clear" w:color="auto" w:fill="FFFFFF"/>
        <w:spacing w:before="274" w:beforeAutospacing="0" w:after="274" w:afterAutospacing="0"/>
      </w:pPr>
      <w:r w:rsidRPr="00C6364F">
        <w:t>читать информацию, представленную в виде таблицы, диаграммы, графика;</w:t>
      </w:r>
    </w:p>
    <w:p w14:paraId="0744409E" w14:textId="77777777" w:rsidR="00931FEF" w:rsidRPr="00C6364F" w:rsidRDefault="00931FEF" w:rsidP="00931FEF">
      <w:pPr>
        <w:pStyle w:val="a7"/>
        <w:numPr>
          <w:ilvl w:val="0"/>
          <w:numId w:val="188"/>
        </w:numPr>
        <w:shd w:val="clear" w:color="auto" w:fill="FFFFFF"/>
        <w:spacing w:before="274" w:beforeAutospacing="0" w:after="274" w:afterAutospacing="0"/>
      </w:pPr>
      <w:r w:rsidRPr="00C6364F">
        <w:t>определять основные статистические характеристики числовых наборов;</w:t>
      </w:r>
    </w:p>
    <w:p w14:paraId="606F9316" w14:textId="77777777" w:rsidR="00931FEF" w:rsidRPr="00C6364F" w:rsidRDefault="00931FEF" w:rsidP="00931FEF">
      <w:pPr>
        <w:pStyle w:val="a7"/>
        <w:numPr>
          <w:ilvl w:val="0"/>
          <w:numId w:val="188"/>
        </w:numPr>
        <w:shd w:val="clear" w:color="auto" w:fill="FFFFFF"/>
        <w:spacing w:before="274" w:beforeAutospacing="0" w:after="274" w:afterAutospacing="0"/>
      </w:pPr>
      <w:r w:rsidRPr="00C6364F">
        <w:t>оценивать вероятность события в простейших случаях;</w:t>
      </w:r>
    </w:p>
    <w:p w14:paraId="336A9AD8" w14:textId="77777777" w:rsidR="00931FEF" w:rsidRPr="00C6364F" w:rsidRDefault="00931FEF" w:rsidP="00931FEF">
      <w:pPr>
        <w:pStyle w:val="a7"/>
        <w:numPr>
          <w:ilvl w:val="0"/>
          <w:numId w:val="188"/>
        </w:numPr>
        <w:shd w:val="clear" w:color="auto" w:fill="FFFFFF"/>
        <w:spacing w:before="274" w:beforeAutospacing="0" w:after="274" w:afterAutospacing="0"/>
      </w:pPr>
      <w:r w:rsidRPr="00C6364F">
        <w:t>иметь представление о роли закона больших чисел в массовых явлениях.</w:t>
      </w:r>
    </w:p>
    <w:p w14:paraId="1BC320DF"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27D0BAAB" w14:textId="77777777" w:rsidR="00931FEF" w:rsidRPr="00C6364F" w:rsidRDefault="00931FEF" w:rsidP="00931FEF">
      <w:pPr>
        <w:pStyle w:val="a7"/>
        <w:numPr>
          <w:ilvl w:val="0"/>
          <w:numId w:val="189"/>
        </w:numPr>
        <w:shd w:val="clear" w:color="auto" w:fill="FFFFFF"/>
        <w:spacing w:after="202" w:afterAutospacing="0"/>
      </w:pPr>
      <w:r w:rsidRPr="00C6364F">
        <w:t>оценивать количество возможных вариантов методом перебора;</w:t>
      </w:r>
    </w:p>
    <w:p w14:paraId="0D95F9AE" w14:textId="77777777" w:rsidR="00931FEF" w:rsidRPr="00C6364F" w:rsidRDefault="00931FEF" w:rsidP="00931FEF">
      <w:pPr>
        <w:pStyle w:val="a7"/>
        <w:numPr>
          <w:ilvl w:val="0"/>
          <w:numId w:val="189"/>
        </w:numPr>
        <w:shd w:val="clear" w:color="auto" w:fill="FFFFFF"/>
        <w:spacing w:after="202" w:afterAutospacing="0"/>
      </w:pPr>
      <w:r w:rsidRPr="00C6364F">
        <w:t>иметь представление о роли практически достоверных и маловероятных событий;</w:t>
      </w:r>
    </w:p>
    <w:p w14:paraId="4D984D98" w14:textId="77777777" w:rsidR="00931FEF" w:rsidRPr="00C6364F" w:rsidRDefault="00931FEF" w:rsidP="00931FEF">
      <w:pPr>
        <w:pStyle w:val="a7"/>
        <w:numPr>
          <w:ilvl w:val="0"/>
          <w:numId w:val="189"/>
        </w:numPr>
        <w:shd w:val="clear" w:color="auto" w:fill="FFFFFF"/>
        <w:spacing w:after="202" w:afterAutospacing="0"/>
      </w:pPr>
      <w:r w:rsidRPr="00C6364F">
        <w:t>сравнивать основные статистические характеристики, полученные в процессе решения прикладной задачи, изучения реального явления;</w:t>
      </w:r>
    </w:p>
    <w:p w14:paraId="66E5A1B3" w14:textId="77777777" w:rsidR="00931FEF" w:rsidRPr="00C6364F" w:rsidRDefault="00931FEF" w:rsidP="00931FEF">
      <w:pPr>
        <w:pStyle w:val="a7"/>
        <w:numPr>
          <w:ilvl w:val="0"/>
          <w:numId w:val="190"/>
        </w:numPr>
        <w:shd w:val="clear" w:color="auto" w:fill="FFFFFF"/>
        <w:spacing w:before="274" w:beforeAutospacing="0" w:after="274" w:afterAutospacing="0"/>
      </w:pPr>
      <w:r w:rsidRPr="00C6364F">
        <w:t>оценивать вероятность реальных событий и явлений в несложных ситуациях.</w:t>
      </w:r>
    </w:p>
    <w:p w14:paraId="127935EF" w14:textId="77777777" w:rsidR="00931FEF" w:rsidRDefault="00931FEF" w:rsidP="00931FEF">
      <w:pPr>
        <w:pStyle w:val="western"/>
        <w:shd w:val="clear" w:color="auto" w:fill="FFFFFF"/>
        <w:spacing w:after="0" w:afterAutospacing="0"/>
        <w:rPr>
          <w:b/>
          <w:bCs/>
        </w:rPr>
      </w:pPr>
      <w:r w:rsidRPr="00C6364F">
        <w:rPr>
          <w:b/>
          <w:bCs/>
        </w:rPr>
        <w:t>Текстовые задачи</w:t>
      </w:r>
    </w:p>
    <w:p w14:paraId="4F16C680" w14:textId="77777777" w:rsidR="007358A9" w:rsidRDefault="007358A9" w:rsidP="00931FEF">
      <w:pPr>
        <w:pStyle w:val="western"/>
        <w:shd w:val="clear" w:color="auto" w:fill="FFFFFF"/>
        <w:spacing w:after="0" w:afterAutospacing="0"/>
        <w:rPr>
          <w:b/>
          <w:bCs/>
        </w:rPr>
      </w:pPr>
    </w:p>
    <w:p w14:paraId="37C9EA93" w14:textId="77777777" w:rsidR="007358A9" w:rsidRPr="00C6364F" w:rsidRDefault="00192F27" w:rsidP="007358A9">
      <w:pPr>
        <w:pStyle w:val="western"/>
        <w:shd w:val="clear" w:color="auto" w:fill="FFFFFF"/>
        <w:spacing w:after="0" w:afterAutospacing="0"/>
        <w:jc w:val="center"/>
      </w:pPr>
      <w:r>
        <w:rPr>
          <w:b/>
          <w:bCs/>
        </w:rPr>
        <w:t>71</w:t>
      </w:r>
    </w:p>
    <w:p w14:paraId="5838ED95" w14:textId="77777777" w:rsidR="00931FEF" w:rsidRPr="00C6364F" w:rsidRDefault="00931FEF" w:rsidP="00931FEF">
      <w:pPr>
        <w:pStyle w:val="a7"/>
        <w:numPr>
          <w:ilvl w:val="0"/>
          <w:numId w:val="191"/>
        </w:numPr>
        <w:shd w:val="clear" w:color="auto" w:fill="FFFFFF"/>
        <w:spacing w:after="202" w:afterAutospacing="0"/>
      </w:pPr>
      <w:r w:rsidRPr="00C6364F">
        <w:lastRenderedPageBreak/>
        <w:t>Решать несложные сюжетные задачи разных типов на все арифметические действия;</w:t>
      </w:r>
    </w:p>
    <w:p w14:paraId="1AFF415A" w14:textId="77777777" w:rsidR="00931FEF" w:rsidRPr="00C6364F" w:rsidRDefault="00931FEF" w:rsidP="00931FEF">
      <w:pPr>
        <w:pStyle w:val="a7"/>
        <w:numPr>
          <w:ilvl w:val="0"/>
          <w:numId w:val="191"/>
        </w:numPr>
        <w:shd w:val="clear" w:color="auto" w:fill="FFFFFF"/>
        <w:spacing w:after="202" w:afterAutospacing="0"/>
      </w:pPr>
      <w:r w:rsidRPr="00C6364F">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14:paraId="4D7AD377" w14:textId="77777777" w:rsidR="00931FEF" w:rsidRPr="00C6364F" w:rsidRDefault="00931FEF" w:rsidP="00931FEF">
      <w:pPr>
        <w:pStyle w:val="a7"/>
        <w:numPr>
          <w:ilvl w:val="0"/>
          <w:numId w:val="191"/>
        </w:numPr>
        <w:shd w:val="clear" w:color="auto" w:fill="FFFFFF"/>
        <w:spacing w:after="202" w:afterAutospacing="0"/>
      </w:pPr>
      <w:r w:rsidRPr="00C6364F">
        <w:t>осуществлять способ поиска решения задачи, в котором рассуждение строится от условия к требованию или от требования к условию;</w:t>
      </w:r>
    </w:p>
    <w:p w14:paraId="7C0F57CA" w14:textId="77777777" w:rsidR="00931FEF" w:rsidRPr="00C6364F" w:rsidRDefault="00931FEF" w:rsidP="00931FEF">
      <w:pPr>
        <w:pStyle w:val="a7"/>
        <w:numPr>
          <w:ilvl w:val="0"/>
          <w:numId w:val="191"/>
        </w:numPr>
        <w:shd w:val="clear" w:color="auto" w:fill="FFFFFF"/>
        <w:spacing w:after="202" w:afterAutospacing="0"/>
      </w:pPr>
      <w:r w:rsidRPr="00C6364F">
        <w:t>составлять план решения задачи;</w:t>
      </w:r>
    </w:p>
    <w:p w14:paraId="73A7DF3C" w14:textId="77777777" w:rsidR="00931FEF" w:rsidRPr="00C6364F" w:rsidRDefault="00931FEF" w:rsidP="00931FEF">
      <w:pPr>
        <w:pStyle w:val="a7"/>
        <w:numPr>
          <w:ilvl w:val="0"/>
          <w:numId w:val="191"/>
        </w:numPr>
        <w:shd w:val="clear" w:color="auto" w:fill="FFFFFF"/>
        <w:spacing w:after="202" w:afterAutospacing="0"/>
      </w:pPr>
      <w:r w:rsidRPr="00C6364F">
        <w:t>выделять этапы решения задачи;</w:t>
      </w:r>
    </w:p>
    <w:p w14:paraId="0A2BEE92" w14:textId="77777777" w:rsidR="00931FEF" w:rsidRPr="00C6364F" w:rsidRDefault="00931FEF" w:rsidP="00931FEF">
      <w:pPr>
        <w:pStyle w:val="a7"/>
        <w:numPr>
          <w:ilvl w:val="0"/>
          <w:numId w:val="191"/>
        </w:numPr>
        <w:shd w:val="clear" w:color="auto" w:fill="FFFFFF"/>
        <w:spacing w:after="202" w:afterAutospacing="0"/>
      </w:pPr>
      <w:r w:rsidRPr="00C6364F">
        <w:t>интерпретировать вычислительные результаты в задаче, исследовать полученное решение задачи;</w:t>
      </w:r>
    </w:p>
    <w:p w14:paraId="526C0E8F" w14:textId="77777777" w:rsidR="00931FEF" w:rsidRPr="00C6364F" w:rsidRDefault="00931FEF" w:rsidP="00931FEF">
      <w:pPr>
        <w:pStyle w:val="a7"/>
        <w:numPr>
          <w:ilvl w:val="0"/>
          <w:numId w:val="191"/>
        </w:numPr>
        <w:shd w:val="clear" w:color="auto" w:fill="FFFFFF"/>
        <w:spacing w:after="202" w:afterAutospacing="0"/>
      </w:pPr>
      <w:r w:rsidRPr="00C6364F">
        <w:t>знать различие скоростей объекта в стоячей воде, против течения и по течению реки;</w:t>
      </w:r>
    </w:p>
    <w:p w14:paraId="167774A5" w14:textId="77777777" w:rsidR="00931FEF" w:rsidRPr="00C6364F" w:rsidRDefault="00931FEF" w:rsidP="00931FEF">
      <w:pPr>
        <w:pStyle w:val="a7"/>
        <w:numPr>
          <w:ilvl w:val="0"/>
          <w:numId w:val="191"/>
        </w:numPr>
        <w:shd w:val="clear" w:color="auto" w:fill="FFFFFF"/>
        <w:spacing w:after="0" w:afterAutospacing="0"/>
      </w:pPr>
      <w:r w:rsidRPr="00C6364F">
        <w:t>решать задачи на нахождение части числа и числа по его части;</w:t>
      </w:r>
    </w:p>
    <w:p w14:paraId="7FC2989B" w14:textId="77777777" w:rsidR="00931FEF" w:rsidRPr="00C6364F" w:rsidRDefault="00931FEF" w:rsidP="00931FEF">
      <w:pPr>
        <w:pStyle w:val="a7"/>
        <w:numPr>
          <w:ilvl w:val="0"/>
          <w:numId w:val="191"/>
        </w:numPr>
        <w:shd w:val="clear" w:color="auto" w:fill="FFFFFF"/>
        <w:spacing w:after="0" w:afterAutospacing="0"/>
      </w:pPr>
      <w:r w:rsidRPr="00C6364F">
        <w:t>решать задачи разных типов (на работу, на покупки, на движение), связывающих три величины, выделять эти величины и отношения между ними;</w:t>
      </w:r>
    </w:p>
    <w:p w14:paraId="67657B20" w14:textId="77777777" w:rsidR="00931FEF" w:rsidRPr="00C6364F" w:rsidRDefault="00931FEF" w:rsidP="00931FEF">
      <w:pPr>
        <w:pStyle w:val="a7"/>
        <w:numPr>
          <w:ilvl w:val="0"/>
          <w:numId w:val="191"/>
        </w:numPr>
        <w:shd w:val="clear" w:color="auto" w:fill="FFFFFF"/>
        <w:spacing w:after="0" w:afterAutospacing="0"/>
      </w:pPr>
      <w:r w:rsidRPr="00C6364F">
        <w:t>находить процент от числа, число по проценту от него, находить процентное снижение или процентное повышение величины;</w:t>
      </w:r>
    </w:p>
    <w:p w14:paraId="3B316E8A" w14:textId="77777777" w:rsidR="00931FEF" w:rsidRPr="00C6364F" w:rsidRDefault="00931FEF" w:rsidP="00931FEF">
      <w:pPr>
        <w:pStyle w:val="a7"/>
        <w:numPr>
          <w:ilvl w:val="0"/>
          <w:numId w:val="191"/>
        </w:numPr>
        <w:shd w:val="clear" w:color="auto" w:fill="FFFFFF"/>
        <w:spacing w:after="0" w:afterAutospacing="0"/>
      </w:pPr>
      <w:r w:rsidRPr="00C6364F">
        <w:t>решать несложные логические задачи методом рассуждений.</w:t>
      </w:r>
    </w:p>
    <w:p w14:paraId="726A7DE5"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7A6CAB41" w14:textId="77777777" w:rsidR="00931FEF" w:rsidRPr="00C6364F" w:rsidRDefault="00931FEF" w:rsidP="00931FEF">
      <w:pPr>
        <w:pStyle w:val="western"/>
        <w:numPr>
          <w:ilvl w:val="0"/>
          <w:numId w:val="192"/>
        </w:numPr>
        <w:shd w:val="clear" w:color="auto" w:fill="FFFFFF"/>
        <w:spacing w:after="0" w:afterAutospacing="0"/>
      </w:pPr>
      <w:r w:rsidRPr="00C6364F">
        <w:t>выдвигать гипотезы о возможных предельных значениях искомых в задаче величин (делать прикидку).</w:t>
      </w:r>
    </w:p>
    <w:p w14:paraId="35F2E090" w14:textId="77777777" w:rsidR="00931FEF" w:rsidRPr="00C6364F" w:rsidRDefault="00931FEF" w:rsidP="00931FEF">
      <w:pPr>
        <w:pStyle w:val="western"/>
        <w:shd w:val="clear" w:color="auto" w:fill="FFFFFF"/>
        <w:spacing w:after="0" w:afterAutospacing="0"/>
      </w:pPr>
      <w:r w:rsidRPr="00C6364F">
        <w:rPr>
          <w:b/>
          <w:bCs/>
        </w:rPr>
        <w:t>Геометрические фигуры</w:t>
      </w:r>
    </w:p>
    <w:p w14:paraId="419DC935" w14:textId="77777777" w:rsidR="00931FEF" w:rsidRPr="00C6364F" w:rsidRDefault="00931FEF" w:rsidP="00931FEF">
      <w:pPr>
        <w:pStyle w:val="a7"/>
        <w:numPr>
          <w:ilvl w:val="0"/>
          <w:numId w:val="193"/>
        </w:numPr>
        <w:shd w:val="clear" w:color="auto" w:fill="FFFFFF"/>
        <w:spacing w:before="274" w:beforeAutospacing="0" w:after="274" w:afterAutospacing="0"/>
      </w:pPr>
      <w:r w:rsidRPr="00C6364F">
        <w:t>Оперировать на базовом уровне понятиями геометрических фигур;</w:t>
      </w:r>
    </w:p>
    <w:p w14:paraId="5D3CC860" w14:textId="77777777" w:rsidR="00931FEF" w:rsidRPr="00C6364F" w:rsidRDefault="00931FEF" w:rsidP="00931FEF">
      <w:pPr>
        <w:pStyle w:val="a7"/>
        <w:numPr>
          <w:ilvl w:val="0"/>
          <w:numId w:val="193"/>
        </w:numPr>
        <w:shd w:val="clear" w:color="auto" w:fill="FFFFFF"/>
        <w:spacing w:before="274" w:beforeAutospacing="0" w:after="274" w:afterAutospacing="0"/>
      </w:pPr>
      <w:r w:rsidRPr="00C6364F">
        <w:t>извлекать информацию о геометрических фигурах, представленную на чертежах в явном виде;</w:t>
      </w:r>
    </w:p>
    <w:p w14:paraId="7FDFE7B5" w14:textId="77777777" w:rsidR="00931FEF" w:rsidRPr="00C6364F" w:rsidRDefault="00931FEF" w:rsidP="00931FEF">
      <w:pPr>
        <w:pStyle w:val="a7"/>
        <w:numPr>
          <w:ilvl w:val="0"/>
          <w:numId w:val="193"/>
        </w:numPr>
        <w:shd w:val="clear" w:color="auto" w:fill="FFFFFF"/>
        <w:spacing w:before="274" w:beforeAutospacing="0" w:after="274" w:afterAutospacing="0"/>
      </w:pPr>
      <w:r w:rsidRPr="00C6364F">
        <w:t>применять для решения задач геометрические факты, если условия их применения заданы в явной форме;</w:t>
      </w:r>
    </w:p>
    <w:p w14:paraId="4BC90CFB" w14:textId="77777777" w:rsidR="00931FEF" w:rsidRPr="00C6364F" w:rsidRDefault="00931FEF" w:rsidP="00931FEF">
      <w:pPr>
        <w:pStyle w:val="a7"/>
        <w:numPr>
          <w:ilvl w:val="0"/>
          <w:numId w:val="193"/>
        </w:numPr>
        <w:shd w:val="clear" w:color="auto" w:fill="FFFFFF"/>
        <w:spacing w:before="274" w:beforeAutospacing="0" w:after="274" w:afterAutospacing="0"/>
      </w:pPr>
      <w:r w:rsidRPr="00C6364F">
        <w:t>решать задачи на нахождение геометрических величин по образцам или алгоритмам.</w:t>
      </w:r>
    </w:p>
    <w:p w14:paraId="7B03C755" w14:textId="77777777" w:rsidR="00931FEF" w:rsidRPr="00C6364F" w:rsidRDefault="00931FEF" w:rsidP="00931FEF">
      <w:pPr>
        <w:pStyle w:val="a7"/>
        <w:shd w:val="clear" w:color="auto" w:fill="FFFFFF"/>
        <w:spacing w:before="274" w:beforeAutospacing="0" w:after="274" w:afterAutospacing="0"/>
      </w:pPr>
      <w:r w:rsidRPr="00C6364F">
        <w:rPr>
          <w:b/>
          <w:bCs/>
        </w:rPr>
        <w:t>В повседневной жизни и при изучении других предметов:</w:t>
      </w:r>
    </w:p>
    <w:p w14:paraId="5B02F306" w14:textId="77777777" w:rsidR="00931FEF" w:rsidRPr="00C6364F" w:rsidRDefault="00931FEF" w:rsidP="00931FEF">
      <w:pPr>
        <w:pStyle w:val="western"/>
        <w:numPr>
          <w:ilvl w:val="0"/>
          <w:numId w:val="194"/>
        </w:numPr>
        <w:shd w:val="clear" w:color="auto" w:fill="FFFFFF"/>
        <w:spacing w:after="0" w:afterAutospacing="0"/>
      </w:pPr>
      <w:r w:rsidRPr="00C6364F">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1B3223CB" w14:textId="77777777" w:rsidR="00931FEF" w:rsidRPr="00C6364F" w:rsidRDefault="00931FEF" w:rsidP="00931FEF">
      <w:pPr>
        <w:pStyle w:val="western"/>
        <w:shd w:val="clear" w:color="auto" w:fill="FFFFFF"/>
        <w:spacing w:after="0" w:afterAutospacing="0"/>
      </w:pPr>
      <w:r w:rsidRPr="00C6364F">
        <w:rPr>
          <w:b/>
          <w:bCs/>
        </w:rPr>
        <w:t>Отношения</w:t>
      </w:r>
    </w:p>
    <w:p w14:paraId="6D93EAD3" w14:textId="77777777" w:rsidR="00931FEF" w:rsidRDefault="00931FEF" w:rsidP="00931FEF">
      <w:pPr>
        <w:pStyle w:val="western"/>
        <w:numPr>
          <w:ilvl w:val="0"/>
          <w:numId w:val="195"/>
        </w:numPr>
        <w:shd w:val="clear" w:color="auto" w:fill="FFFFFF"/>
        <w:spacing w:after="0" w:afterAutospacing="0"/>
      </w:pPr>
      <w:r w:rsidRPr="00C6364F">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5EA496D0" w14:textId="77777777" w:rsidR="007358A9" w:rsidRPr="00C6364F" w:rsidRDefault="00192F27" w:rsidP="007358A9">
      <w:pPr>
        <w:pStyle w:val="western"/>
        <w:shd w:val="clear" w:color="auto" w:fill="FFFFFF"/>
        <w:spacing w:after="0" w:afterAutospacing="0"/>
        <w:jc w:val="center"/>
      </w:pPr>
      <w:r>
        <w:t>72</w:t>
      </w:r>
    </w:p>
    <w:p w14:paraId="6B3A94A2" w14:textId="77777777" w:rsidR="00931FEF" w:rsidRPr="00C6364F" w:rsidRDefault="00931FEF" w:rsidP="00931FEF">
      <w:pPr>
        <w:pStyle w:val="a7"/>
        <w:shd w:val="clear" w:color="auto" w:fill="FFFFFF"/>
        <w:spacing w:before="274" w:beforeAutospacing="0" w:after="274" w:afterAutospacing="0"/>
      </w:pPr>
      <w:r w:rsidRPr="00C6364F">
        <w:rPr>
          <w:b/>
          <w:bCs/>
        </w:rPr>
        <w:lastRenderedPageBreak/>
        <w:t>В повседневной жизни и при изучении других предметов:</w:t>
      </w:r>
    </w:p>
    <w:p w14:paraId="4164FA58" w14:textId="77777777" w:rsidR="00931FEF" w:rsidRPr="00C6364F" w:rsidRDefault="00931FEF" w:rsidP="00931FEF">
      <w:pPr>
        <w:pStyle w:val="a7"/>
        <w:numPr>
          <w:ilvl w:val="0"/>
          <w:numId w:val="196"/>
        </w:numPr>
        <w:shd w:val="clear" w:color="auto" w:fill="FFFFFF"/>
        <w:spacing w:after="0" w:afterAutospacing="0"/>
      </w:pPr>
      <w:r w:rsidRPr="00C6364F">
        <w:t>использовать отношения для решения простейших задач, возникающих в реальной жизни.</w:t>
      </w:r>
    </w:p>
    <w:p w14:paraId="59E4E699" w14:textId="77777777" w:rsidR="00931FEF" w:rsidRPr="00C6364F" w:rsidRDefault="00931FEF" w:rsidP="00931FEF">
      <w:pPr>
        <w:pStyle w:val="western"/>
        <w:shd w:val="clear" w:color="auto" w:fill="FFFFFF"/>
        <w:spacing w:after="0" w:afterAutospacing="0"/>
      </w:pPr>
      <w:r w:rsidRPr="00C6364F">
        <w:rPr>
          <w:b/>
          <w:bCs/>
        </w:rPr>
        <w:t>Измерения и вычисления</w:t>
      </w:r>
    </w:p>
    <w:p w14:paraId="3D6F5340" w14:textId="77777777" w:rsidR="00931FEF" w:rsidRPr="00C6364F" w:rsidRDefault="00931FEF" w:rsidP="00931FEF">
      <w:pPr>
        <w:pStyle w:val="a7"/>
        <w:numPr>
          <w:ilvl w:val="0"/>
          <w:numId w:val="197"/>
        </w:numPr>
        <w:shd w:val="clear" w:color="auto" w:fill="FFFFFF"/>
        <w:spacing w:before="274" w:beforeAutospacing="0" w:after="274" w:afterAutospacing="0"/>
      </w:pPr>
      <w:r w:rsidRPr="00C6364F">
        <w:t>Выполнять измерение длин, расстояний, величин углов, с помощью инструментов для измерений длин и углов;</w:t>
      </w:r>
    </w:p>
    <w:p w14:paraId="72D985A7" w14:textId="77777777" w:rsidR="00931FEF" w:rsidRPr="00C6364F" w:rsidRDefault="00931FEF" w:rsidP="00931FEF">
      <w:pPr>
        <w:pStyle w:val="a7"/>
        <w:numPr>
          <w:ilvl w:val="0"/>
          <w:numId w:val="197"/>
        </w:numPr>
        <w:shd w:val="clear" w:color="auto" w:fill="FFFFFF"/>
        <w:spacing w:before="274" w:beforeAutospacing="0" w:after="274" w:afterAutospacing="0"/>
      </w:pPr>
      <w:r w:rsidRPr="00C6364F">
        <w:t>применять формулы периметра, площади и объема, площади поверхности отдельных многогранников при вычислениях, когда все данные имеются в условии;</w:t>
      </w:r>
    </w:p>
    <w:p w14:paraId="1DE95BD8" w14:textId="77777777" w:rsidR="00931FEF" w:rsidRPr="00C6364F" w:rsidRDefault="00931FEF" w:rsidP="00931FEF">
      <w:pPr>
        <w:pStyle w:val="a7"/>
        <w:numPr>
          <w:ilvl w:val="0"/>
          <w:numId w:val="197"/>
        </w:numPr>
        <w:shd w:val="clear" w:color="auto" w:fill="FFFFFF"/>
        <w:spacing w:before="274" w:beforeAutospacing="0" w:after="274" w:afterAutospacing="0"/>
      </w:pPr>
      <w:r w:rsidRPr="00C6364F">
        <w:t>применять теорему Пифагора, базовые тригонометрические соотношения для вычисления длин, расстояний, площадей в простейших случаях.</w:t>
      </w:r>
    </w:p>
    <w:p w14:paraId="1C7530D5"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56DF1A2B" w14:textId="77777777" w:rsidR="00931FEF" w:rsidRPr="00C6364F" w:rsidRDefault="00931FEF" w:rsidP="00931FEF">
      <w:pPr>
        <w:pStyle w:val="a7"/>
        <w:numPr>
          <w:ilvl w:val="0"/>
          <w:numId w:val="198"/>
        </w:numPr>
        <w:shd w:val="clear" w:color="auto" w:fill="FFFFFF"/>
        <w:spacing w:before="274" w:beforeAutospacing="0" w:after="274" w:afterAutospacing="0"/>
      </w:pPr>
      <w:r w:rsidRPr="00C6364F">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47FBC5B4" w14:textId="77777777" w:rsidR="00931FEF" w:rsidRPr="00C6364F" w:rsidRDefault="00931FEF" w:rsidP="00931FEF">
      <w:pPr>
        <w:pStyle w:val="western"/>
        <w:shd w:val="clear" w:color="auto" w:fill="FFFFFF"/>
        <w:spacing w:after="0" w:afterAutospacing="0"/>
      </w:pPr>
      <w:r w:rsidRPr="00C6364F">
        <w:rPr>
          <w:b/>
          <w:bCs/>
        </w:rPr>
        <w:t>Геометрические построения</w:t>
      </w:r>
    </w:p>
    <w:p w14:paraId="20DC5B51" w14:textId="77777777" w:rsidR="00931FEF" w:rsidRPr="00C6364F" w:rsidRDefault="00931FEF" w:rsidP="00931FEF">
      <w:pPr>
        <w:pStyle w:val="western"/>
        <w:numPr>
          <w:ilvl w:val="0"/>
          <w:numId w:val="199"/>
        </w:numPr>
        <w:shd w:val="clear" w:color="auto" w:fill="FFFFFF"/>
        <w:spacing w:after="0" w:afterAutospacing="0"/>
      </w:pPr>
      <w:r w:rsidRPr="00C6364F">
        <w:t>Изображать типовые плоские фигуры и фигуры в пространстве от руки и с помощью инструментов.</w:t>
      </w:r>
    </w:p>
    <w:p w14:paraId="40A7EC7F" w14:textId="77777777" w:rsidR="00931FEF" w:rsidRPr="00C6364F" w:rsidRDefault="00931FEF" w:rsidP="00931FEF">
      <w:pPr>
        <w:pStyle w:val="a7"/>
        <w:shd w:val="clear" w:color="auto" w:fill="FFFFFF"/>
        <w:spacing w:before="274" w:beforeAutospacing="0" w:after="274" w:afterAutospacing="0"/>
      </w:pPr>
      <w:r w:rsidRPr="00C6364F">
        <w:rPr>
          <w:b/>
          <w:bCs/>
        </w:rPr>
        <w:t>В повседневной жизни и при изучении других предметов:</w:t>
      </w:r>
    </w:p>
    <w:p w14:paraId="05289537" w14:textId="77777777" w:rsidR="00931FEF" w:rsidRPr="00C6364F" w:rsidRDefault="00931FEF" w:rsidP="00931FEF">
      <w:pPr>
        <w:pStyle w:val="western"/>
        <w:numPr>
          <w:ilvl w:val="0"/>
          <w:numId w:val="200"/>
        </w:numPr>
        <w:shd w:val="clear" w:color="auto" w:fill="FFFFFF"/>
        <w:spacing w:after="0" w:afterAutospacing="0"/>
      </w:pPr>
      <w:r w:rsidRPr="00C6364F">
        <w:t>выполнять простейшие построения на местности, необходимые в реальной жизни.</w:t>
      </w:r>
    </w:p>
    <w:p w14:paraId="00F100A1" w14:textId="77777777" w:rsidR="00931FEF" w:rsidRPr="00C6364F" w:rsidRDefault="00931FEF" w:rsidP="00931FEF">
      <w:pPr>
        <w:pStyle w:val="western"/>
        <w:shd w:val="clear" w:color="auto" w:fill="FFFFFF"/>
        <w:spacing w:after="0" w:afterAutospacing="0"/>
      </w:pPr>
      <w:r w:rsidRPr="00C6364F">
        <w:rPr>
          <w:b/>
          <w:bCs/>
        </w:rPr>
        <w:t>Геометрические преобразования</w:t>
      </w:r>
    </w:p>
    <w:p w14:paraId="38B1C2F5" w14:textId="77777777" w:rsidR="00931FEF" w:rsidRPr="00C6364F" w:rsidRDefault="00931FEF" w:rsidP="00931FEF">
      <w:pPr>
        <w:pStyle w:val="a7"/>
        <w:numPr>
          <w:ilvl w:val="0"/>
          <w:numId w:val="201"/>
        </w:numPr>
        <w:shd w:val="clear" w:color="auto" w:fill="FFFFFF"/>
        <w:spacing w:before="274" w:beforeAutospacing="0" w:after="274" w:afterAutospacing="0"/>
      </w:pPr>
      <w:r w:rsidRPr="00C6364F">
        <w:t>Строить фигуру, симметричную данной фигуре относительно оси и точки.</w:t>
      </w:r>
    </w:p>
    <w:p w14:paraId="1690F9C3"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52CA7B17" w14:textId="77777777" w:rsidR="00931FEF" w:rsidRPr="00C6364F" w:rsidRDefault="00931FEF" w:rsidP="00931FEF">
      <w:pPr>
        <w:pStyle w:val="a7"/>
        <w:numPr>
          <w:ilvl w:val="0"/>
          <w:numId w:val="202"/>
        </w:numPr>
        <w:shd w:val="clear" w:color="auto" w:fill="FFFFFF"/>
        <w:spacing w:before="274" w:beforeAutospacing="0" w:after="274" w:afterAutospacing="0"/>
      </w:pPr>
      <w:r w:rsidRPr="00C6364F">
        <w:t>распознавать движение объектов в окружающем мире;</w:t>
      </w:r>
    </w:p>
    <w:p w14:paraId="3CE1059C" w14:textId="77777777" w:rsidR="00931FEF" w:rsidRPr="00C6364F" w:rsidRDefault="00931FEF" w:rsidP="00931FEF">
      <w:pPr>
        <w:pStyle w:val="a7"/>
        <w:numPr>
          <w:ilvl w:val="0"/>
          <w:numId w:val="202"/>
        </w:numPr>
        <w:shd w:val="clear" w:color="auto" w:fill="FFFFFF"/>
        <w:spacing w:before="274" w:beforeAutospacing="0" w:after="274" w:afterAutospacing="0"/>
      </w:pPr>
      <w:r w:rsidRPr="00C6364F">
        <w:t>распознавать симметричные фигуры в окружающем мире.</w:t>
      </w:r>
    </w:p>
    <w:p w14:paraId="1FA10CDD" w14:textId="77777777" w:rsidR="00931FEF" w:rsidRPr="00C6364F" w:rsidRDefault="00931FEF" w:rsidP="00931FEF">
      <w:pPr>
        <w:pStyle w:val="western"/>
        <w:shd w:val="clear" w:color="auto" w:fill="FFFFFF"/>
        <w:spacing w:after="0" w:afterAutospacing="0"/>
      </w:pPr>
      <w:r w:rsidRPr="00C6364F">
        <w:rPr>
          <w:b/>
          <w:bCs/>
        </w:rPr>
        <w:t>Векторы и координаты на плоскости</w:t>
      </w:r>
    </w:p>
    <w:p w14:paraId="00772FF0" w14:textId="77777777" w:rsidR="00931FEF" w:rsidRPr="00C6364F" w:rsidRDefault="00931FEF" w:rsidP="00931FEF">
      <w:pPr>
        <w:pStyle w:val="a7"/>
        <w:numPr>
          <w:ilvl w:val="0"/>
          <w:numId w:val="203"/>
        </w:numPr>
        <w:shd w:val="clear" w:color="auto" w:fill="FFFFFF"/>
        <w:spacing w:before="274" w:beforeAutospacing="0" w:after="274" w:afterAutospacing="0"/>
      </w:pPr>
      <w:r w:rsidRPr="00C6364F">
        <w:t>Оперировать на базовом уровне понятиями вектор, сумма векторов</w:t>
      </w:r>
      <w:r w:rsidRPr="00C6364F">
        <w:rPr>
          <w:i/>
          <w:iCs/>
        </w:rPr>
        <w:t>, </w:t>
      </w:r>
      <w:r w:rsidRPr="00C6364F">
        <w:t>произведение вектора на число, координаты на плоскости;</w:t>
      </w:r>
    </w:p>
    <w:p w14:paraId="7776BFC2" w14:textId="77777777" w:rsidR="00931FEF" w:rsidRPr="00C6364F" w:rsidRDefault="00931FEF" w:rsidP="00931FEF">
      <w:pPr>
        <w:pStyle w:val="a7"/>
        <w:numPr>
          <w:ilvl w:val="0"/>
          <w:numId w:val="203"/>
        </w:numPr>
        <w:shd w:val="clear" w:color="auto" w:fill="FFFFFF"/>
        <w:spacing w:before="274" w:beforeAutospacing="0" w:after="274" w:afterAutospacing="0"/>
      </w:pPr>
      <w:r w:rsidRPr="00C6364F">
        <w:t>определять приближенно координаты точки по ее изображению на координатной плоскости.</w:t>
      </w:r>
    </w:p>
    <w:p w14:paraId="21A770D0" w14:textId="77777777" w:rsidR="00931FEF" w:rsidRPr="00C6364F" w:rsidRDefault="00931FEF" w:rsidP="00931FEF">
      <w:pPr>
        <w:pStyle w:val="a7"/>
        <w:shd w:val="clear" w:color="auto" w:fill="FFFFFF"/>
        <w:spacing w:before="274" w:beforeAutospacing="0" w:after="274" w:afterAutospacing="0"/>
      </w:pPr>
      <w:r w:rsidRPr="00C6364F">
        <w:rPr>
          <w:b/>
          <w:bCs/>
        </w:rPr>
        <w:t>В повседневной жизни и при изучении других предметов:</w:t>
      </w:r>
    </w:p>
    <w:p w14:paraId="2F9F99D4" w14:textId="77777777" w:rsidR="00931FEF" w:rsidRDefault="00931FEF" w:rsidP="00931FEF">
      <w:pPr>
        <w:pStyle w:val="a7"/>
        <w:numPr>
          <w:ilvl w:val="0"/>
          <w:numId w:val="204"/>
        </w:numPr>
        <w:shd w:val="clear" w:color="auto" w:fill="FFFFFF"/>
        <w:spacing w:before="274" w:beforeAutospacing="0" w:after="274" w:afterAutospacing="0"/>
      </w:pPr>
      <w:r w:rsidRPr="00C6364F">
        <w:t>использовать векторы для решения простейших задач на определение скорости относительного движения.</w:t>
      </w:r>
    </w:p>
    <w:p w14:paraId="18DD31AF" w14:textId="77777777" w:rsidR="007358A9" w:rsidRPr="00C6364F" w:rsidRDefault="00192F27" w:rsidP="007358A9">
      <w:pPr>
        <w:pStyle w:val="a7"/>
        <w:shd w:val="clear" w:color="auto" w:fill="FFFFFF"/>
        <w:spacing w:before="274" w:beforeAutospacing="0" w:after="274" w:afterAutospacing="0"/>
        <w:jc w:val="center"/>
      </w:pPr>
      <w:r>
        <w:t>73</w:t>
      </w:r>
    </w:p>
    <w:p w14:paraId="78C7CDFA" w14:textId="77777777" w:rsidR="00931FEF" w:rsidRPr="00C6364F" w:rsidRDefault="00931FEF" w:rsidP="00931FEF">
      <w:pPr>
        <w:pStyle w:val="western"/>
        <w:shd w:val="clear" w:color="auto" w:fill="FFFFFF"/>
        <w:spacing w:after="0" w:afterAutospacing="0"/>
      </w:pPr>
      <w:r w:rsidRPr="00C6364F">
        <w:rPr>
          <w:b/>
          <w:bCs/>
        </w:rPr>
        <w:lastRenderedPageBreak/>
        <w:t>История математики</w:t>
      </w:r>
    </w:p>
    <w:p w14:paraId="2435F3FF" w14:textId="77777777" w:rsidR="00931FEF" w:rsidRPr="00C6364F" w:rsidRDefault="00931FEF" w:rsidP="00931FEF">
      <w:pPr>
        <w:pStyle w:val="western"/>
        <w:numPr>
          <w:ilvl w:val="0"/>
          <w:numId w:val="205"/>
        </w:numPr>
        <w:shd w:val="clear" w:color="auto" w:fill="FFFFFF"/>
        <w:spacing w:after="0" w:afterAutospacing="0"/>
      </w:pPr>
      <w:r w:rsidRPr="00C6364F">
        <w:t>Описывать отдельные выдающиеся результаты, полученные в ходе развития математики как науки;</w:t>
      </w:r>
    </w:p>
    <w:p w14:paraId="44DE40FF" w14:textId="77777777" w:rsidR="00931FEF" w:rsidRPr="00C6364F" w:rsidRDefault="00931FEF" w:rsidP="00931FEF">
      <w:pPr>
        <w:pStyle w:val="western"/>
        <w:numPr>
          <w:ilvl w:val="0"/>
          <w:numId w:val="205"/>
        </w:numPr>
        <w:shd w:val="clear" w:color="auto" w:fill="FFFFFF"/>
        <w:spacing w:after="0" w:afterAutospacing="0"/>
      </w:pPr>
      <w:r w:rsidRPr="00C6364F">
        <w:t>знать примеры математических открытий и их авторов, в связи с отечественной и всемирной историей;</w:t>
      </w:r>
    </w:p>
    <w:p w14:paraId="1D705BCB" w14:textId="77777777" w:rsidR="00931FEF" w:rsidRPr="00C6364F" w:rsidRDefault="00931FEF" w:rsidP="00931FEF">
      <w:pPr>
        <w:pStyle w:val="western"/>
        <w:numPr>
          <w:ilvl w:val="0"/>
          <w:numId w:val="205"/>
        </w:numPr>
        <w:shd w:val="clear" w:color="auto" w:fill="FFFFFF"/>
        <w:spacing w:after="0" w:afterAutospacing="0"/>
      </w:pPr>
      <w:r w:rsidRPr="00C6364F">
        <w:t>понимать роль математики в развитии России.</w:t>
      </w:r>
    </w:p>
    <w:p w14:paraId="7A7E3676" w14:textId="77777777" w:rsidR="00931FEF" w:rsidRPr="00C6364F" w:rsidRDefault="00931FEF" w:rsidP="00931FEF">
      <w:pPr>
        <w:pStyle w:val="western"/>
        <w:shd w:val="clear" w:color="auto" w:fill="FFFFFF"/>
        <w:spacing w:after="0" w:afterAutospacing="0"/>
      </w:pPr>
      <w:r w:rsidRPr="00C6364F">
        <w:rPr>
          <w:b/>
          <w:bCs/>
        </w:rPr>
        <w:t>Методы математики</w:t>
      </w:r>
    </w:p>
    <w:p w14:paraId="56FC4427" w14:textId="77777777" w:rsidR="00931FEF" w:rsidRPr="00C6364F" w:rsidRDefault="00931FEF" w:rsidP="00931FEF">
      <w:pPr>
        <w:pStyle w:val="western"/>
        <w:numPr>
          <w:ilvl w:val="0"/>
          <w:numId w:val="206"/>
        </w:numPr>
        <w:shd w:val="clear" w:color="auto" w:fill="FFFFFF"/>
        <w:spacing w:after="0" w:afterAutospacing="0"/>
      </w:pPr>
      <w:r w:rsidRPr="00C6364F">
        <w:t>Выбирать подходящий изученный метод для решения изученных типов математических задач;</w:t>
      </w:r>
    </w:p>
    <w:p w14:paraId="26CF6C9A" w14:textId="77777777" w:rsidR="00931FEF" w:rsidRPr="00C6364F" w:rsidRDefault="00931FEF" w:rsidP="00931FEF">
      <w:pPr>
        <w:pStyle w:val="western"/>
        <w:numPr>
          <w:ilvl w:val="0"/>
          <w:numId w:val="206"/>
        </w:numPr>
        <w:shd w:val="clear" w:color="auto" w:fill="FFFFFF"/>
        <w:spacing w:after="0" w:afterAutospacing="0"/>
      </w:pPr>
      <w:r w:rsidRPr="00C6364F">
        <w:t>Приводить примеры математических закономерностей в окружающей действительности и произведениях искусства.</w:t>
      </w:r>
    </w:p>
    <w:p w14:paraId="7E862104" w14:textId="77777777" w:rsidR="00931FEF" w:rsidRPr="00C6364F" w:rsidRDefault="00931FEF" w:rsidP="00931FEF">
      <w:pPr>
        <w:pStyle w:val="3"/>
        <w:shd w:val="clear" w:color="auto" w:fill="FFFFFF"/>
        <w:spacing w:before="274" w:after="270"/>
        <w:rPr>
          <w:rFonts w:ascii="Times New Roman" w:hAnsi="Times New Roman" w:cs="Times New Roman"/>
          <w:sz w:val="24"/>
          <w:szCs w:val="24"/>
        </w:rPr>
      </w:pPr>
      <w:bookmarkStart w:id="34" w:name="_Toc284663348"/>
      <w:bookmarkStart w:id="35" w:name="_Toc284662722"/>
      <w:bookmarkEnd w:id="34"/>
      <w:bookmarkEnd w:id="35"/>
    </w:p>
    <w:p w14:paraId="7AAD84D2" w14:textId="77777777" w:rsidR="00931FEF" w:rsidRPr="007358A9" w:rsidRDefault="00931FEF" w:rsidP="00931FEF">
      <w:pPr>
        <w:pStyle w:val="3"/>
        <w:shd w:val="clear" w:color="auto" w:fill="FFFFFF"/>
        <w:spacing w:before="274" w:after="274"/>
        <w:rPr>
          <w:rFonts w:ascii="Times New Roman" w:hAnsi="Times New Roman" w:cs="Times New Roman"/>
          <w:color w:val="auto"/>
          <w:sz w:val="24"/>
          <w:szCs w:val="24"/>
        </w:rPr>
      </w:pPr>
      <w:r w:rsidRPr="007358A9">
        <w:rPr>
          <w:rFonts w:ascii="Times New Roman" w:hAnsi="Times New Roman" w:cs="Times New Roman"/>
          <w:color w:val="auto"/>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p>
    <w:p w14:paraId="6DCD5B8E" w14:textId="77777777" w:rsidR="00931FEF" w:rsidRPr="00C6364F" w:rsidRDefault="00931FEF" w:rsidP="00931FEF">
      <w:pPr>
        <w:pStyle w:val="western"/>
        <w:shd w:val="clear" w:color="auto" w:fill="FFFFFF"/>
        <w:spacing w:after="0" w:afterAutospacing="0"/>
      </w:pPr>
      <w:r w:rsidRPr="00C6364F">
        <w:rPr>
          <w:b/>
          <w:bCs/>
        </w:rPr>
        <w:t>Элементы теории множеств и математической логики</w:t>
      </w:r>
    </w:p>
    <w:p w14:paraId="7A3E4CBF" w14:textId="77777777" w:rsidR="00931FEF" w:rsidRPr="00C6364F" w:rsidRDefault="00931FEF" w:rsidP="00931FEF">
      <w:pPr>
        <w:pStyle w:val="a7"/>
        <w:numPr>
          <w:ilvl w:val="0"/>
          <w:numId w:val="207"/>
        </w:numPr>
        <w:shd w:val="clear" w:color="auto" w:fill="FFFFFF"/>
        <w:spacing w:after="0" w:afterAutospacing="0"/>
      </w:pPr>
      <w:r w:rsidRPr="00C6364F">
        <w:rPr>
          <w:i/>
          <w:iCs/>
        </w:rPr>
        <w:t>Оперировать</w:t>
      </w:r>
      <w:bookmarkStart w:id="36" w:name="sdfootnote7anc"/>
      <w:r w:rsidR="00E11BF7" w:rsidRPr="00C6364F">
        <w:rPr>
          <w:i/>
          <w:iCs/>
        </w:rPr>
        <w:fldChar w:fldCharType="begin"/>
      </w:r>
      <w:r w:rsidRPr="00C6364F">
        <w:rPr>
          <w:i/>
          <w:iCs/>
        </w:rPr>
        <w:instrText xml:space="preserve"> HYPERLINK "https://docviewer.yandex.ru/view/348141845/?*=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&amp;page=9" \l "sdfootnote7sym" </w:instrText>
      </w:r>
      <w:r w:rsidR="00E11BF7" w:rsidRPr="00C6364F">
        <w:rPr>
          <w:i/>
          <w:iCs/>
        </w:rPr>
      </w:r>
      <w:r w:rsidR="00E11BF7" w:rsidRPr="00C6364F">
        <w:rPr>
          <w:i/>
          <w:iCs/>
        </w:rPr>
        <w:fldChar w:fldCharType="separate"/>
      </w:r>
      <w:r w:rsidRPr="00C6364F">
        <w:rPr>
          <w:rStyle w:val="a8"/>
          <w:i/>
          <w:iCs/>
          <w:vertAlign w:val="superscript"/>
        </w:rPr>
        <w:t>7</w:t>
      </w:r>
      <w:r w:rsidR="00E11BF7" w:rsidRPr="00C6364F">
        <w:rPr>
          <w:i/>
          <w:iCs/>
        </w:rPr>
        <w:fldChar w:fldCharType="end"/>
      </w:r>
      <w:bookmarkEnd w:id="36"/>
      <w:r w:rsidRPr="00C6364F">
        <w:rPr>
          <w:i/>
          <w:iCs/>
        </w:rPr>
        <w:t>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43132676" w14:textId="77777777" w:rsidR="00931FEF" w:rsidRPr="00C6364F" w:rsidRDefault="00931FEF" w:rsidP="00931FEF">
      <w:pPr>
        <w:pStyle w:val="a7"/>
        <w:numPr>
          <w:ilvl w:val="0"/>
          <w:numId w:val="207"/>
        </w:numPr>
        <w:shd w:val="clear" w:color="auto" w:fill="FFFFFF"/>
        <w:spacing w:after="0" w:afterAutospacing="0"/>
      </w:pPr>
      <w:r w:rsidRPr="00C6364F">
        <w:rPr>
          <w:i/>
          <w:iCs/>
        </w:rPr>
        <w:t>изображать множества и отношение множеств с помощью кругов Эйлера;</w:t>
      </w:r>
    </w:p>
    <w:p w14:paraId="50B74612" w14:textId="77777777" w:rsidR="00931FEF" w:rsidRPr="00C6364F" w:rsidRDefault="00931FEF" w:rsidP="00931FEF">
      <w:pPr>
        <w:pStyle w:val="a7"/>
        <w:numPr>
          <w:ilvl w:val="0"/>
          <w:numId w:val="207"/>
        </w:numPr>
        <w:shd w:val="clear" w:color="auto" w:fill="FFFFFF"/>
        <w:spacing w:after="0" w:afterAutospacing="0"/>
      </w:pPr>
      <w:r w:rsidRPr="00C6364F">
        <w:rPr>
          <w:i/>
          <w:iCs/>
        </w:rPr>
        <w:t>определять принадлежность элемента множеству, объединению и пересечению множеств;</w:t>
      </w:r>
    </w:p>
    <w:p w14:paraId="22080C23" w14:textId="77777777" w:rsidR="00931FEF" w:rsidRPr="00C6364F" w:rsidRDefault="00931FEF" w:rsidP="00931FEF">
      <w:pPr>
        <w:pStyle w:val="a7"/>
        <w:numPr>
          <w:ilvl w:val="0"/>
          <w:numId w:val="207"/>
        </w:numPr>
        <w:shd w:val="clear" w:color="auto" w:fill="FFFFFF"/>
        <w:spacing w:after="0" w:afterAutospacing="0"/>
      </w:pPr>
      <w:r w:rsidRPr="00C6364F">
        <w:rPr>
          <w:i/>
          <w:iCs/>
        </w:rPr>
        <w:t>задавать множество с помощью перечисления элементов, словесного описания;</w:t>
      </w:r>
    </w:p>
    <w:p w14:paraId="29C66E43" w14:textId="77777777" w:rsidR="00931FEF" w:rsidRPr="00C6364F" w:rsidRDefault="00931FEF" w:rsidP="00931FEF">
      <w:pPr>
        <w:pStyle w:val="a7"/>
        <w:numPr>
          <w:ilvl w:val="0"/>
          <w:numId w:val="207"/>
        </w:numPr>
        <w:shd w:val="clear" w:color="auto" w:fill="FFFFFF"/>
        <w:spacing w:after="0" w:afterAutospacing="0"/>
      </w:pPr>
      <w:r w:rsidRPr="00C6364F">
        <w:rPr>
          <w:i/>
          <w:iCs/>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3C80C81F" w14:textId="77777777" w:rsidR="00931FEF" w:rsidRPr="00C6364F" w:rsidRDefault="00931FEF" w:rsidP="00931FEF">
      <w:pPr>
        <w:pStyle w:val="a7"/>
        <w:numPr>
          <w:ilvl w:val="0"/>
          <w:numId w:val="207"/>
        </w:numPr>
        <w:shd w:val="clear" w:color="auto" w:fill="FFFFFF"/>
        <w:spacing w:after="0" w:afterAutospacing="0"/>
      </w:pPr>
      <w:r w:rsidRPr="00C6364F">
        <w:rPr>
          <w:i/>
          <w:iCs/>
        </w:rPr>
        <w:t>строить высказывания, отрицания высказываний.</w:t>
      </w:r>
    </w:p>
    <w:p w14:paraId="338A278D"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561C2157" w14:textId="77777777" w:rsidR="00931FEF" w:rsidRPr="00C6364F" w:rsidRDefault="00931FEF" w:rsidP="00931FEF">
      <w:pPr>
        <w:pStyle w:val="a7"/>
        <w:numPr>
          <w:ilvl w:val="0"/>
          <w:numId w:val="208"/>
        </w:numPr>
        <w:shd w:val="clear" w:color="auto" w:fill="FFFFFF"/>
        <w:spacing w:before="274" w:beforeAutospacing="0" w:after="274" w:afterAutospacing="0"/>
      </w:pPr>
      <w:r w:rsidRPr="00C6364F">
        <w:rPr>
          <w:i/>
          <w:iCs/>
        </w:rPr>
        <w:t>строить цепочки умозаключений на основе использования правил логики;</w:t>
      </w:r>
    </w:p>
    <w:p w14:paraId="1037EDA3" w14:textId="77777777" w:rsidR="00931FEF" w:rsidRPr="00C6364F" w:rsidRDefault="00931FEF" w:rsidP="00931FEF">
      <w:pPr>
        <w:pStyle w:val="a7"/>
        <w:numPr>
          <w:ilvl w:val="0"/>
          <w:numId w:val="208"/>
        </w:numPr>
        <w:shd w:val="clear" w:color="auto" w:fill="FFFFFF"/>
        <w:spacing w:before="274" w:beforeAutospacing="0" w:after="274" w:afterAutospacing="0"/>
      </w:pPr>
      <w:r w:rsidRPr="00C6364F">
        <w:rPr>
          <w:i/>
          <w:iCs/>
        </w:rPr>
        <w:t>использовать множества, операции с множествами, их графическое представление для описания реальных процессов и явлений.</w:t>
      </w:r>
    </w:p>
    <w:p w14:paraId="4CA43053" w14:textId="77777777" w:rsidR="00931FEF" w:rsidRPr="00C6364F" w:rsidRDefault="00931FEF" w:rsidP="00931FEF">
      <w:pPr>
        <w:pStyle w:val="western"/>
        <w:shd w:val="clear" w:color="auto" w:fill="FFFFFF"/>
        <w:spacing w:after="0" w:afterAutospacing="0"/>
      </w:pPr>
      <w:r w:rsidRPr="00C6364F">
        <w:rPr>
          <w:b/>
          <w:bCs/>
        </w:rPr>
        <w:t>Числа</w:t>
      </w:r>
    </w:p>
    <w:p w14:paraId="51DEBD23" w14:textId="77777777" w:rsidR="00931FEF" w:rsidRPr="00C6364F" w:rsidRDefault="00931FEF" w:rsidP="00931FEF">
      <w:pPr>
        <w:pStyle w:val="a7"/>
        <w:numPr>
          <w:ilvl w:val="0"/>
          <w:numId w:val="209"/>
        </w:numPr>
        <w:shd w:val="clear" w:color="auto" w:fill="FFFFFF"/>
        <w:spacing w:after="202" w:afterAutospacing="0"/>
      </w:pPr>
      <w:r w:rsidRPr="00C6364F">
        <w:rPr>
          <w:i/>
          <w:iCs/>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690AD183" w14:textId="77777777" w:rsidR="00931FEF" w:rsidRPr="00C6364F" w:rsidRDefault="00931FEF" w:rsidP="00931FEF">
      <w:pPr>
        <w:pStyle w:val="a7"/>
        <w:numPr>
          <w:ilvl w:val="0"/>
          <w:numId w:val="209"/>
        </w:numPr>
        <w:shd w:val="clear" w:color="auto" w:fill="FFFFFF"/>
        <w:spacing w:after="202" w:afterAutospacing="0"/>
      </w:pPr>
      <w:r w:rsidRPr="00C6364F">
        <w:rPr>
          <w:i/>
          <w:iCs/>
        </w:rPr>
        <w:t>понимать и объяснять смысл позиционной записи натурального числа;</w:t>
      </w:r>
    </w:p>
    <w:p w14:paraId="5F147AB6" w14:textId="77777777" w:rsidR="00931FEF" w:rsidRPr="007358A9" w:rsidRDefault="00931FEF" w:rsidP="00931FEF">
      <w:pPr>
        <w:pStyle w:val="a7"/>
        <w:numPr>
          <w:ilvl w:val="0"/>
          <w:numId w:val="209"/>
        </w:numPr>
        <w:shd w:val="clear" w:color="auto" w:fill="FFFFFF"/>
        <w:spacing w:after="202" w:afterAutospacing="0"/>
      </w:pPr>
      <w:r w:rsidRPr="00C6364F">
        <w:rPr>
          <w:i/>
          <w:iCs/>
        </w:rPr>
        <w:t>выполнять вычисления, в том числе с использованием приемов рациональных вычислений;</w:t>
      </w:r>
    </w:p>
    <w:p w14:paraId="2FB47614" w14:textId="77777777" w:rsidR="007358A9" w:rsidRPr="00C6364F" w:rsidRDefault="00192F27" w:rsidP="007358A9">
      <w:pPr>
        <w:pStyle w:val="a7"/>
        <w:shd w:val="clear" w:color="auto" w:fill="FFFFFF"/>
        <w:spacing w:after="202" w:afterAutospacing="0"/>
        <w:jc w:val="center"/>
      </w:pPr>
      <w:r>
        <w:rPr>
          <w:i/>
          <w:iCs/>
        </w:rPr>
        <w:t>74</w:t>
      </w:r>
    </w:p>
    <w:p w14:paraId="3922AE90" w14:textId="77777777" w:rsidR="00931FEF" w:rsidRPr="00C6364F" w:rsidRDefault="00931FEF" w:rsidP="00931FEF">
      <w:pPr>
        <w:pStyle w:val="a7"/>
        <w:numPr>
          <w:ilvl w:val="0"/>
          <w:numId w:val="209"/>
        </w:numPr>
        <w:shd w:val="clear" w:color="auto" w:fill="FFFFFF"/>
        <w:spacing w:after="202" w:afterAutospacing="0"/>
      </w:pPr>
      <w:r w:rsidRPr="00C6364F">
        <w:rPr>
          <w:i/>
          <w:iCs/>
        </w:rPr>
        <w:lastRenderedPageBreak/>
        <w:t>выполнять округление рациональных чисел с заданной точностью;</w:t>
      </w:r>
    </w:p>
    <w:p w14:paraId="028FA73A" w14:textId="77777777" w:rsidR="00931FEF" w:rsidRPr="00C6364F" w:rsidRDefault="00931FEF" w:rsidP="00931FEF">
      <w:pPr>
        <w:pStyle w:val="a7"/>
        <w:numPr>
          <w:ilvl w:val="0"/>
          <w:numId w:val="209"/>
        </w:numPr>
        <w:shd w:val="clear" w:color="auto" w:fill="FFFFFF"/>
        <w:spacing w:after="202" w:afterAutospacing="0"/>
      </w:pPr>
      <w:r w:rsidRPr="00C6364F">
        <w:rPr>
          <w:i/>
          <w:iCs/>
        </w:rPr>
        <w:t>сравнивать рациональные и иррациональные числа;</w:t>
      </w:r>
    </w:p>
    <w:p w14:paraId="5C0F1889" w14:textId="77777777" w:rsidR="00931FEF" w:rsidRPr="00C6364F" w:rsidRDefault="00931FEF" w:rsidP="00931FEF">
      <w:pPr>
        <w:pStyle w:val="a7"/>
        <w:numPr>
          <w:ilvl w:val="0"/>
          <w:numId w:val="209"/>
        </w:numPr>
        <w:shd w:val="clear" w:color="auto" w:fill="FFFFFF"/>
        <w:spacing w:after="202" w:afterAutospacing="0"/>
      </w:pPr>
      <w:r w:rsidRPr="00C6364F">
        <w:rPr>
          <w:i/>
          <w:iCs/>
        </w:rPr>
        <w:t>представлять рациональное число в виде десятичной дроби</w:t>
      </w:r>
    </w:p>
    <w:p w14:paraId="4A2D3004" w14:textId="77777777" w:rsidR="00931FEF" w:rsidRPr="00C6364F" w:rsidRDefault="00931FEF" w:rsidP="00931FEF">
      <w:pPr>
        <w:pStyle w:val="a7"/>
        <w:numPr>
          <w:ilvl w:val="0"/>
          <w:numId w:val="209"/>
        </w:numPr>
        <w:shd w:val="clear" w:color="auto" w:fill="FFFFFF"/>
        <w:spacing w:after="202" w:afterAutospacing="0"/>
      </w:pPr>
      <w:r w:rsidRPr="00C6364F">
        <w:rPr>
          <w:i/>
          <w:iCs/>
        </w:rPr>
        <w:t>упорядочивать числа, записанные в виде обыкновенной и десятичной дроби;</w:t>
      </w:r>
    </w:p>
    <w:p w14:paraId="4297D7AE" w14:textId="77777777" w:rsidR="00931FEF" w:rsidRPr="00C6364F" w:rsidRDefault="00931FEF" w:rsidP="00931FEF">
      <w:pPr>
        <w:pStyle w:val="a7"/>
        <w:numPr>
          <w:ilvl w:val="0"/>
          <w:numId w:val="209"/>
        </w:numPr>
        <w:shd w:val="clear" w:color="auto" w:fill="FFFFFF"/>
        <w:spacing w:after="202" w:afterAutospacing="0"/>
      </w:pPr>
      <w:r w:rsidRPr="00C6364F">
        <w:rPr>
          <w:i/>
          <w:iCs/>
        </w:rPr>
        <w:t>находить НОД и НОК чисел и использовать их при решении задач.</w:t>
      </w:r>
    </w:p>
    <w:p w14:paraId="5639F9F6"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093744B6" w14:textId="77777777" w:rsidR="00931FEF" w:rsidRPr="00C6364F" w:rsidRDefault="00931FEF" w:rsidP="00931FEF">
      <w:pPr>
        <w:pStyle w:val="a7"/>
        <w:numPr>
          <w:ilvl w:val="0"/>
          <w:numId w:val="210"/>
        </w:numPr>
        <w:shd w:val="clear" w:color="auto" w:fill="FFFFFF"/>
        <w:spacing w:before="274" w:beforeAutospacing="0" w:after="274" w:afterAutospacing="0"/>
      </w:pPr>
      <w:r w:rsidRPr="00C6364F">
        <w:rPr>
          <w:i/>
          <w:iCs/>
        </w:rPr>
        <w:t>применять правила приближенных вычислений при решении практических задач и решении задач других учебных предметов;</w:t>
      </w:r>
    </w:p>
    <w:p w14:paraId="2853B4A3" w14:textId="77777777" w:rsidR="00931FEF" w:rsidRPr="00C6364F" w:rsidRDefault="00931FEF" w:rsidP="00931FEF">
      <w:pPr>
        <w:pStyle w:val="a7"/>
        <w:numPr>
          <w:ilvl w:val="0"/>
          <w:numId w:val="210"/>
        </w:numPr>
        <w:shd w:val="clear" w:color="auto" w:fill="FFFFFF"/>
        <w:spacing w:before="274" w:beforeAutospacing="0" w:after="274" w:afterAutospacing="0"/>
      </w:pPr>
      <w:r w:rsidRPr="00C6364F">
        <w:rPr>
          <w:i/>
          <w:iCs/>
        </w:rPr>
        <w:t>выполнять сравнение результатов вычислений при решении практических задач, в том числе приближенных вычислений;</w:t>
      </w:r>
    </w:p>
    <w:p w14:paraId="2E45A5BC" w14:textId="77777777" w:rsidR="00931FEF" w:rsidRPr="00C6364F" w:rsidRDefault="00931FEF" w:rsidP="00931FEF">
      <w:pPr>
        <w:pStyle w:val="a7"/>
        <w:numPr>
          <w:ilvl w:val="0"/>
          <w:numId w:val="210"/>
        </w:numPr>
        <w:shd w:val="clear" w:color="auto" w:fill="FFFFFF"/>
        <w:spacing w:before="274" w:beforeAutospacing="0" w:after="274" w:afterAutospacing="0"/>
      </w:pPr>
      <w:r w:rsidRPr="00C6364F">
        <w:rPr>
          <w:i/>
          <w:iCs/>
        </w:rPr>
        <w:t>составлять и оценивать числовые выражения при решении практических задач и задач из других учебных предметов;</w:t>
      </w:r>
    </w:p>
    <w:p w14:paraId="40F3F2F1" w14:textId="77777777" w:rsidR="00931FEF" w:rsidRPr="00C6364F" w:rsidRDefault="00931FEF" w:rsidP="00931FEF">
      <w:pPr>
        <w:pStyle w:val="a7"/>
        <w:numPr>
          <w:ilvl w:val="0"/>
          <w:numId w:val="210"/>
        </w:numPr>
        <w:shd w:val="clear" w:color="auto" w:fill="FFFFFF"/>
        <w:spacing w:before="274" w:beforeAutospacing="0" w:after="274" w:afterAutospacing="0"/>
      </w:pPr>
      <w:r w:rsidRPr="00C6364F">
        <w:rPr>
          <w:i/>
          <w:iCs/>
        </w:rPr>
        <w:t>записывать и округлять числовые значения реальных величин с использованием разных систем измерения.</w:t>
      </w:r>
    </w:p>
    <w:p w14:paraId="69BBD2A0" w14:textId="77777777" w:rsidR="00931FEF" w:rsidRPr="00C6364F" w:rsidRDefault="00931FEF" w:rsidP="00931FEF">
      <w:pPr>
        <w:pStyle w:val="western"/>
        <w:shd w:val="clear" w:color="auto" w:fill="FFFFFF"/>
        <w:spacing w:after="0" w:afterAutospacing="0"/>
      </w:pPr>
      <w:r w:rsidRPr="00C6364F">
        <w:rPr>
          <w:b/>
          <w:bCs/>
        </w:rPr>
        <w:t>Тождественные преобразования</w:t>
      </w:r>
    </w:p>
    <w:p w14:paraId="658C447A" w14:textId="77777777" w:rsidR="00931FEF" w:rsidRPr="00C6364F" w:rsidRDefault="00931FEF" w:rsidP="00931FEF">
      <w:pPr>
        <w:pStyle w:val="a7"/>
        <w:numPr>
          <w:ilvl w:val="0"/>
          <w:numId w:val="211"/>
        </w:numPr>
        <w:shd w:val="clear" w:color="auto" w:fill="FFFFFF"/>
        <w:spacing w:before="274" w:beforeAutospacing="0" w:after="274" w:afterAutospacing="0"/>
      </w:pPr>
      <w:r w:rsidRPr="00C6364F">
        <w:rPr>
          <w:i/>
          <w:iCs/>
        </w:rPr>
        <w:t>Оперировать понятиями степени с натуральным показателем, степени с целым отрицательным показателем;</w:t>
      </w:r>
    </w:p>
    <w:p w14:paraId="512BDBEE" w14:textId="77777777" w:rsidR="00931FEF" w:rsidRPr="00C6364F" w:rsidRDefault="00931FEF" w:rsidP="00931FEF">
      <w:pPr>
        <w:pStyle w:val="a7"/>
        <w:numPr>
          <w:ilvl w:val="0"/>
          <w:numId w:val="211"/>
        </w:numPr>
        <w:shd w:val="clear" w:color="auto" w:fill="FFFFFF"/>
        <w:spacing w:before="274" w:beforeAutospacing="0" w:after="274" w:afterAutospacing="0"/>
      </w:pPr>
      <w:r w:rsidRPr="00C6364F">
        <w:rPr>
          <w:i/>
          <w:iCs/>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1AA10A9C" w14:textId="77777777" w:rsidR="00931FEF" w:rsidRPr="00C6364F" w:rsidRDefault="00931FEF" w:rsidP="00931FEF">
      <w:pPr>
        <w:pStyle w:val="a7"/>
        <w:numPr>
          <w:ilvl w:val="0"/>
          <w:numId w:val="211"/>
        </w:numPr>
        <w:shd w:val="clear" w:color="auto" w:fill="FFFFFF"/>
        <w:spacing w:before="274" w:beforeAutospacing="0" w:after="274" w:afterAutospacing="0"/>
      </w:pPr>
      <w:r w:rsidRPr="00C6364F">
        <w:rPr>
          <w:i/>
          <w:iCs/>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2F20D1A6" w14:textId="77777777" w:rsidR="00931FEF" w:rsidRPr="00C6364F" w:rsidRDefault="00931FEF" w:rsidP="00931FEF">
      <w:pPr>
        <w:pStyle w:val="a7"/>
        <w:numPr>
          <w:ilvl w:val="0"/>
          <w:numId w:val="211"/>
        </w:numPr>
        <w:shd w:val="clear" w:color="auto" w:fill="FFFFFF"/>
        <w:spacing w:before="274" w:beforeAutospacing="0" w:after="274" w:afterAutospacing="0"/>
      </w:pPr>
      <w:r w:rsidRPr="00C6364F">
        <w:rPr>
          <w:i/>
          <w:iCs/>
        </w:rPr>
        <w:t>выделять квадрат суммы и разности одночленов;</w:t>
      </w:r>
    </w:p>
    <w:p w14:paraId="19179204" w14:textId="77777777" w:rsidR="00931FEF" w:rsidRPr="00C6364F" w:rsidRDefault="00931FEF" w:rsidP="00931FEF">
      <w:pPr>
        <w:pStyle w:val="a7"/>
        <w:numPr>
          <w:ilvl w:val="0"/>
          <w:numId w:val="211"/>
        </w:numPr>
        <w:shd w:val="clear" w:color="auto" w:fill="FFFFFF"/>
        <w:spacing w:before="274" w:beforeAutospacing="0" w:after="274" w:afterAutospacing="0"/>
      </w:pPr>
      <w:r w:rsidRPr="00C6364F">
        <w:rPr>
          <w:i/>
          <w:iCs/>
        </w:rPr>
        <w:t>раскладывать на множители квадратный трехчлен;</w:t>
      </w:r>
    </w:p>
    <w:p w14:paraId="38496C95" w14:textId="77777777" w:rsidR="00931FEF" w:rsidRPr="00C6364F" w:rsidRDefault="00931FEF" w:rsidP="00931FEF">
      <w:pPr>
        <w:pStyle w:val="a7"/>
        <w:numPr>
          <w:ilvl w:val="0"/>
          <w:numId w:val="211"/>
        </w:numPr>
        <w:shd w:val="clear" w:color="auto" w:fill="FFFFFF"/>
        <w:spacing w:before="274" w:beforeAutospacing="0" w:after="274" w:afterAutospacing="0"/>
      </w:pPr>
      <w:r w:rsidRPr="00C6364F">
        <w:rPr>
          <w:i/>
          <w:iCs/>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73D774C1" w14:textId="77777777" w:rsidR="00931FEF" w:rsidRPr="00C6364F" w:rsidRDefault="00931FEF" w:rsidP="00931FEF">
      <w:pPr>
        <w:pStyle w:val="a7"/>
        <w:numPr>
          <w:ilvl w:val="0"/>
          <w:numId w:val="211"/>
        </w:numPr>
        <w:shd w:val="clear" w:color="auto" w:fill="FFFFFF"/>
        <w:spacing w:before="274" w:beforeAutospacing="0" w:after="274" w:afterAutospacing="0"/>
      </w:pPr>
      <w:r w:rsidRPr="00C6364F">
        <w:rPr>
          <w:i/>
          <w:iCs/>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2BA70E25" w14:textId="77777777" w:rsidR="00931FEF" w:rsidRPr="00C6364F" w:rsidRDefault="00931FEF" w:rsidP="00931FEF">
      <w:pPr>
        <w:pStyle w:val="a7"/>
        <w:numPr>
          <w:ilvl w:val="0"/>
          <w:numId w:val="211"/>
        </w:numPr>
        <w:shd w:val="clear" w:color="auto" w:fill="FFFFFF"/>
        <w:spacing w:before="274" w:beforeAutospacing="0" w:after="274" w:afterAutospacing="0"/>
      </w:pPr>
      <w:r w:rsidRPr="00C6364F">
        <w:rPr>
          <w:i/>
          <w:iCs/>
        </w:rPr>
        <w:t>выполнять преобразования выражений, содержащих квадратные корни;</w:t>
      </w:r>
    </w:p>
    <w:p w14:paraId="42D66900" w14:textId="77777777" w:rsidR="00931FEF" w:rsidRPr="00C6364F" w:rsidRDefault="00931FEF" w:rsidP="00931FEF">
      <w:pPr>
        <w:pStyle w:val="a7"/>
        <w:numPr>
          <w:ilvl w:val="0"/>
          <w:numId w:val="211"/>
        </w:numPr>
        <w:shd w:val="clear" w:color="auto" w:fill="FFFFFF"/>
        <w:spacing w:before="274" w:beforeAutospacing="0" w:after="274" w:afterAutospacing="0"/>
      </w:pPr>
      <w:r w:rsidRPr="00C6364F">
        <w:rPr>
          <w:i/>
          <w:iCs/>
        </w:rPr>
        <w:t>выделять квадрат суммы или разности двучлена в выражениях, содержащих квадратные корни;</w:t>
      </w:r>
    </w:p>
    <w:p w14:paraId="3686EA62" w14:textId="77777777" w:rsidR="00931FEF" w:rsidRPr="007358A9" w:rsidRDefault="00931FEF" w:rsidP="00931FEF">
      <w:pPr>
        <w:pStyle w:val="a7"/>
        <w:numPr>
          <w:ilvl w:val="0"/>
          <w:numId w:val="211"/>
        </w:numPr>
        <w:shd w:val="clear" w:color="auto" w:fill="FFFFFF"/>
        <w:spacing w:before="274" w:beforeAutospacing="0" w:after="274" w:afterAutospacing="0"/>
      </w:pPr>
      <w:r w:rsidRPr="00C6364F">
        <w:rPr>
          <w:i/>
          <w:iCs/>
        </w:rPr>
        <w:t>выполнять преобразования выражений, содержащих модуль.</w:t>
      </w:r>
    </w:p>
    <w:p w14:paraId="70DA9315" w14:textId="77777777" w:rsidR="007358A9" w:rsidRPr="00C6364F" w:rsidRDefault="00192F27" w:rsidP="007358A9">
      <w:pPr>
        <w:pStyle w:val="a7"/>
        <w:shd w:val="clear" w:color="auto" w:fill="FFFFFF"/>
        <w:spacing w:before="274" w:beforeAutospacing="0" w:after="274" w:afterAutospacing="0"/>
        <w:ind w:left="720"/>
        <w:jc w:val="center"/>
      </w:pPr>
      <w:r>
        <w:rPr>
          <w:i/>
          <w:iCs/>
        </w:rPr>
        <w:t>75</w:t>
      </w:r>
    </w:p>
    <w:p w14:paraId="0C497289" w14:textId="77777777" w:rsidR="00931FEF" w:rsidRPr="00C6364F" w:rsidRDefault="00931FEF" w:rsidP="00931FEF">
      <w:pPr>
        <w:pStyle w:val="western"/>
        <w:shd w:val="clear" w:color="auto" w:fill="FFFFFF"/>
        <w:spacing w:after="0" w:afterAutospacing="0"/>
      </w:pPr>
      <w:r w:rsidRPr="00C6364F">
        <w:rPr>
          <w:b/>
          <w:bCs/>
        </w:rPr>
        <w:lastRenderedPageBreak/>
        <w:t>В повседневной жизни и при изучении других предметов:</w:t>
      </w:r>
    </w:p>
    <w:p w14:paraId="78BBA671" w14:textId="77777777" w:rsidR="00931FEF" w:rsidRPr="00C6364F" w:rsidRDefault="00931FEF" w:rsidP="00931FEF">
      <w:pPr>
        <w:pStyle w:val="a7"/>
        <w:numPr>
          <w:ilvl w:val="0"/>
          <w:numId w:val="212"/>
        </w:numPr>
        <w:shd w:val="clear" w:color="auto" w:fill="FFFFFF"/>
        <w:spacing w:before="274" w:beforeAutospacing="0" w:after="274" w:afterAutospacing="0"/>
      </w:pPr>
      <w:r w:rsidRPr="00C6364F">
        <w:rPr>
          <w:i/>
          <w:iCs/>
        </w:rPr>
        <w:t>выполнять преобразования и действия с числами, записанными в стандартном виде;</w:t>
      </w:r>
    </w:p>
    <w:p w14:paraId="51ED317D" w14:textId="77777777" w:rsidR="00931FEF" w:rsidRPr="00C6364F" w:rsidRDefault="00931FEF" w:rsidP="00931FEF">
      <w:pPr>
        <w:pStyle w:val="a7"/>
        <w:numPr>
          <w:ilvl w:val="0"/>
          <w:numId w:val="212"/>
        </w:numPr>
        <w:shd w:val="clear" w:color="auto" w:fill="FFFFFF"/>
        <w:spacing w:before="274" w:beforeAutospacing="0" w:after="274" w:afterAutospacing="0"/>
      </w:pPr>
      <w:r w:rsidRPr="00C6364F">
        <w:rPr>
          <w:i/>
          <w:iCs/>
        </w:rPr>
        <w:t>выполнять преобразования алгебраических выражений при решении задач других учебных предметов.</w:t>
      </w:r>
    </w:p>
    <w:p w14:paraId="13906CBE" w14:textId="77777777" w:rsidR="00931FEF" w:rsidRPr="00C6364F" w:rsidRDefault="00931FEF" w:rsidP="00931FEF">
      <w:pPr>
        <w:pStyle w:val="western"/>
        <w:shd w:val="clear" w:color="auto" w:fill="FFFFFF"/>
        <w:spacing w:after="0" w:afterAutospacing="0"/>
      </w:pPr>
      <w:r w:rsidRPr="00C6364F">
        <w:rPr>
          <w:b/>
          <w:bCs/>
        </w:rPr>
        <w:t>Уравнения и неравенства</w:t>
      </w:r>
    </w:p>
    <w:p w14:paraId="26A870D1"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26FCD9D2"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решать линейные уравнения и уравнения, сводимые к линейным с помощью тождественных преобразований;</w:t>
      </w:r>
    </w:p>
    <w:p w14:paraId="4D3D033D"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решать квадратные уравнения и уравнения, сводимые к квадратным с помощью тождественных преобразований;</w:t>
      </w:r>
    </w:p>
    <w:p w14:paraId="38B20C9C"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решать дробно-линейные уравнения;</w:t>
      </w:r>
    </w:p>
    <w:p w14:paraId="219A8129"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решать простейшие иррациональные уравнения вида </w:t>
      </w:r>
      <w:r w:rsidR="00000000">
        <w:rPr>
          <w:i/>
          <w:iCs/>
        </w:rPr>
        <w:pict w14:anchorId="33652D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24pt"/>
        </w:pict>
      </w:r>
      <w:r w:rsidRPr="00C6364F">
        <w:rPr>
          <w:i/>
          <w:iCs/>
        </w:rPr>
        <w:t>, </w:t>
      </w:r>
      <w:r w:rsidR="00000000">
        <w:rPr>
          <w:i/>
          <w:iCs/>
        </w:rPr>
        <w:pict w14:anchorId="4B9C6F37">
          <v:shape id="_x0000_i1026" type="#_x0000_t75" alt="" style="width:24pt;height:24pt"/>
        </w:pict>
      </w:r>
      <w:r w:rsidRPr="00C6364F">
        <w:rPr>
          <w:i/>
          <w:iCs/>
        </w:rPr>
        <w:t>;</w:t>
      </w:r>
    </w:p>
    <w:p w14:paraId="3F59B61F"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решать уравнения вида </w:t>
      </w:r>
      <w:r w:rsidR="00000000">
        <w:rPr>
          <w:i/>
          <w:iCs/>
        </w:rPr>
        <w:pict w14:anchorId="4B637037">
          <v:shape id="_x0000_i1027" type="#_x0000_t75" alt="" style="width:24pt;height:24pt"/>
        </w:pict>
      </w:r>
      <w:r w:rsidRPr="00C6364F">
        <w:rPr>
          <w:i/>
          <w:iCs/>
        </w:rPr>
        <w:t>;</w:t>
      </w:r>
    </w:p>
    <w:p w14:paraId="6FAC8DE3"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решать уравнения способом разложения на множители и замены переменной;</w:t>
      </w:r>
    </w:p>
    <w:p w14:paraId="49CC3A5F"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использовать метод интервалов для решения целых и дробно-рациональных неравенств;</w:t>
      </w:r>
    </w:p>
    <w:p w14:paraId="3AE8208F"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решать линейные уравнения и неравенства с параметрами;</w:t>
      </w:r>
    </w:p>
    <w:p w14:paraId="7635E3D0"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решать несложные квадратные уравнения с параметром;</w:t>
      </w:r>
    </w:p>
    <w:p w14:paraId="0C71A8EA"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решать несложные системы линейных уравнений с параметрами;</w:t>
      </w:r>
    </w:p>
    <w:p w14:paraId="7F69C057" w14:textId="77777777" w:rsidR="00931FEF" w:rsidRPr="00C6364F" w:rsidRDefault="00931FEF" w:rsidP="00931FEF">
      <w:pPr>
        <w:pStyle w:val="a7"/>
        <w:numPr>
          <w:ilvl w:val="0"/>
          <w:numId w:val="213"/>
        </w:numPr>
        <w:shd w:val="clear" w:color="auto" w:fill="FFFFFF"/>
        <w:spacing w:before="274" w:beforeAutospacing="0" w:after="274" w:afterAutospacing="0"/>
      </w:pPr>
      <w:r w:rsidRPr="00C6364F">
        <w:rPr>
          <w:i/>
          <w:iCs/>
        </w:rPr>
        <w:t>решать несложные уравнения в целых числах.</w:t>
      </w:r>
    </w:p>
    <w:p w14:paraId="1704D7AC"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2FD2A3F2" w14:textId="77777777" w:rsidR="00931FEF" w:rsidRPr="00C6364F" w:rsidRDefault="00931FEF" w:rsidP="00931FEF">
      <w:pPr>
        <w:pStyle w:val="a7"/>
        <w:numPr>
          <w:ilvl w:val="0"/>
          <w:numId w:val="214"/>
        </w:numPr>
        <w:shd w:val="clear" w:color="auto" w:fill="FFFFFF"/>
        <w:spacing w:before="274" w:beforeAutospacing="0" w:after="274" w:afterAutospacing="0"/>
      </w:pPr>
      <w:r w:rsidRPr="00C6364F">
        <w:rPr>
          <w:i/>
          <w:iCs/>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3EE8592D" w14:textId="77777777" w:rsidR="00931FEF" w:rsidRPr="00C6364F" w:rsidRDefault="00931FEF" w:rsidP="00931FEF">
      <w:pPr>
        <w:pStyle w:val="a7"/>
        <w:numPr>
          <w:ilvl w:val="0"/>
          <w:numId w:val="214"/>
        </w:numPr>
        <w:shd w:val="clear" w:color="auto" w:fill="FFFFFF"/>
        <w:spacing w:before="274" w:beforeAutospacing="0" w:after="274" w:afterAutospacing="0"/>
      </w:pPr>
      <w:r w:rsidRPr="00C6364F">
        <w:rPr>
          <w:i/>
          <w:iCs/>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72B1DA27" w14:textId="77777777" w:rsidR="00931FEF" w:rsidRPr="007358A9" w:rsidRDefault="00931FEF" w:rsidP="00931FEF">
      <w:pPr>
        <w:pStyle w:val="a7"/>
        <w:numPr>
          <w:ilvl w:val="0"/>
          <w:numId w:val="214"/>
        </w:numPr>
        <w:shd w:val="clear" w:color="auto" w:fill="FFFFFF"/>
        <w:spacing w:before="274" w:beforeAutospacing="0" w:after="274" w:afterAutospacing="0"/>
      </w:pPr>
      <w:r w:rsidRPr="00C6364F">
        <w:rPr>
          <w:i/>
          <w:iCs/>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2C0AFCF6" w14:textId="77777777" w:rsidR="007358A9" w:rsidRPr="00C6364F" w:rsidRDefault="00192F27" w:rsidP="007358A9">
      <w:pPr>
        <w:pStyle w:val="a7"/>
        <w:shd w:val="clear" w:color="auto" w:fill="FFFFFF"/>
        <w:spacing w:before="274" w:beforeAutospacing="0" w:after="274" w:afterAutospacing="0"/>
        <w:jc w:val="center"/>
      </w:pPr>
      <w:r>
        <w:rPr>
          <w:i/>
          <w:iCs/>
        </w:rPr>
        <w:t>76</w:t>
      </w:r>
    </w:p>
    <w:p w14:paraId="3C972755" w14:textId="77777777" w:rsidR="00931FEF" w:rsidRPr="00C6364F" w:rsidRDefault="00931FEF" w:rsidP="00931FEF">
      <w:pPr>
        <w:pStyle w:val="a7"/>
        <w:numPr>
          <w:ilvl w:val="0"/>
          <w:numId w:val="214"/>
        </w:numPr>
        <w:shd w:val="clear" w:color="auto" w:fill="FFFFFF"/>
        <w:spacing w:before="274" w:beforeAutospacing="0" w:after="274" w:afterAutospacing="0"/>
      </w:pPr>
      <w:r w:rsidRPr="00C6364F">
        <w:rPr>
          <w:i/>
          <w:iCs/>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0DCCCA0A" w14:textId="77777777" w:rsidR="00931FEF" w:rsidRPr="00C6364F" w:rsidRDefault="00931FEF" w:rsidP="00931FEF">
      <w:pPr>
        <w:pStyle w:val="western"/>
        <w:shd w:val="clear" w:color="auto" w:fill="FFFFFF"/>
        <w:spacing w:after="0" w:afterAutospacing="0"/>
      </w:pPr>
      <w:r w:rsidRPr="00C6364F">
        <w:rPr>
          <w:b/>
          <w:bCs/>
        </w:rPr>
        <w:t>Функции</w:t>
      </w:r>
    </w:p>
    <w:p w14:paraId="046F932A" w14:textId="77777777" w:rsidR="00931FEF" w:rsidRPr="00C6364F" w:rsidRDefault="00931FEF" w:rsidP="00931FEF">
      <w:pPr>
        <w:pStyle w:val="a7"/>
        <w:numPr>
          <w:ilvl w:val="0"/>
          <w:numId w:val="215"/>
        </w:numPr>
        <w:shd w:val="clear" w:color="auto" w:fill="FFFFFF"/>
        <w:spacing w:before="274" w:beforeAutospacing="0" w:after="274" w:afterAutospacing="0"/>
      </w:pPr>
      <w:r w:rsidRPr="00C6364F">
        <w:rPr>
          <w:i/>
          <w:iCs/>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C6364F">
        <w:rPr>
          <w:i/>
          <w:iCs/>
        </w:rPr>
        <w:lastRenderedPageBreak/>
        <w:t>множество значений функции, нули функции, промежутки знакопостоянства, монотонность функции, четность/нечетность функции;</w:t>
      </w:r>
    </w:p>
    <w:p w14:paraId="476D6835" w14:textId="77777777" w:rsidR="00931FEF" w:rsidRPr="00C6364F" w:rsidRDefault="00931FEF" w:rsidP="00931FEF">
      <w:pPr>
        <w:pStyle w:val="a7"/>
        <w:numPr>
          <w:ilvl w:val="0"/>
          <w:numId w:val="215"/>
        </w:numPr>
        <w:shd w:val="clear" w:color="auto" w:fill="FFFFFF"/>
        <w:spacing w:before="274" w:beforeAutospacing="0" w:after="274" w:afterAutospacing="0"/>
      </w:pPr>
      <w:r w:rsidRPr="00C6364F">
        <w:rPr>
          <w:i/>
          <w:iCs/>
        </w:rPr>
        <w:t>строить графики линейной, квадратичной функций, обратной пропорциональности, функции вида: </w:t>
      </w:r>
      <w:r w:rsidR="00000000">
        <w:rPr>
          <w:i/>
          <w:iCs/>
        </w:rPr>
        <w:pict w14:anchorId="40D4C2A6">
          <v:shape id="_x0000_i1028" type="#_x0000_t75" alt="" style="width:24pt;height:24pt"/>
        </w:pict>
      </w:r>
      <w:r w:rsidRPr="00C6364F">
        <w:rPr>
          <w:i/>
          <w:iCs/>
        </w:rPr>
        <w:t>, </w:t>
      </w:r>
      <w:r w:rsidR="00000000">
        <w:rPr>
          <w:i/>
          <w:iCs/>
        </w:rPr>
        <w:pict w14:anchorId="3D3C3DE3">
          <v:shape id="_x0000_i1029" type="#_x0000_t75" alt="" style="width:24pt;height:24pt"/>
        </w:pict>
      </w:r>
      <w:r w:rsidRPr="00C6364F">
        <w:rPr>
          <w:b/>
          <w:bCs/>
          <w:i/>
          <w:iCs/>
        </w:rPr>
        <w:t>,</w:t>
      </w:r>
      <w:r w:rsidR="00000000">
        <w:rPr>
          <w:b/>
          <w:bCs/>
          <w:i/>
          <w:iCs/>
        </w:rPr>
        <w:pict w14:anchorId="4B1EF04D">
          <v:shape id="_x0000_i1030" type="#_x0000_t75" alt="" style="width:24pt;height:24pt"/>
        </w:pict>
      </w:r>
      <w:r w:rsidR="00000000">
        <w:rPr>
          <w:b/>
          <w:bCs/>
          <w:i/>
          <w:iCs/>
        </w:rPr>
        <w:pict w14:anchorId="7CF594B5">
          <v:shape id="_x0000_i1031" type="#_x0000_t75" alt="" style="width:37.5pt;height:19.5pt"/>
        </w:pict>
      </w:r>
      <w:r w:rsidRPr="00C6364F">
        <w:rPr>
          <w:i/>
          <w:iCs/>
        </w:rPr>
        <w:t>, </w:t>
      </w:r>
      <w:r w:rsidR="00000000">
        <w:rPr>
          <w:i/>
          <w:iCs/>
        </w:rPr>
        <w:pict w14:anchorId="7456E2AE">
          <v:shape id="_x0000_i1032" type="#_x0000_t75" alt="" style="width:24pt;height:24pt"/>
        </w:pict>
      </w:r>
      <w:r w:rsidRPr="00C6364F">
        <w:rPr>
          <w:i/>
          <w:iCs/>
        </w:rPr>
        <w:t>;</w:t>
      </w:r>
    </w:p>
    <w:p w14:paraId="4B438AB3" w14:textId="77777777" w:rsidR="00931FEF" w:rsidRPr="00C6364F" w:rsidRDefault="00931FEF" w:rsidP="00931FEF">
      <w:pPr>
        <w:pStyle w:val="a7"/>
        <w:numPr>
          <w:ilvl w:val="0"/>
          <w:numId w:val="215"/>
        </w:numPr>
        <w:shd w:val="clear" w:color="auto" w:fill="FFFFFF"/>
        <w:spacing w:before="274" w:beforeAutospacing="0" w:after="274" w:afterAutospacing="0"/>
      </w:pPr>
      <w:r w:rsidRPr="00C6364F">
        <w:rPr>
          <w:i/>
          <w:iCs/>
        </w:rPr>
        <w:t>на примере квадратичной функции, использовать преобразования графика функции</w:t>
      </w:r>
      <w:r w:rsidRPr="00C6364F">
        <w:rPr>
          <w:i/>
          <w:iCs/>
          <w:lang w:val="en-US"/>
        </w:rPr>
        <w:t>y</w:t>
      </w:r>
      <w:r w:rsidRPr="00C6364F">
        <w:rPr>
          <w:i/>
          <w:iCs/>
        </w:rPr>
        <w:t>=</w:t>
      </w:r>
      <w:r w:rsidRPr="00C6364F">
        <w:rPr>
          <w:i/>
          <w:iCs/>
          <w:lang w:val="en-US"/>
        </w:rPr>
        <w:t>f</w:t>
      </w:r>
      <w:r w:rsidRPr="00C6364F">
        <w:rPr>
          <w:i/>
          <w:iCs/>
        </w:rPr>
        <w:t>(</w:t>
      </w:r>
      <w:r w:rsidRPr="00C6364F">
        <w:rPr>
          <w:i/>
          <w:iCs/>
          <w:lang w:val="en-US"/>
        </w:rPr>
        <w:t>x</w:t>
      </w:r>
      <w:r w:rsidRPr="00C6364F">
        <w:rPr>
          <w:i/>
          <w:iCs/>
        </w:rPr>
        <w:t>) для построения графиков функций </w:t>
      </w:r>
      <w:r w:rsidR="00000000">
        <w:rPr>
          <w:i/>
          <w:iCs/>
        </w:rPr>
        <w:pict w14:anchorId="44432206">
          <v:shape id="_x0000_i1033" type="#_x0000_t75" alt="" style="width:24pt;height:24pt"/>
        </w:pict>
      </w:r>
      <w:r w:rsidRPr="00C6364F">
        <w:rPr>
          <w:i/>
          <w:iCs/>
        </w:rPr>
        <w:t>;</w:t>
      </w:r>
    </w:p>
    <w:p w14:paraId="792CDFDF" w14:textId="77777777" w:rsidR="00931FEF" w:rsidRPr="00C6364F" w:rsidRDefault="00931FEF" w:rsidP="00931FEF">
      <w:pPr>
        <w:pStyle w:val="a7"/>
        <w:numPr>
          <w:ilvl w:val="0"/>
          <w:numId w:val="215"/>
        </w:numPr>
        <w:shd w:val="clear" w:color="auto" w:fill="FFFFFF"/>
        <w:spacing w:before="274" w:beforeAutospacing="0" w:after="274" w:afterAutospacing="0"/>
      </w:pPr>
      <w:r w:rsidRPr="00C6364F">
        <w:rPr>
          <w:i/>
          <w:iCs/>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49956EF7" w14:textId="77777777" w:rsidR="00931FEF" w:rsidRPr="00C6364F" w:rsidRDefault="00931FEF" w:rsidP="00931FEF">
      <w:pPr>
        <w:pStyle w:val="a7"/>
        <w:numPr>
          <w:ilvl w:val="0"/>
          <w:numId w:val="215"/>
        </w:numPr>
        <w:shd w:val="clear" w:color="auto" w:fill="FFFFFF"/>
        <w:spacing w:before="274" w:beforeAutospacing="0" w:after="274" w:afterAutospacing="0"/>
      </w:pPr>
      <w:r w:rsidRPr="00C6364F">
        <w:rPr>
          <w:i/>
          <w:iCs/>
        </w:rPr>
        <w:t>исследовать функцию по ее графику;</w:t>
      </w:r>
    </w:p>
    <w:p w14:paraId="04CEC470" w14:textId="77777777" w:rsidR="00931FEF" w:rsidRPr="00C6364F" w:rsidRDefault="00931FEF" w:rsidP="00931FEF">
      <w:pPr>
        <w:pStyle w:val="a7"/>
        <w:numPr>
          <w:ilvl w:val="0"/>
          <w:numId w:val="215"/>
        </w:numPr>
        <w:shd w:val="clear" w:color="auto" w:fill="FFFFFF"/>
        <w:spacing w:before="274" w:beforeAutospacing="0" w:after="274" w:afterAutospacing="0"/>
      </w:pPr>
      <w:r w:rsidRPr="00C6364F">
        <w:rPr>
          <w:i/>
          <w:iCs/>
        </w:rPr>
        <w:t>находить множество значений, нули, промежутки знакопостоянства, монотонности квадратичной функции;</w:t>
      </w:r>
    </w:p>
    <w:p w14:paraId="0B52B3D7" w14:textId="77777777" w:rsidR="00931FEF" w:rsidRPr="00C6364F" w:rsidRDefault="00931FEF" w:rsidP="00931FEF">
      <w:pPr>
        <w:pStyle w:val="a7"/>
        <w:numPr>
          <w:ilvl w:val="0"/>
          <w:numId w:val="215"/>
        </w:numPr>
        <w:shd w:val="clear" w:color="auto" w:fill="FFFFFF"/>
        <w:spacing w:before="274" w:beforeAutospacing="0" w:after="274" w:afterAutospacing="0"/>
      </w:pPr>
      <w:r w:rsidRPr="00C6364F">
        <w:rPr>
          <w:i/>
          <w:iCs/>
        </w:rPr>
        <w:t>оперировать понятиями: последовательность, арифметическая прогрессия, геометрическая прогрессия;</w:t>
      </w:r>
    </w:p>
    <w:p w14:paraId="7EC9E697" w14:textId="77777777" w:rsidR="00931FEF" w:rsidRPr="00C6364F" w:rsidRDefault="00931FEF" w:rsidP="00931FEF">
      <w:pPr>
        <w:pStyle w:val="a7"/>
        <w:numPr>
          <w:ilvl w:val="0"/>
          <w:numId w:val="215"/>
        </w:numPr>
        <w:shd w:val="clear" w:color="auto" w:fill="FFFFFF"/>
        <w:spacing w:before="274" w:beforeAutospacing="0" w:after="274" w:afterAutospacing="0"/>
      </w:pPr>
      <w:r w:rsidRPr="00C6364F">
        <w:rPr>
          <w:i/>
          <w:iCs/>
        </w:rPr>
        <w:t>решать задачи на арифметическую и геометрическую прогрессию.</w:t>
      </w:r>
    </w:p>
    <w:p w14:paraId="22A0247F"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74A4D681" w14:textId="77777777" w:rsidR="00931FEF" w:rsidRPr="00C6364F" w:rsidRDefault="00931FEF" w:rsidP="00931FEF">
      <w:pPr>
        <w:pStyle w:val="a7"/>
        <w:numPr>
          <w:ilvl w:val="0"/>
          <w:numId w:val="216"/>
        </w:numPr>
        <w:shd w:val="clear" w:color="auto" w:fill="FFFFFF"/>
        <w:spacing w:before="274" w:beforeAutospacing="0" w:after="274" w:afterAutospacing="0"/>
      </w:pPr>
      <w:r w:rsidRPr="00C6364F">
        <w:rPr>
          <w:i/>
          <w:iCs/>
        </w:rPr>
        <w:t>иллюстрировать с помощью графика реальную зависимость или процесс по их характеристикам;</w:t>
      </w:r>
    </w:p>
    <w:p w14:paraId="72C5FFCE" w14:textId="77777777" w:rsidR="00931FEF" w:rsidRPr="00C6364F" w:rsidRDefault="00931FEF" w:rsidP="00931FEF">
      <w:pPr>
        <w:pStyle w:val="a7"/>
        <w:numPr>
          <w:ilvl w:val="0"/>
          <w:numId w:val="216"/>
        </w:numPr>
        <w:shd w:val="clear" w:color="auto" w:fill="FFFFFF"/>
        <w:spacing w:before="274" w:beforeAutospacing="0" w:after="274" w:afterAutospacing="0"/>
      </w:pPr>
      <w:r w:rsidRPr="00C6364F">
        <w:rPr>
          <w:i/>
          <w:iCs/>
        </w:rPr>
        <w:t>использовать свойства и график квадратичной функции при решении задач из других учебных предметов.</w:t>
      </w:r>
    </w:p>
    <w:p w14:paraId="30F3863C" w14:textId="77777777" w:rsidR="00931FEF" w:rsidRPr="00C6364F" w:rsidRDefault="00931FEF" w:rsidP="00931FEF">
      <w:pPr>
        <w:pStyle w:val="western"/>
        <w:shd w:val="clear" w:color="auto" w:fill="FFFFFF"/>
        <w:spacing w:after="0" w:afterAutospacing="0"/>
      </w:pPr>
      <w:r w:rsidRPr="00C6364F">
        <w:rPr>
          <w:b/>
          <w:bCs/>
        </w:rPr>
        <w:t>Текстовые задачи</w:t>
      </w:r>
    </w:p>
    <w:p w14:paraId="09718424" w14:textId="77777777" w:rsidR="00931FEF" w:rsidRPr="00C6364F" w:rsidRDefault="00931FEF" w:rsidP="00931FEF">
      <w:pPr>
        <w:pStyle w:val="a7"/>
        <w:numPr>
          <w:ilvl w:val="0"/>
          <w:numId w:val="217"/>
        </w:numPr>
        <w:shd w:val="clear" w:color="auto" w:fill="FFFFFF"/>
        <w:spacing w:after="0" w:afterAutospacing="0"/>
      </w:pPr>
      <w:r w:rsidRPr="00C6364F">
        <w:rPr>
          <w:i/>
          <w:iCs/>
        </w:rPr>
        <w:t>Решать простые и сложные задачи разных типов, а также задачи повышенной трудности;</w:t>
      </w:r>
    </w:p>
    <w:p w14:paraId="62E71279" w14:textId="77777777" w:rsidR="00931FEF" w:rsidRPr="00C6364F" w:rsidRDefault="00931FEF" w:rsidP="00931FEF">
      <w:pPr>
        <w:pStyle w:val="a7"/>
        <w:numPr>
          <w:ilvl w:val="0"/>
          <w:numId w:val="217"/>
        </w:numPr>
        <w:shd w:val="clear" w:color="auto" w:fill="FFFFFF"/>
        <w:spacing w:after="0" w:afterAutospacing="0"/>
      </w:pPr>
      <w:r w:rsidRPr="00C6364F">
        <w:rPr>
          <w:i/>
          <w:iCs/>
        </w:rPr>
        <w:t>использовать разные краткие записи как модели текстов сложных задач для построения поисковой схемы и решения задач;</w:t>
      </w:r>
    </w:p>
    <w:p w14:paraId="55BC8B0A" w14:textId="77777777" w:rsidR="00931FEF" w:rsidRPr="00C6364F" w:rsidRDefault="00931FEF" w:rsidP="00931FEF">
      <w:pPr>
        <w:pStyle w:val="a7"/>
        <w:numPr>
          <w:ilvl w:val="0"/>
          <w:numId w:val="218"/>
        </w:numPr>
        <w:shd w:val="clear" w:color="auto" w:fill="FFFFFF"/>
        <w:spacing w:before="274" w:beforeAutospacing="0" w:after="274" w:afterAutospacing="0"/>
      </w:pPr>
      <w:r w:rsidRPr="00C6364F">
        <w:rPr>
          <w:i/>
          <w:iCs/>
        </w:rPr>
        <w:t>различать модель текста и модель решения задачи, конструировать к одной модели решения несложной задачи разные модели текста задачи;</w:t>
      </w:r>
    </w:p>
    <w:p w14:paraId="3D2EEBBB" w14:textId="77777777" w:rsidR="00931FEF" w:rsidRPr="007358A9" w:rsidRDefault="00931FEF" w:rsidP="00931FEF">
      <w:pPr>
        <w:pStyle w:val="a7"/>
        <w:numPr>
          <w:ilvl w:val="0"/>
          <w:numId w:val="219"/>
        </w:numPr>
        <w:shd w:val="clear" w:color="auto" w:fill="FFFFFF"/>
        <w:spacing w:after="202" w:afterAutospacing="0"/>
      </w:pPr>
      <w:r w:rsidRPr="00C6364F">
        <w:rPr>
          <w:i/>
          <w:iCs/>
        </w:rPr>
        <w:t>знать и применять оба способа поиска решения задач (от требования к условию и от условия к требованию);</w:t>
      </w:r>
    </w:p>
    <w:p w14:paraId="4C162A64" w14:textId="77777777" w:rsidR="007358A9" w:rsidRPr="00C6364F" w:rsidRDefault="00192F27" w:rsidP="007358A9">
      <w:pPr>
        <w:pStyle w:val="a7"/>
        <w:shd w:val="clear" w:color="auto" w:fill="FFFFFF"/>
        <w:spacing w:after="202" w:afterAutospacing="0"/>
        <w:jc w:val="center"/>
      </w:pPr>
      <w:r>
        <w:rPr>
          <w:i/>
          <w:iCs/>
        </w:rPr>
        <w:t>77</w:t>
      </w:r>
    </w:p>
    <w:p w14:paraId="096526C8" w14:textId="77777777" w:rsidR="00931FEF" w:rsidRPr="00C6364F" w:rsidRDefault="00931FEF" w:rsidP="00931FEF">
      <w:pPr>
        <w:pStyle w:val="a7"/>
        <w:numPr>
          <w:ilvl w:val="0"/>
          <w:numId w:val="219"/>
        </w:numPr>
        <w:shd w:val="clear" w:color="auto" w:fill="FFFFFF"/>
        <w:spacing w:after="202" w:afterAutospacing="0"/>
      </w:pPr>
      <w:r w:rsidRPr="00C6364F">
        <w:rPr>
          <w:i/>
          <w:iCs/>
        </w:rPr>
        <w:t>моделировать рассуждения при поиске решения задач с помощью граф-схемы;</w:t>
      </w:r>
    </w:p>
    <w:p w14:paraId="088D8214" w14:textId="77777777" w:rsidR="00931FEF" w:rsidRPr="00C6364F" w:rsidRDefault="00931FEF" w:rsidP="00931FEF">
      <w:pPr>
        <w:pStyle w:val="a7"/>
        <w:numPr>
          <w:ilvl w:val="0"/>
          <w:numId w:val="219"/>
        </w:numPr>
        <w:shd w:val="clear" w:color="auto" w:fill="FFFFFF"/>
        <w:spacing w:after="202" w:afterAutospacing="0"/>
      </w:pPr>
      <w:r w:rsidRPr="00C6364F">
        <w:rPr>
          <w:i/>
          <w:iCs/>
        </w:rPr>
        <w:t>выделять этапы решения задачи и содержание каждого этапа;</w:t>
      </w:r>
    </w:p>
    <w:p w14:paraId="37C3EE51" w14:textId="77777777" w:rsidR="00931FEF" w:rsidRPr="00C6364F" w:rsidRDefault="00931FEF" w:rsidP="00931FEF">
      <w:pPr>
        <w:pStyle w:val="a7"/>
        <w:numPr>
          <w:ilvl w:val="0"/>
          <w:numId w:val="219"/>
        </w:numPr>
        <w:shd w:val="clear" w:color="auto" w:fill="FFFFFF"/>
        <w:spacing w:after="202" w:afterAutospacing="0"/>
      </w:pPr>
      <w:r w:rsidRPr="00C6364F">
        <w:rPr>
          <w:i/>
          <w:iC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729A63FA" w14:textId="77777777" w:rsidR="00931FEF" w:rsidRPr="00C6364F" w:rsidRDefault="00931FEF" w:rsidP="00931FEF">
      <w:pPr>
        <w:pStyle w:val="a7"/>
        <w:numPr>
          <w:ilvl w:val="0"/>
          <w:numId w:val="219"/>
        </w:numPr>
        <w:shd w:val="clear" w:color="auto" w:fill="FFFFFF"/>
        <w:spacing w:after="202" w:afterAutospacing="0"/>
      </w:pPr>
      <w:r w:rsidRPr="00C6364F">
        <w:rPr>
          <w:i/>
          <w:iCs/>
        </w:rPr>
        <w:t>анализировать затруднения при решении задач;</w:t>
      </w:r>
    </w:p>
    <w:p w14:paraId="27FA63C2" w14:textId="77777777" w:rsidR="00931FEF" w:rsidRPr="00C6364F" w:rsidRDefault="00931FEF" w:rsidP="00931FEF">
      <w:pPr>
        <w:pStyle w:val="a7"/>
        <w:numPr>
          <w:ilvl w:val="0"/>
          <w:numId w:val="219"/>
        </w:numPr>
        <w:shd w:val="clear" w:color="auto" w:fill="FFFFFF"/>
        <w:spacing w:after="202" w:afterAutospacing="0"/>
      </w:pPr>
      <w:r w:rsidRPr="00C6364F">
        <w:rPr>
          <w:i/>
          <w:iCs/>
        </w:rPr>
        <w:lastRenderedPageBreak/>
        <w:t>выполнять различные преобразования предложенной задачи, конструировать новые задачи из данной, в том числе обратные;</w:t>
      </w:r>
    </w:p>
    <w:p w14:paraId="4BD1DFB8" w14:textId="77777777" w:rsidR="00931FEF" w:rsidRPr="00C6364F" w:rsidRDefault="00931FEF" w:rsidP="00931FEF">
      <w:pPr>
        <w:pStyle w:val="a7"/>
        <w:numPr>
          <w:ilvl w:val="0"/>
          <w:numId w:val="219"/>
        </w:numPr>
        <w:shd w:val="clear" w:color="auto" w:fill="FFFFFF"/>
        <w:spacing w:after="0" w:afterAutospacing="0"/>
      </w:pPr>
      <w:r w:rsidRPr="00C6364F">
        <w:rPr>
          <w:i/>
          <w:iCs/>
        </w:rPr>
        <w:t>интерпретировать вычислительные результаты в задаче, исследовать полученное решение задачи;</w:t>
      </w:r>
    </w:p>
    <w:p w14:paraId="4D80724E" w14:textId="77777777" w:rsidR="00931FEF" w:rsidRPr="00C6364F" w:rsidRDefault="00931FEF" w:rsidP="00931FEF">
      <w:pPr>
        <w:pStyle w:val="a7"/>
        <w:numPr>
          <w:ilvl w:val="0"/>
          <w:numId w:val="219"/>
        </w:numPr>
        <w:shd w:val="clear" w:color="auto" w:fill="FFFFFF"/>
        <w:spacing w:after="0" w:afterAutospacing="0"/>
      </w:pPr>
      <w:r w:rsidRPr="00C6364F">
        <w:rPr>
          <w:i/>
          <w:iC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53ADF9B8" w14:textId="77777777" w:rsidR="00931FEF" w:rsidRPr="00C6364F" w:rsidRDefault="00931FEF" w:rsidP="00931FEF">
      <w:pPr>
        <w:pStyle w:val="a7"/>
        <w:numPr>
          <w:ilvl w:val="0"/>
          <w:numId w:val="219"/>
        </w:numPr>
        <w:shd w:val="clear" w:color="auto" w:fill="FFFFFF"/>
        <w:spacing w:after="0" w:afterAutospacing="0"/>
      </w:pPr>
      <w:r w:rsidRPr="00C6364F">
        <w:rPr>
          <w:i/>
          <w:iCs/>
        </w:rPr>
        <w:t>исследовать всевозможные ситуации при решении задач на движение по реке, рассматривать разные системы отсчета;</w:t>
      </w:r>
    </w:p>
    <w:p w14:paraId="5451EA73" w14:textId="77777777" w:rsidR="00931FEF" w:rsidRPr="00C6364F" w:rsidRDefault="00931FEF" w:rsidP="00931FEF">
      <w:pPr>
        <w:pStyle w:val="a7"/>
        <w:numPr>
          <w:ilvl w:val="0"/>
          <w:numId w:val="219"/>
        </w:numPr>
        <w:shd w:val="clear" w:color="auto" w:fill="FFFFFF"/>
        <w:spacing w:after="0" w:afterAutospacing="0"/>
      </w:pPr>
      <w:r w:rsidRPr="00C6364F">
        <w:rPr>
          <w:i/>
          <w:iCs/>
        </w:rPr>
        <w:t>решать разнообразные задачи «на части»,</w:t>
      </w:r>
    </w:p>
    <w:p w14:paraId="659C191D" w14:textId="77777777" w:rsidR="00931FEF" w:rsidRPr="00C6364F" w:rsidRDefault="00931FEF" w:rsidP="00931FEF">
      <w:pPr>
        <w:pStyle w:val="western"/>
        <w:numPr>
          <w:ilvl w:val="0"/>
          <w:numId w:val="219"/>
        </w:numPr>
        <w:shd w:val="clear" w:color="auto" w:fill="FFFFFF"/>
        <w:spacing w:after="0" w:afterAutospacing="0"/>
      </w:pPr>
      <w:r w:rsidRPr="00C6364F">
        <w:rPr>
          <w:i/>
          <w:iC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07C577C" w14:textId="77777777" w:rsidR="00931FEF" w:rsidRPr="00C6364F" w:rsidRDefault="00931FEF" w:rsidP="00931FEF">
      <w:pPr>
        <w:pStyle w:val="western"/>
        <w:numPr>
          <w:ilvl w:val="0"/>
          <w:numId w:val="219"/>
        </w:numPr>
        <w:shd w:val="clear" w:color="auto" w:fill="FFFFFF"/>
        <w:spacing w:after="0" w:afterAutospacing="0"/>
      </w:pPr>
      <w:r w:rsidRPr="00C6364F">
        <w:rPr>
          <w:i/>
          <w:iC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2D3503BE" w14:textId="77777777" w:rsidR="00931FEF" w:rsidRPr="00C6364F" w:rsidRDefault="00931FEF" w:rsidP="00931FEF">
      <w:pPr>
        <w:pStyle w:val="a7"/>
        <w:numPr>
          <w:ilvl w:val="0"/>
          <w:numId w:val="219"/>
        </w:numPr>
        <w:shd w:val="clear" w:color="auto" w:fill="FFFFFF"/>
        <w:spacing w:after="0" w:afterAutospacing="0"/>
      </w:pPr>
      <w:r w:rsidRPr="00C6364F">
        <w:rPr>
          <w:i/>
          <w:iCs/>
        </w:rPr>
        <w:t>владеть основными методами решения задач на смеси, сплавы, концентрации;</w:t>
      </w:r>
    </w:p>
    <w:p w14:paraId="65DD65BD" w14:textId="77777777" w:rsidR="00931FEF" w:rsidRPr="00C6364F" w:rsidRDefault="00931FEF" w:rsidP="00931FEF">
      <w:pPr>
        <w:pStyle w:val="a7"/>
        <w:numPr>
          <w:ilvl w:val="0"/>
          <w:numId w:val="219"/>
        </w:numPr>
        <w:shd w:val="clear" w:color="auto" w:fill="FFFFFF"/>
        <w:spacing w:after="0" w:afterAutospacing="0"/>
      </w:pPr>
      <w:r w:rsidRPr="00C6364F">
        <w:rPr>
          <w:i/>
          <w:iCs/>
        </w:rPr>
        <w:t>решать задачи на проценты, в том числе, сложные проценты с обоснованием, используя разные способы;</w:t>
      </w:r>
    </w:p>
    <w:p w14:paraId="7994FC11" w14:textId="77777777" w:rsidR="00931FEF" w:rsidRPr="00C6364F" w:rsidRDefault="00931FEF" w:rsidP="00931FEF">
      <w:pPr>
        <w:pStyle w:val="a7"/>
        <w:numPr>
          <w:ilvl w:val="0"/>
          <w:numId w:val="219"/>
        </w:numPr>
        <w:shd w:val="clear" w:color="auto" w:fill="FFFFFF"/>
        <w:spacing w:after="0" w:afterAutospacing="0"/>
      </w:pPr>
      <w:r w:rsidRPr="00C6364F">
        <w:rPr>
          <w:i/>
          <w:iCs/>
        </w:rPr>
        <w:t>решать логические задачи разными способами, в том числе, с двумя блоками и с тремя блоками данных с помощью таблиц;</w:t>
      </w:r>
    </w:p>
    <w:p w14:paraId="63971468" w14:textId="77777777" w:rsidR="00931FEF" w:rsidRPr="00C6364F" w:rsidRDefault="00931FEF" w:rsidP="00931FEF">
      <w:pPr>
        <w:pStyle w:val="a7"/>
        <w:numPr>
          <w:ilvl w:val="0"/>
          <w:numId w:val="219"/>
        </w:numPr>
        <w:shd w:val="clear" w:color="auto" w:fill="FFFFFF"/>
        <w:spacing w:after="0" w:afterAutospacing="0"/>
      </w:pPr>
      <w:r w:rsidRPr="00C6364F">
        <w:rPr>
          <w:i/>
          <w:iCs/>
        </w:rPr>
        <w:t>решать задачи по комбинаторике и теории вероятностей на основе использования изученных методов и обосновывать решение;</w:t>
      </w:r>
    </w:p>
    <w:p w14:paraId="35F6B9EA" w14:textId="77777777" w:rsidR="00931FEF" w:rsidRPr="00C6364F" w:rsidRDefault="00931FEF" w:rsidP="00931FEF">
      <w:pPr>
        <w:pStyle w:val="a7"/>
        <w:numPr>
          <w:ilvl w:val="0"/>
          <w:numId w:val="219"/>
        </w:numPr>
        <w:shd w:val="clear" w:color="auto" w:fill="FFFFFF"/>
        <w:spacing w:after="0" w:afterAutospacing="0"/>
      </w:pPr>
      <w:r w:rsidRPr="00C6364F">
        <w:rPr>
          <w:i/>
          <w:iCs/>
        </w:rPr>
        <w:t>решать несложные задачи по математической статистике;</w:t>
      </w:r>
    </w:p>
    <w:p w14:paraId="55472192" w14:textId="77777777" w:rsidR="00931FEF" w:rsidRPr="00C6364F" w:rsidRDefault="00931FEF" w:rsidP="00931FEF">
      <w:pPr>
        <w:pStyle w:val="a7"/>
        <w:numPr>
          <w:ilvl w:val="0"/>
          <w:numId w:val="219"/>
        </w:numPr>
        <w:shd w:val="clear" w:color="auto" w:fill="FFFFFF"/>
        <w:spacing w:after="202" w:afterAutospacing="0"/>
      </w:pPr>
      <w:r w:rsidRPr="00C6364F">
        <w:rPr>
          <w:i/>
          <w:iC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24DFB688"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356A46BD" w14:textId="77777777" w:rsidR="00931FEF" w:rsidRPr="00C6364F" w:rsidRDefault="00931FEF" w:rsidP="00931FEF">
      <w:pPr>
        <w:pStyle w:val="a7"/>
        <w:numPr>
          <w:ilvl w:val="0"/>
          <w:numId w:val="220"/>
        </w:numPr>
        <w:shd w:val="clear" w:color="auto" w:fill="FFFFFF"/>
        <w:spacing w:before="274" w:beforeAutospacing="0" w:after="274" w:afterAutospacing="0"/>
      </w:pPr>
      <w:r w:rsidRPr="00C6364F">
        <w:rPr>
          <w:i/>
          <w:iC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49289780" w14:textId="77777777" w:rsidR="00931FEF" w:rsidRPr="00C6364F" w:rsidRDefault="00931FEF" w:rsidP="00931FEF">
      <w:pPr>
        <w:pStyle w:val="a7"/>
        <w:numPr>
          <w:ilvl w:val="0"/>
          <w:numId w:val="220"/>
        </w:numPr>
        <w:shd w:val="clear" w:color="auto" w:fill="FFFFFF"/>
        <w:spacing w:before="274" w:beforeAutospacing="0" w:after="274" w:afterAutospacing="0"/>
      </w:pPr>
      <w:r w:rsidRPr="00C6364F">
        <w:rPr>
          <w:i/>
          <w:iCs/>
        </w:rPr>
        <w:t>решать и конструировать задачи на основе рассмотрения реальных ситуаций, в которых не требуется точный вычислительный результат;</w:t>
      </w:r>
    </w:p>
    <w:p w14:paraId="3548F759" w14:textId="77777777" w:rsidR="00931FEF" w:rsidRPr="00C6364F" w:rsidRDefault="00931FEF" w:rsidP="00931FEF">
      <w:pPr>
        <w:pStyle w:val="a7"/>
        <w:numPr>
          <w:ilvl w:val="0"/>
          <w:numId w:val="220"/>
        </w:numPr>
        <w:shd w:val="clear" w:color="auto" w:fill="FFFFFF"/>
        <w:spacing w:before="274" w:beforeAutospacing="0" w:after="274" w:afterAutospacing="0"/>
      </w:pPr>
      <w:r w:rsidRPr="00C6364F">
        <w:rPr>
          <w:i/>
          <w:iCs/>
        </w:rPr>
        <w:t>решать задачи на движение по реке, рассматривая разные системы отсчета.</w:t>
      </w:r>
    </w:p>
    <w:p w14:paraId="4B45CFBF" w14:textId="77777777" w:rsidR="00931FEF" w:rsidRDefault="00931FEF" w:rsidP="00931FEF">
      <w:pPr>
        <w:pStyle w:val="western"/>
        <w:shd w:val="clear" w:color="auto" w:fill="FFFFFF"/>
        <w:spacing w:after="0" w:afterAutospacing="0"/>
        <w:rPr>
          <w:b/>
          <w:bCs/>
        </w:rPr>
      </w:pPr>
      <w:r w:rsidRPr="00C6364F">
        <w:rPr>
          <w:b/>
          <w:bCs/>
        </w:rPr>
        <w:t>Статистика и теория вероятностей</w:t>
      </w:r>
    </w:p>
    <w:p w14:paraId="503FB7FD" w14:textId="77777777" w:rsidR="007358A9" w:rsidRPr="00C6364F" w:rsidRDefault="00192F27" w:rsidP="007358A9">
      <w:pPr>
        <w:pStyle w:val="western"/>
        <w:shd w:val="clear" w:color="auto" w:fill="FFFFFF"/>
        <w:spacing w:after="0" w:afterAutospacing="0"/>
        <w:jc w:val="center"/>
      </w:pPr>
      <w:r>
        <w:rPr>
          <w:b/>
          <w:bCs/>
        </w:rPr>
        <w:t>78</w:t>
      </w:r>
    </w:p>
    <w:p w14:paraId="37824A70" w14:textId="77777777" w:rsidR="00931FEF" w:rsidRPr="00C6364F" w:rsidRDefault="00931FEF" w:rsidP="00931FEF">
      <w:pPr>
        <w:pStyle w:val="a7"/>
        <w:numPr>
          <w:ilvl w:val="0"/>
          <w:numId w:val="221"/>
        </w:numPr>
        <w:shd w:val="clear" w:color="auto" w:fill="FFFFFF"/>
        <w:spacing w:after="202" w:afterAutospacing="0"/>
      </w:pPr>
      <w:r w:rsidRPr="00C6364F">
        <w:rPr>
          <w:i/>
          <w:iCs/>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1C6E8940" w14:textId="77777777" w:rsidR="00931FEF" w:rsidRPr="00C6364F" w:rsidRDefault="00931FEF" w:rsidP="00931FEF">
      <w:pPr>
        <w:pStyle w:val="a7"/>
        <w:numPr>
          <w:ilvl w:val="0"/>
          <w:numId w:val="221"/>
        </w:numPr>
        <w:shd w:val="clear" w:color="auto" w:fill="FFFFFF"/>
        <w:spacing w:before="274" w:beforeAutospacing="0" w:after="274" w:afterAutospacing="0"/>
      </w:pPr>
      <w:r w:rsidRPr="00C6364F">
        <w:rPr>
          <w:i/>
          <w:iCs/>
        </w:rPr>
        <w:t>извлекать информацию, представленную в таблицах, на диаграммах, графиках;</w:t>
      </w:r>
    </w:p>
    <w:p w14:paraId="57941891" w14:textId="77777777" w:rsidR="00931FEF" w:rsidRPr="00C6364F" w:rsidRDefault="00931FEF" w:rsidP="00931FEF">
      <w:pPr>
        <w:pStyle w:val="a7"/>
        <w:numPr>
          <w:ilvl w:val="0"/>
          <w:numId w:val="221"/>
        </w:numPr>
        <w:shd w:val="clear" w:color="auto" w:fill="FFFFFF"/>
        <w:spacing w:before="274" w:beforeAutospacing="0" w:after="274" w:afterAutospacing="0"/>
      </w:pPr>
      <w:r w:rsidRPr="00C6364F">
        <w:rPr>
          <w:i/>
          <w:iCs/>
        </w:rPr>
        <w:t>составлять таблицы, строить диаграммы и графики на основе данных;</w:t>
      </w:r>
    </w:p>
    <w:p w14:paraId="677F54FB" w14:textId="77777777" w:rsidR="00931FEF" w:rsidRPr="00C6364F" w:rsidRDefault="00931FEF" w:rsidP="00931FEF">
      <w:pPr>
        <w:pStyle w:val="a7"/>
        <w:numPr>
          <w:ilvl w:val="0"/>
          <w:numId w:val="221"/>
        </w:numPr>
        <w:shd w:val="clear" w:color="auto" w:fill="FFFFFF"/>
        <w:spacing w:after="202" w:afterAutospacing="0"/>
      </w:pPr>
      <w:r w:rsidRPr="00C6364F">
        <w:rPr>
          <w:i/>
          <w:iCs/>
        </w:rPr>
        <w:lastRenderedPageBreak/>
        <w:t>оперировать понятиями: факториал числа, перестановки и сочетания, треугольник Паскаля;</w:t>
      </w:r>
    </w:p>
    <w:p w14:paraId="1AEC0704" w14:textId="77777777" w:rsidR="00931FEF" w:rsidRPr="00C6364F" w:rsidRDefault="00931FEF" w:rsidP="00931FEF">
      <w:pPr>
        <w:pStyle w:val="a7"/>
        <w:numPr>
          <w:ilvl w:val="0"/>
          <w:numId w:val="221"/>
        </w:numPr>
        <w:shd w:val="clear" w:color="auto" w:fill="FFFFFF"/>
        <w:spacing w:after="202" w:afterAutospacing="0"/>
      </w:pPr>
      <w:r w:rsidRPr="00C6364F">
        <w:rPr>
          <w:i/>
          <w:iCs/>
        </w:rPr>
        <w:t>применять правило произведения при решении комбинаторных задач;</w:t>
      </w:r>
    </w:p>
    <w:p w14:paraId="6BD5D228" w14:textId="77777777" w:rsidR="00931FEF" w:rsidRPr="00C6364F" w:rsidRDefault="00931FEF" w:rsidP="00931FEF">
      <w:pPr>
        <w:pStyle w:val="a7"/>
        <w:numPr>
          <w:ilvl w:val="0"/>
          <w:numId w:val="221"/>
        </w:numPr>
        <w:shd w:val="clear" w:color="auto" w:fill="FFFFFF"/>
        <w:spacing w:after="202" w:afterAutospacing="0"/>
      </w:pPr>
      <w:r w:rsidRPr="00C6364F">
        <w:rPr>
          <w:i/>
          <w:iCs/>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04EC4118" w14:textId="77777777" w:rsidR="00931FEF" w:rsidRPr="00C6364F" w:rsidRDefault="00931FEF" w:rsidP="00931FEF">
      <w:pPr>
        <w:pStyle w:val="a7"/>
        <w:numPr>
          <w:ilvl w:val="0"/>
          <w:numId w:val="221"/>
        </w:numPr>
        <w:shd w:val="clear" w:color="auto" w:fill="FFFFFF"/>
        <w:spacing w:after="202" w:afterAutospacing="0"/>
      </w:pPr>
      <w:r w:rsidRPr="00C6364F">
        <w:rPr>
          <w:i/>
          <w:iCs/>
        </w:rPr>
        <w:t>представлять информацию с помощью кругов Эйлера;</w:t>
      </w:r>
    </w:p>
    <w:p w14:paraId="7689F33B" w14:textId="77777777" w:rsidR="00931FEF" w:rsidRPr="00C6364F" w:rsidRDefault="00931FEF" w:rsidP="00931FEF">
      <w:pPr>
        <w:pStyle w:val="a7"/>
        <w:numPr>
          <w:ilvl w:val="0"/>
          <w:numId w:val="221"/>
        </w:numPr>
        <w:shd w:val="clear" w:color="auto" w:fill="FFFFFF"/>
        <w:spacing w:after="202" w:afterAutospacing="0"/>
      </w:pPr>
      <w:r w:rsidRPr="00C6364F">
        <w:rPr>
          <w:i/>
          <w:iCs/>
        </w:rPr>
        <w:t>решать задачи на вычисление вероятности с подсчетом количества вариантов с помощью комбинаторики.</w:t>
      </w:r>
    </w:p>
    <w:p w14:paraId="25452382"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686FFC7A" w14:textId="77777777" w:rsidR="00931FEF" w:rsidRPr="00C6364F" w:rsidRDefault="00931FEF" w:rsidP="00931FEF">
      <w:pPr>
        <w:pStyle w:val="a7"/>
        <w:numPr>
          <w:ilvl w:val="0"/>
          <w:numId w:val="222"/>
        </w:numPr>
        <w:shd w:val="clear" w:color="auto" w:fill="FFFFFF"/>
        <w:spacing w:after="202" w:afterAutospacing="0"/>
      </w:pPr>
      <w:r w:rsidRPr="00C6364F">
        <w:rPr>
          <w:i/>
          <w:iCs/>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14:paraId="2B35D4C0" w14:textId="77777777" w:rsidR="00931FEF" w:rsidRPr="00C6364F" w:rsidRDefault="00931FEF" w:rsidP="00931FEF">
      <w:pPr>
        <w:pStyle w:val="a7"/>
        <w:numPr>
          <w:ilvl w:val="0"/>
          <w:numId w:val="222"/>
        </w:numPr>
        <w:shd w:val="clear" w:color="auto" w:fill="FFFFFF"/>
        <w:spacing w:after="202" w:afterAutospacing="0"/>
      </w:pPr>
      <w:r w:rsidRPr="00C6364F">
        <w:rPr>
          <w:i/>
          <w:iCs/>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4B2F89F7" w14:textId="77777777" w:rsidR="00931FEF" w:rsidRPr="00C6364F" w:rsidRDefault="00931FEF" w:rsidP="00931FEF">
      <w:pPr>
        <w:pStyle w:val="a7"/>
        <w:numPr>
          <w:ilvl w:val="0"/>
          <w:numId w:val="222"/>
        </w:numPr>
        <w:shd w:val="clear" w:color="auto" w:fill="FFFFFF"/>
        <w:spacing w:before="274" w:beforeAutospacing="0" w:after="274" w:afterAutospacing="0"/>
      </w:pPr>
      <w:r w:rsidRPr="00C6364F">
        <w:rPr>
          <w:i/>
          <w:iCs/>
        </w:rPr>
        <w:t>оценивать вероятность реальных событий и явлений.</w:t>
      </w:r>
    </w:p>
    <w:p w14:paraId="79CC95C1" w14:textId="77777777" w:rsidR="00931FEF" w:rsidRPr="00C6364F" w:rsidRDefault="00931FEF" w:rsidP="00931FEF">
      <w:pPr>
        <w:pStyle w:val="western"/>
        <w:shd w:val="clear" w:color="auto" w:fill="FFFFFF"/>
        <w:spacing w:after="0" w:afterAutospacing="0"/>
      </w:pPr>
      <w:r w:rsidRPr="00C6364F">
        <w:rPr>
          <w:b/>
          <w:bCs/>
        </w:rPr>
        <w:t>Геометрические фигуры</w:t>
      </w:r>
    </w:p>
    <w:p w14:paraId="389A02D4" w14:textId="77777777" w:rsidR="00931FEF" w:rsidRPr="00C6364F" w:rsidRDefault="00931FEF" w:rsidP="00931FEF">
      <w:pPr>
        <w:pStyle w:val="a7"/>
        <w:numPr>
          <w:ilvl w:val="0"/>
          <w:numId w:val="223"/>
        </w:numPr>
        <w:shd w:val="clear" w:color="auto" w:fill="FFFFFF"/>
        <w:spacing w:after="0" w:afterAutospacing="0"/>
      </w:pPr>
      <w:r w:rsidRPr="00C6364F">
        <w:rPr>
          <w:i/>
          <w:iCs/>
        </w:rPr>
        <w:t>Оперировать понятиями геометрических фигур;</w:t>
      </w:r>
    </w:p>
    <w:p w14:paraId="076B4048" w14:textId="77777777" w:rsidR="00931FEF" w:rsidRPr="00C6364F" w:rsidRDefault="00931FEF" w:rsidP="00931FEF">
      <w:pPr>
        <w:pStyle w:val="a7"/>
        <w:numPr>
          <w:ilvl w:val="0"/>
          <w:numId w:val="223"/>
        </w:numPr>
        <w:shd w:val="clear" w:color="auto" w:fill="FFFFFF"/>
        <w:spacing w:after="0" w:afterAutospacing="0"/>
      </w:pPr>
      <w:r w:rsidRPr="00C6364F">
        <w:rPr>
          <w:i/>
          <w:iCs/>
        </w:rPr>
        <w:t>извлекать, интерпретировать и преобразовывать информацию о геометрических фигурах, представленную на чертежах;</w:t>
      </w:r>
    </w:p>
    <w:p w14:paraId="388DC5A6" w14:textId="77777777" w:rsidR="00931FEF" w:rsidRPr="00C6364F" w:rsidRDefault="00931FEF" w:rsidP="00931FEF">
      <w:pPr>
        <w:pStyle w:val="a7"/>
        <w:numPr>
          <w:ilvl w:val="0"/>
          <w:numId w:val="223"/>
        </w:numPr>
        <w:shd w:val="clear" w:color="auto" w:fill="FFFFFF"/>
        <w:spacing w:after="0" w:afterAutospacing="0"/>
      </w:pPr>
      <w:r w:rsidRPr="00C6364F">
        <w:rPr>
          <w:i/>
          <w:iCs/>
        </w:rPr>
        <w:t>применять геометрические факты для решения задач, в том числе, предполагающих несколько шагов решения;</w:t>
      </w:r>
    </w:p>
    <w:p w14:paraId="31E453B0" w14:textId="77777777" w:rsidR="00931FEF" w:rsidRPr="00C6364F" w:rsidRDefault="00931FEF" w:rsidP="00931FEF">
      <w:pPr>
        <w:pStyle w:val="a7"/>
        <w:numPr>
          <w:ilvl w:val="0"/>
          <w:numId w:val="223"/>
        </w:numPr>
        <w:shd w:val="clear" w:color="auto" w:fill="FFFFFF"/>
        <w:spacing w:after="0" w:afterAutospacing="0"/>
      </w:pPr>
      <w:r w:rsidRPr="00C6364F">
        <w:rPr>
          <w:i/>
          <w:iCs/>
        </w:rPr>
        <w:t>формулировать в простейших случаях свойства и признаки фигур;</w:t>
      </w:r>
    </w:p>
    <w:p w14:paraId="1F6B4D5F" w14:textId="77777777" w:rsidR="00931FEF" w:rsidRPr="00C6364F" w:rsidRDefault="00931FEF" w:rsidP="00931FEF">
      <w:pPr>
        <w:pStyle w:val="a7"/>
        <w:numPr>
          <w:ilvl w:val="0"/>
          <w:numId w:val="223"/>
        </w:numPr>
        <w:shd w:val="clear" w:color="auto" w:fill="FFFFFF"/>
        <w:spacing w:after="0" w:afterAutospacing="0"/>
      </w:pPr>
      <w:r w:rsidRPr="00C6364F">
        <w:rPr>
          <w:i/>
          <w:iCs/>
        </w:rPr>
        <w:t>доказывать геометрические утверждения;</w:t>
      </w:r>
    </w:p>
    <w:p w14:paraId="72840575" w14:textId="77777777" w:rsidR="00931FEF" w:rsidRPr="00C6364F" w:rsidRDefault="00931FEF" w:rsidP="00931FEF">
      <w:pPr>
        <w:pStyle w:val="a7"/>
        <w:numPr>
          <w:ilvl w:val="0"/>
          <w:numId w:val="223"/>
        </w:numPr>
        <w:shd w:val="clear" w:color="auto" w:fill="FFFFFF"/>
        <w:spacing w:after="0" w:afterAutospacing="0"/>
      </w:pPr>
      <w:r w:rsidRPr="00C6364F">
        <w:rPr>
          <w:i/>
          <w:iCs/>
        </w:rPr>
        <w:t>владеть стандартной классификацией плоских фигур (треугольников и четырехугольников).</w:t>
      </w:r>
    </w:p>
    <w:p w14:paraId="4DD25270"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18B1731F" w14:textId="77777777" w:rsidR="00931FEF" w:rsidRPr="00C6364F" w:rsidRDefault="00931FEF" w:rsidP="00931FEF">
      <w:pPr>
        <w:pStyle w:val="a7"/>
        <w:numPr>
          <w:ilvl w:val="0"/>
          <w:numId w:val="224"/>
        </w:numPr>
        <w:shd w:val="clear" w:color="auto" w:fill="FFFFFF"/>
        <w:spacing w:after="0" w:afterAutospacing="0"/>
      </w:pPr>
      <w:r w:rsidRPr="00C6364F">
        <w:rPr>
          <w:i/>
          <w:iCs/>
        </w:rPr>
        <w:t>использовать свойства геометрических фигур для решения задач практического характера и задач из смежных дисциплин.</w:t>
      </w:r>
    </w:p>
    <w:p w14:paraId="6A9A3D55" w14:textId="77777777" w:rsidR="00931FEF" w:rsidRPr="00C6364F" w:rsidRDefault="00931FEF" w:rsidP="00931FEF">
      <w:pPr>
        <w:pStyle w:val="western"/>
        <w:shd w:val="clear" w:color="auto" w:fill="FFFFFF"/>
        <w:spacing w:after="0" w:afterAutospacing="0"/>
      </w:pPr>
      <w:r w:rsidRPr="00C6364F">
        <w:rPr>
          <w:b/>
          <w:bCs/>
        </w:rPr>
        <w:t>Отношения</w:t>
      </w:r>
    </w:p>
    <w:p w14:paraId="3A2FD440" w14:textId="77777777" w:rsidR="007358A9" w:rsidRPr="007358A9" w:rsidRDefault="00931FEF" w:rsidP="00931FEF">
      <w:pPr>
        <w:pStyle w:val="a7"/>
        <w:numPr>
          <w:ilvl w:val="0"/>
          <w:numId w:val="225"/>
        </w:numPr>
        <w:shd w:val="clear" w:color="auto" w:fill="FFFFFF"/>
        <w:spacing w:after="0" w:afterAutospacing="0"/>
      </w:pPr>
      <w:r w:rsidRPr="00C6364F">
        <w:rPr>
          <w:i/>
          <w:iCs/>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w:t>
      </w:r>
    </w:p>
    <w:p w14:paraId="57EE6414" w14:textId="77777777" w:rsidR="007358A9" w:rsidRPr="007358A9" w:rsidRDefault="007358A9" w:rsidP="00931FEF">
      <w:pPr>
        <w:pStyle w:val="a7"/>
        <w:numPr>
          <w:ilvl w:val="0"/>
          <w:numId w:val="225"/>
        </w:numPr>
        <w:shd w:val="clear" w:color="auto" w:fill="FFFFFF"/>
        <w:spacing w:after="0" w:afterAutospacing="0"/>
      </w:pPr>
    </w:p>
    <w:p w14:paraId="6F824262" w14:textId="77777777" w:rsidR="007358A9" w:rsidRPr="007358A9" w:rsidRDefault="007358A9" w:rsidP="00931FEF">
      <w:pPr>
        <w:pStyle w:val="a7"/>
        <w:numPr>
          <w:ilvl w:val="0"/>
          <w:numId w:val="225"/>
        </w:numPr>
        <w:shd w:val="clear" w:color="auto" w:fill="FFFFFF"/>
        <w:spacing w:after="0" w:afterAutospacing="0"/>
      </w:pPr>
    </w:p>
    <w:p w14:paraId="733991C0" w14:textId="77777777" w:rsidR="007358A9" w:rsidRDefault="00192F27" w:rsidP="007358A9">
      <w:pPr>
        <w:pStyle w:val="a7"/>
        <w:shd w:val="clear" w:color="auto" w:fill="FFFFFF"/>
        <w:spacing w:after="0" w:afterAutospacing="0"/>
        <w:ind w:left="360"/>
        <w:jc w:val="center"/>
        <w:rPr>
          <w:i/>
          <w:iCs/>
        </w:rPr>
      </w:pPr>
      <w:r>
        <w:rPr>
          <w:i/>
          <w:iCs/>
        </w:rPr>
        <w:t>79</w:t>
      </w:r>
    </w:p>
    <w:p w14:paraId="02995F2D" w14:textId="77777777" w:rsidR="00931FEF" w:rsidRPr="00C6364F" w:rsidRDefault="00931FEF" w:rsidP="007358A9">
      <w:pPr>
        <w:pStyle w:val="a7"/>
        <w:shd w:val="clear" w:color="auto" w:fill="FFFFFF"/>
        <w:spacing w:after="0" w:afterAutospacing="0"/>
        <w:ind w:left="360"/>
        <w:jc w:val="center"/>
      </w:pPr>
      <w:r w:rsidRPr="00C6364F">
        <w:rPr>
          <w:i/>
          <w:iCs/>
        </w:rPr>
        <w:t>прямыми, перпендикуляр, наклонная, проекция, подобие фигур, подобные фигуры, подобные треугольники;</w:t>
      </w:r>
    </w:p>
    <w:p w14:paraId="50E4EE87" w14:textId="77777777" w:rsidR="00931FEF" w:rsidRPr="00C6364F" w:rsidRDefault="00931FEF" w:rsidP="00931FEF">
      <w:pPr>
        <w:pStyle w:val="a7"/>
        <w:numPr>
          <w:ilvl w:val="0"/>
          <w:numId w:val="225"/>
        </w:numPr>
        <w:shd w:val="clear" w:color="auto" w:fill="FFFFFF"/>
        <w:spacing w:after="0" w:afterAutospacing="0"/>
      </w:pPr>
      <w:r w:rsidRPr="00C6364F">
        <w:rPr>
          <w:i/>
          <w:iCs/>
        </w:rPr>
        <w:t>применять теорему Фалеса и теорему о пропорциональных отрезках при решении задач;</w:t>
      </w:r>
    </w:p>
    <w:p w14:paraId="799F9F30" w14:textId="77777777" w:rsidR="00931FEF" w:rsidRPr="00C6364F" w:rsidRDefault="00931FEF" w:rsidP="00931FEF">
      <w:pPr>
        <w:pStyle w:val="a7"/>
        <w:numPr>
          <w:ilvl w:val="0"/>
          <w:numId w:val="225"/>
        </w:numPr>
        <w:shd w:val="clear" w:color="auto" w:fill="FFFFFF"/>
        <w:spacing w:after="0" w:afterAutospacing="0"/>
      </w:pPr>
      <w:r w:rsidRPr="00C6364F">
        <w:rPr>
          <w:i/>
          <w:iCs/>
        </w:rPr>
        <w:lastRenderedPageBreak/>
        <w:t>характеризовать взаимное расположение прямой и окружности, двух окружностей.</w:t>
      </w:r>
    </w:p>
    <w:p w14:paraId="7BAAE5BA" w14:textId="77777777" w:rsidR="00931FEF" w:rsidRPr="00C6364F" w:rsidRDefault="00931FEF" w:rsidP="00931FEF">
      <w:pPr>
        <w:pStyle w:val="a7"/>
        <w:shd w:val="clear" w:color="auto" w:fill="FFFFFF"/>
        <w:spacing w:before="274" w:beforeAutospacing="0" w:after="274" w:afterAutospacing="0"/>
      </w:pPr>
      <w:r w:rsidRPr="00C6364F">
        <w:rPr>
          <w:b/>
          <w:bCs/>
        </w:rPr>
        <w:t>В повседневной жизни и при изучении других предметов:</w:t>
      </w:r>
    </w:p>
    <w:p w14:paraId="663C02FC" w14:textId="77777777" w:rsidR="00931FEF" w:rsidRPr="00C6364F" w:rsidRDefault="00931FEF" w:rsidP="00931FEF">
      <w:pPr>
        <w:pStyle w:val="a7"/>
        <w:numPr>
          <w:ilvl w:val="0"/>
          <w:numId w:val="226"/>
        </w:numPr>
        <w:shd w:val="clear" w:color="auto" w:fill="FFFFFF"/>
        <w:spacing w:after="0" w:afterAutospacing="0"/>
      </w:pPr>
      <w:r w:rsidRPr="00C6364F">
        <w:rPr>
          <w:i/>
          <w:iCs/>
        </w:rPr>
        <w:t>использовать отношения для решения задач, возникающих в реальной жизни.</w:t>
      </w:r>
    </w:p>
    <w:p w14:paraId="274B6579" w14:textId="77777777" w:rsidR="00931FEF" w:rsidRPr="00C6364F" w:rsidRDefault="00931FEF" w:rsidP="00931FEF">
      <w:pPr>
        <w:pStyle w:val="western"/>
        <w:shd w:val="clear" w:color="auto" w:fill="FFFFFF"/>
        <w:spacing w:after="0" w:afterAutospacing="0"/>
      </w:pPr>
      <w:r w:rsidRPr="00C6364F">
        <w:rPr>
          <w:b/>
          <w:bCs/>
        </w:rPr>
        <w:t>Измерения и вычисления</w:t>
      </w:r>
    </w:p>
    <w:p w14:paraId="1280AA54" w14:textId="77777777" w:rsidR="00931FEF" w:rsidRPr="00C6364F" w:rsidRDefault="00931FEF" w:rsidP="00931FEF">
      <w:pPr>
        <w:pStyle w:val="a7"/>
        <w:numPr>
          <w:ilvl w:val="0"/>
          <w:numId w:val="227"/>
        </w:numPr>
        <w:shd w:val="clear" w:color="auto" w:fill="FFFFFF"/>
        <w:spacing w:after="0" w:afterAutospacing="0"/>
      </w:pPr>
      <w:r w:rsidRPr="00C6364F">
        <w:rPr>
          <w:i/>
          <w:iCs/>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6D13040C" w14:textId="77777777" w:rsidR="00931FEF" w:rsidRPr="00C6364F" w:rsidRDefault="00931FEF" w:rsidP="00931FEF">
      <w:pPr>
        <w:pStyle w:val="a7"/>
        <w:numPr>
          <w:ilvl w:val="0"/>
          <w:numId w:val="227"/>
        </w:numPr>
        <w:shd w:val="clear" w:color="auto" w:fill="FFFFFF"/>
        <w:spacing w:after="0" w:afterAutospacing="0"/>
      </w:pPr>
      <w:r w:rsidRPr="00C6364F">
        <w:rPr>
          <w:i/>
          <w:iCs/>
        </w:rPr>
        <w:t>проводить простые вычисления на объемных телах;</w:t>
      </w:r>
    </w:p>
    <w:p w14:paraId="0D8F2EA8" w14:textId="77777777" w:rsidR="00931FEF" w:rsidRPr="00C6364F" w:rsidRDefault="00931FEF" w:rsidP="00931FEF">
      <w:pPr>
        <w:pStyle w:val="a7"/>
        <w:numPr>
          <w:ilvl w:val="0"/>
          <w:numId w:val="227"/>
        </w:numPr>
        <w:shd w:val="clear" w:color="auto" w:fill="FFFFFF"/>
        <w:spacing w:after="0" w:afterAutospacing="0"/>
      </w:pPr>
      <w:r w:rsidRPr="00C6364F">
        <w:rPr>
          <w:i/>
          <w:iCs/>
        </w:rPr>
        <w:t>формулировать задачи на вычисление длин, площадей и объемов и решать их.</w:t>
      </w:r>
    </w:p>
    <w:p w14:paraId="48FDA4E5" w14:textId="77777777" w:rsidR="00931FEF" w:rsidRPr="00C6364F" w:rsidRDefault="00931FEF" w:rsidP="00931FEF">
      <w:pPr>
        <w:pStyle w:val="western"/>
        <w:shd w:val="clear" w:color="auto" w:fill="FFFFFF"/>
        <w:spacing w:after="202" w:afterAutospacing="0"/>
      </w:pPr>
      <w:r w:rsidRPr="00C6364F">
        <w:rPr>
          <w:b/>
          <w:bCs/>
        </w:rPr>
        <w:t>В повседневной жизни и при изучении других предметов:</w:t>
      </w:r>
    </w:p>
    <w:p w14:paraId="45ABB211" w14:textId="77777777" w:rsidR="00931FEF" w:rsidRPr="00C6364F" w:rsidRDefault="00931FEF" w:rsidP="00931FEF">
      <w:pPr>
        <w:pStyle w:val="a7"/>
        <w:numPr>
          <w:ilvl w:val="0"/>
          <w:numId w:val="228"/>
        </w:numPr>
        <w:shd w:val="clear" w:color="auto" w:fill="FFFFFF"/>
        <w:spacing w:after="0" w:afterAutospacing="0"/>
      </w:pPr>
      <w:r w:rsidRPr="00C6364F">
        <w:rPr>
          <w:i/>
          <w:iCs/>
        </w:rPr>
        <w:t>проводить вычисления на местности;</w:t>
      </w:r>
    </w:p>
    <w:p w14:paraId="66DB1DF3" w14:textId="77777777" w:rsidR="00931FEF" w:rsidRPr="00C6364F" w:rsidRDefault="00931FEF" w:rsidP="00931FEF">
      <w:pPr>
        <w:pStyle w:val="a7"/>
        <w:numPr>
          <w:ilvl w:val="0"/>
          <w:numId w:val="228"/>
        </w:numPr>
        <w:shd w:val="clear" w:color="auto" w:fill="FFFFFF"/>
        <w:spacing w:after="0" w:afterAutospacing="0"/>
      </w:pPr>
      <w:r w:rsidRPr="00C6364F">
        <w:rPr>
          <w:i/>
          <w:iCs/>
        </w:rPr>
        <w:t>применять формулы при вычислениях в смежных учебных предметах, в окружающей действительности.</w:t>
      </w:r>
    </w:p>
    <w:p w14:paraId="7F18E311" w14:textId="77777777" w:rsidR="00931FEF" w:rsidRPr="00C6364F" w:rsidRDefault="00931FEF" w:rsidP="00931FEF">
      <w:pPr>
        <w:pStyle w:val="western"/>
        <w:shd w:val="clear" w:color="auto" w:fill="FFFFFF"/>
        <w:spacing w:after="0" w:afterAutospacing="0"/>
      </w:pPr>
      <w:r w:rsidRPr="00C6364F">
        <w:rPr>
          <w:b/>
          <w:bCs/>
        </w:rPr>
        <w:t>Геометрические построения</w:t>
      </w:r>
    </w:p>
    <w:p w14:paraId="78CC03AD" w14:textId="77777777" w:rsidR="00931FEF" w:rsidRPr="00C6364F" w:rsidRDefault="00931FEF" w:rsidP="00931FEF">
      <w:pPr>
        <w:pStyle w:val="a7"/>
        <w:numPr>
          <w:ilvl w:val="0"/>
          <w:numId w:val="229"/>
        </w:numPr>
        <w:shd w:val="clear" w:color="auto" w:fill="FFFFFF"/>
        <w:spacing w:after="0" w:afterAutospacing="0"/>
      </w:pPr>
      <w:r w:rsidRPr="00C6364F">
        <w:rPr>
          <w:i/>
          <w:iCs/>
        </w:rPr>
        <w:t>Изображать геометрические фигуры по текстовому и символьному описанию;</w:t>
      </w:r>
    </w:p>
    <w:p w14:paraId="45B5F178" w14:textId="77777777" w:rsidR="00931FEF" w:rsidRPr="00C6364F" w:rsidRDefault="00931FEF" w:rsidP="00931FEF">
      <w:pPr>
        <w:pStyle w:val="a7"/>
        <w:numPr>
          <w:ilvl w:val="0"/>
          <w:numId w:val="229"/>
        </w:numPr>
        <w:shd w:val="clear" w:color="auto" w:fill="FFFFFF"/>
        <w:spacing w:after="0" w:afterAutospacing="0"/>
      </w:pPr>
      <w:r w:rsidRPr="00C6364F">
        <w:rPr>
          <w:i/>
          <w:iCs/>
        </w:rPr>
        <w:t>свободно оперировать чертежными инструментами в несложных случаях,</w:t>
      </w:r>
    </w:p>
    <w:p w14:paraId="6FFD588A" w14:textId="77777777" w:rsidR="00931FEF" w:rsidRPr="00C6364F" w:rsidRDefault="00931FEF" w:rsidP="00931FEF">
      <w:pPr>
        <w:pStyle w:val="a7"/>
        <w:numPr>
          <w:ilvl w:val="0"/>
          <w:numId w:val="229"/>
        </w:numPr>
        <w:shd w:val="clear" w:color="auto" w:fill="FFFFFF"/>
        <w:spacing w:after="0" w:afterAutospacing="0"/>
      </w:pPr>
      <w:r w:rsidRPr="00C6364F">
        <w:rPr>
          <w:i/>
          <w:iCs/>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653A9F11" w14:textId="77777777" w:rsidR="00931FEF" w:rsidRPr="00C6364F" w:rsidRDefault="00931FEF" w:rsidP="00931FEF">
      <w:pPr>
        <w:pStyle w:val="a7"/>
        <w:numPr>
          <w:ilvl w:val="0"/>
          <w:numId w:val="229"/>
        </w:numPr>
        <w:shd w:val="clear" w:color="auto" w:fill="FFFFFF"/>
        <w:spacing w:after="0" w:afterAutospacing="0"/>
      </w:pPr>
      <w:r w:rsidRPr="00C6364F">
        <w:rPr>
          <w:i/>
          <w:iCs/>
        </w:rPr>
        <w:t>изображать типовые плоские фигуры и объемные тела с помощью простейших компьютерных инструментов.</w:t>
      </w:r>
    </w:p>
    <w:p w14:paraId="14F52F9D" w14:textId="77777777" w:rsidR="00931FEF" w:rsidRPr="00C6364F" w:rsidRDefault="00931FEF" w:rsidP="00931FEF">
      <w:pPr>
        <w:pStyle w:val="a7"/>
        <w:shd w:val="clear" w:color="auto" w:fill="FFFFFF"/>
        <w:spacing w:before="274" w:beforeAutospacing="0" w:after="274" w:afterAutospacing="0"/>
      </w:pPr>
      <w:r w:rsidRPr="00C6364F">
        <w:rPr>
          <w:b/>
          <w:bCs/>
        </w:rPr>
        <w:t>В повседневной жизни и при изучении других предметов:</w:t>
      </w:r>
    </w:p>
    <w:p w14:paraId="1D3044BF" w14:textId="77777777" w:rsidR="00931FEF" w:rsidRPr="00C6364F" w:rsidRDefault="00931FEF" w:rsidP="00931FEF">
      <w:pPr>
        <w:pStyle w:val="a7"/>
        <w:numPr>
          <w:ilvl w:val="0"/>
          <w:numId w:val="230"/>
        </w:numPr>
        <w:shd w:val="clear" w:color="auto" w:fill="FFFFFF"/>
        <w:spacing w:after="0" w:afterAutospacing="0"/>
      </w:pPr>
      <w:r w:rsidRPr="00C6364F">
        <w:rPr>
          <w:i/>
          <w:iCs/>
        </w:rPr>
        <w:t>выполнять простейшие построения на местности, необходимые в реальной жизни;</w:t>
      </w:r>
    </w:p>
    <w:p w14:paraId="5FCA1B64" w14:textId="77777777" w:rsidR="00931FEF" w:rsidRPr="00C6364F" w:rsidRDefault="00931FEF" w:rsidP="00931FEF">
      <w:pPr>
        <w:pStyle w:val="a7"/>
        <w:numPr>
          <w:ilvl w:val="0"/>
          <w:numId w:val="230"/>
        </w:numPr>
        <w:shd w:val="clear" w:color="auto" w:fill="FFFFFF"/>
        <w:spacing w:after="0" w:afterAutospacing="0"/>
      </w:pPr>
      <w:r w:rsidRPr="00C6364F">
        <w:rPr>
          <w:i/>
          <w:iCs/>
        </w:rPr>
        <w:t>оценивать размеры реальных объектов окружающего мира.</w:t>
      </w:r>
    </w:p>
    <w:p w14:paraId="6789BA85" w14:textId="77777777" w:rsidR="00931FEF" w:rsidRPr="00C6364F" w:rsidRDefault="00931FEF" w:rsidP="00931FEF">
      <w:pPr>
        <w:pStyle w:val="western"/>
        <w:shd w:val="clear" w:color="auto" w:fill="FFFFFF"/>
        <w:spacing w:after="0" w:afterAutospacing="0"/>
      </w:pPr>
      <w:r w:rsidRPr="00C6364F">
        <w:rPr>
          <w:b/>
          <w:bCs/>
        </w:rPr>
        <w:t>Преобразования</w:t>
      </w:r>
    </w:p>
    <w:p w14:paraId="29C56F70" w14:textId="77777777" w:rsidR="00931FEF" w:rsidRPr="007358A9" w:rsidRDefault="00931FEF" w:rsidP="00931FEF">
      <w:pPr>
        <w:pStyle w:val="a7"/>
        <w:numPr>
          <w:ilvl w:val="0"/>
          <w:numId w:val="231"/>
        </w:numPr>
        <w:shd w:val="clear" w:color="auto" w:fill="FFFFFF"/>
        <w:spacing w:before="274" w:beforeAutospacing="0" w:after="274" w:afterAutospacing="0"/>
      </w:pPr>
      <w:r w:rsidRPr="00C6364F">
        <w:rPr>
          <w:i/>
          <w:iCs/>
        </w:rPr>
        <w:t>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14:paraId="1650DD7A" w14:textId="77777777" w:rsidR="007358A9" w:rsidRPr="00C6364F" w:rsidRDefault="00192F27" w:rsidP="007358A9">
      <w:pPr>
        <w:pStyle w:val="a7"/>
        <w:shd w:val="clear" w:color="auto" w:fill="FFFFFF"/>
        <w:spacing w:before="274" w:beforeAutospacing="0" w:after="274" w:afterAutospacing="0"/>
        <w:ind w:left="720"/>
        <w:jc w:val="center"/>
      </w:pPr>
      <w:r>
        <w:rPr>
          <w:i/>
          <w:iCs/>
        </w:rPr>
        <w:t>80</w:t>
      </w:r>
    </w:p>
    <w:p w14:paraId="374D573B" w14:textId="77777777" w:rsidR="00931FEF" w:rsidRPr="00C6364F" w:rsidRDefault="00931FEF" w:rsidP="00931FEF">
      <w:pPr>
        <w:pStyle w:val="a7"/>
        <w:numPr>
          <w:ilvl w:val="0"/>
          <w:numId w:val="231"/>
        </w:numPr>
        <w:shd w:val="clear" w:color="auto" w:fill="FFFFFF"/>
        <w:spacing w:before="274" w:beforeAutospacing="0" w:after="274" w:afterAutospacing="0"/>
      </w:pPr>
      <w:r w:rsidRPr="00C6364F">
        <w:rPr>
          <w:i/>
          <w:iCs/>
        </w:rPr>
        <w:t>строить фигуру, подобную данной, пользоваться свойствами подобия для обоснования свойств фигур;</w:t>
      </w:r>
    </w:p>
    <w:p w14:paraId="2D1837F8" w14:textId="77777777" w:rsidR="00931FEF" w:rsidRPr="00C6364F" w:rsidRDefault="00931FEF" w:rsidP="00931FEF">
      <w:pPr>
        <w:pStyle w:val="a7"/>
        <w:numPr>
          <w:ilvl w:val="0"/>
          <w:numId w:val="231"/>
        </w:numPr>
        <w:shd w:val="clear" w:color="auto" w:fill="FFFFFF"/>
        <w:spacing w:before="274" w:beforeAutospacing="0" w:after="274" w:afterAutospacing="0"/>
      </w:pPr>
      <w:r w:rsidRPr="00C6364F">
        <w:rPr>
          <w:i/>
          <w:iCs/>
        </w:rPr>
        <w:t>применять свойства движений для проведения простейших обоснований свойств фигур.</w:t>
      </w:r>
    </w:p>
    <w:p w14:paraId="1527EE27" w14:textId="77777777" w:rsidR="00931FEF" w:rsidRPr="00C6364F" w:rsidRDefault="00931FEF" w:rsidP="00931FEF">
      <w:pPr>
        <w:pStyle w:val="western"/>
        <w:shd w:val="clear" w:color="auto" w:fill="FFFFFF"/>
        <w:spacing w:after="0" w:afterAutospacing="0"/>
      </w:pPr>
      <w:r w:rsidRPr="00C6364F">
        <w:rPr>
          <w:b/>
          <w:bCs/>
        </w:rPr>
        <w:lastRenderedPageBreak/>
        <w:t>В повседневной жизни и при изучении других предметов:</w:t>
      </w:r>
    </w:p>
    <w:p w14:paraId="37E80577" w14:textId="77777777" w:rsidR="00931FEF" w:rsidRPr="00C6364F" w:rsidRDefault="00931FEF" w:rsidP="00931FEF">
      <w:pPr>
        <w:pStyle w:val="a7"/>
        <w:numPr>
          <w:ilvl w:val="0"/>
          <w:numId w:val="232"/>
        </w:numPr>
        <w:shd w:val="clear" w:color="auto" w:fill="FFFFFF"/>
        <w:spacing w:before="274" w:beforeAutospacing="0" w:after="274" w:afterAutospacing="0"/>
      </w:pPr>
      <w:r w:rsidRPr="00C6364F">
        <w:rPr>
          <w:i/>
          <w:iCs/>
        </w:rPr>
        <w:t>применять свойства движений и применять подобие для построений и вычислений.</w:t>
      </w:r>
    </w:p>
    <w:p w14:paraId="5B268204" w14:textId="77777777" w:rsidR="00931FEF" w:rsidRPr="00C6364F" w:rsidRDefault="00931FEF" w:rsidP="00931FEF">
      <w:pPr>
        <w:pStyle w:val="western"/>
        <w:shd w:val="clear" w:color="auto" w:fill="FFFFFF"/>
        <w:spacing w:after="0" w:afterAutospacing="0"/>
      </w:pPr>
      <w:r w:rsidRPr="00C6364F">
        <w:rPr>
          <w:b/>
          <w:bCs/>
        </w:rPr>
        <w:t>Векторы и координаты на плоскости</w:t>
      </w:r>
    </w:p>
    <w:p w14:paraId="6F56C0D9" w14:textId="77777777" w:rsidR="00931FEF" w:rsidRPr="00C6364F" w:rsidRDefault="00931FEF" w:rsidP="00931FEF">
      <w:pPr>
        <w:pStyle w:val="a7"/>
        <w:numPr>
          <w:ilvl w:val="0"/>
          <w:numId w:val="233"/>
        </w:numPr>
        <w:shd w:val="clear" w:color="auto" w:fill="FFFFFF"/>
        <w:spacing w:after="0" w:afterAutospacing="0"/>
      </w:pPr>
      <w:r w:rsidRPr="00C6364F">
        <w:rPr>
          <w:i/>
          <w:iCs/>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6E312629" w14:textId="77777777" w:rsidR="00931FEF" w:rsidRPr="00C6364F" w:rsidRDefault="00931FEF" w:rsidP="00931FEF">
      <w:pPr>
        <w:pStyle w:val="a7"/>
        <w:numPr>
          <w:ilvl w:val="0"/>
          <w:numId w:val="233"/>
        </w:numPr>
        <w:shd w:val="clear" w:color="auto" w:fill="FFFFFF"/>
        <w:spacing w:after="0" w:afterAutospacing="0"/>
      </w:pPr>
      <w:r w:rsidRPr="00C6364F">
        <w:rPr>
          <w:i/>
          <w:iCs/>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6E91F14C" w14:textId="77777777" w:rsidR="00931FEF" w:rsidRPr="00C6364F" w:rsidRDefault="00931FEF" w:rsidP="00931FEF">
      <w:pPr>
        <w:pStyle w:val="a7"/>
        <w:numPr>
          <w:ilvl w:val="0"/>
          <w:numId w:val="233"/>
        </w:numPr>
        <w:shd w:val="clear" w:color="auto" w:fill="FFFFFF"/>
        <w:spacing w:after="0" w:afterAutospacing="0"/>
      </w:pPr>
      <w:r w:rsidRPr="00C6364F">
        <w:rPr>
          <w:i/>
          <w:iCs/>
        </w:rPr>
        <w:t>применять векторы и координаты для решения геометрических задач на вычисление длин, углов.</w:t>
      </w:r>
    </w:p>
    <w:p w14:paraId="6FE2DAEE" w14:textId="77777777" w:rsidR="00931FEF" w:rsidRPr="00C6364F" w:rsidRDefault="00931FEF" w:rsidP="00931FEF">
      <w:pPr>
        <w:pStyle w:val="a7"/>
        <w:shd w:val="clear" w:color="auto" w:fill="FFFFFF"/>
        <w:spacing w:before="274" w:beforeAutospacing="0" w:after="274" w:afterAutospacing="0"/>
      </w:pPr>
      <w:r w:rsidRPr="00C6364F">
        <w:rPr>
          <w:b/>
          <w:bCs/>
        </w:rPr>
        <w:t>В повседневной жизни и при изучении других предметов:</w:t>
      </w:r>
    </w:p>
    <w:p w14:paraId="6CF5D312" w14:textId="77777777" w:rsidR="00931FEF" w:rsidRPr="00C6364F" w:rsidRDefault="00931FEF" w:rsidP="00931FEF">
      <w:pPr>
        <w:pStyle w:val="a7"/>
        <w:numPr>
          <w:ilvl w:val="0"/>
          <w:numId w:val="234"/>
        </w:numPr>
        <w:shd w:val="clear" w:color="auto" w:fill="FFFFFF"/>
        <w:spacing w:after="0" w:afterAutospacing="0"/>
      </w:pPr>
      <w:r w:rsidRPr="00C6364F">
        <w:rPr>
          <w:i/>
          <w:iCs/>
        </w:rPr>
        <w:t>использовать понятия векторов и координат для решения задач по физике, географии и другим учебным предметам.</w:t>
      </w:r>
    </w:p>
    <w:p w14:paraId="2DAF480F" w14:textId="77777777" w:rsidR="00931FEF" w:rsidRPr="00C6364F" w:rsidRDefault="00931FEF" w:rsidP="00931FEF">
      <w:pPr>
        <w:pStyle w:val="western"/>
        <w:shd w:val="clear" w:color="auto" w:fill="FFFFFF"/>
        <w:spacing w:after="0" w:afterAutospacing="0"/>
      </w:pPr>
      <w:r w:rsidRPr="00C6364F">
        <w:rPr>
          <w:b/>
          <w:bCs/>
        </w:rPr>
        <w:t>История математики</w:t>
      </w:r>
    </w:p>
    <w:p w14:paraId="386C3E4B" w14:textId="77777777" w:rsidR="00931FEF" w:rsidRPr="00C6364F" w:rsidRDefault="00931FEF" w:rsidP="00931FEF">
      <w:pPr>
        <w:pStyle w:val="western"/>
        <w:numPr>
          <w:ilvl w:val="0"/>
          <w:numId w:val="235"/>
        </w:numPr>
        <w:shd w:val="clear" w:color="auto" w:fill="FFFFFF"/>
        <w:spacing w:after="0" w:afterAutospacing="0"/>
      </w:pPr>
      <w:r w:rsidRPr="00C6364F">
        <w:rPr>
          <w:i/>
          <w:iCs/>
        </w:rPr>
        <w:t>Характеризовать вклад выдающихся математиков в развитие математики и иных научных областей;</w:t>
      </w:r>
    </w:p>
    <w:p w14:paraId="2B9E8ABB" w14:textId="77777777" w:rsidR="00931FEF" w:rsidRPr="00C6364F" w:rsidRDefault="00931FEF" w:rsidP="00931FEF">
      <w:pPr>
        <w:pStyle w:val="western"/>
        <w:numPr>
          <w:ilvl w:val="0"/>
          <w:numId w:val="235"/>
        </w:numPr>
        <w:shd w:val="clear" w:color="auto" w:fill="FFFFFF"/>
        <w:spacing w:after="0" w:afterAutospacing="0"/>
      </w:pPr>
      <w:r w:rsidRPr="00C6364F">
        <w:rPr>
          <w:i/>
          <w:iCs/>
        </w:rPr>
        <w:t>понимать роль математики в развитии России.</w:t>
      </w:r>
    </w:p>
    <w:p w14:paraId="7C3CE658" w14:textId="77777777" w:rsidR="00931FEF" w:rsidRPr="00C6364F" w:rsidRDefault="00931FEF" w:rsidP="00931FEF">
      <w:pPr>
        <w:pStyle w:val="western"/>
        <w:shd w:val="clear" w:color="auto" w:fill="FFFFFF"/>
        <w:spacing w:after="0" w:afterAutospacing="0"/>
      </w:pPr>
      <w:r w:rsidRPr="00C6364F">
        <w:rPr>
          <w:b/>
          <w:bCs/>
        </w:rPr>
        <w:t>Методы математики</w:t>
      </w:r>
    </w:p>
    <w:p w14:paraId="475DC9EF" w14:textId="77777777" w:rsidR="00931FEF" w:rsidRPr="00C6364F" w:rsidRDefault="00931FEF" w:rsidP="00931FEF">
      <w:pPr>
        <w:pStyle w:val="western"/>
        <w:numPr>
          <w:ilvl w:val="0"/>
          <w:numId w:val="236"/>
        </w:numPr>
        <w:shd w:val="clear" w:color="auto" w:fill="FFFFFF"/>
        <w:spacing w:after="0" w:afterAutospacing="0"/>
      </w:pPr>
      <w:r w:rsidRPr="00C6364F">
        <w:rPr>
          <w:i/>
          <w:iCs/>
        </w:rPr>
        <w:t>Используя изученные методы, проводить доказательство, выполнять опровержение;</w:t>
      </w:r>
    </w:p>
    <w:p w14:paraId="7418BB59" w14:textId="77777777" w:rsidR="00931FEF" w:rsidRPr="00C6364F" w:rsidRDefault="00931FEF" w:rsidP="00931FEF">
      <w:pPr>
        <w:pStyle w:val="western"/>
        <w:numPr>
          <w:ilvl w:val="0"/>
          <w:numId w:val="236"/>
        </w:numPr>
        <w:shd w:val="clear" w:color="auto" w:fill="FFFFFF"/>
        <w:spacing w:after="0" w:afterAutospacing="0"/>
      </w:pPr>
      <w:r w:rsidRPr="00C6364F">
        <w:rPr>
          <w:i/>
          <w:iCs/>
        </w:rPr>
        <w:t>выбирать изученные методы и их комбинации для решения математических задач;</w:t>
      </w:r>
    </w:p>
    <w:p w14:paraId="73D84A41" w14:textId="77777777" w:rsidR="00931FEF" w:rsidRPr="00C6364F" w:rsidRDefault="00931FEF" w:rsidP="00931FEF">
      <w:pPr>
        <w:pStyle w:val="western"/>
        <w:numPr>
          <w:ilvl w:val="0"/>
          <w:numId w:val="236"/>
        </w:numPr>
        <w:shd w:val="clear" w:color="auto" w:fill="FFFFFF"/>
        <w:spacing w:after="0" w:afterAutospacing="0"/>
      </w:pPr>
      <w:r w:rsidRPr="00C6364F">
        <w:rPr>
          <w:i/>
          <w:iCs/>
        </w:rPr>
        <w:t>использовать математические знания для описания закономерностей в окружающей действительности и произведениях искусства;</w:t>
      </w:r>
    </w:p>
    <w:p w14:paraId="4BA58271" w14:textId="77777777" w:rsidR="00931FEF" w:rsidRPr="00C6364F" w:rsidRDefault="00931FEF" w:rsidP="00931FEF">
      <w:pPr>
        <w:pStyle w:val="western"/>
        <w:numPr>
          <w:ilvl w:val="0"/>
          <w:numId w:val="236"/>
        </w:numPr>
        <w:shd w:val="clear" w:color="auto" w:fill="FFFFFF"/>
        <w:spacing w:after="0" w:afterAutospacing="0"/>
      </w:pPr>
      <w:r w:rsidRPr="00C6364F">
        <w:rPr>
          <w:i/>
          <w:iCs/>
        </w:rPr>
        <w:t>применять простейшие программные средства и электронно-коммуникационные системы при решении математических задач.</w:t>
      </w:r>
    </w:p>
    <w:p w14:paraId="278A195F" w14:textId="77777777" w:rsidR="00931FEF" w:rsidRPr="00C6364F" w:rsidRDefault="00931FEF" w:rsidP="00931FEF">
      <w:pPr>
        <w:pStyle w:val="3"/>
        <w:shd w:val="clear" w:color="auto" w:fill="FFFFFF"/>
        <w:spacing w:before="274" w:after="274"/>
        <w:rPr>
          <w:rFonts w:ascii="Times New Roman" w:hAnsi="Times New Roman" w:cs="Times New Roman"/>
          <w:sz w:val="24"/>
          <w:szCs w:val="24"/>
        </w:rPr>
      </w:pPr>
      <w:bookmarkStart w:id="37" w:name="_Toc284663349"/>
      <w:bookmarkStart w:id="38" w:name="_Toc284662723"/>
      <w:bookmarkEnd w:id="37"/>
      <w:bookmarkEnd w:id="38"/>
      <w:r w:rsidRPr="00C6364F">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p>
    <w:p w14:paraId="77FC0FB3" w14:textId="77777777" w:rsidR="00931FEF" w:rsidRDefault="00931FEF" w:rsidP="00931FEF">
      <w:pPr>
        <w:pStyle w:val="western"/>
        <w:shd w:val="clear" w:color="auto" w:fill="FFFFFF"/>
        <w:spacing w:after="0" w:afterAutospacing="0"/>
        <w:rPr>
          <w:b/>
          <w:bCs/>
        </w:rPr>
      </w:pPr>
      <w:r w:rsidRPr="00C6364F">
        <w:rPr>
          <w:b/>
          <w:bCs/>
        </w:rPr>
        <w:t>Элементы теории множеств и математической логики</w:t>
      </w:r>
    </w:p>
    <w:p w14:paraId="1BF33D17" w14:textId="77777777" w:rsidR="007358A9" w:rsidRDefault="007358A9" w:rsidP="00931FEF">
      <w:pPr>
        <w:pStyle w:val="western"/>
        <w:shd w:val="clear" w:color="auto" w:fill="FFFFFF"/>
        <w:spacing w:after="0" w:afterAutospacing="0"/>
        <w:rPr>
          <w:b/>
          <w:bCs/>
        </w:rPr>
      </w:pPr>
    </w:p>
    <w:p w14:paraId="5D7B66F5" w14:textId="77777777" w:rsidR="007358A9" w:rsidRPr="00C6364F" w:rsidRDefault="00192F27" w:rsidP="007358A9">
      <w:pPr>
        <w:pStyle w:val="western"/>
        <w:shd w:val="clear" w:color="auto" w:fill="FFFFFF"/>
        <w:spacing w:after="0" w:afterAutospacing="0"/>
        <w:jc w:val="center"/>
      </w:pPr>
      <w:r>
        <w:rPr>
          <w:b/>
          <w:bCs/>
        </w:rPr>
        <w:t>81</w:t>
      </w:r>
    </w:p>
    <w:p w14:paraId="6229A968" w14:textId="77777777" w:rsidR="00931FEF" w:rsidRPr="00C6364F" w:rsidRDefault="00931FEF" w:rsidP="00931FEF">
      <w:pPr>
        <w:pStyle w:val="a7"/>
        <w:numPr>
          <w:ilvl w:val="0"/>
          <w:numId w:val="237"/>
        </w:numPr>
        <w:shd w:val="clear" w:color="auto" w:fill="FFFFFF"/>
        <w:spacing w:after="0" w:afterAutospacing="0"/>
      </w:pPr>
      <w:r w:rsidRPr="00C6364F">
        <w:t>Свободно оперировать</w:t>
      </w:r>
      <w:r w:rsidR="007358A9">
        <w:rPr>
          <w:vertAlign w:val="superscript"/>
        </w:rPr>
        <w:t xml:space="preserve"> </w:t>
      </w:r>
      <w:r w:rsidRPr="00C6364F">
        <w:t>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7354E3E7" w14:textId="77777777" w:rsidR="00931FEF" w:rsidRPr="00C6364F" w:rsidRDefault="00931FEF" w:rsidP="00931FEF">
      <w:pPr>
        <w:pStyle w:val="a7"/>
        <w:numPr>
          <w:ilvl w:val="0"/>
          <w:numId w:val="237"/>
        </w:numPr>
        <w:shd w:val="clear" w:color="auto" w:fill="FFFFFF"/>
        <w:spacing w:after="0" w:afterAutospacing="0"/>
      </w:pPr>
      <w:r w:rsidRPr="00C6364F">
        <w:t>задавать множества разными способами;</w:t>
      </w:r>
    </w:p>
    <w:p w14:paraId="1AB80F0E" w14:textId="77777777" w:rsidR="00931FEF" w:rsidRPr="00C6364F" w:rsidRDefault="00931FEF" w:rsidP="00931FEF">
      <w:pPr>
        <w:pStyle w:val="a7"/>
        <w:numPr>
          <w:ilvl w:val="0"/>
          <w:numId w:val="237"/>
        </w:numPr>
        <w:shd w:val="clear" w:color="auto" w:fill="FFFFFF"/>
        <w:spacing w:after="0" w:afterAutospacing="0"/>
      </w:pPr>
      <w:r w:rsidRPr="00C6364F">
        <w:t>проверять выполнение характеристического свойства множества;</w:t>
      </w:r>
    </w:p>
    <w:p w14:paraId="22264290" w14:textId="77777777" w:rsidR="00931FEF" w:rsidRPr="00C6364F" w:rsidRDefault="00931FEF" w:rsidP="00931FEF">
      <w:pPr>
        <w:pStyle w:val="a7"/>
        <w:numPr>
          <w:ilvl w:val="0"/>
          <w:numId w:val="237"/>
        </w:numPr>
        <w:shd w:val="clear" w:color="auto" w:fill="FFFFFF"/>
        <w:spacing w:after="0" w:afterAutospacing="0"/>
      </w:pPr>
      <w:r w:rsidRPr="00C6364F">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14:paraId="30D443D0" w14:textId="77777777" w:rsidR="00931FEF" w:rsidRPr="00C6364F" w:rsidRDefault="00931FEF" w:rsidP="00931FEF">
      <w:pPr>
        <w:pStyle w:val="a7"/>
        <w:numPr>
          <w:ilvl w:val="0"/>
          <w:numId w:val="237"/>
        </w:numPr>
        <w:shd w:val="clear" w:color="auto" w:fill="FFFFFF"/>
        <w:spacing w:after="0" w:afterAutospacing="0"/>
      </w:pPr>
      <w:r w:rsidRPr="00C6364F">
        <w:t>строить высказывания с использованием законов алгебры высказываний.</w:t>
      </w:r>
    </w:p>
    <w:p w14:paraId="5A3A5090"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0A318187" w14:textId="77777777" w:rsidR="00931FEF" w:rsidRPr="00C6364F" w:rsidRDefault="00931FEF" w:rsidP="00931FEF">
      <w:pPr>
        <w:pStyle w:val="a7"/>
        <w:numPr>
          <w:ilvl w:val="0"/>
          <w:numId w:val="238"/>
        </w:numPr>
        <w:shd w:val="clear" w:color="auto" w:fill="FFFFFF"/>
        <w:spacing w:before="274" w:beforeAutospacing="0" w:after="274" w:afterAutospacing="0"/>
      </w:pPr>
      <w:r w:rsidRPr="00C6364F">
        <w:t>строить рассуждения на основе использования правил логики;</w:t>
      </w:r>
    </w:p>
    <w:p w14:paraId="2842CA06" w14:textId="77777777" w:rsidR="00931FEF" w:rsidRPr="00C6364F" w:rsidRDefault="00931FEF" w:rsidP="00931FEF">
      <w:pPr>
        <w:pStyle w:val="a7"/>
        <w:numPr>
          <w:ilvl w:val="0"/>
          <w:numId w:val="238"/>
        </w:numPr>
        <w:shd w:val="clear" w:color="auto" w:fill="FFFFFF"/>
        <w:spacing w:before="274" w:beforeAutospacing="0" w:after="274" w:afterAutospacing="0"/>
      </w:pPr>
      <w:r w:rsidRPr="00C6364F">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254D0194" w14:textId="77777777" w:rsidR="00931FEF" w:rsidRPr="00C6364F" w:rsidRDefault="00931FEF" w:rsidP="00931FEF">
      <w:pPr>
        <w:pStyle w:val="western"/>
        <w:shd w:val="clear" w:color="auto" w:fill="FFFFFF"/>
        <w:spacing w:after="0" w:afterAutospacing="0"/>
      </w:pPr>
      <w:r w:rsidRPr="00C6364F">
        <w:rPr>
          <w:b/>
          <w:bCs/>
        </w:rPr>
        <w:t>Числа</w:t>
      </w:r>
    </w:p>
    <w:p w14:paraId="1642437D" w14:textId="77777777" w:rsidR="00931FEF" w:rsidRPr="00C6364F" w:rsidRDefault="00931FEF" w:rsidP="00931FEF">
      <w:pPr>
        <w:pStyle w:val="a7"/>
        <w:numPr>
          <w:ilvl w:val="0"/>
          <w:numId w:val="239"/>
        </w:numPr>
        <w:shd w:val="clear" w:color="auto" w:fill="FFFFFF"/>
        <w:spacing w:after="202" w:afterAutospacing="0"/>
      </w:pPr>
      <w:r w:rsidRPr="00C6364F">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0723D925" w14:textId="77777777" w:rsidR="00931FEF" w:rsidRPr="00C6364F" w:rsidRDefault="00931FEF" w:rsidP="00931FEF">
      <w:pPr>
        <w:pStyle w:val="a7"/>
        <w:numPr>
          <w:ilvl w:val="0"/>
          <w:numId w:val="239"/>
        </w:numPr>
        <w:shd w:val="clear" w:color="auto" w:fill="FFFFFF"/>
        <w:spacing w:after="202" w:afterAutospacing="0"/>
      </w:pPr>
      <w:r w:rsidRPr="00C6364F">
        <w:t>понимать и объяснять разницу между позиционной и непозиционной системами записи чисел;</w:t>
      </w:r>
    </w:p>
    <w:p w14:paraId="054E25E7" w14:textId="77777777" w:rsidR="00931FEF" w:rsidRPr="00C6364F" w:rsidRDefault="00931FEF" w:rsidP="00931FEF">
      <w:pPr>
        <w:pStyle w:val="a7"/>
        <w:numPr>
          <w:ilvl w:val="0"/>
          <w:numId w:val="239"/>
        </w:numPr>
        <w:shd w:val="clear" w:color="auto" w:fill="FFFFFF"/>
        <w:spacing w:after="202" w:afterAutospacing="0"/>
      </w:pPr>
      <w:r w:rsidRPr="00C6364F">
        <w:t>переводить числа из одной системы записи (системы счисления) в другую;</w:t>
      </w:r>
    </w:p>
    <w:p w14:paraId="2210D102" w14:textId="77777777" w:rsidR="00931FEF" w:rsidRPr="00C6364F" w:rsidRDefault="00931FEF" w:rsidP="00931FEF">
      <w:pPr>
        <w:pStyle w:val="a7"/>
        <w:numPr>
          <w:ilvl w:val="0"/>
          <w:numId w:val="239"/>
        </w:numPr>
        <w:shd w:val="clear" w:color="auto" w:fill="FFFFFF"/>
        <w:spacing w:after="202" w:afterAutospacing="0"/>
      </w:pPr>
      <w:r w:rsidRPr="00C6364F">
        <w:t>доказывать и использовать признаки делимости на 2, 4, 8, 5, 3, 6, 9, 10, 11 суммы и произведения чисел при выполнении вычислений и решении задач;</w:t>
      </w:r>
    </w:p>
    <w:p w14:paraId="7A2EF524" w14:textId="77777777" w:rsidR="00931FEF" w:rsidRPr="00C6364F" w:rsidRDefault="00931FEF" w:rsidP="00931FEF">
      <w:pPr>
        <w:pStyle w:val="a7"/>
        <w:numPr>
          <w:ilvl w:val="0"/>
          <w:numId w:val="239"/>
        </w:numPr>
        <w:shd w:val="clear" w:color="auto" w:fill="FFFFFF"/>
        <w:spacing w:after="202" w:afterAutospacing="0"/>
      </w:pPr>
      <w:r w:rsidRPr="00C6364F">
        <w:t>выполнять округление рациональных и иррациональных чисел с заданной точностью;</w:t>
      </w:r>
    </w:p>
    <w:p w14:paraId="767F67DA" w14:textId="77777777" w:rsidR="00931FEF" w:rsidRPr="00C6364F" w:rsidRDefault="00931FEF" w:rsidP="00931FEF">
      <w:pPr>
        <w:pStyle w:val="a7"/>
        <w:numPr>
          <w:ilvl w:val="0"/>
          <w:numId w:val="239"/>
        </w:numPr>
        <w:shd w:val="clear" w:color="auto" w:fill="FFFFFF"/>
        <w:spacing w:after="202" w:afterAutospacing="0"/>
      </w:pPr>
      <w:r w:rsidRPr="00C6364F">
        <w:t>сравнивать действительные числа разными способами;</w:t>
      </w:r>
    </w:p>
    <w:p w14:paraId="10C0071E" w14:textId="77777777" w:rsidR="00931FEF" w:rsidRPr="00C6364F" w:rsidRDefault="00931FEF" w:rsidP="00931FEF">
      <w:pPr>
        <w:pStyle w:val="a7"/>
        <w:numPr>
          <w:ilvl w:val="0"/>
          <w:numId w:val="239"/>
        </w:numPr>
        <w:shd w:val="clear" w:color="auto" w:fill="FFFFFF"/>
        <w:spacing w:after="202" w:afterAutospacing="0"/>
      </w:pPr>
      <w:r w:rsidRPr="00C6364F">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31DDB32F" w14:textId="77777777" w:rsidR="00931FEF" w:rsidRPr="00C6364F" w:rsidRDefault="00931FEF" w:rsidP="00931FEF">
      <w:pPr>
        <w:pStyle w:val="a7"/>
        <w:numPr>
          <w:ilvl w:val="0"/>
          <w:numId w:val="239"/>
        </w:numPr>
        <w:shd w:val="clear" w:color="auto" w:fill="FFFFFF"/>
        <w:spacing w:after="202" w:afterAutospacing="0"/>
      </w:pPr>
      <w:r w:rsidRPr="00C6364F">
        <w:t>находить НОД и НОК чисел разными способами и использовать их при решении задач;</w:t>
      </w:r>
    </w:p>
    <w:p w14:paraId="212FEF23" w14:textId="77777777" w:rsidR="00931FEF" w:rsidRPr="00C6364F" w:rsidRDefault="00931FEF" w:rsidP="00931FEF">
      <w:pPr>
        <w:pStyle w:val="a7"/>
        <w:numPr>
          <w:ilvl w:val="0"/>
          <w:numId w:val="239"/>
        </w:numPr>
        <w:shd w:val="clear" w:color="auto" w:fill="FFFFFF"/>
        <w:spacing w:after="202" w:afterAutospacing="0"/>
      </w:pPr>
      <w:r w:rsidRPr="00C6364F">
        <w:t>выполнять вычисления и преобразования выражений, содержащих действительные числа, в том числе корни натуральных степеней.</w:t>
      </w:r>
    </w:p>
    <w:p w14:paraId="46F5DC1E"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610A52E6" w14:textId="77777777" w:rsidR="00931FEF" w:rsidRDefault="00931FEF" w:rsidP="00931FEF">
      <w:pPr>
        <w:pStyle w:val="a7"/>
        <w:numPr>
          <w:ilvl w:val="0"/>
          <w:numId w:val="240"/>
        </w:numPr>
        <w:shd w:val="clear" w:color="auto" w:fill="FFFFFF"/>
        <w:spacing w:before="274" w:beforeAutospacing="0" w:after="274" w:afterAutospacing="0"/>
      </w:pPr>
      <w:r w:rsidRPr="00C6364F">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641B1FE3" w14:textId="77777777" w:rsidR="007358A9" w:rsidRPr="00C6364F" w:rsidRDefault="00192F27" w:rsidP="007358A9">
      <w:pPr>
        <w:pStyle w:val="a7"/>
        <w:shd w:val="clear" w:color="auto" w:fill="FFFFFF"/>
        <w:spacing w:before="274" w:beforeAutospacing="0" w:after="274" w:afterAutospacing="0"/>
        <w:ind w:left="720"/>
        <w:jc w:val="center"/>
      </w:pPr>
      <w:r>
        <w:t>82</w:t>
      </w:r>
    </w:p>
    <w:p w14:paraId="7FA33B9A" w14:textId="77777777" w:rsidR="00931FEF" w:rsidRPr="00C6364F" w:rsidRDefault="00931FEF" w:rsidP="00931FEF">
      <w:pPr>
        <w:pStyle w:val="a7"/>
        <w:numPr>
          <w:ilvl w:val="0"/>
          <w:numId w:val="240"/>
        </w:numPr>
        <w:shd w:val="clear" w:color="auto" w:fill="FFFFFF"/>
        <w:spacing w:before="274" w:beforeAutospacing="0" w:after="274" w:afterAutospacing="0"/>
      </w:pPr>
      <w:r w:rsidRPr="00C6364F">
        <w:t>записывать, сравнивать, округлять числовые данные реальных величин с использованием разных систем измерения;</w:t>
      </w:r>
    </w:p>
    <w:p w14:paraId="3432719E" w14:textId="77777777" w:rsidR="00931FEF" w:rsidRPr="00C6364F" w:rsidRDefault="00931FEF" w:rsidP="00931FEF">
      <w:pPr>
        <w:pStyle w:val="a7"/>
        <w:numPr>
          <w:ilvl w:val="0"/>
          <w:numId w:val="240"/>
        </w:numPr>
        <w:shd w:val="clear" w:color="auto" w:fill="FFFFFF"/>
        <w:spacing w:before="274" w:beforeAutospacing="0" w:after="274" w:afterAutospacing="0"/>
      </w:pPr>
      <w:r w:rsidRPr="00C6364F">
        <w:lastRenderedPageBreak/>
        <w:t>составлять и оценивать разными способами числовые выражения при решении практических задач и задач из других учебных предметов.</w:t>
      </w:r>
    </w:p>
    <w:p w14:paraId="0E3D78D1" w14:textId="77777777" w:rsidR="00931FEF" w:rsidRPr="00C6364F" w:rsidRDefault="00931FEF" w:rsidP="00931FEF">
      <w:pPr>
        <w:pStyle w:val="western"/>
        <w:shd w:val="clear" w:color="auto" w:fill="FFFFFF"/>
        <w:spacing w:after="0" w:afterAutospacing="0"/>
      </w:pPr>
      <w:r w:rsidRPr="00C6364F">
        <w:rPr>
          <w:b/>
          <w:bCs/>
        </w:rPr>
        <w:t>Тождественные преобразования</w:t>
      </w:r>
    </w:p>
    <w:p w14:paraId="6750A92A"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Свободно оперировать понятиями степени с целым и дробным показателем;</w:t>
      </w:r>
    </w:p>
    <w:p w14:paraId="1C7695CA"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выполнять доказательство свойств степени с целыми и дробными показателями;</w:t>
      </w:r>
    </w:p>
    <w:p w14:paraId="0C5D1E95"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6B6AF672"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свободно владеть приемами преобразования целых и дробно-рациональных выражений;</w:t>
      </w:r>
    </w:p>
    <w:p w14:paraId="017D55B9"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выполнять разложение многочленов на множители разными способами, с использованием комбинаций различных приемов;</w:t>
      </w:r>
    </w:p>
    <w:p w14:paraId="404E59AC"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14:paraId="18D2EF8F"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выполнять деление многочлена на многочлен с остатком;</w:t>
      </w:r>
    </w:p>
    <w:p w14:paraId="6F3CF83E"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доказывать свойства квадратных корней и корней степени </w:t>
      </w:r>
      <w:r w:rsidRPr="00C6364F">
        <w:rPr>
          <w:i/>
          <w:iCs/>
        </w:rPr>
        <w:t>n</w:t>
      </w:r>
      <w:r w:rsidRPr="00C6364F">
        <w:t>;</w:t>
      </w:r>
    </w:p>
    <w:p w14:paraId="110C64AD"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выполнять преобразования выражений, содержащих квадратные корни, корни степени </w:t>
      </w:r>
      <w:r w:rsidRPr="00C6364F">
        <w:rPr>
          <w:i/>
          <w:iCs/>
          <w:lang w:val="en-US"/>
        </w:rPr>
        <w:t>n</w:t>
      </w:r>
      <w:r w:rsidRPr="00C6364F">
        <w:t>;</w:t>
      </w:r>
    </w:p>
    <w:p w14:paraId="237F07F5"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свободно оперировать понятиями «тождество», «тождество на множестве», «тождественное преобразование»;</w:t>
      </w:r>
    </w:p>
    <w:p w14:paraId="5B6103F1" w14:textId="77777777" w:rsidR="00931FEF" w:rsidRPr="00C6364F" w:rsidRDefault="00931FEF" w:rsidP="00931FEF">
      <w:pPr>
        <w:pStyle w:val="a7"/>
        <w:numPr>
          <w:ilvl w:val="0"/>
          <w:numId w:val="241"/>
        </w:numPr>
        <w:shd w:val="clear" w:color="auto" w:fill="FFFFFF"/>
        <w:spacing w:before="274" w:beforeAutospacing="0" w:after="274" w:afterAutospacing="0"/>
      </w:pPr>
      <w:r w:rsidRPr="00C6364F">
        <w:t>выполнять различные преобразования выражений, содержащих модули.</w:t>
      </w:r>
      <w:r w:rsidR="00000000">
        <w:pict w14:anchorId="5E7D20E9">
          <v:shape id="_x0000_i1034" type="#_x0000_t75" alt="" style="width:60pt;height:21pt"/>
        </w:pict>
      </w:r>
      <w:r w:rsidR="00000000">
        <w:pict w14:anchorId="01647798">
          <v:shape id="_x0000_i1035" type="#_x0000_t75" alt="" style="width:60pt;height:21pt"/>
        </w:pict>
      </w:r>
    </w:p>
    <w:p w14:paraId="33E10866"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5B0BEE58" w14:textId="77777777" w:rsidR="00931FEF" w:rsidRPr="00C6364F" w:rsidRDefault="00931FEF" w:rsidP="00931FEF">
      <w:pPr>
        <w:pStyle w:val="a7"/>
        <w:numPr>
          <w:ilvl w:val="0"/>
          <w:numId w:val="242"/>
        </w:numPr>
        <w:shd w:val="clear" w:color="auto" w:fill="FFFFFF"/>
        <w:spacing w:before="274" w:beforeAutospacing="0" w:after="274" w:afterAutospacing="0"/>
      </w:pPr>
      <w:r w:rsidRPr="00C6364F">
        <w:t>выполнять преобразования и действия с буквенными выражениями, числовые коэффициенты которых записаны в стандартном виде;</w:t>
      </w:r>
    </w:p>
    <w:p w14:paraId="73C39622" w14:textId="77777777" w:rsidR="00931FEF" w:rsidRPr="00C6364F" w:rsidRDefault="00931FEF" w:rsidP="00931FEF">
      <w:pPr>
        <w:pStyle w:val="a7"/>
        <w:numPr>
          <w:ilvl w:val="0"/>
          <w:numId w:val="242"/>
        </w:numPr>
        <w:shd w:val="clear" w:color="auto" w:fill="FFFFFF"/>
        <w:spacing w:before="274" w:beforeAutospacing="0" w:after="274" w:afterAutospacing="0"/>
      </w:pPr>
      <w:r w:rsidRPr="00C6364F">
        <w:t>выполнять преобразования рациональных выражений при решении задач других учебных предметов;</w:t>
      </w:r>
    </w:p>
    <w:p w14:paraId="31639355" w14:textId="77777777" w:rsidR="00931FEF" w:rsidRPr="00C6364F" w:rsidRDefault="00931FEF" w:rsidP="00931FEF">
      <w:pPr>
        <w:pStyle w:val="a7"/>
        <w:numPr>
          <w:ilvl w:val="0"/>
          <w:numId w:val="242"/>
        </w:numPr>
        <w:shd w:val="clear" w:color="auto" w:fill="FFFFFF"/>
        <w:spacing w:before="274" w:beforeAutospacing="0" w:after="274" w:afterAutospacing="0"/>
      </w:pPr>
      <w:r w:rsidRPr="00C6364F">
        <w:t>выполнять проверку правдоподобия физических и химических формул на основе сравнения размерностей и валентностей.</w:t>
      </w:r>
    </w:p>
    <w:p w14:paraId="5417FCD1" w14:textId="77777777" w:rsidR="00931FEF" w:rsidRDefault="00931FEF" w:rsidP="00931FEF">
      <w:pPr>
        <w:pStyle w:val="western"/>
        <w:shd w:val="clear" w:color="auto" w:fill="FFFFFF"/>
        <w:spacing w:after="0" w:afterAutospacing="0"/>
        <w:rPr>
          <w:b/>
          <w:bCs/>
        </w:rPr>
      </w:pPr>
      <w:r w:rsidRPr="00C6364F">
        <w:rPr>
          <w:b/>
          <w:bCs/>
        </w:rPr>
        <w:t>Уравнения и неравенства</w:t>
      </w:r>
    </w:p>
    <w:p w14:paraId="374ACF11" w14:textId="77777777" w:rsidR="007358A9" w:rsidRDefault="007358A9" w:rsidP="00931FEF">
      <w:pPr>
        <w:pStyle w:val="western"/>
        <w:shd w:val="clear" w:color="auto" w:fill="FFFFFF"/>
        <w:spacing w:after="0" w:afterAutospacing="0"/>
        <w:rPr>
          <w:b/>
          <w:bCs/>
        </w:rPr>
      </w:pPr>
    </w:p>
    <w:p w14:paraId="4BF6A3A7" w14:textId="77777777" w:rsidR="007358A9" w:rsidRPr="00C6364F" w:rsidRDefault="00192F27" w:rsidP="007358A9">
      <w:pPr>
        <w:pStyle w:val="western"/>
        <w:shd w:val="clear" w:color="auto" w:fill="FFFFFF"/>
        <w:spacing w:after="0" w:afterAutospacing="0"/>
        <w:jc w:val="center"/>
      </w:pPr>
      <w:r>
        <w:rPr>
          <w:b/>
          <w:bCs/>
        </w:rPr>
        <w:t>83</w:t>
      </w:r>
    </w:p>
    <w:p w14:paraId="4FF12DC3" w14:textId="77777777" w:rsidR="00931FEF" w:rsidRPr="00C6364F" w:rsidRDefault="00931FEF" w:rsidP="00931FEF">
      <w:pPr>
        <w:pStyle w:val="a7"/>
        <w:numPr>
          <w:ilvl w:val="0"/>
          <w:numId w:val="243"/>
        </w:numPr>
        <w:shd w:val="clear" w:color="auto" w:fill="FFFFFF"/>
        <w:spacing w:after="0" w:afterAutospacing="0"/>
      </w:pPr>
      <w:r w:rsidRPr="00C6364F">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7275617C" w14:textId="77777777" w:rsidR="00931FEF" w:rsidRPr="00C6364F" w:rsidRDefault="00931FEF" w:rsidP="00931FEF">
      <w:pPr>
        <w:pStyle w:val="a7"/>
        <w:numPr>
          <w:ilvl w:val="0"/>
          <w:numId w:val="243"/>
        </w:numPr>
        <w:shd w:val="clear" w:color="auto" w:fill="FFFFFF"/>
        <w:spacing w:before="274" w:beforeAutospacing="0" w:after="274" w:afterAutospacing="0"/>
      </w:pPr>
      <w:r w:rsidRPr="00C6364F">
        <w:t>решать разные виды уравнений и неравенств и их систем, в том числе некоторые уравнения 3 и 4 степеней, дробно-рациональные и иррациональные;</w:t>
      </w:r>
    </w:p>
    <w:p w14:paraId="1C29D579" w14:textId="77777777" w:rsidR="00931FEF" w:rsidRPr="00C6364F" w:rsidRDefault="00931FEF" w:rsidP="00931FEF">
      <w:pPr>
        <w:pStyle w:val="a7"/>
        <w:numPr>
          <w:ilvl w:val="0"/>
          <w:numId w:val="243"/>
        </w:numPr>
        <w:shd w:val="clear" w:color="auto" w:fill="FFFFFF"/>
        <w:spacing w:before="274" w:beforeAutospacing="0" w:after="274" w:afterAutospacing="0"/>
      </w:pPr>
      <w:r w:rsidRPr="00C6364F">
        <w:t>знать теорему Виета для уравнений степени выше второй;</w:t>
      </w:r>
    </w:p>
    <w:p w14:paraId="0BEF4D84" w14:textId="77777777" w:rsidR="00931FEF" w:rsidRPr="00C6364F" w:rsidRDefault="00931FEF" w:rsidP="00931FEF">
      <w:pPr>
        <w:pStyle w:val="a7"/>
        <w:numPr>
          <w:ilvl w:val="0"/>
          <w:numId w:val="243"/>
        </w:numPr>
        <w:shd w:val="clear" w:color="auto" w:fill="FFFFFF"/>
        <w:spacing w:before="274" w:beforeAutospacing="0" w:after="274" w:afterAutospacing="0"/>
      </w:pPr>
      <w:r w:rsidRPr="00C6364F">
        <w:t>понимать смысл теорем о равносильных и неравносильных преобразованиях уравнений и уметь их доказывать;</w:t>
      </w:r>
    </w:p>
    <w:p w14:paraId="767D6A29" w14:textId="77777777" w:rsidR="00931FEF" w:rsidRPr="00C6364F" w:rsidRDefault="00931FEF" w:rsidP="00931FEF">
      <w:pPr>
        <w:pStyle w:val="a7"/>
        <w:numPr>
          <w:ilvl w:val="0"/>
          <w:numId w:val="243"/>
        </w:numPr>
        <w:shd w:val="clear" w:color="auto" w:fill="FFFFFF"/>
        <w:spacing w:before="274" w:beforeAutospacing="0" w:after="274" w:afterAutospacing="0"/>
      </w:pPr>
      <w:r w:rsidRPr="00C6364F">
        <w:t>владеть разными методами решения уравнений, неравенств и их систем, уметь выбирать метод решения и обосновывать свой выбор;</w:t>
      </w:r>
    </w:p>
    <w:p w14:paraId="445EA35A" w14:textId="77777777" w:rsidR="00931FEF" w:rsidRPr="00C6364F" w:rsidRDefault="00931FEF" w:rsidP="00931FEF">
      <w:pPr>
        <w:pStyle w:val="a7"/>
        <w:numPr>
          <w:ilvl w:val="0"/>
          <w:numId w:val="243"/>
        </w:numPr>
        <w:shd w:val="clear" w:color="auto" w:fill="FFFFFF"/>
        <w:spacing w:before="274" w:beforeAutospacing="0" w:after="274" w:afterAutospacing="0"/>
      </w:pPr>
      <w:r w:rsidRPr="00C6364F">
        <w:t>использовать метод интервалов для решения неравенств, в том числе дробно-рациональных и включающих в себя иррациональные выражения;</w:t>
      </w:r>
    </w:p>
    <w:p w14:paraId="7DAD824B" w14:textId="77777777" w:rsidR="00931FEF" w:rsidRPr="00C6364F" w:rsidRDefault="00931FEF" w:rsidP="00931FEF">
      <w:pPr>
        <w:pStyle w:val="a7"/>
        <w:numPr>
          <w:ilvl w:val="0"/>
          <w:numId w:val="243"/>
        </w:numPr>
        <w:shd w:val="clear" w:color="auto" w:fill="FFFFFF"/>
        <w:spacing w:before="274" w:beforeAutospacing="0" w:after="274" w:afterAutospacing="0"/>
      </w:pPr>
      <w:r w:rsidRPr="00C6364F">
        <w:t>решать алгебраические уравнения и неравенства и их системы с параметрами алгебраическим и графическим методами;</w:t>
      </w:r>
    </w:p>
    <w:p w14:paraId="046C65D8" w14:textId="77777777" w:rsidR="00931FEF" w:rsidRPr="00C6364F" w:rsidRDefault="00931FEF" w:rsidP="00931FEF">
      <w:pPr>
        <w:pStyle w:val="a7"/>
        <w:numPr>
          <w:ilvl w:val="0"/>
          <w:numId w:val="243"/>
        </w:numPr>
        <w:shd w:val="clear" w:color="auto" w:fill="FFFFFF"/>
        <w:spacing w:before="274" w:beforeAutospacing="0" w:after="274" w:afterAutospacing="0"/>
      </w:pPr>
      <w:r w:rsidRPr="00C6364F">
        <w:t>владеть разными методами доказательства неравенств;</w:t>
      </w:r>
    </w:p>
    <w:p w14:paraId="4D8BC6D7" w14:textId="77777777" w:rsidR="00931FEF" w:rsidRPr="00C6364F" w:rsidRDefault="00931FEF" w:rsidP="00931FEF">
      <w:pPr>
        <w:pStyle w:val="a7"/>
        <w:numPr>
          <w:ilvl w:val="0"/>
          <w:numId w:val="243"/>
        </w:numPr>
        <w:shd w:val="clear" w:color="auto" w:fill="FFFFFF"/>
        <w:spacing w:before="274" w:beforeAutospacing="0" w:after="274" w:afterAutospacing="0"/>
      </w:pPr>
      <w:r w:rsidRPr="00C6364F">
        <w:t>решать уравнения в целых числах;</w:t>
      </w:r>
    </w:p>
    <w:p w14:paraId="065808DD" w14:textId="77777777" w:rsidR="00931FEF" w:rsidRPr="00C6364F" w:rsidRDefault="00931FEF" w:rsidP="00931FEF">
      <w:pPr>
        <w:pStyle w:val="a7"/>
        <w:numPr>
          <w:ilvl w:val="0"/>
          <w:numId w:val="243"/>
        </w:numPr>
        <w:shd w:val="clear" w:color="auto" w:fill="FFFFFF"/>
        <w:spacing w:before="274" w:beforeAutospacing="0" w:after="274" w:afterAutospacing="0"/>
      </w:pPr>
      <w:r w:rsidRPr="00C6364F">
        <w:t>изображать множества на плоскости, задаваемые уравнениями, неравенствами и их системами.</w:t>
      </w:r>
    </w:p>
    <w:p w14:paraId="7A58C931"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3B2B64DF" w14:textId="77777777" w:rsidR="00931FEF" w:rsidRPr="00C6364F" w:rsidRDefault="00931FEF" w:rsidP="00931FEF">
      <w:pPr>
        <w:pStyle w:val="a7"/>
        <w:numPr>
          <w:ilvl w:val="0"/>
          <w:numId w:val="244"/>
        </w:numPr>
        <w:shd w:val="clear" w:color="auto" w:fill="FFFFFF"/>
        <w:spacing w:before="274" w:beforeAutospacing="0" w:after="274" w:afterAutospacing="0"/>
      </w:pPr>
      <w:r w:rsidRPr="00C6364F">
        <w:t>составлять и решать уравнения, неравенства, их системы при решении задач других учебных предметов;</w:t>
      </w:r>
    </w:p>
    <w:p w14:paraId="0AC99376" w14:textId="77777777" w:rsidR="00931FEF" w:rsidRPr="00C6364F" w:rsidRDefault="00931FEF" w:rsidP="00931FEF">
      <w:pPr>
        <w:pStyle w:val="a7"/>
        <w:numPr>
          <w:ilvl w:val="0"/>
          <w:numId w:val="244"/>
        </w:numPr>
        <w:shd w:val="clear" w:color="auto" w:fill="FFFFFF"/>
        <w:spacing w:before="274" w:beforeAutospacing="0" w:after="274" w:afterAutospacing="0"/>
      </w:pPr>
      <w:r w:rsidRPr="00C6364F">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722ABE2D" w14:textId="77777777" w:rsidR="00931FEF" w:rsidRPr="00C6364F" w:rsidRDefault="00931FEF" w:rsidP="00931FEF">
      <w:pPr>
        <w:pStyle w:val="a7"/>
        <w:numPr>
          <w:ilvl w:val="0"/>
          <w:numId w:val="244"/>
        </w:numPr>
        <w:shd w:val="clear" w:color="auto" w:fill="FFFFFF"/>
        <w:spacing w:before="274" w:beforeAutospacing="0" w:after="274" w:afterAutospacing="0"/>
      </w:pPr>
      <w:r w:rsidRPr="00C6364F">
        <w:t>составлять и решать уравнения и неравенства с параметрами при решении задач других учебных предметов;</w:t>
      </w:r>
    </w:p>
    <w:p w14:paraId="6CCEB9E8" w14:textId="77777777" w:rsidR="00931FEF" w:rsidRPr="00C6364F" w:rsidRDefault="00931FEF" w:rsidP="00931FEF">
      <w:pPr>
        <w:pStyle w:val="a7"/>
        <w:numPr>
          <w:ilvl w:val="0"/>
          <w:numId w:val="244"/>
        </w:numPr>
        <w:shd w:val="clear" w:color="auto" w:fill="FFFFFF"/>
        <w:spacing w:before="274" w:beforeAutospacing="0" w:after="274" w:afterAutospacing="0"/>
      </w:pPr>
      <w:r w:rsidRPr="00C6364F">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51BEF955" w14:textId="77777777" w:rsidR="00931FEF" w:rsidRPr="00C6364F" w:rsidRDefault="00931FEF" w:rsidP="00931FEF">
      <w:pPr>
        <w:pStyle w:val="western"/>
        <w:shd w:val="clear" w:color="auto" w:fill="FFFFFF"/>
        <w:spacing w:after="0" w:afterAutospacing="0"/>
      </w:pPr>
      <w:r w:rsidRPr="00C6364F">
        <w:rPr>
          <w:b/>
          <w:bCs/>
        </w:rPr>
        <w:t>Функции</w:t>
      </w:r>
    </w:p>
    <w:p w14:paraId="26701C0E" w14:textId="77777777" w:rsidR="00931FEF" w:rsidRDefault="00931FEF" w:rsidP="00931FEF">
      <w:pPr>
        <w:pStyle w:val="a7"/>
        <w:numPr>
          <w:ilvl w:val="0"/>
          <w:numId w:val="245"/>
        </w:numPr>
        <w:shd w:val="clear" w:color="auto" w:fill="FFFFFF"/>
        <w:spacing w:before="274" w:beforeAutospacing="0" w:after="274" w:afterAutospacing="0"/>
      </w:pPr>
      <w:r w:rsidRPr="00C6364F">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14:paraId="35F10753" w14:textId="77777777" w:rsidR="007358A9" w:rsidRDefault="007358A9" w:rsidP="007358A9">
      <w:pPr>
        <w:pStyle w:val="a7"/>
        <w:shd w:val="clear" w:color="auto" w:fill="FFFFFF"/>
        <w:spacing w:before="274" w:beforeAutospacing="0" w:after="274" w:afterAutospacing="0"/>
      </w:pPr>
    </w:p>
    <w:p w14:paraId="7AB2C481" w14:textId="77777777" w:rsidR="007358A9" w:rsidRPr="00C6364F" w:rsidRDefault="00192F27" w:rsidP="007358A9">
      <w:pPr>
        <w:pStyle w:val="a7"/>
        <w:shd w:val="clear" w:color="auto" w:fill="FFFFFF"/>
        <w:spacing w:before="274" w:beforeAutospacing="0" w:after="274" w:afterAutospacing="0"/>
        <w:jc w:val="center"/>
      </w:pPr>
      <w:r>
        <w:t>84</w:t>
      </w:r>
    </w:p>
    <w:p w14:paraId="37298266" w14:textId="77777777" w:rsidR="00931FEF" w:rsidRPr="00C6364F" w:rsidRDefault="00931FEF" w:rsidP="00931FEF">
      <w:pPr>
        <w:pStyle w:val="a7"/>
        <w:numPr>
          <w:ilvl w:val="0"/>
          <w:numId w:val="245"/>
        </w:numPr>
        <w:shd w:val="clear" w:color="auto" w:fill="FFFFFF"/>
        <w:spacing w:before="274" w:beforeAutospacing="0" w:after="274" w:afterAutospacing="0"/>
      </w:pPr>
      <w:r w:rsidRPr="00C6364F">
        <w:lastRenderedPageBreak/>
        <w:t>строить графики функций: линейной, квадратичной, дробно-линейной, степенной при разных значениях показателя степени, </w:t>
      </w:r>
      <w:r w:rsidR="00000000">
        <w:pict w14:anchorId="064CB9BF">
          <v:shape id="_x0000_i1036" type="#_x0000_t75" alt="" style="width:24pt;height:24pt"/>
        </w:pict>
      </w:r>
      <w:r w:rsidRPr="00C6364F">
        <w:t>;</w:t>
      </w:r>
    </w:p>
    <w:p w14:paraId="4E7C4E82" w14:textId="77777777" w:rsidR="00931FEF" w:rsidRPr="00C6364F" w:rsidRDefault="00931FEF" w:rsidP="00931FEF">
      <w:pPr>
        <w:pStyle w:val="a7"/>
        <w:numPr>
          <w:ilvl w:val="0"/>
          <w:numId w:val="245"/>
        </w:numPr>
        <w:shd w:val="clear" w:color="auto" w:fill="FFFFFF"/>
        <w:spacing w:before="274" w:beforeAutospacing="0" w:after="274" w:afterAutospacing="0"/>
      </w:pPr>
      <w:r w:rsidRPr="00C6364F">
        <w:t>использовать преобразования графика функции </w:t>
      </w:r>
      <w:r w:rsidR="00000000">
        <w:pict w14:anchorId="487E785A">
          <v:shape id="_x0000_i1037" type="#_x0000_t75" alt="" style="width:24pt;height:24pt"/>
        </w:pict>
      </w:r>
      <w:r w:rsidRPr="00C6364F">
        <w:t> для построения графиков функций</w:t>
      </w:r>
      <w:r w:rsidR="00000000">
        <w:pict w14:anchorId="36DC013A">
          <v:shape id="_x0000_i1038" type="#_x0000_t75" alt="" style="width:24pt;height:24pt"/>
        </w:pict>
      </w:r>
      <w:r w:rsidRPr="00C6364F">
        <w:t>;</w:t>
      </w:r>
    </w:p>
    <w:p w14:paraId="11DCA7B2" w14:textId="77777777" w:rsidR="00931FEF" w:rsidRPr="00C6364F" w:rsidRDefault="00931FEF" w:rsidP="00931FEF">
      <w:pPr>
        <w:pStyle w:val="a7"/>
        <w:numPr>
          <w:ilvl w:val="0"/>
          <w:numId w:val="245"/>
        </w:numPr>
        <w:shd w:val="clear" w:color="auto" w:fill="FFFFFF"/>
        <w:spacing w:before="274" w:beforeAutospacing="0" w:after="274" w:afterAutospacing="0"/>
      </w:pPr>
      <w:r w:rsidRPr="00C6364F">
        <w:t>анализировать свойства функций и вид графика в зависимости от параметров;</w:t>
      </w:r>
    </w:p>
    <w:p w14:paraId="591A22AB" w14:textId="77777777" w:rsidR="00931FEF" w:rsidRPr="00C6364F" w:rsidRDefault="00931FEF" w:rsidP="00931FEF">
      <w:pPr>
        <w:pStyle w:val="a7"/>
        <w:numPr>
          <w:ilvl w:val="0"/>
          <w:numId w:val="245"/>
        </w:numPr>
        <w:shd w:val="clear" w:color="auto" w:fill="FFFFFF"/>
        <w:spacing w:before="274" w:beforeAutospacing="0" w:after="274" w:afterAutospacing="0"/>
      </w:pPr>
      <w:r w:rsidRPr="00C6364F">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14:paraId="5AB0CD24" w14:textId="77777777" w:rsidR="00931FEF" w:rsidRPr="00C6364F" w:rsidRDefault="00931FEF" w:rsidP="00931FEF">
      <w:pPr>
        <w:pStyle w:val="a7"/>
        <w:numPr>
          <w:ilvl w:val="0"/>
          <w:numId w:val="245"/>
        </w:numPr>
        <w:shd w:val="clear" w:color="auto" w:fill="FFFFFF"/>
        <w:spacing w:before="274" w:beforeAutospacing="0" w:after="274" w:afterAutospacing="0"/>
      </w:pPr>
      <w:r w:rsidRPr="00C6364F">
        <w:t>использовать метод математической индукции для вывода формул, доказательства равенств и неравенств, решения задач на делимость;</w:t>
      </w:r>
    </w:p>
    <w:p w14:paraId="4BBAC1CF" w14:textId="77777777" w:rsidR="00931FEF" w:rsidRPr="00C6364F" w:rsidRDefault="00931FEF" w:rsidP="00931FEF">
      <w:pPr>
        <w:pStyle w:val="a7"/>
        <w:numPr>
          <w:ilvl w:val="0"/>
          <w:numId w:val="245"/>
        </w:numPr>
        <w:shd w:val="clear" w:color="auto" w:fill="FFFFFF"/>
        <w:spacing w:before="274" w:beforeAutospacing="0" w:after="274" w:afterAutospacing="0"/>
      </w:pPr>
      <w:r w:rsidRPr="00C6364F">
        <w:t>исследовать последовательности, заданные рекуррентно;</w:t>
      </w:r>
    </w:p>
    <w:p w14:paraId="56A9F2F9" w14:textId="77777777" w:rsidR="00931FEF" w:rsidRPr="00C6364F" w:rsidRDefault="00931FEF" w:rsidP="00931FEF">
      <w:pPr>
        <w:pStyle w:val="a7"/>
        <w:numPr>
          <w:ilvl w:val="0"/>
          <w:numId w:val="245"/>
        </w:numPr>
        <w:shd w:val="clear" w:color="auto" w:fill="FFFFFF"/>
        <w:spacing w:before="274" w:beforeAutospacing="0" w:after="274" w:afterAutospacing="0"/>
      </w:pPr>
      <w:r w:rsidRPr="00C6364F">
        <w:t>решать комбинированные задачи на арифметическую и геометрическую прогрессии.</w:t>
      </w:r>
    </w:p>
    <w:p w14:paraId="50DB0CF4"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7E8CC5F4" w14:textId="77777777" w:rsidR="00931FEF" w:rsidRPr="00C6364F" w:rsidRDefault="00931FEF" w:rsidP="00931FEF">
      <w:pPr>
        <w:pStyle w:val="a7"/>
        <w:numPr>
          <w:ilvl w:val="0"/>
          <w:numId w:val="246"/>
        </w:numPr>
        <w:shd w:val="clear" w:color="auto" w:fill="FFFFFF"/>
        <w:spacing w:before="274" w:beforeAutospacing="0" w:after="274" w:afterAutospacing="0"/>
      </w:pPr>
      <w:r w:rsidRPr="00C6364F">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79930F42" w14:textId="77777777" w:rsidR="00931FEF" w:rsidRPr="00C6364F" w:rsidRDefault="00931FEF" w:rsidP="00931FEF">
      <w:pPr>
        <w:pStyle w:val="a7"/>
        <w:numPr>
          <w:ilvl w:val="0"/>
          <w:numId w:val="246"/>
        </w:numPr>
        <w:shd w:val="clear" w:color="auto" w:fill="FFFFFF"/>
        <w:spacing w:before="274" w:beforeAutospacing="0" w:after="274" w:afterAutospacing="0"/>
      </w:pPr>
      <w:r w:rsidRPr="00C6364F">
        <w:t>использовать графики зависимостей для исследования реальных процессов и явлений;</w:t>
      </w:r>
    </w:p>
    <w:p w14:paraId="19BD4D4A" w14:textId="77777777" w:rsidR="00931FEF" w:rsidRPr="00C6364F" w:rsidRDefault="00931FEF" w:rsidP="00931FEF">
      <w:pPr>
        <w:pStyle w:val="a7"/>
        <w:numPr>
          <w:ilvl w:val="0"/>
          <w:numId w:val="246"/>
        </w:numPr>
        <w:shd w:val="clear" w:color="auto" w:fill="FFFFFF"/>
        <w:spacing w:before="274" w:beforeAutospacing="0" w:after="274" w:afterAutospacing="0"/>
      </w:pPr>
      <w:r w:rsidRPr="00C6364F">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0E4AE288" w14:textId="77777777" w:rsidR="00931FEF" w:rsidRPr="00C6364F" w:rsidRDefault="00931FEF" w:rsidP="00931FEF">
      <w:pPr>
        <w:pStyle w:val="western"/>
        <w:shd w:val="clear" w:color="auto" w:fill="FFFFFF"/>
        <w:spacing w:after="0" w:afterAutospacing="0"/>
      </w:pPr>
      <w:r w:rsidRPr="00C6364F">
        <w:rPr>
          <w:b/>
          <w:bCs/>
        </w:rPr>
        <w:t>Статистика и теория вероятностей</w:t>
      </w:r>
    </w:p>
    <w:p w14:paraId="69E13C4B" w14:textId="77777777" w:rsidR="00931FEF" w:rsidRPr="00C6364F" w:rsidRDefault="00931FEF" w:rsidP="00931FEF">
      <w:pPr>
        <w:pStyle w:val="a7"/>
        <w:numPr>
          <w:ilvl w:val="0"/>
          <w:numId w:val="247"/>
        </w:numPr>
        <w:shd w:val="clear" w:color="auto" w:fill="FFFFFF"/>
        <w:spacing w:after="202" w:afterAutospacing="0"/>
      </w:pPr>
      <w:r w:rsidRPr="00C6364F">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00D2EEA1" w14:textId="77777777" w:rsidR="00931FEF" w:rsidRPr="00C6364F" w:rsidRDefault="00931FEF" w:rsidP="00931FEF">
      <w:pPr>
        <w:pStyle w:val="a7"/>
        <w:numPr>
          <w:ilvl w:val="0"/>
          <w:numId w:val="247"/>
        </w:numPr>
        <w:shd w:val="clear" w:color="auto" w:fill="FFFFFF"/>
        <w:spacing w:after="202" w:afterAutospacing="0"/>
      </w:pPr>
      <w:r w:rsidRPr="00C6364F">
        <w:t>выбирать наиболее удобный способ представления информации, адекватный ее свойствам и целям анализа;</w:t>
      </w:r>
    </w:p>
    <w:p w14:paraId="371940C0" w14:textId="77777777" w:rsidR="00931FEF" w:rsidRPr="00C6364F" w:rsidRDefault="00931FEF" w:rsidP="00931FEF">
      <w:pPr>
        <w:pStyle w:val="a7"/>
        <w:numPr>
          <w:ilvl w:val="0"/>
          <w:numId w:val="247"/>
        </w:numPr>
        <w:shd w:val="clear" w:color="auto" w:fill="FFFFFF"/>
        <w:spacing w:after="202" w:afterAutospacing="0"/>
      </w:pPr>
      <w:r w:rsidRPr="00C6364F">
        <w:t>вычислять числовые характеристики выборки;</w:t>
      </w:r>
    </w:p>
    <w:p w14:paraId="5ED5CA4F" w14:textId="77777777" w:rsidR="00931FEF" w:rsidRPr="00C6364F" w:rsidRDefault="00931FEF" w:rsidP="00931FEF">
      <w:pPr>
        <w:pStyle w:val="a7"/>
        <w:numPr>
          <w:ilvl w:val="0"/>
          <w:numId w:val="247"/>
        </w:numPr>
        <w:shd w:val="clear" w:color="auto" w:fill="FFFFFF"/>
        <w:spacing w:after="202" w:afterAutospacing="0"/>
      </w:pPr>
      <w:r w:rsidRPr="00C6364F">
        <w:t>свободно оперировать понятиями: факториал числа, перестановки, сочетания и размещения, треугольник Паскаля;</w:t>
      </w:r>
    </w:p>
    <w:p w14:paraId="4ABF25B8" w14:textId="77777777" w:rsidR="007358A9" w:rsidRDefault="00931FEF" w:rsidP="00931FEF">
      <w:pPr>
        <w:pStyle w:val="a7"/>
        <w:numPr>
          <w:ilvl w:val="0"/>
          <w:numId w:val="247"/>
        </w:numPr>
        <w:shd w:val="clear" w:color="auto" w:fill="FFFFFF"/>
        <w:spacing w:after="202" w:afterAutospacing="0"/>
      </w:pPr>
      <w:r w:rsidRPr="00C6364F">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w:t>
      </w:r>
    </w:p>
    <w:p w14:paraId="2216E8B3" w14:textId="77777777" w:rsidR="007358A9" w:rsidRDefault="00192F27" w:rsidP="007358A9">
      <w:pPr>
        <w:pStyle w:val="a7"/>
        <w:shd w:val="clear" w:color="auto" w:fill="FFFFFF"/>
        <w:spacing w:after="202" w:afterAutospacing="0"/>
        <w:ind w:left="720"/>
        <w:jc w:val="center"/>
      </w:pPr>
      <w:r>
        <w:t>85</w:t>
      </w:r>
    </w:p>
    <w:p w14:paraId="63E9E13C" w14:textId="77777777" w:rsidR="00931FEF" w:rsidRPr="00C6364F" w:rsidRDefault="00931FEF" w:rsidP="00931FEF">
      <w:pPr>
        <w:pStyle w:val="a7"/>
        <w:numPr>
          <w:ilvl w:val="0"/>
          <w:numId w:val="247"/>
        </w:numPr>
        <w:shd w:val="clear" w:color="auto" w:fill="FFFFFF"/>
        <w:spacing w:after="202" w:afterAutospacing="0"/>
      </w:pPr>
      <w:r w:rsidRPr="00C6364F">
        <w:lastRenderedPageBreak/>
        <w:t>случайного события, операции над случайными событиями, основные комбинаторные формулы;</w:t>
      </w:r>
    </w:p>
    <w:p w14:paraId="1E729C35" w14:textId="77777777" w:rsidR="00931FEF" w:rsidRPr="00C6364F" w:rsidRDefault="00931FEF" w:rsidP="00931FEF">
      <w:pPr>
        <w:pStyle w:val="a7"/>
        <w:numPr>
          <w:ilvl w:val="0"/>
          <w:numId w:val="247"/>
        </w:numPr>
        <w:shd w:val="clear" w:color="auto" w:fill="FFFFFF"/>
        <w:spacing w:after="202" w:afterAutospacing="0"/>
      </w:pPr>
      <w:r w:rsidRPr="00C6364F">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2DDF55D4" w14:textId="77777777" w:rsidR="00931FEF" w:rsidRPr="00C6364F" w:rsidRDefault="00931FEF" w:rsidP="00931FEF">
      <w:pPr>
        <w:pStyle w:val="a7"/>
        <w:numPr>
          <w:ilvl w:val="0"/>
          <w:numId w:val="247"/>
        </w:numPr>
        <w:shd w:val="clear" w:color="auto" w:fill="FFFFFF"/>
        <w:spacing w:after="202" w:afterAutospacing="0"/>
      </w:pPr>
      <w:r w:rsidRPr="00C6364F">
        <w:t>знать примеры случайных величин, и вычислять их статистические характеристики;</w:t>
      </w:r>
    </w:p>
    <w:p w14:paraId="6BEC5ECF" w14:textId="77777777" w:rsidR="00931FEF" w:rsidRPr="00C6364F" w:rsidRDefault="00931FEF" w:rsidP="00931FEF">
      <w:pPr>
        <w:pStyle w:val="a7"/>
        <w:numPr>
          <w:ilvl w:val="0"/>
          <w:numId w:val="247"/>
        </w:numPr>
        <w:shd w:val="clear" w:color="auto" w:fill="FFFFFF"/>
        <w:spacing w:before="274" w:beforeAutospacing="0" w:after="274" w:afterAutospacing="0"/>
      </w:pPr>
      <w:r w:rsidRPr="00C6364F">
        <w:t>использовать формулы комбинаторики при решении комбинаторных задач;</w:t>
      </w:r>
    </w:p>
    <w:p w14:paraId="65FE1F43" w14:textId="77777777" w:rsidR="00931FEF" w:rsidRPr="00C6364F" w:rsidRDefault="00931FEF" w:rsidP="00931FEF">
      <w:pPr>
        <w:pStyle w:val="a7"/>
        <w:numPr>
          <w:ilvl w:val="0"/>
          <w:numId w:val="247"/>
        </w:numPr>
        <w:shd w:val="clear" w:color="auto" w:fill="FFFFFF"/>
        <w:spacing w:before="274" w:beforeAutospacing="0" w:after="274" w:afterAutospacing="0"/>
      </w:pPr>
      <w:r w:rsidRPr="00C6364F">
        <w:t>решать задачи на вычисление вероятности в том числе с использованием формул.</w:t>
      </w:r>
    </w:p>
    <w:p w14:paraId="6102351D"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2CBC8954" w14:textId="77777777" w:rsidR="00931FEF" w:rsidRPr="00C6364F" w:rsidRDefault="00931FEF" w:rsidP="00931FEF">
      <w:pPr>
        <w:pStyle w:val="a7"/>
        <w:numPr>
          <w:ilvl w:val="0"/>
          <w:numId w:val="248"/>
        </w:numPr>
        <w:shd w:val="clear" w:color="auto" w:fill="FFFFFF"/>
        <w:spacing w:before="274" w:beforeAutospacing="0" w:after="274" w:afterAutospacing="0"/>
      </w:pPr>
      <w:r w:rsidRPr="00C6364F">
        <w:t>представлять информацию о реальных процессах и явлениях способом, адекватным ее свойствам и цели исследования;</w:t>
      </w:r>
    </w:p>
    <w:p w14:paraId="57ED35A7" w14:textId="77777777" w:rsidR="00931FEF" w:rsidRPr="00C6364F" w:rsidRDefault="00931FEF" w:rsidP="00931FEF">
      <w:pPr>
        <w:pStyle w:val="a7"/>
        <w:numPr>
          <w:ilvl w:val="0"/>
          <w:numId w:val="248"/>
        </w:numPr>
        <w:shd w:val="clear" w:color="auto" w:fill="FFFFFF"/>
        <w:spacing w:before="274" w:beforeAutospacing="0" w:after="274" w:afterAutospacing="0"/>
      </w:pPr>
      <w:r w:rsidRPr="00C6364F">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14:paraId="42303537" w14:textId="77777777" w:rsidR="00931FEF" w:rsidRPr="00C6364F" w:rsidRDefault="00931FEF" w:rsidP="00931FEF">
      <w:pPr>
        <w:pStyle w:val="a7"/>
        <w:numPr>
          <w:ilvl w:val="0"/>
          <w:numId w:val="248"/>
        </w:numPr>
        <w:shd w:val="clear" w:color="auto" w:fill="FFFFFF"/>
        <w:spacing w:before="274" w:beforeAutospacing="0" w:after="274" w:afterAutospacing="0"/>
      </w:pPr>
      <w:r w:rsidRPr="00C6364F">
        <w:t>оценивать вероятность реальных событий и явлений в различных ситуациях.</w:t>
      </w:r>
    </w:p>
    <w:p w14:paraId="4E7647E3" w14:textId="77777777" w:rsidR="00931FEF" w:rsidRPr="00C6364F" w:rsidRDefault="00931FEF" w:rsidP="00931FEF">
      <w:pPr>
        <w:pStyle w:val="western"/>
        <w:shd w:val="clear" w:color="auto" w:fill="FFFFFF"/>
        <w:spacing w:after="0" w:afterAutospacing="0"/>
      </w:pPr>
      <w:r w:rsidRPr="00C6364F">
        <w:rPr>
          <w:b/>
          <w:bCs/>
        </w:rPr>
        <w:t>Текстовые задачи</w:t>
      </w:r>
    </w:p>
    <w:p w14:paraId="2AB09F31"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Решать простые и сложные задачи, а также задачи повышенной трудности и выделять их математическую основу;</w:t>
      </w:r>
    </w:p>
    <w:p w14:paraId="54D7D877"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распознавать разные виды и типы задач;</w:t>
      </w:r>
    </w:p>
    <w:p w14:paraId="779839E0"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25F12EC1"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различать модель текста и модель решения задачи, конструировать к одной модели решения сложных задач разные модели текста задачи;</w:t>
      </w:r>
    </w:p>
    <w:p w14:paraId="309B56A4"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знать и применять три способа поиска решения задач (от требования к условию и от условия к требованию, комбинированный);</w:t>
      </w:r>
    </w:p>
    <w:p w14:paraId="525791B7"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моделировать рассуждения при поиске решения задач с помощью граф-схемы;</w:t>
      </w:r>
    </w:p>
    <w:p w14:paraId="047E05E8"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выделять этапы решения задачи и содержание каждого этапа;</w:t>
      </w:r>
    </w:p>
    <w:p w14:paraId="71B54263"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51C0B724" w14:textId="77777777" w:rsidR="00931FEF" w:rsidRDefault="00931FEF" w:rsidP="00931FEF">
      <w:pPr>
        <w:pStyle w:val="a7"/>
        <w:numPr>
          <w:ilvl w:val="0"/>
          <w:numId w:val="249"/>
        </w:numPr>
        <w:shd w:val="clear" w:color="auto" w:fill="FFFFFF"/>
        <w:spacing w:before="274" w:beforeAutospacing="0" w:after="274" w:afterAutospacing="0"/>
      </w:pPr>
      <w:r w:rsidRPr="00C6364F">
        <w:t>анализировать затруднения при решении задач;</w:t>
      </w:r>
    </w:p>
    <w:p w14:paraId="693EBE8F" w14:textId="77777777" w:rsidR="007358A9" w:rsidRPr="00C6364F" w:rsidRDefault="00192F27" w:rsidP="007358A9">
      <w:pPr>
        <w:pStyle w:val="a7"/>
        <w:shd w:val="clear" w:color="auto" w:fill="FFFFFF"/>
        <w:spacing w:before="274" w:beforeAutospacing="0" w:after="274" w:afterAutospacing="0"/>
        <w:ind w:left="720"/>
        <w:jc w:val="center"/>
      </w:pPr>
      <w:r>
        <w:t>86</w:t>
      </w:r>
    </w:p>
    <w:p w14:paraId="27217607"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lastRenderedPageBreak/>
        <w:t>выполнять различные преобразования предложенной задачи, конструировать новые задачи из данной, в том числе обратные;</w:t>
      </w:r>
    </w:p>
    <w:p w14:paraId="49B9AA9B"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интерпретировать вычислительные результаты в задаче, исследовать полученное решение задачи;</w:t>
      </w:r>
    </w:p>
    <w:p w14:paraId="72D2E1C2"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изменять условие задач (количественные или качественные данные), исследовать измененное преобразованное;</w:t>
      </w:r>
    </w:p>
    <w:p w14:paraId="1F2BCD6F"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6E74DBD6"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исследовать всевозможные ситуации при решении задач на движение по реке, рассматривать разные системы отсчета;</w:t>
      </w:r>
    </w:p>
    <w:p w14:paraId="142289A5"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решать разнообразные задачи «на части»;</w:t>
      </w:r>
    </w:p>
    <w:p w14:paraId="0C073DCF"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0CDAF0E4" w14:textId="77777777" w:rsidR="00931FEF" w:rsidRPr="00C6364F" w:rsidRDefault="00931FEF" w:rsidP="00931FEF">
      <w:pPr>
        <w:pStyle w:val="a7"/>
        <w:numPr>
          <w:ilvl w:val="0"/>
          <w:numId w:val="249"/>
        </w:numPr>
        <w:shd w:val="clear" w:color="auto" w:fill="FFFFFF"/>
        <w:spacing w:before="274" w:beforeAutospacing="0" w:after="274" w:afterAutospacing="0"/>
      </w:pPr>
      <w:r w:rsidRPr="00C6364F">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46580144" w14:textId="77777777" w:rsidR="00931FEF" w:rsidRPr="00C6364F" w:rsidRDefault="00931FEF" w:rsidP="00931FEF">
      <w:pPr>
        <w:pStyle w:val="a7"/>
        <w:numPr>
          <w:ilvl w:val="0"/>
          <w:numId w:val="250"/>
        </w:numPr>
        <w:shd w:val="clear" w:color="auto" w:fill="FFFFFF"/>
        <w:spacing w:after="0" w:afterAutospacing="0"/>
      </w:pPr>
      <w:r w:rsidRPr="00C6364F">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39356E83" w14:textId="77777777" w:rsidR="00931FEF" w:rsidRPr="00C6364F" w:rsidRDefault="00931FEF" w:rsidP="00931FEF">
      <w:pPr>
        <w:pStyle w:val="western"/>
        <w:numPr>
          <w:ilvl w:val="0"/>
          <w:numId w:val="251"/>
        </w:numPr>
        <w:shd w:val="clear" w:color="auto" w:fill="FFFFFF"/>
        <w:spacing w:after="0" w:afterAutospacing="0"/>
      </w:pPr>
      <w:r w:rsidRPr="00C6364F">
        <w:t>решать задачи на проценты, в том числе, сложные проценты с обоснованием, используя разные способы;</w:t>
      </w:r>
    </w:p>
    <w:p w14:paraId="51DD6524" w14:textId="77777777" w:rsidR="00931FEF" w:rsidRPr="00C6364F" w:rsidRDefault="00931FEF" w:rsidP="00931FEF">
      <w:pPr>
        <w:pStyle w:val="a7"/>
        <w:numPr>
          <w:ilvl w:val="0"/>
          <w:numId w:val="251"/>
        </w:numPr>
        <w:shd w:val="clear" w:color="auto" w:fill="FFFFFF"/>
        <w:spacing w:before="274" w:beforeAutospacing="0" w:after="274" w:afterAutospacing="0"/>
      </w:pPr>
      <w:r w:rsidRPr="00C6364F">
        <w:t>решать логические задачи разными способами, в том числе, с двумя блоками и с тремя блоками данных с помощью таблиц;</w:t>
      </w:r>
    </w:p>
    <w:p w14:paraId="357DEFD8" w14:textId="77777777" w:rsidR="00931FEF" w:rsidRPr="00C6364F" w:rsidRDefault="00931FEF" w:rsidP="00931FEF">
      <w:pPr>
        <w:pStyle w:val="a7"/>
        <w:numPr>
          <w:ilvl w:val="0"/>
          <w:numId w:val="251"/>
        </w:numPr>
        <w:shd w:val="clear" w:color="auto" w:fill="FFFFFF"/>
        <w:spacing w:before="274" w:beforeAutospacing="0" w:after="274" w:afterAutospacing="0"/>
      </w:pPr>
      <w:r w:rsidRPr="00C6364F">
        <w:t>решать задачи по комбинаторике и теории вероятностей на основе использования изученных методов и обосновывать решение;</w:t>
      </w:r>
    </w:p>
    <w:p w14:paraId="3B66FC2C" w14:textId="77777777" w:rsidR="00931FEF" w:rsidRPr="00C6364F" w:rsidRDefault="00931FEF" w:rsidP="00931FEF">
      <w:pPr>
        <w:pStyle w:val="a7"/>
        <w:numPr>
          <w:ilvl w:val="0"/>
          <w:numId w:val="251"/>
        </w:numPr>
        <w:shd w:val="clear" w:color="auto" w:fill="FFFFFF"/>
        <w:spacing w:before="274" w:beforeAutospacing="0" w:after="274" w:afterAutospacing="0"/>
      </w:pPr>
      <w:r w:rsidRPr="00C6364F">
        <w:t>решать несложные задачи по математической статистике;</w:t>
      </w:r>
    </w:p>
    <w:p w14:paraId="78E5017E" w14:textId="77777777" w:rsidR="00931FEF" w:rsidRPr="00C6364F" w:rsidRDefault="00931FEF" w:rsidP="00931FEF">
      <w:pPr>
        <w:pStyle w:val="a7"/>
        <w:numPr>
          <w:ilvl w:val="0"/>
          <w:numId w:val="251"/>
        </w:numPr>
        <w:shd w:val="clear" w:color="auto" w:fill="FFFFFF"/>
        <w:spacing w:before="274" w:beforeAutospacing="0" w:after="274" w:afterAutospacing="0"/>
      </w:pPr>
      <w:r w:rsidRPr="00C6364F">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047732FE"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6BEBE342" w14:textId="77777777" w:rsidR="00931FEF" w:rsidRDefault="00931FEF" w:rsidP="00931FEF">
      <w:pPr>
        <w:pStyle w:val="a7"/>
        <w:numPr>
          <w:ilvl w:val="0"/>
          <w:numId w:val="252"/>
        </w:numPr>
        <w:shd w:val="clear" w:color="auto" w:fill="FFFFFF"/>
        <w:spacing w:before="274" w:beforeAutospacing="0" w:after="274" w:afterAutospacing="0"/>
      </w:pPr>
      <w:r w:rsidRPr="00C6364F">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537A4287" w14:textId="77777777" w:rsidR="00FE05C9" w:rsidRPr="00C6364F" w:rsidRDefault="00192F27" w:rsidP="00FE05C9">
      <w:pPr>
        <w:pStyle w:val="a7"/>
        <w:shd w:val="clear" w:color="auto" w:fill="FFFFFF"/>
        <w:spacing w:before="274" w:beforeAutospacing="0" w:after="274" w:afterAutospacing="0"/>
        <w:jc w:val="center"/>
      </w:pPr>
      <w:r>
        <w:t>87</w:t>
      </w:r>
    </w:p>
    <w:p w14:paraId="14571015" w14:textId="77777777" w:rsidR="00931FEF" w:rsidRPr="00C6364F" w:rsidRDefault="00931FEF" w:rsidP="00931FEF">
      <w:pPr>
        <w:pStyle w:val="a7"/>
        <w:numPr>
          <w:ilvl w:val="0"/>
          <w:numId w:val="252"/>
        </w:numPr>
        <w:shd w:val="clear" w:color="auto" w:fill="FFFFFF"/>
        <w:spacing w:before="274" w:beforeAutospacing="0" w:after="274" w:afterAutospacing="0"/>
      </w:pPr>
      <w:r w:rsidRPr="00C6364F">
        <w:lastRenderedPageBreak/>
        <w:t>решать задачи на движение по реке, рассматривая разные системы отсчета;</w:t>
      </w:r>
    </w:p>
    <w:p w14:paraId="6B10C3B4" w14:textId="77777777" w:rsidR="00931FEF" w:rsidRPr="00C6364F" w:rsidRDefault="00931FEF" w:rsidP="00931FEF">
      <w:pPr>
        <w:pStyle w:val="a7"/>
        <w:numPr>
          <w:ilvl w:val="0"/>
          <w:numId w:val="252"/>
        </w:numPr>
        <w:shd w:val="clear" w:color="auto" w:fill="FFFFFF"/>
        <w:spacing w:before="274" w:beforeAutospacing="0" w:after="274" w:afterAutospacing="0"/>
      </w:pPr>
      <w:r w:rsidRPr="00C6364F">
        <w:t>конструировать задачные ситуации, приближенные к реальной действительности.</w:t>
      </w:r>
    </w:p>
    <w:p w14:paraId="7D30B491" w14:textId="77777777" w:rsidR="00931FEF" w:rsidRPr="00C6364F" w:rsidRDefault="00931FEF" w:rsidP="00931FEF">
      <w:pPr>
        <w:pStyle w:val="western"/>
        <w:shd w:val="clear" w:color="auto" w:fill="FFFFFF"/>
        <w:spacing w:after="0" w:afterAutospacing="0"/>
      </w:pPr>
      <w:r w:rsidRPr="00C6364F">
        <w:rPr>
          <w:b/>
          <w:bCs/>
        </w:rPr>
        <w:t>Геометрические фигуры</w:t>
      </w:r>
    </w:p>
    <w:p w14:paraId="508C1955" w14:textId="77777777" w:rsidR="00931FEF" w:rsidRPr="00C6364F" w:rsidRDefault="00931FEF" w:rsidP="00931FEF">
      <w:pPr>
        <w:pStyle w:val="a7"/>
        <w:numPr>
          <w:ilvl w:val="0"/>
          <w:numId w:val="253"/>
        </w:numPr>
        <w:shd w:val="clear" w:color="auto" w:fill="FFFFFF"/>
        <w:spacing w:before="274" w:beforeAutospacing="0" w:after="274" w:afterAutospacing="0"/>
      </w:pPr>
      <w:r w:rsidRPr="00C6364F">
        <w:t>Свободно оперировать геометрическими понятиями при решении задач и проведении математических рассуждений;</w:t>
      </w:r>
    </w:p>
    <w:p w14:paraId="29B4B90F" w14:textId="77777777" w:rsidR="00931FEF" w:rsidRPr="00C6364F" w:rsidRDefault="00931FEF" w:rsidP="00931FEF">
      <w:pPr>
        <w:pStyle w:val="a7"/>
        <w:numPr>
          <w:ilvl w:val="0"/>
          <w:numId w:val="253"/>
        </w:numPr>
        <w:shd w:val="clear" w:color="auto" w:fill="FFFFFF"/>
        <w:spacing w:before="274" w:beforeAutospacing="0" w:after="274" w:afterAutospacing="0"/>
      </w:pPr>
      <w:r w:rsidRPr="00C6364F">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152C2C80" w14:textId="77777777" w:rsidR="00931FEF" w:rsidRPr="00C6364F" w:rsidRDefault="00931FEF" w:rsidP="00931FEF">
      <w:pPr>
        <w:pStyle w:val="a7"/>
        <w:numPr>
          <w:ilvl w:val="0"/>
          <w:numId w:val="253"/>
        </w:numPr>
        <w:shd w:val="clear" w:color="auto" w:fill="FFFFFF"/>
        <w:spacing w:after="202" w:afterAutospacing="0"/>
      </w:pPr>
      <w:r w:rsidRPr="00C6364F">
        <w:t>исследовать чертежи, включая комбинации фигур, извлекать, интерпретировать и преобразовывать информацию, представленную на чертежах;</w:t>
      </w:r>
    </w:p>
    <w:p w14:paraId="5AB3D8E1" w14:textId="77777777" w:rsidR="00931FEF" w:rsidRPr="00C6364F" w:rsidRDefault="00931FEF" w:rsidP="00931FEF">
      <w:pPr>
        <w:pStyle w:val="a7"/>
        <w:numPr>
          <w:ilvl w:val="0"/>
          <w:numId w:val="253"/>
        </w:numPr>
        <w:shd w:val="clear" w:color="auto" w:fill="FFFFFF"/>
        <w:spacing w:after="202" w:afterAutospacing="0"/>
      </w:pPr>
      <w:r w:rsidRPr="00C6364F">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40941A49" w14:textId="77777777" w:rsidR="00931FEF" w:rsidRPr="00C6364F" w:rsidRDefault="00931FEF" w:rsidP="00931FEF">
      <w:pPr>
        <w:pStyle w:val="a7"/>
        <w:numPr>
          <w:ilvl w:val="0"/>
          <w:numId w:val="253"/>
        </w:numPr>
        <w:shd w:val="clear" w:color="auto" w:fill="FFFFFF"/>
        <w:spacing w:after="0" w:afterAutospacing="0"/>
      </w:pPr>
      <w:r w:rsidRPr="00C6364F">
        <w:t>формулировать и доказывать геометрические утверждения.</w:t>
      </w:r>
    </w:p>
    <w:p w14:paraId="0CC1479A"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6DE493B1" w14:textId="77777777" w:rsidR="00931FEF" w:rsidRPr="00C6364F" w:rsidRDefault="00931FEF" w:rsidP="00931FEF">
      <w:pPr>
        <w:pStyle w:val="a7"/>
        <w:numPr>
          <w:ilvl w:val="0"/>
          <w:numId w:val="254"/>
        </w:numPr>
        <w:shd w:val="clear" w:color="auto" w:fill="FFFFFF"/>
        <w:spacing w:before="274" w:beforeAutospacing="0" w:after="274" w:afterAutospacing="0"/>
      </w:pPr>
      <w:r w:rsidRPr="00C6364F">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14:paraId="7502E8B4" w14:textId="77777777" w:rsidR="00931FEF" w:rsidRPr="00C6364F" w:rsidRDefault="00931FEF" w:rsidP="00931FEF">
      <w:pPr>
        <w:pStyle w:val="western"/>
        <w:shd w:val="clear" w:color="auto" w:fill="FFFFFF"/>
        <w:spacing w:after="0" w:afterAutospacing="0"/>
      </w:pPr>
      <w:r w:rsidRPr="00C6364F">
        <w:rPr>
          <w:b/>
          <w:bCs/>
        </w:rPr>
        <w:t>Отношения</w:t>
      </w:r>
    </w:p>
    <w:p w14:paraId="0BA647E4" w14:textId="77777777" w:rsidR="00931FEF" w:rsidRPr="00C6364F" w:rsidRDefault="00931FEF" w:rsidP="00931FEF">
      <w:pPr>
        <w:pStyle w:val="a7"/>
        <w:numPr>
          <w:ilvl w:val="0"/>
          <w:numId w:val="255"/>
        </w:numPr>
        <w:shd w:val="clear" w:color="auto" w:fill="FFFFFF"/>
        <w:spacing w:after="0" w:afterAutospacing="0"/>
      </w:pPr>
      <w:r w:rsidRPr="00C6364F">
        <w:t>Владеть понятием отношения как метапредметным;</w:t>
      </w:r>
    </w:p>
    <w:p w14:paraId="0520AB1B" w14:textId="77777777" w:rsidR="00931FEF" w:rsidRPr="00C6364F" w:rsidRDefault="00931FEF" w:rsidP="00931FEF">
      <w:pPr>
        <w:pStyle w:val="a7"/>
        <w:numPr>
          <w:ilvl w:val="0"/>
          <w:numId w:val="255"/>
        </w:numPr>
        <w:shd w:val="clear" w:color="auto" w:fill="FFFFFF"/>
        <w:spacing w:after="0" w:afterAutospacing="0"/>
      </w:pPr>
      <w:r w:rsidRPr="00C6364F">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5150E3E7" w14:textId="77777777" w:rsidR="00931FEF" w:rsidRPr="00C6364F" w:rsidRDefault="00931FEF" w:rsidP="00931FEF">
      <w:pPr>
        <w:pStyle w:val="a7"/>
        <w:numPr>
          <w:ilvl w:val="0"/>
          <w:numId w:val="255"/>
        </w:numPr>
        <w:shd w:val="clear" w:color="auto" w:fill="FFFFFF"/>
        <w:spacing w:after="0" w:afterAutospacing="0"/>
      </w:pPr>
      <w:r w:rsidRPr="00C6364F">
        <w:t>использовать свойства подобия и равенства фигур при решении задач.</w:t>
      </w:r>
    </w:p>
    <w:p w14:paraId="2743FE7E" w14:textId="77777777" w:rsidR="00931FEF" w:rsidRPr="00C6364F" w:rsidRDefault="00931FEF" w:rsidP="00931FEF">
      <w:pPr>
        <w:pStyle w:val="a7"/>
        <w:shd w:val="clear" w:color="auto" w:fill="FFFFFF"/>
        <w:spacing w:before="274" w:beforeAutospacing="0" w:after="274" w:afterAutospacing="0"/>
      </w:pPr>
      <w:r w:rsidRPr="00C6364F">
        <w:rPr>
          <w:b/>
          <w:bCs/>
        </w:rPr>
        <w:t>В повседневной жизни и при изучении других предметов:</w:t>
      </w:r>
    </w:p>
    <w:p w14:paraId="7686FEFD" w14:textId="77777777" w:rsidR="00931FEF" w:rsidRPr="00C6364F" w:rsidRDefault="00931FEF" w:rsidP="00931FEF">
      <w:pPr>
        <w:pStyle w:val="a7"/>
        <w:numPr>
          <w:ilvl w:val="0"/>
          <w:numId w:val="256"/>
        </w:numPr>
        <w:shd w:val="clear" w:color="auto" w:fill="FFFFFF"/>
        <w:spacing w:after="0" w:afterAutospacing="0"/>
      </w:pPr>
      <w:r w:rsidRPr="00C6364F">
        <w:t>использовать отношения для построения и исследования математических моделей объектов реальной жизни.</w:t>
      </w:r>
    </w:p>
    <w:p w14:paraId="33F11A3C" w14:textId="77777777" w:rsidR="00931FEF" w:rsidRPr="00C6364F" w:rsidRDefault="00931FEF" w:rsidP="00931FEF">
      <w:pPr>
        <w:pStyle w:val="western"/>
        <w:shd w:val="clear" w:color="auto" w:fill="FFFFFF"/>
        <w:spacing w:after="0" w:afterAutospacing="0"/>
      </w:pPr>
      <w:r w:rsidRPr="00C6364F">
        <w:rPr>
          <w:b/>
          <w:bCs/>
        </w:rPr>
        <w:t>Измерения и вычисления</w:t>
      </w:r>
    </w:p>
    <w:p w14:paraId="4388400C" w14:textId="77777777" w:rsidR="00931FEF" w:rsidRDefault="00931FEF" w:rsidP="00931FEF">
      <w:pPr>
        <w:pStyle w:val="a7"/>
        <w:numPr>
          <w:ilvl w:val="0"/>
          <w:numId w:val="257"/>
        </w:numPr>
        <w:shd w:val="clear" w:color="auto" w:fill="FFFFFF"/>
        <w:spacing w:after="0" w:afterAutospacing="0"/>
      </w:pPr>
      <w:r w:rsidRPr="00C6364F">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14:paraId="5D0DD470" w14:textId="77777777" w:rsidR="00FE05C9" w:rsidRPr="00C6364F" w:rsidRDefault="00192F27" w:rsidP="00FE05C9">
      <w:pPr>
        <w:pStyle w:val="a7"/>
        <w:shd w:val="clear" w:color="auto" w:fill="FFFFFF"/>
        <w:spacing w:after="0" w:afterAutospacing="0"/>
        <w:jc w:val="center"/>
      </w:pPr>
      <w:r>
        <w:t>88</w:t>
      </w:r>
    </w:p>
    <w:p w14:paraId="769BC2D9" w14:textId="77777777" w:rsidR="00931FEF" w:rsidRPr="00C6364F" w:rsidRDefault="00931FEF" w:rsidP="00931FEF">
      <w:pPr>
        <w:pStyle w:val="a7"/>
        <w:numPr>
          <w:ilvl w:val="0"/>
          <w:numId w:val="257"/>
        </w:numPr>
        <w:shd w:val="clear" w:color="auto" w:fill="FFFFFF"/>
        <w:spacing w:after="0" w:afterAutospacing="0"/>
      </w:pPr>
      <w:r w:rsidRPr="00C6364F">
        <w:lastRenderedPageBreak/>
        <w:t>самостоятельно формулировать гипотезы и проверять их достоверность.</w:t>
      </w:r>
    </w:p>
    <w:p w14:paraId="508EE9D4" w14:textId="77777777" w:rsidR="00931FEF" w:rsidRPr="00C6364F" w:rsidRDefault="00931FEF" w:rsidP="00931FEF">
      <w:pPr>
        <w:pStyle w:val="western"/>
        <w:shd w:val="clear" w:color="auto" w:fill="FFFFFF"/>
        <w:spacing w:after="0" w:afterAutospacing="0"/>
      </w:pPr>
      <w:r w:rsidRPr="00C6364F">
        <w:rPr>
          <w:b/>
          <w:bCs/>
        </w:rPr>
        <w:t>В повседневной жизни и при изучении других предметов:</w:t>
      </w:r>
    </w:p>
    <w:p w14:paraId="15AD528B" w14:textId="77777777" w:rsidR="00931FEF" w:rsidRPr="00C6364F" w:rsidRDefault="00931FEF" w:rsidP="00931FEF">
      <w:pPr>
        <w:pStyle w:val="a7"/>
        <w:numPr>
          <w:ilvl w:val="0"/>
          <w:numId w:val="258"/>
        </w:numPr>
        <w:shd w:val="clear" w:color="auto" w:fill="FFFFFF"/>
        <w:spacing w:after="0" w:afterAutospacing="0"/>
      </w:pPr>
      <w:r w:rsidRPr="00C6364F">
        <w:t>свободно оперировать формулами при решении задач в других учебных предметах и при проведении необходимых вычислений в реальной жизни.</w:t>
      </w:r>
    </w:p>
    <w:p w14:paraId="354460E2" w14:textId="77777777" w:rsidR="00931FEF" w:rsidRPr="00C6364F" w:rsidRDefault="00931FEF" w:rsidP="00931FEF">
      <w:pPr>
        <w:pStyle w:val="western"/>
        <w:shd w:val="clear" w:color="auto" w:fill="FFFFFF"/>
        <w:spacing w:after="0" w:afterAutospacing="0"/>
      </w:pPr>
      <w:r w:rsidRPr="00C6364F">
        <w:rPr>
          <w:b/>
          <w:bCs/>
        </w:rPr>
        <w:t>Геометрические построения</w:t>
      </w:r>
    </w:p>
    <w:p w14:paraId="1B459565" w14:textId="77777777" w:rsidR="00931FEF" w:rsidRPr="00C6364F" w:rsidRDefault="00931FEF" w:rsidP="00931FEF">
      <w:pPr>
        <w:pStyle w:val="a7"/>
        <w:numPr>
          <w:ilvl w:val="0"/>
          <w:numId w:val="259"/>
        </w:numPr>
        <w:shd w:val="clear" w:color="auto" w:fill="FFFFFF"/>
        <w:spacing w:before="274" w:beforeAutospacing="0" w:after="274" w:afterAutospacing="0"/>
      </w:pPr>
      <w:r w:rsidRPr="00C6364F">
        <w:t>Оперировать понятием набора элементов, определяющих геометрическую фигуру,</w:t>
      </w:r>
    </w:p>
    <w:p w14:paraId="57810E9E" w14:textId="77777777" w:rsidR="00931FEF" w:rsidRPr="00C6364F" w:rsidRDefault="00931FEF" w:rsidP="00931FEF">
      <w:pPr>
        <w:pStyle w:val="a7"/>
        <w:numPr>
          <w:ilvl w:val="0"/>
          <w:numId w:val="259"/>
        </w:numPr>
        <w:shd w:val="clear" w:color="auto" w:fill="FFFFFF"/>
        <w:spacing w:before="274" w:beforeAutospacing="0" w:after="274" w:afterAutospacing="0"/>
      </w:pPr>
      <w:r w:rsidRPr="00C6364F">
        <w:t>владеть набором методов построений циркулем и линейкой;</w:t>
      </w:r>
    </w:p>
    <w:p w14:paraId="0D1AB5D1" w14:textId="77777777" w:rsidR="00931FEF" w:rsidRPr="00C6364F" w:rsidRDefault="00931FEF" w:rsidP="00931FEF">
      <w:pPr>
        <w:pStyle w:val="a7"/>
        <w:numPr>
          <w:ilvl w:val="0"/>
          <w:numId w:val="259"/>
        </w:numPr>
        <w:shd w:val="clear" w:color="auto" w:fill="FFFFFF"/>
        <w:spacing w:before="274" w:beforeAutospacing="0" w:after="274" w:afterAutospacing="0"/>
      </w:pPr>
      <w:r w:rsidRPr="00C6364F">
        <w:t>проводить анализ и реализовывать этапы решения задач на построение.</w:t>
      </w:r>
    </w:p>
    <w:p w14:paraId="54BDD46A" w14:textId="77777777" w:rsidR="00931FEF" w:rsidRPr="00C6364F" w:rsidRDefault="00931FEF" w:rsidP="00931FEF">
      <w:pPr>
        <w:pStyle w:val="a7"/>
        <w:shd w:val="clear" w:color="auto" w:fill="FFFFFF"/>
        <w:spacing w:before="274" w:beforeAutospacing="0" w:after="274" w:afterAutospacing="0"/>
      </w:pPr>
      <w:r w:rsidRPr="00C6364F">
        <w:rPr>
          <w:b/>
          <w:bCs/>
        </w:rPr>
        <w:t>В повседневной жизни и при изучении других предметов:</w:t>
      </w:r>
    </w:p>
    <w:p w14:paraId="118AB6E9" w14:textId="77777777" w:rsidR="00931FEF" w:rsidRPr="00C6364F" w:rsidRDefault="00931FEF" w:rsidP="00931FEF">
      <w:pPr>
        <w:pStyle w:val="a7"/>
        <w:numPr>
          <w:ilvl w:val="0"/>
          <w:numId w:val="260"/>
        </w:numPr>
        <w:shd w:val="clear" w:color="auto" w:fill="FFFFFF"/>
        <w:spacing w:before="274" w:beforeAutospacing="0" w:after="274" w:afterAutospacing="0"/>
      </w:pPr>
      <w:r w:rsidRPr="00C6364F">
        <w:t>выполнять построения на местности;</w:t>
      </w:r>
    </w:p>
    <w:p w14:paraId="1197B84D" w14:textId="77777777" w:rsidR="00931FEF" w:rsidRPr="00C6364F" w:rsidRDefault="00931FEF" w:rsidP="00931FEF">
      <w:pPr>
        <w:pStyle w:val="a7"/>
        <w:numPr>
          <w:ilvl w:val="0"/>
          <w:numId w:val="260"/>
        </w:numPr>
        <w:shd w:val="clear" w:color="auto" w:fill="FFFFFF"/>
        <w:spacing w:before="274" w:beforeAutospacing="0" w:after="274" w:afterAutospacing="0"/>
      </w:pPr>
      <w:r w:rsidRPr="00C6364F">
        <w:t>оценивать размеры реальных объектов окружающего мира.</w:t>
      </w:r>
    </w:p>
    <w:p w14:paraId="04862988" w14:textId="77777777" w:rsidR="00931FEF" w:rsidRPr="00C6364F" w:rsidRDefault="00931FEF" w:rsidP="00931FEF">
      <w:pPr>
        <w:pStyle w:val="western"/>
        <w:shd w:val="clear" w:color="auto" w:fill="FFFFFF"/>
        <w:spacing w:after="0" w:afterAutospacing="0"/>
      </w:pPr>
      <w:r w:rsidRPr="00C6364F">
        <w:rPr>
          <w:b/>
          <w:bCs/>
        </w:rPr>
        <w:t>Преобразования</w:t>
      </w:r>
    </w:p>
    <w:p w14:paraId="29F40BCB" w14:textId="77777777" w:rsidR="00931FEF" w:rsidRPr="00C6364F" w:rsidRDefault="00931FEF" w:rsidP="00931FEF">
      <w:pPr>
        <w:pStyle w:val="a7"/>
        <w:numPr>
          <w:ilvl w:val="0"/>
          <w:numId w:val="261"/>
        </w:numPr>
        <w:shd w:val="clear" w:color="auto" w:fill="FFFFFF"/>
        <w:spacing w:after="0" w:afterAutospacing="0"/>
      </w:pPr>
      <w:r w:rsidRPr="00C6364F">
        <w:t>Оперировать движениями и преобразованиями как метапредметными понятиями;</w:t>
      </w:r>
    </w:p>
    <w:p w14:paraId="127525DE" w14:textId="77777777" w:rsidR="00931FEF" w:rsidRPr="00C6364F" w:rsidRDefault="00931FEF" w:rsidP="00931FEF">
      <w:pPr>
        <w:pStyle w:val="a7"/>
        <w:numPr>
          <w:ilvl w:val="0"/>
          <w:numId w:val="261"/>
        </w:numPr>
        <w:shd w:val="clear" w:color="auto" w:fill="FFFFFF"/>
        <w:spacing w:after="0" w:afterAutospacing="0"/>
      </w:pPr>
      <w:r w:rsidRPr="00C6364F">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333A7530" w14:textId="77777777" w:rsidR="00931FEF" w:rsidRPr="00C6364F" w:rsidRDefault="00931FEF" w:rsidP="00931FEF">
      <w:pPr>
        <w:pStyle w:val="a7"/>
        <w:numPr>
          <w:ilvl w:val="0"/>
          <w:numId w:val="261"/>
        </w:numPr>
        <w:shd w:val="clear" w:color="auto" w:fill="FFFFFF"/>
        <w:spacing w:after="0" w:afterAutospacing="0"/>
      </w:pPr>
      <w:r w:rsidRPr="00C6364F">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64AE8D79" w14:textId="77777777" w:rsidR="00931FEF" w:rsidRPr="00C6364F" w:rsidRDefault="00931FEF" w:rsidP="00931FEF">
      <w:pPr>
        <w:pStyle w:val="a7"/>
        <w:numPr>
          <w:ilvl w:val="0"/>
          <w:numId w:val="261"/>
        </w:numPr>
        <w:shd w:val="clear" w:color="auto" w:fill="FFFFFF"/>
        <w:spacing w:after="0" w:afterAutospacing="0"/>
      </w:pPr>
      <w:r w:rsidRPr="00C6364F">
        <w:t>пользоваться свойствами движений и преобразований при решении задач.</w:t>
      </w:r>
    </w:p>
    <w:p w14:paraId="17764F66" w14:textId="77777777" w:rsidR="00931FEF" w:rsidRPr="00C6364F" w:rsidRDefault="00931FEF" w:rsidP="00931FEF">
      <w:pPr>
        <w:pStyle w:val="a7"/>
        <w:shd w:val="clear" w:color="auto" w:fill="FFFFFF"/>
        <w:spacing w:before="274" w:beforeAutospacing="0" w:after="274" w:afterAutospacing="0"/>
      </w:pPr>
      <w:r w:rsidRPr="00C6364F">
        <w:rPr>
          <w:b/>
          <w:bCs/>
        </w:rPr>
        <w:t>В повседневной жизни и при изучении других предметов:</w:t>
      </w:r>
    </w:p>
    <w:p w14:paraId="30D0B9DF" w14:textId="77777777" w:rsidR="00931FEF" w:rsidRPr="00C6364F" w:rsidRDefault="00931FEF" w:rsidP="00931FEF">
      <w:pPr>
        <w:pStyle w:val="a7"/>
        <w:numPr>
          <w:ilvl w:val="0"/>
          <w:numId w:val="262"/>
        </w:numPr>
        <w:shd w:val="clear" w:color="auto" w:fill="FFFFFF"/>
        <w:spacing w:after="0" w:afterAutospacing="0"/>
      </w:pPr>
      <w:r w:rsidRPr="00C6364F">
        <w:t>применять свойства движений и применять подобие для построений и вычислений.</w:t>
      </w:r>
    </w:p>
    <w:p w14:paraId="5277743B" w14:textId="77777777" w:rsidR="00931FEF" w:rsidRPr="00C6364F" w:rsidRDefault="00931FEF" w:rsidP="00931FEF">
      <w:pPr>
        <w:pStyle w:val="western"/>
        <w:shd w:val="clear" w:color="auto" w:fill="FFFFFF"/>
        <w:spacing w:after="0" w:afterAutospacing="0"/>
      </w:pPr>
      <w:r w:rsidRPr="00C6364F">
        <w:rPr>
          <w:b/>
          <w:bCs/>
        </w:rPr>
        <w:t>Векторы и координаты на плоскости</w:t>
      </w:r>
    </w:p>
    <w:p w14:paraId="4BB2DB91" w14:textId="77777777" w:rsidR="00931FEF" w:rsidRPr="00C6364F" w:rsidRDefault="00931FEF" w:rsidP="00931FEF">
      <w:pPr>
        <w:pStyle w:val="a7"/>
        <w:numPr>
          <w:ilvl w:val="0"/>
          <w:numId w:val="263"/>
        </w:numPr>
        <w:shd w:val="clear" w:color="auto" w:fill="FFFFFF"/>
        <w:spacing w:after="0" w:afterAutospacing="0"/>
      </w:pPr>
      <w:r w:rsidRPr="00C6364F">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279E253D" w14:textId="77777777" w:rsidR="00931FEF" w:rsidRPr="00C6364F" w:rsidRDefault="00931FEF" w:rsidP="00931FEF">
      <w:pPr>
        <w:pStyle w:val="a7"/>
        <w:numPr>
          <w:ilvl w:val="0"/>
          <w:numId w:val="263"/>
        </w:numPr>
        <w:shd w:val="clear" w:color="auto" w:fill="FFFFFF"/>
        <w:spacing w:after="0" w:afterAutospacing="0"/>
      </w:pPr>
      <w:r w:rsidRPr="00C6364F">
        <w:t>владеть векторным и координатным методом на плоскости для решения задач на вычисление и доказательства;</w:t>
      </w:r>
    </w:p>
    <w:p w14:paraId="79076DA6" w14:textId="77777777" w:rsidR="00931FEF" w:rsidRPr="00C6364F" w:rsidRDefault="00931FEF" w:rsidP="00931FEF">
      <w:pPr>
        <w:pStyle w:val="a7"/>
        <w:numPr>
          <w:ilvl w:val="0"/>
          <w:numId w:val="263"/>
        </w:numPr>
        <w:shd w:val="clear" w:color="auto" w:fill="FFFFFF"/>
        <w:spacing w:after="0" w:afterAutospacing="0"/>
      </w:pPr>
      <w:r w:rsidRPr="00C6364F">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2D066700" w14:textId="77777777" w:rsidR="00931FEF" w:rsidRPr="00C6364F" w:rsidRDefault="00931FEF" w:rsidP="00931FEF">
      <w:pPr>
        <w:pStyle w:val="a7"/>
        <w:numPr>
          <w:ilvl w:val="0"/>
          <w:numId w:val="263"/>
        </w:numPr>
        <w:shd w:val="clear" w:color="auto" w:fill="FFFFFF"/>
        <w:spacing w:after="0" w:afterAutospacing="0"/>
      </w:pPr>
      <w:r w:rsidRPr="00C6364F">
        <w:t>использовать уравнения фигур для решения задач и самостоятельно составлять уравнения отдельных плоских фигур.</w:t>
      </w:r>
    </w:p>
    <w:p w14:paraId="69AA41D7" w14:textId="77777777" w:rsidR="00931FEF" w:rsidRPr="00C6364F" w:rsidRDefault="00931FEF" w:rsidP="00931FEF">
      <w:pPr>
        <w:pStyle w:val="a7"/>
        <w:shd w:val="clear" w:color="auto" w:fill="FFFFFF"/>
        <w:spacing w:before="274" w:beforeAutospacing="0" w:after="274" w:afterAutospacing="0"/>
      </w:pPr>
      <w:r w:rsidRPr="00C6364F">
        <w:rPr>
          <w:b/>
          <w:bCs/>
        </w:rPr>
        <w:t>В повседневной жизни и при изучении других предметов:</w:t>
      </w:r>
    </w:p>
    <w:p w14:paraId="43ACC2F3" w14:textId="77777777" w:rsidR="00931FEF" w:rsidRDefault="00931FEF" w:rsidP="00931FEF">
      <w:pPr>
        <w:pStyle w:val="a7"/>
        <w:numPr>
          <w:ilvl w:val="0"/>
          <w:numId w:val="264"/>
        </w:numPr>
        <w:shd w:val="clear" w:color="auto" w:fill="FFFFFF"/>
        <w:spacing w:after="0" w:afterAutospacing="0"/>
      </w:pPr>
      <w:r w:rsidRPr="00C6364F">
        <w:t>использовать понятия векторов и координат для решения задач по физике, географии и другим учебным предметам.</w:t>
      </w:r>
    </w:p>
    <w:p w14:paraId="55BFC90E" w14:textId="77777777" w:rsidR="00FE05C9" w:rsidRPr="00C6364F" w:rsidRDefault="00192F27" w:rsidP="00891D4F">
      <w:pPr>
        <w:pStyle w:val="a7"/>
        <w:shd w:val="clear" w:color="auto" w:fill="FFFFFF"/>
        <w:spacing w:after="0" w:afterAutospacing="0"/>
        <w:jc w:val="center"/>
      </w:pPr>
      <w:r>
        <w:t>89</w:t>
      </w:r>
    </w:p>
    <w:p w14:paraId="399103B0" w14:textId="77777777" w:rsidR="00931FEF" w:rsidRPr="00C6364F" w:rsidRDefault="00931FEF" w:rsidP="00931FEF">
      <w:pPr>
        <w:pStyle w:val="western"/>
        <w:shd w:val="clear" w:color="auto" w:fill="FFFFFF"/>
        <w:spacing w:after="0" w:afterAutospacing="0"/>
      </w:pPr>
      <w:r w:rsidRPr="00C6364F">
        <w:rPr>
          <w:b/>
          <w:bCs/>
        </w:rPr>
        <w:lastRenderedPageBreak/>
        <w:t>История математики</w:t>
      </w:r>
    </w:p>
    <w:p w14:paraId="0B475C78" w14:textId="77777777" w:rsidR="00931FEF" w:rsidRPr="00C6364F" w:rsidRDefault="00931FEF" w:rsidP="00931FEF">
      <w:pPr>
        <w:pStyle w:val="a7"/>
        <w:numPr>
          <w:ilvl w:val="0"/>
          <w:numId w:val="265"/>
        </w:numPr>
        <w:shd w:val="clear" w:color="auto" w:fill="FFFFFF"/>
        <w:spacing w:after="0" w:afterAutospacing="0"/>
      </w:pPr>
      <w:r w:rsidRPr="00C6364F">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4BB31FCA" w14:textId="77777777" w:rsidR="00931FEF" w:rsidRPr="00C6364F" w:rsidRDefault="00931FEF" w:rsidP="00931FEF">
      <w:pPr>
        <w:pStyle w:val="a7"/>
        <w:numPr>
          <w:ilvl w:val="0"/>
          <w:numId w:val="265"/>
        </w:numPr>
        <w:shd w:val="clear" w:color="auto" w:fill="FFFFFF"/>
        <w:spacing w:before="274" w:beforeAutospacing="0" w:after="274" w:afterAutospacing="0"/>
      </w:pPr>
      <w:r w:rsidRPr="00C6364F">
        <w:t>рассматривать математику в контексте истории развития цивилизации и истории развития науки, понимать роль математики в развитии России.</w:t>
      </w:r>
    </w:p>
    <w:p w14:paraId="31D76B11" w14:textId="77777777" w:rsidR="00931FEF" w:rsidRPr="00C6364F" w:rsidRDefault="00931FEF" w:rsidP="00931FEF">
      <w:pPr>
        <w:pStyle w:val="western"/>
        <w:shd w:val="clear" w:color="auto" w:fill="FFFFFF"/>
        <w:spacing w:after="0" w:afterAutospacing="0"/>
      </w:pPr>
      <w:r w:rsidRPr="00C6364F">
        <w:rPr>
          <w:b/>
          <w:bCs/>
        </w:rPr>
        <w:t>Методы математики</w:t>
      </w:r>
    </w:p>
    <w:p w14:paraId="3033271F" w14:textId="77777777" w:rsidR="00931FEF" w:rsidRPr="00C6364F" w:rsidRDefault="00931FEF" w:rsidP="00931FEF">
      <w:pPr>
        <w:pStyle w:val="western"/>
        <w:numPr>
          <w:ilvl w:val="0"/>
          <w:numId w:val="266"/>
        </w:numPr>
        <w:shd w:val="clear" w:color="auto" w:fill="FFFFFF"/>
        <w:spacing w:after="0" w:afterAutospacing="0"/>
      </w:pPr>
      <w:r w:rsidRPr="00C6364F">
        <w:t>Владеть знаниями о различных методах обоснования и опровержения математических утверждений и самостоятельно применять их;</w:t>
      </w:r>
    </w:p>
    <w:p w14:paraId="35708FBA" w14:textId="77777777" w:rsidR="00931FEF" w:rsidRPr="00C6364F" w:rsidRDefault="00931FEF" w:rsidP="00931FEF">
      <w:pPr>
        <w:pStyle w:val="western"/>
        <w:numPr>
          <w:ilvl w:val="0"/>
          <w:numId w:val="266"/>
        </w:numPr>
        <w:shd w:val="clear" w:color="auto" w:fill="FFFFFF"/>
        <w:spacing w:after="0" w:afterAutospacing="0"/>
      </w:pPr>
      <w:r w:rsidRPr="00C6364F">
        <w:t>владеть навыками анализа условия задачи и определения подходящих для решения задач изученных методов или их комбинаций;</w:t>
      </w:r>
    </w:p>
    <w:p w14:paraId="3A46A6A4" w14:textId="77777777" w:rsidR="00931FEF" w:rsidRPr="00C6364F" w:rsidRDefault="00931FEF" w:rsidP="00931FEF">
      <w:pPr>
        <w:pStyle w:val="western"/>
        <w:numPr>
          <w:ilvl w:val="0"/>
          <w:numId w:val="266"/>
        </w:numPr>
        <w:shd w:val="clear" w:color="auto" w:fill="FFFFFF"/>
        <w:spacing w:after="0" w:afterAutospacing="0"/>
      </w:pPr>
      <w:r w:rsidRPr="00C6364F">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14:paraId="4373B3C6" w14:textId="77777777" w:rsidR="00931FEF" w:rsidRDefault="00931FEF" w:rsidP="00931FEF">
      <w:r>
        <w:t xml:space="preserve">Технология </w:t>
      </w:r>
    </w:p>
    <w:p w14:paraId="48C496BC" w14:textId="77777777" w:rsidR="00931FEF" w:rsidRPr="00274B80" w:rsidRDefault="00931FEF" w:rsidP="00931FEF"/>
    <w:p w14:paraId="38D7820A" w14:textId="77777777" w:rsidR="00931FEF" w:rsidRPr="00C6364F" w:rsidRDefault="00931FEF" w:rsidP="00931FEF">
      <w:pPr>
        <w:pStyle w:val="western"/>
        <w:shd w:val="clear" w:color="auto" w:fill="FFFFFF"/>
        <w:spacing w:after="0" w:afterAutospacing="0"/>
      </w:pPr>
      <w:r w:rsidRPr="00C6364F">
        <w:rPr>
          <w:b/>
          <w:bCs/>
        </w:rPr>
        <w:t>7 класс</w:t>
      </w:r>
    </w:p>
    <w:p w14:paraId="3EA48802" w14:textId="77777777" w:rsidR="00931FEF" w:rsidRPr="00C6364F" w:rsidRDefault="00931FEF" w:rsidP="00931FEF">
      <w:pPr>
        <w:pStyle w:val="western"/>
        <w:shd w:val="clear" w:color="auto" w:fill="FFFFFF"/>
        <w:spacing w:after="0" w:afterAutospacing="0"/>
      </w:pPr>
      <w:r w:rsidRPr="00C6364F">
        <w:t>По завершении учебного года обучающийся:</w:t>
      </w:r>
    </w:p>
    <w:p w14:paraId="49028E6A" w14:textId="77777777" w:rsidR="00931FEF" w:rsidRPr="00C6364F" w:rsidRDefault="00931FEF" w:rsidP="00931FEF">
      <w:pPr>
        <w:pStyle w:val="western"/>
        <w:numPr>
          <w:ilvl w:val="1"/>
          <w:numId w:val="267"/>
        </w:numPr>
        <w:shd w:val="clear" w:color="auto" w:fill="FFFFFF"/>
        <w:spacing w:after="0" w:afterAutospacing="0"/>
      </w:pPr>
      <w:r w:rsidRPr="00C6364F">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14:paraId="021E629C" w14:textId="77777777" w:rsidR="00931FEF" w:rsidRPr="00C6364F" w:rsidRDefault="00931FEF" w:rsidP="00931FEF">
      <w:pPr>
        <w:pStyle w:val="western"/>
        <w:numPr>
          <w:ilvl w:val="1"/>
          <w:numId w:val="267"/>
        </w:numPr>
        <w:shd w:val="clear" w:color="auto" w:fill="FFFFFF"/>
        <w:spacing w:after="0" w:afterAutospacing="0"/>
      </w:pPr>
      <w:r w:rsidRPr="00C6364F">
        <w:t>называет и характеризует актуальные и перспективные информационные технологии, характеризует профессии в сфере информационных технологий;</w:t>
      </w:r>
    </w:p>
    <w:p w14:paraId="62B9B5F0" w14:textId="77777777" w:rsidR="00931FEF" w:rsidRPr="00C6364F" w:rsidRDefault="00931FEF" w:rsidP="00931FEF">
      <w:pPr>
        <w:pStyle w:val="western"/>
        <w:numPr>
          <w:ilvl w:val="1"/>
          <w:numId w:val="267"/>
        </w:numPr>
        <w:shd w:val="clear" w:color="auto" w:fill="FFFFFF"/>
        <w:spacing w:after="0" w:afterAutospacing="0"/>
      </w:pPr>
      <w:r w:rsidRPr="00C6364F">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14:paraId="0985AC08" w14:textId="77777777" w:rsidR="00931FEF" w:rsidRPr="00C6364F" w:rsidRDefault="00931FEF" w:rsidP="00931FEF">
      <w:pPr>
        <w:pStyle w:val="western"/>
        <w:numPr>
          <w:ilvl w:val="1"/>
          <w:numId w:val="267"/>
        </w:numPr>
        <w:shd w:val="clear" w:color="auto" w:fill="FFFFFF"/>
        <w:spacing w:after="0" w:afterAutospacing="0"/>
      </w:pPr>
      <w:r w:rsidRPr="00C6364F">
        <w:t>перечисляет, характеризует и распознает устройства для накопления энергии, для передачи энергии;</w:t>
      </w:r>
    </w:p>
    <w:p w14:paraId="68257257" w14:textId="77777777" w:rsidR="00931FEF" w:rsidRPr="00C6364F" w:rsidRDefault="00931FEF" w:rsidP="00931FEF">
      <w:pPr>
        <w:pStyle w:val="western"/>
        <w:numPr>
          <w:ilvl w:val="1"/>
          <w:numId w:val="267"/>
        </w:numPr>
        <w:shd w:val="clear" w:color="auto" w:fill="FFFFFF"/>
        <w:spacing w:after="0" w:afterAutospacing="0"/>
      </w:pPr>
      <w:r w:rsidRPr="00C6364F">
        <w:t>объясняет понятие «машина», характеризует технологические системы, преобразующие энергию в вид, необходимый потребителю;</w:t>
      </w:r>
    </w:p>
    <w:p w14:paraId="7FA05FB9" w14:textId="77777777" w:rsidR="00931FEF" w:rsidRPr="00C6364F" w:rsidRDefault="00931FEF" w:rsidP="00931FEF">
      <w:pPr>
        <w:pStyle w:val="western"/>
        <w:numPr>
          <w:ilvl w:val="1"/>
          <w:numId w:val="267"/>
        </w:numPr>
        <w:shd w:val="clear" w:color="auto" w:fill="FFFFFF"/>
        <w:spacing w:after="0" w:afterAutospacing="0"/>
      </w:pPr>
      <w:r w:rsidRPr="00C6364F">
        <w:t>объясняет сущность управления в технологических системах, характеризует автоматические и саморегулируемые системы;</w:t>
      </w:r>
    </w:p>
    <w:p w14:paraId="46854088" w14:textId="77777777" w:rsidR="00931FEF" w:rsidRPr="00C6364F" w:rsidRDefault="00931FEF" w:rsidP="00931FEF">
      <w:pPr>
        <w:pStyle w:val="western"/>
        <w:numPr>
          <w:ilvl w:val="1"/>
          <w:numId w:val="267"/>
        </w:numPr>
        <w:shd w:val="clear" w:color="auto" w:fill="FFFFFF"/>
        <w:spacing w:after="0" w:afterAutospacing="0"/>
      </w:pPr>
      <w:r w:rsidRPr="00C6364F">
        <w:t>осуществляет сборку электрических цепей по электрической схеме, проводит анализ неполадок электрической цепи;</w:t>
      </w:r>
    </w:p>
    <w:p w14:paraId="010972DC" w14:textId="77777777" w:rsidR="00931FEF" w:rsidRPr="00C6364F" w:rsidRDefault="00931FEF" w:rsidP="00931FEF">
      <w:pPr>
        <w:pStyle w:val="western"/>
        <w:numPr>
          <w:ilvl w:val="1"/>
          <w:numId w:val="267"/>
        </w:numPr>
        <w:shd w:val="clear" w:color="auto" w:fill="FFFFFF"/>
        <w:spacing w:after="0" w:afterAutospacing="0"/>
      </w:pPr>
      <w:r w:rsidRPr="00C6364F">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14:paraId="6288000B" w14:textId="77777777" w:rsidR="00931FEF" w:rsidRPr="00C6364F" w:rsidRDefault="00931FEF" w:rsidP="00931FEF">
      <w:pPr>
        <w:pStyle w:val="western"/>
        <w:numPr>
          <w:ilvl w:val="1"/>
          <w:numId w:val="267"/>
        </w:numPr>
        <w:shd w:val="clear" w:color="auto" w:fill="FFFFFF"/>
        <w:spacing w:after="0" w:afterAutospacing="0"/>
      </w:pPr>
      <w:r w:rsidRPr="00C6364F">
        <w:t>выполняет базовые операции редактора компьютерного трехмерного проектирования (на выбор образовательной организации);</w:t>
      </w:r>
    </w:p>
    <w:p w14:paraId="16768097" w14:textId="77777777" w:rsidR="00931FEF" w:rsidRPr="00C6364F" w:rsidRDefault="00931FEF" w:rsidP="00931FEF">
      <w:pPr>
        <w:pStyle w:val="western"/>
        <w:numPr>
          <w:ilvl w:val="1"/>
          <w:numId w:val="267"/>
        </w:numPr>
        <w:shd w:val="clear" w:color="auto" w:fill="FFFFFF"/>
        <w:spacing w:after="0" w:afterAutospacing="0"/>
      </w:pPr>
      <w:r w:rsidRPr="00C6364F">
        <w:t>конструирует простые системы с обратной связью на основе технических конструкторов;</w:t>
      </w:r>
    </w:p>
    <w:p w14:paraId="5B2FD095" w14:textId="77777777" w:rsidR="00931FEF" w:rsidRDefault="00931FEF" w:rsidP="00931FEF">
      <w:pPr>
        <w:pStyle w:val="western"/>
        <w:numPr>
          <w:ilvl w:val="1"/>
          <w:numId w:val="267"/>
        </w:numPr>
        <w:shd w:val="clear" w:color="auto" w:fill="FFFFFF"/>
        <w:spacing w:after="0" w:afterAutospacing="0"/>
      </w:pPr>
      <w:r w:rsidRPr="00C6364F">
        <w:t>следует технологии, в том числе, в процессе изготовления субъективно нового продукта;</w:t>
      </w:r>
    </w:p>
    <w:p w14:paraId="5461D904" w14:textId="77777777" w:rsidR="00FE05C9" w:rsidRPr="00C6364F" w:rsidRDefault="00192F27" w:rsidP="00FE05C9">
      <w:pPr>
        <w:pStyle w:val="western"/>
        <w:shd w:val="clear" w:color="auto" w:fill="FFFFFF"/>
        <w:spacing w:after="0" w:afterAutospacing="0"/>
        <w:jc w:val="center"/>
      </w:pPr>
      <w:r>
        <w:t>90</w:t>
      </w:r>
    </w:p>
    <w:p w14:paraId="48CF5614" w14:textId="77777777" w:rsidR="00931FEF" w:rsidRPr="00C6364F" w:rsidRDefault="00931FEF" w:rsidP="00931FEF">
      <w:pPr>
        <w:pStyle w:val="western"/>
        <w:numPr>
          <w:ilvl w:val="1"/>
          <w:numId w:val="267"/>
        </w:numPr>
        <w:shd w:val="clear" w:color="auto" w:fill="FFFFFF"/>
        <w:spacing w:after="0" w:afterAutospacing="0"/>
      </w:pPr>
      <w:r w:rsidRPr="00C6364F">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14:paraId="55261F1F" w14:textId="77777777" w:rsidR="00931FEF" w:rsidRPr="00C6364F" w:rsidRDefault="00931FEF" w:rsidP="00931FEF">
      <w:pPr>
        <w:pStyle w:val="western"/>
        <w:numPr>
          <w:ilvl w:val="1"/>
          <w:numId w:val="267"/>
        </w:numPr>
        <w:shd w:val="clear" w:color="auto" w:fill="FFFFFF"/>
        <w:spacing w:after="0" w:afterAutospacing="0"/>
      </w:pPr>
      <w:r w:rsidRPr="00C6364F">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14:paraId="3284CAA5" w14:textId="77777777" w:rsidR="00931FEF" w:rsidRPr="00C6364F" w:rsidRDefault="00931FEF" w:rsidP="00931FEF">
      <w:pPr>
        <w:pStyle w:val="western"/>
        <w:numPr>
          <w:ilvl w:val="1"/>
          <w:numId w:val="267"/>
        </w:numPr>
        <w:shd w:val="clear" w:color="auto" w:fill="FFFFFF"/>
        <w:spacing w:after="0" w:afterAutospacing="0"/>
      </w:pPr>
      <w:r w:rsidRPr="00C6364F">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2B5EE260" w14:textId="77777777" w:rsidR="00C6364F" w:rsidRPr="00C6364F" w:rsidRDefault="00C6364F" w:rsidP="00C6364F">
      <w:pPr>
        <w:pStyle w:val="western"/>
        <w:shd w:val="clear" w:color="auto" w:fill="FFFFFF"/>
        <w:spacing w:after="0" w:afterAutospacing="0"/>
      </w:pPr>
      <w:r w:rsidRPr="00C6364F">
        <w:rPr>
          <w:b/>
          <w:bCs/>
        </w:rPr>
        <w:t>Элементы теории множеств и математической логики</w:t>
      </w:r>
    </w:p>
    <w:p w14:paraId="721F4CD2" w14:textId="77777777" w:rsidR="00C6364F" w:rsidRPr="002E46E7" w:rsidRDefault="00C6364F" w:rsidP="00C02275">
      <w:pPr>
        <w:pStyle w:val="a7"/>
        <w:numPr>
          <w:ilvl w:val="0"/>
          <w:numId w:val="108"/>
        </w:numPr>
        <w:shd w:val="clear" w:color="auto" w:fill="FFFFFF"/>
        <w:spacing w:after="0" w:afterAutospacing="0"/>
      </w:pPr>
      <w:r w:rsidRPr="002E46E7">
        <w:rPr>
          <w:iCs/>
        </w:rPr>
        <w:t>Оперировать</w:t>
      </w:r>
      <w:r w:rsidR="002E46E7" w:rsidRPr="002E46E7">
        <w:rPr>
          <w:iCs/>
          <w:vertAlign w:val="superscript"/>
        </w:rPr>
        <w:t xml:space="preserve"> </w:t>
      </w:r>
      <w:r w:rsidRPr="002E46E7">
        <w:rPr>
          <w:iCs/>
        </w:rPr>
        <w:t>понятиями: множество, характеристики множества, элемент множества, пустое, конечное и бесконечное множество, подмножество, принадлежность,</w:t>
      </w:r>
    </w:p>
    <w:p w14:paraId="35D30D39" w14:textId="77777777" w:rsidR="00C6364F" w:rsidRPr="002E46E7" w:rsidRDefault="00C6364F" w:rsidP="00C02275">
      <w:pPr>
        <w:pStyle w:val="a7"/>
        <w:numPr>
          <w:ilvl w:val="0"/>
          <w:numId w:val="108"/>
        </w:numPr>
        <w:shd w:val="clear" w:color="auto" w:fill="FFFFFF"/>
        <w:spacing w:after="0" w:afterAutospacing="0"/>
      </w:pPr>
      <w:r w:rsidRPr="002E46E7">
        <w:rPr>
          <w:iCs/>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7CAF2423" w14:textId="77777777" w:rsidR="00C6364F" w:rsidRPr="00C6364F" w:rsidRDefault="00C6364F" w:rsidP="00C6364F">
      <w:pPr>
        <w:pStyle w:val="western"/>
        <w:shd w:val="clear" w:color="auto" w:fill="FFFFFF"/>
        <w:spacing w:after="0" w:afterAutospacing="0"/>
      </w:pPr>
      <w:r w:rsidRPr="00C6364F">
        <w:rPr>
          <w:b/>
          <w:bCs/>
        </w:rPr>
        <w:t>В повседневной жизни и при изучении других предметов:</w:t>
      </w:r>
    </w:p>
    <w:p w14:paraId="660A4A26" w14:textId="77777777" w:rsidR="00C6364F" w:rsidRPr="002E46E7" w:rsidRDefault="00C6364F" w:rsidP="00C02275">
      <w:pPr>
        <w:pStyle w:val="a7"/>
        <w:numPr>
          <w:ilvl w:val="0"/>
          <w:numId w:val="109"/>
        </w:numPr>
        <w:shd w:val="clear" w:color="auto" w:fill="FFFFFF"/>
        <w:spacing w:before="274" w:beforeAutospacing="0" w:after="274" w:afterAutospacing="0"/>
      </w:pPr>
      <w:r w:rsidRPr="002E46E7">
        <w:rPr>
          <w:iCs/>
        </w:rPr>
        <w:t>распознавать логически некорректные высказывания;</w:t>
      </w:r>
    </w:p>
    <w:p w14:paraId="33CB8253" w14:textId="77777777" w:rsidR="00C6364F" w:rsidRPr="002E46E7" w:rsidRDefault="00C6364F" w:rsidP="00C02275">
      <w:pPr>
        <w:pStyle w:val="a7"/>
        <w:numPr>
          <w:ilvl w:val="0"/>
          <w:numId w:val="109"/>
        </w:numPr>
        <w:shd w:val="clear" w:color="auto" w:fill="FFFFFF"/>
        <w:spacing w:before="274" w:beforeAutospacing="0" w:after="274" w:afterAutospacing="0"/>
      </w:pPr>
      <w:r w:rsidRPr="002E46E7">
        <w:rPr>
          <w:iCs/>
        </w:rPr>
        <w:t>строить цепочки умозаключений на основе использования правил логики.</w:t>
      </w:r>
    </w:p>
    <w:p w14:paraId="215380EC" w14:textId="77777777" w:rsidR="00C6364F" w:rsidRPr="00C6364F" w:rsidRDefault="00C6364F" w:rsidP="00C6364F">
      <w:pPr>
        <w:pStyle w:val="western"/>
        <w:shd w:val="clear" w:color="auto" w:fill="FFFFFF"/>
        <w:spacing w:after="0" w:afterAutospacing="0"/>
      </w:pPr>
      <w:r w:rsidRPr="00C6364F">
        <w:rPr>
          <w:b/>
          <w:bCs/>
          <w:i/>
          <w:iCs/>
        </w:rPr>
        <w:t>Числа</w:t>
      </w:r>
    </w:p>
    <w:p w14:paraId="1B859E40" w14:textId="77777777" w:rsidR="00C6364F" w:rsidRPr="002E46E7" w:rsidRDefault="00C6364F" w:rsidP="00C02275">
      <w:pPr>
        <w:pStyle w:val="a7"/>
        <w:numPr>
          <w:ilvl w:val="0"/>
          <w:numId w:val="110"/>
        </w:numPr>
        <w:shd w:val="clear" w:color="auto" w:fill="FFFFFF"/>
        <w:spacing w:after="202" w:afterAutospacing="0"/>
      </w:pPr>
      <w:r w:rsidRPr="002E46E7">
        <w:rPr>
          <w:iCs/>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7014BFC9" w14:textId="77777777" w:rsidR="00C6364F" w:rsidRPr="002E46E7" w:rsidRDefault="00C6364F" w:rsidP="00C02275">
      <w:pPr>
        <w:pStyle w:val="a7"/>
        <w:numPr>
          <w:ilvl w:val="0"/>
          <w:numId w:val="110"/>
        </w:numPr>
        <w:shd w:val="clear" w:color="auto" w:fill="FFFFFF"/>
        <w:spacing w:after="202" w:afterAutospacing="0"/>
      </w:pPr>
      <w:r w:rsidRPr="002E46E7">
        <w:rPr>
          <w:iCs/>
        </w:rPr>
        <w:t>понимать и объяснять смысл позиционной записи натурального числа;</w:t>
      </w:r>
    </w:p>
    <w:p w14:paraId="670E673F" w14:textId="77777777" w:rsidR="00C6364F" w:rsidRPr="002E46E7" w:rsidRDefault="00C6364F" w:rsidP="00C02275">
      <w:pPr>
        <w:pStyle w:val="a7"/>
        <w:numPr>
          <w:ilvl w:val="0"/>
          <w:numId w:val="110"/>
        </w:numPr>
        <w:shd w:val="clear" w:color="auto" w:fill="FFFFFF"/>
        <w:spacing w:after="202" w:afterAutospacing="0"/>
      </w:pPr>
      <w:r w:rsidRPr="002E46E7">
        <w:rPr>
          <w:iCs/>
        </w:rPr>
        <w:t>выполнять вычисления, в том числе с использованием приемов рациональных вычислений, обосновывать алгоритмы выполнения действий;</w:t>
      </w:r>
    </w:p>
    <w:p w14:paraId="2E9BC503" w14:textId="77777777" w:rsidR="00C6364F" w:rsidRPr="002E46E7" w:rsidRDefault="00C6364F" w:rsidP="00C02275">
      <w:pPr>
        <w:pStyle w:val="a7"/>
        <w:numPr>
          <w:ilvl w:val="0"/>
          <w:numId w:val="110"/>
        </w:numPr>
        <w:shd w:val="clear" w:color="auto" w:fill="FFFFFF"/>
        <w:spacing w:after="202" w:afterAutospacing="0"/>
      </w:pPr>
      <w:r w:rsidRPr="002E46E7">
        <w:rPr>
          <w:iCs/>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28E1D7DD" w14:textId="77777777" w:rsidR="00C6364F" w:rsidRPr="002E46E7" w:rsidRDefault="00C6364F" w:rsidP="00C02275">
      <w:pPr>
        <w:pStyle w:val="a7"/>
        <w:numPr>
          <w:ilvl w:val="0"/>
          <w:numId w:val="110"/>
        </w:numPr>
        <w:shd w:val="clear" w:color="auto" w:fill="FFFFFF"/>
        <w:spacing w:after="202" w:afterAutospacing="0"/>
      </w:pPr>
      <w:r w:rsidRPr="002E46E7">
        <w:rPr>
          <w:iCs/>
        </w:rPr>
        <w:t>выполнять округление рациональных чисел с заданной точностью;</w:t>
      </w:r>
    </w:p>
    <w:p w14:paraId="7B22EF9B" w14:textId="77777777" w:rsidR="00C6364F" w:rsidRPr="002E46E7" w:rsidRDefault="00C6364F" w:rsidP="00C02275">
      <w:pPr>
        <w:pStyle w:val="a7"/>
        <w:numPr>
          <w:ilvl w:val="0"/>
          <w:numId w:val="110"/>
        </w:numPr>
        <w:shd w:val="clear" w:color="auto" w:fill="FFFFFF"/>
        <w:spacing w:after="202" w:afterAutospacing="0"/>
      </w:pPr>
      <w:r w:rsidRPr="002E46E7">
        <w:rPr>
          <w:iCs/>
        </w:rPr>
        <w:t>упорядочивать числа, записанные в виде обыкновенных и десятичных дробей;</w:t>
      </w:r>
    </w:p>
    <w:p w14:paraId="064F019A" w14:textId="77777777" w:rsidR="00C6364F" w:rsidRPr="002E46E7" w:rsidRDefault="00C6364F" w:rsidP="00C02275">
      <w:pPr>
        <w:pStyle w:val="a7"/>
        <w:numPr>
          <w:ilvl w:val="0"/>
          <w:numId w:val="110"/>
        </w:numPr>
        <w:shd w:val="clear" w:color="auto" w:fill="FFFFFF"/>
        <w:spacing w:after="202" w:afterAutospacing="0"/>
      </w:pPr>
      <w:r w:rsidRPr="002E46E7">
        <w:rPr>
          <w:iCs/>
        </w:rPr>
        <w:t>находить НОД и НОК чисел и использовать их при решении зада;.</w:t>
      </w:r>
    </w:p>
    <w:p w14:paraId="1FFD20D4" w14:textId="77777777" w:rsidR="00C6364F" w:rsidRPr="002E46E7" w:rsidRDefault="00C6364F" w:rsidP="00C02275">
      <w:pPr>
        <w:pStyle w:val="a7"/>
        <w:numPr>
          <w:ilvl w:val="0"/>
          <w:numId w:val="110"/>
        </w:numPr>
        <w:shd w:val="clear" w:color="auto" w:fill="FFFFFF"/>
        <w:spacing w:after="202" w:afterAutospacing="0"/>
      </w:pPr>
      <w:r w:rsidRPr="002E46E7">
        <w:rPr>
          <w:iCs/>
        </w:rPr>
        <w:t>оперировать понятием модуль числа, геометрическая интерпретация модуля числа.</w:t>
      </w:r>
    </w:p>
    <w:p w14:paraId="4CE11B1D" w14:textId="77777777" w:rsidR="00C6364F" w:rsidRPr="00C6364F" w:rsidRDefault="00C6364F" w:rsidP="00C6364F">
      <w:pPr>
        <w:pStyle w:val="western"/>
        <w:shd w:val="clear" w:color="auto" w:fill="FFFFFF"/>
        <w:spacing w:after="0" w:afterAutospacing="0"/>
      </w:pPr>
      <w:r w:rsidRPr="00C6364F">
        <w:rPr>
          <w:b/>
          <w:bCs/>
        </w:rPr>
        <w:t>В повседневной жизни и при изучении других предметов:</w:t>
      </w:r>
    </w:p>
    <w:p w14:paraId="72DA06EB" w14:textId="77777777" w:rsidR="00C6364F" w:rsidRPr="002E46E7" w:rsidRDefault="00C6364F" w:rsidP="00C02275">
      <w:pPr>
        <w:pStyle w:val="a7"/>
        <w:numPr>
          <w:ilvl w:val="0"/>
          <w:numId w:val="111"/>
        </w:numPr>
        <w:shd w:val="clear" w:color="auto" w:fill="FFFFFF"/>
        <w:spacing w:before="274" w:beforeAutospacing="0" w:after="274" w:afterAutospacing="0"/>
      </w:pPr>
      <w:r w:rsidRPr="002E46E7">
        <w:rPr>
          <w:iCs/>
        </w:rPr>
        <w:t>применять правила приближенных вычислений при решении практических задач и решении задач других учебных предметов;</w:t>
      </w:r>
    </w:p>
    <w:p w14:paraId="314847FA" w14:textId="77777777" w:rsidR="00C6364F" w:rsidRPr="00FE05C9" w:rsidRDefault="00C6364F" w:rsidP="00C02275">
      <w:pPr>
        <w:pStyle w:val="a7"/>
        <w:numPr>
          <w:ilvl w:val="0"/>
          <w:numId w:val="111"/>
        </w:numPr>
        <w:shd w:val="clear" w:color="auto" w:fill="FFFFFF"/>
        <w:spacing w:before="274" w:beforeAutospacing="0" w:after="274" w:afterAutospacing="0"/>
      </w:pPr>
      <w:r w:rsidRPr="002E46E7">
        <w:rPr>
          <w:iCs/>
        </w:rPr>
        <w:t>выполнять сравнение результатов вычислений при решении практических задач, в том числе приближенных вычислений;</w:t>
      </w:r>
    </w:p>
    <w:p w14:paraId="3CFE1D29" w14:textId="77777777" w:rsidR="00FE05C9" w:rsidRPr="002E46E7" w:rsidRDefault="00192F27" w:rsidP="00FE05C9">
      <w:pPr>
        <w:pStyle w:val="a7"/>
        <w:shd w:val="clear" w:color="auto" w:fill="FFFFFF"/>
        <w:spacing w:before="274" w:beforeAutospacing="0" w:after="274" w:afterAutospacing="0"/>
        <w:jc w:val="center"/>
      </w:pPr>
      <w:r>
        <w:rPr>
          <w:iCs/>
        </w:rPr>
        <w:t>91</w:t>
      </w:r>
    </w:p>
    <w:p w14:paraId="7BB1717A" w14:textId="77777777" w:rsidR="00C6364F" w:rsidRPr="00B20196" w:rsidRDefault="00C6364F" w:rsidP="00C02275">
      <w:pPr>
        <w:pStyle w:val="a7"/>
        <w:numPr>
          <w:ilvl w:val="0"/>
          <w:numId w:val="111"/>
        </w:numPr>
        <w:shd w:val="clear" w:color="auto" w:fill="FFFFFF"/>
        <w:spacing w:before="274" w:beforeAutospacing="0" w:after="274" w:afterAutospacing="0"/>
      </w:pPr>
      <w:r w:rsidRPr="002E46E7">
        <w:rPr>
          <w:iCs/>
        </w:rPr>
        <w:lastRenderedPageBreak/>
        <w:t>составлять числовые выражения и оценивать их значения при решении практических задач и задач из других учебных предметов</w:t>
      </w:r>
      <w:r w:rsidRPr="00C6364F">
        <w:rPr>
          <w:i/>
          <w:iCs/>
        </w:rPr>
        <w:t>.</w:t>
      </w:r>
    </w:p>
    <w:p w14:paraId="615B4F60" w14:textId="77777777" w:rsidR="00B20196" w:rsidRPr="00C6364F" w:rsidRDefault="00B20196" w:rsidP="00B20196">
      <w:pPr>
        <w:pStyle w:val="a7"/>
        <w:shd w:val="clear" w:color="auto" w:fill="FFFFFF"/>
        <w:spacing w:before="274" w:beforeAutospacing="0" w:after="274" w:afterAutospacing="0"/>
        <w:ind w:left="720"/>
        <w:jc w:val="center"/>
      </w:pPr>
    </w:p>
    <w:p w14:paraId="07011209" w14:textId="77777777" w:rsidR="00C6364F" w:rsidRPr="00C6364F" w:rsidRDefault="00C6364F" w:rsidP="00C6364F">
      <w:pPr>
        <w:pStyle w:val="western"/>
        <w:shd w:val="clear" w:color="auto" w:fill="FFFFFF"/>
        <w:spacing w:after="0" w:afterAutospacing="0"/>
      </w:pPr>
      <w:r w:rsidRPr="00C6364F">
        <w:rPr>
          <w:b/>
          <w:bCs/>
        </w:rPr>
        <w:t>Уравнения и неравенства</w:t>
      </w:r>
    </w:p>
    <w:p w14:paraId="4F1D95EC" w14:textId="77777777" w:rsidR="00C6364F" w:rsidRPr="002E46E7" w:rsidRDefault="00C6364F" w:rsidP="00C02275">
      <w:pPr>
        <w:pStyle w:val="a7"/>
        <w:numPr>
          <w:ilvl w:val="0"/>
          <w:numId w:val="112"/>
        </w:numPr>
        <w:shd w:val="clear" w:color="auto" w:fill="FFFFFF"/>
        <w:spacing w:before="274" w:beforeAutospacing="0" w:after="274" w:afterAutospacing="0"/>
      </w:pPr>
      <w:r w:rsidRPr="002E46E7">
        <w:rPr>
          <w:iCs/>
        </w:rPr>
        <w:t>Оперировать понятиями: равенство, числовое равенство, уравнение, корень уравнения, решение уравнения, числовое неравенство.</w:t>
      </w:r>
    </w:p>
    <w:p w14:paraId="3D0D507B" w14:textId="77777777" w:rsidR="00C6364F" w:rsidRPr="002E46E7" w:rsidRDefault="00C6364F" w:rsidP="00C6364F">
      <w:pPr>
        <w:pStyle w:val="western"/>
        <w:shd w:val="clear" w:color="auto" w:fill="FFFFFF"/>
        <w:spacing w:after="0" w:afterAutospacing="0"/>
      </w:pPr>
      <w:r w:rsidRPr="002E46E7">
        <w:rPr>
          <w:b/>
          <w:bCs/>
        </w:rPr>
        <w:t>Статистика и теория вероятностей</w:t>
      </w:r>
    </w:p>
    <w:p w14:paraId="42D55F0B" w14:textId="77777777" w:rsidR="00C6364F" w:rsidRPr="002E46E7" w:rsidRDefault="00C6364F" w:rsidP="00C02275">
      <w:pPr>
        <w:pStyle w:val="a7"/>
        <w:numPr>
          <w:ilvl w:val="0"/>
          <w:numId w:val="113"/>
        </w:numPr>
        <w:shd w:val="clear" w:color="auto" w:fill="FFFFFF"/>
        <w:spacing w:after="202" w:afterAutospacing="0"/>
      </w:pPr>
      <w:r w:rsidRPr="002E46E7">
        <w:rPr>
          <w:iCs/>
        </w:rPr>
        <w:t>Оперировать понятиями: столбчатые и круговые диаграммы, таблицы данных, среднее арифметическое,</w:t>
      </w:r>
    </w:p>
    <w:p w14:paraId="0EABF31A" w14:textId="77777777" w:rsidR="00C6364F" w:rsidRPr="002E46E7" w:rsidRDefault="00C6364F" w:rsidP="00C02275">
      <w:pPr>
        <w:pStyle w:val="a7"/>
        <w:numPr>
          <w:ilvl w:val="0"/>
          <w:numId w:val="113"/>
        </w:numPr>
        <w:shd w:val="clear" w:color="auto" w:fill="FFFFFF"/>
        <w:spacing w:before="274" w:beforeAutospacing="0" w:after="274" w:afterAutospacing="0"/>
      </w:pPr>
      <w:r w:rsidRPr="002E46E7">
        <w:rPr>
          <w:iCs/>
        </w:rPr>
        <w:t>извлекать, информацию, представленную в таблицах, на диаграммах;</w:t>
      </w:r>
    </w:p>
    <w:p w14:paraId="7599F892" w14:textId="77777777" w:rsidR="00C6364F" w:rsidRPr="002E46E7" w:rsidRDefault="00C6364F" w:rsidP="00C02275">
      <w:pPr>
        <w:pStyle w:val="a7"/>
        <w:numPr>
          <w:ilvl w:val="0"/>
          <w:numId w:val="113"/>
        </w:numPr>
        <w:shd w:val="clear" w:color="auto" w:fill="FFFFFF"/>
        <w:spacing w:before="274" w:beforeAutospacing="0" w:after="274" w:afterAutospacing="0"/>
      </w:pPr>
      <w:r w:rsidRPr="002E46E7">
        <w:rPr>
          <w:iCs/>
        </w:rPr>
        <w:t>составлять таблицы, строить диаграммы на основе данных.</w:t>
      </w:r>
    </w:p>
    <w:p w14:paraId="2EE1E7DC" w14:textId="77777777" w:rsidR="00C6364F" w:rsidRPr="002E46E7" w:rsidRDefault="00C6364F" w:rsidP="00C6364F">
      <w:pPr>
        <w:pStyle w:val="western"/>
        <w:shd w:val="clear" w:color="auto" w:fill="FFFFFF"/>
        <w:spacing w:after="0" w:afterAutospacing="0"/>
      </w:pPr>
      <w:r w:rsidRPr="002E46E7">
        <w:rPr>
          <w:b/>
          <w:bCs/>
        </w:rPr>
        <w:t>В повседневной жизни и при изучении других предметов:</w:t>
      </w:r>
    </w:p>
    <w:p w14:paraId="2B88AF46" w14:textId="77777777" w:rsidR="00C6364F" w:rsidRPr="002E46E7" w:rsidRDefault="00C6364F" w:rsidP="00C02275">
      <w:pPr>
        <w:pStyle w:val="a7"/>
        <w:numPr>
          <w:ilvl w:val="0"/>
          <w:numId w:val="114"/>
        </w:numPr>
        <w:shd w:val="clear" w:color="auto" w:fill="FFFFFF"/>
        <w:spacing w:after="202" w:afterAutospacing="0"/>
      </w:pPr>
      <w:r w:rsidRPr="002E46E7">
        <w:rPr>
          <w:iCs/>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14:paraId="35B8EDCB" w14:textId="77777777" w:rsidR="00C6364F" w:rsidRPr="002E46E7" w:rsidRDefault="00C6364F" w:rsidP="00C6364F">
      <w:pPr>
        <w:pStyle w:val="western"/>
        <w:shd w:val="clear" w:color="auto" w:fill="FFFFFF"/>
        <w:spacing w:after="0" w:afterAutospacing="0"/>
      </w:pPr>
      <w:r w:rsidRPr="002E46E7">
        <w:rPr>
          <w:b/>
          <w:bCs/>
        </w:rPr>
        <w:t>Текстовые задачи</w:t>
      </w:r>
    </w:p>
    <w:p w14:paraId="128744AA" w14:textId="77777777" w:rsidR="00C6364F" w:rsidRPr="002E46E7" w:rsidRDefault="00C6364F" w:rsidP="00C02275">
      <w:pPr>
        <w:pStyle w:val="a7"/>
        <w:numPr>
          <w:ilvl w:val="0"/>
          <w:numId w:val="115"/>
        </w:numPr>
        <w:shd w:val="clear" w:color="auto" w:fill="FFFFFF"/>
        <w:spacing w:after="0" w:afterAutospacing="0"/>
      </w:pPr>
      <w:r w:rsidRPr="002E46E7">
        <w:rPr>
          <w:iCs/>
        </w:rPr>
        <w:t>Решать простые и сложные задачи разных типов, а также задачи повышенной трудности;</w:t>
      </w:r>
    </w:p>
    <w:p w14:paraId="6A61DEE9" w14:textId="77777777" w:rsidR="00C6364F" w:rsidRPr="002E46E7" w:rsidRDefault="00C6364F" w:rsidP="00C02275">
      <w:pPr>
        <w:pStyle w:val="a7"/>
        <w:numPr>
          <w:ilvl w:val="0"/>
          <w:numId w:val="115"/>
        </w:numPr>
        <w:shd w:val="clear" w:color="auto" w:fill="FFFFFF"/>
        <w:spacing w:after="0" w:afterAutospacing="0"/>
      </w:pPr>
      <w:r w:rsidRPr="002E46E7">
        <w:rPr>
          <w:iCs/>
        </w:rPr>
        <w:t>использовать разные краткие записи как модели текстов сложных задач для построения поисковой схемы и решения задач;</w:t>
      </w:r>
    </w:p>
    <w:p w14:paraId="47B1707A" w14:textId="77777777" w:rsidR="00C6364F" w:rsidRPr="002E46E7" w:rsidRDefault="00C6364F" w:rsidP="00C02275">
      <w:pPr>
        <w:pStyle w:val="a7"/>
        <w:numPr>
          <w:ilvl w:val="0"/>
          <w:numId w:val="115"/>
        </w:numPr>
        <w:shd w:val="clear" w:color="auto" w:fill="FFFFFF"/>
        <w:spacing w:after="202" w:afterAutospacing="0"/>
      </w:pPr>
      <w:r w:rsidRPr="002E46E7">
        <w:rPr>
          <w:iCs/>
        </w:rPr>
        <w:t>знать и применять оба способа поиска решения задач (от требования к условию и от условия к требованию);</w:t>
      </w:r>
    </w:p>
    <w:p w14:paraId="7D34DE5F" w14:textId="77777777" w:rsidR="00C6364F" w:rsidRPr="002E46E7" w:rsidRDefault="00C6364F" w:rsidP="00C02275">
      <w:pPr>
        <w:pStyle w:val="a7"/>
        <w:numPr>
          <w:ilvl w:val="0"/>
          <w:numId w:val="115"/>
        </w:numPr>
        <w:shd w:val="clear" w:color="auto" w:fill="FFFFFF"/>
        <w:spacing w:after="202" w:afterAutospacing="0"/>
      </w:pPr>
      <w:r w:rsidRPr="002E46E7">
        <w:rPr>
          <w:iCs/>
        </w:rPr>
        <w:t>моделировать рассуждения при поиске решения задач с помощью граф-схемы;</w:t>
      </w:r>
    </w:p>
    <w:p w14:paraId="7043CB7C" w14:textId="77777777" w:rsidR="00C6364F" w:rsidRPr="002E46E7" w:rsidRDefault="00C6364F" w:rsidP="00C02275">
      <w:pPr>
        <w:pStyle w:val="a7"/>
        <w:numPr>
          <w:ilvl w:val="0"/>
          <w:numId w:val="115"/>
        </w:numPr>
        <w:shd w:val="clear" w:color="auto" w:fill="FFFFFF"/>
        <w:spacing w:after="202" w:afterAutospacing="0"/>
      </w:pPr>
      <w:r w:rsidRPr="002E46E7">
        <w:rPr>
          <w:iCs/>
        </w:rPr>
        <w:t>выделять этапы решения задачи и содержание каждого этапа;</w:t>
      </w:r>
    </w:p>
    <w:p w14:paraId="73E24051" w14:textId="77777777" w:rsidR="00C6364F" w:rsidRPr="002E46E7" w:rsidRDefault="00C6364F" w:rsidP="00C02275">
      <w:pPr>
        <w:pStyle w:val="a7"/>
        <w:numPr>
          <w:ilvl w:val="0"/>
          <w:numId w:val="115"/>
        </w:numPr>
        <w:shd w:val="clear" w:color="auto" w:fill="FFFFFF"/>
        <w:spacing w:after="0" w:afterAutospacing="0"/>
      </w:pPr>
      <w:r w:rsidRPr="002E46E7">
        <w:rPr>
          <w:iCs/>
        </w:rPr>
        <w:t>интерпретировать вычислительные результаты в задаче, исследовать полученное решение задачи;</w:t>
      </w:r>
    </w:p>
    <w:p w14:paraId="49CA4F66" w14:textId="77777777" w:rsidR="00C6364F" w:rsidRPr="002E46E7" w:rsidRDefault="00C6364F" w:rsidP="00C02275">
      <w:pPr>
        <w:pStyle w:val="a7"/>
        <w:numPr>
          <w:ilvl w:val="0"/>
          <w:numId w:val="115"/>
        </w:numPr>
        <w:shd w:val="clear" w:color="auto" w:fill="FFFFFF"/>
        <w:spacing w:after="0" w:afterAutospacing="0"/>
      </w:pPr>
      <w:r w:rsidRPr="002E46E7">
        <w:rPr>
          <w:iC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7154CC26" w14:textId="77777777" w:rsidR="00C6364F" w:rsidRPr="002E46E7" w:rsidRDefault="00C6364F" w:rsidP="00C02275">
      <w:pPr>
        <w:pStyle w:val="a7"/>
        <w:numPr>
          <w:ilvl w:val="0"/>
          <w:numId w:val="115"/>
        </w:numPr>
        <w:shd w:val="clear" w:color="auto" w:fill="FFFFFF"/>
        <w:spacing w:after="0" w:afterAutospacing="0"/>
      </w:pPr>
      <w:r w:rsidRPr="002E46E7">
        <w:rPr>
          <w:iCs/>
        </w:rPr>
        <w:t>исследовать всевозможные ситуации при решении задач на движение по реке, рассматривать разные системы отсчета;</w:t>
      </w:r>
    </w:p>
    <w:p w14:paraId="5D28D4AD" w14:textId="77777777" w:rsidR="00C6364F" w:rsidRPr="002E46E7" w:rsidRDefault="00C6364F" w:rsidP="00C02275">
      <w:pPr>
        <w:pStyle w:val="a7"/>
        <w:numPr>
          <w:ilvl w:val="0"/>
          <w:numId w:val="115"/>
        </w:numPr>
        <w:shd w:val="clear" w:color="auto" w:fill="FFFFFF"/>
        <w:spacing w:after="0" w:afterAutospacing="0"/>
      </w:pPr>
      <w:r w:rsidRPr="002E46E7">
        <w:rPr>
          <w:iCs/>
        </w:rPr>
        <w:t>решать разнообразные задачи «на части»,</w:t>
      </w:r>
    </w:p>
    <w:p w14:paraId="0273C8E4" w14:textId="77777777" w:rsidR="00C6364F" w:rsidRPr="002E46E7" w:rsidRDefault="00C6364F" w:rsidP="00C02275">
      <w:pPr>
        <w:pStyle w:val="western"/>
        <w:numPr>
          <w:ilvl w:val="0"/>
          <w:numId w:val="115"/>
        </w:numPr>
        <w:shd w:val="clear" w:color="auto" w:fill="FFFFFF"/>
        <w:spacing w:after="0" w:afterAutospacing="0"/>
      </w:pPr>
      <w:r w:rsidRPr="002E46E7">
        <w:rPr>
          <w:iC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2EEE96B7" w14:textId="77777777" w:rsidR="00C6364F" w:rsidRPr="002E46E7" w:rsidRDefault="00C6364F" w:rsidP="00C02275">
      <w:pPr>
        <w:pStyle w:val="western"/>
        <w:numPr>
          <w:ilvl w:val="0"/>
          <w:numId w:val="115"/>
        </w:numPr>
        <w:shd w:val="clear" w:color="auto" w:fill="FFFFFF"/>
        <w:spacing w:after="0" w:afterAutospacing="0"/>
      </w:pPr>
      <w:r w:rsidRPr="002E46E7">
        <w:rPr>
          <w:iC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1218B3B1" w14:textId="77777777" w:rsidR="00C6364F" w:rsidRDefault="00C6364F" w:rsidP="00C6364F">
      <w:pPr>
        <w:pStyle w:val="western"/>
        <w:shd w:val="clear" w:color="auto" w:fill="FFFFFF"/>
        <w:spacing w:after="0" w:afterAutospacing="0"/>
        <w:rPr>
          <w:b/>
          <w:bCs/>
        </w:rPr>
      </w:pPr>
      <w:r w:rsidRPr="00C6364F">
        <w:rPr>
          <w:b/>
          <w:bCs/>
        </w:rPr>
        <w:t>В повседневной жизни и при изучении других предметов:</w:t>
      </w:r>
    </w:p>
    <w:p w14:paraId="58B2432C" w14:textId="77777777" w:rsidR="00FE05C9" w:rsidRPr="00C6364F" w:rsidRDefault="00192F27" w:rsidP="00FE05C9">
      <w:pPr>
        <w:pStyle w:val="western"/>
        <w:shd w:val="clear" w:color="auto" w:fill="FFFFFF"/>
        <w:spacing w:after="0" w:afterAutospacing="0"/>
        <w:jc w:val="center"/>
      </w:pPr>
      <w:r>
        <w:rPr>
          <w:b/>
          <w:bCs/>
        </w:rPr>
        <w:t>92</w:t>
      </w:r>
    </w:p>
    <w:p w14:paraId="49C7DFD3" w14:textId="77777777" w:rsidR="00C6364F" w:rsidRPr="00B20196" w:rsidRDefault="00C6364F" w:rsidP="00C02275">
      <w:pPr>
        <w:pStyle w:val="a7"/>
        <w:numPr>
          <w:ilvl w:val="0"/>
          <w:numId w:val="116"/>
        </w:numPr>
        <w:shd w:val="clear" w:color="auto" w:fill="FFFFFF"/>
        <w:spacing w:before="274" w:beforeAutospacing="0" w:after="274" w:afterAutospacing="0"/>
      </w:pPr>
      <w:r w:rsidRPr="002E46E7">
        <w:rPr>
          <w:iC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13E290A0" w14:textId="77777777" w:rsidR="00B20196" w:rsidRPr="002E46E7" w:rsidRDefault="00B20196" w:rsidP="00B20196">
      <w:pPr>
        <w:pStyle w:val="a7"/>
        <w:shd w:val="clear" w:color="auto" w:fill="FFFFFF"/>
        <w:spacing w:before="274" w:beforeAutospacing="0" w:after="274" w:afterAutospacing="0"/>
        <w:ind w:left="720"/>
        <w:jc w:val="center"/>
      </w:pPr>
    </w:p>
    <w:p w14:paraId="75D2FDF9" w14:textId="77777777" w:rsidR="00C6364F" w:rsidRPr="002E46E7" w:rsidRDefault="00C6364F" w:rsidP="00C02275">
      <w:pPr>
        <w:pStyle w:val="a7"/>
        <w:numPr>
          <w:ilvl w:val="0"/>
          <w:numId w:val="116"/>
        </w:numPr>
        <w:shd w:val="clear" w:color="auto" w:fill="FFFFFF"/>
        <w:spacing w:before="274" w:beforeAutospacing="0" w:after="274" w:afterAutospacing="0"/>
      </w:pPr>
      <w:r w:rsidRPr="002E46E7">
        <w:rPr>
          <w:iCs/>
        </w:rPr>
        <w:t>решать и конструировать задачи на основе рассмотрения реальных ситуаций, в которых не требуется точный вычислительный результат;</w:t>
      </w:r>
    </w:p>
    <w:p w14:paraId="3A662DF9" w14:textId="77777777" w:rsidR="00C6364F" w:rsidRPr="002E46E7" w:rsidRDefault="00C6364F" w:rsidP="00C02275">
      <w:pPr>
        <w:pStyle w:val="a7"/>
        <w:numPr>
          <w:ilvl w:val="0"/>
          <w:numId w:val="116"/>
        </w:numPr>
        <w:shd w:val="clear" w:color="auto" w:fill="FFFFFF"/>
        <w:spacing w:before="274" w:beforeAutospacing="0" w:after="274" w:afterAutospacing="0"/>
      </w:pPr>
      <w:r w:rsidRPr="002E46E7">
        <w:rPr>
          <w:iCs/>
        </w:rPr>
        <w:t>решать задачи на движение по реке, рассматривая разные системы отсчета.</w:t>
      </w:r>
    </w:p>
    <w:p w14:paraId="7CFE6E50" w14:textId="77777777" w:rsidR="00C6364F" w:rsidRPr="00C6364F" w:rsidRDefault="00C6364F" w:rsidP="00C6364F">
      <w:pPr>
        <w:pStyle w:val="western"/>
        <w:shd w:val="clear" w:color="auto" w:fill="FFFFFF"/>
        <w:spacing w:after="0" w:afterAutospacing="0"/>
      </w:pPr>
      <w:r w:rsidRPr="00C6364F">
        <w:rPr>
          <w:b/>
          <w:bCs/>
        </w:rPr>
        <w:t>Наглядная геометрия</w:t>
      </w:r>
    </w:p>
    <w:p w14:paraId="47DAF07E" w14:textId="77777777" w:rsidR="00C6364F" w:rsidRPr="00C6364F" w:rsidRDefault="00C6364F" w:rsidP="00C6364F">
      <w:pPr>
        <w:pStyle w:val="western"/>
        <w:shd w:val="clear" w:color="auto" w:fill="FFFFFF"/>
        <w:spacing w:after="0" w:afterAutospacing="0"/>
      </w:pPr>
      <w:r w:rsidRPr="00C6364F">
        <w:rPr>
          <w:b/>
          <w:bCs/>
        </w:rPr>
        <w:t>Геометрические фигуры</w:t>
      </w:r>
    </w:p>
    <w:p w14:paraId="3548EE50" w14:textId="77777777" w:rsidR="00C6364F" w:rsidRPr="002E46E7" w:rsidRDefault="00C6364F" w:rsidP="00C02275">
      <w:pPr>
        <w:pStyle w:val="a7"/>
        <w:numPr>
          <w:ilvl w:val="0"/>
          <w:numId w:val="117"/>
        </w:numPr>
        <w:shd w:val="clear" w:color="auto" w:fill="FFFFFF"/>
        <w:spacing w:after="0" w:afterAutospacing="0"/>
      </w:pPr>
      <w:r w:rsidRPr="002E46E7">
        <w:rPr>
          <w:iCs/>
        </w:rPr>
        <w:t>Извлекать, интерпретировать и преобразовывать информацию о геометрических фигурах, представленную на чертежах;</w:t>
      </w:r>
    </w:p>
    <w:p w14:paraId="49EB330D" w14:textId="77777777" w:rsidR="00C6364F" w:rsidRPr="002E46E7" w:rsidRDefault="00C6364F" w:rsidP="00C02275">
      <w:pPr>
        <w:pStyle w:val="a7"/>
        <w:numPr>
          <w:ilvl w:val="0"/>
          <w:numId w:val="117"/>
        </w:numPr>
        <w:shd w:val="clear" w:color="auto" w:fill="FFFFFF"/>
        <w:spacing w:after="0" w:afterAutospacing="0"/>
      </w:pPr>
      <w:r w:rsidRPr="002E46E7">
        <w:rPr>
          <w:iCs/>
        </w:rPr>
        <w:t>изображать изучаемые фигуры от руки и с помощью компьютерных инструментов.</w:t>
      </w:r>
    </w:p>
    <w:p w14:paraId="5F125835" w14:textId="77777777" w:rsidR="00C6364F" w:rsidRPr="002E46E7" w:rsidRDefault="00C6364F" w:rsidP="00C6364F">
      <w:pPr>
        <w:pStyle w:val="western"/>
        <w:shd w:val="clear" w:color="auto" w:fill="FFFFFF"/>
        <w:spacing w:after="0" w:afterAutospacing="0"/>
      </w:pPr>
      <w:r w:rsidRPr="002E46E7">
        <w:rPr>
          <w:b/>
          <w:bCs/>
        </w:rPr>
        <w:t>Измерения и вычисления</w:t>
      </w:r>
    </w:p>
    <w:p w14:paraId="5DCEC4F7" w14:textId="77777777" w:rsidR="00C6364F" w:rsidRPr="002E46E7" w:rsidRDefault="00C6364F" w:rsidP="00C02275">
      <w:pPr>
        <w:pStyle w:val="a7"/>
        <w:numPr>
          <w:ilvl w:val="0"/>
          <w:numId w:val="118"/>
        </w:numPr>
        <w:shd w:val="clear" w:color="auto" w:fill="FFFFFF"/>
        <w:spacing w:before="274" w:beforeAutospacing="0" w:after="274" w:afterAutospacing="0"/>
      </w:pPr>
      <w:r w:rsidRPr="002E46E7">
        <w:rPr>
          <w:iCs/>
        </w:rPr>
        <w:t>выполнять измерение длин, расстояний, величин углов, с помощью инструментов для измерений длин и углов;</w:t>
      </w:r>
    </w:p>
    <w:p w14:paraId="60671E28" w14:textId="77777777" w:rsidR="00C6364F" w:rsidRPr="002E46E7" w:rsidRDefault="00C6364F" w:rsidP="00C02275">
      <w:pPr>
        <w:pStyle w:val="a7"/>
        <w:numPr>
          <w:ilvl w:val="0"/>
          <w:numId w:val="118"/>
        </w:numPr>
        <w:shd w:val="clear" w:color="auto" w:fill="FFFFFF"/>
        <w:spacing w:before="274" w:beforeAutospacing="0" w:after="274" w:afterAutospacing="0"/>
      </w:pPr>
      <w:r w:rsidRPr="002E46E7">
        <w:rPr>
          <w:iCs/>
        </w:rPr>
        <w:t>вычислять площади прямоугольников, квадратов, объемы прямоугольных параллелепипедов, кубов.</w:t>
      </w:r>
    </w:p>
    <w:p w14:paraId="6EFCC9FB" w14:textId="77777777" w:rsidR="00C6364F" w:rsidRPr="002E46E7" w:rsidRDefault="00C6364F" w:rsidP="00C6364F">
      <w:pPr>
        <w:pStyle w:val="western"/>
        <w:shd w:val="clear" w:color="auto" w:fill="FFFFFF"/>
        <w:spacing w:after="0" w:afterAutospacing="0"/>
      </w:pPr>
      <w:r w:rsidRPr="002E46E7">
        <w:rPr>
          <w:b/>
          <w:bCs/>
        </w:rPr>
        <w:t>В повседневной жизни и при изучении других предметов:</w:t>
      </w:r>
    </w:p>
    <w:p w14:paraId="72DDA023" w14:textId="77777777" w:rsidR="00C6364F" w:rsidRPr="002E46E7" w:rsidRDefault="00C6364F" w:rsidP="00C02275">
      <w:pPr>
        <w:pStyle w:val="a7"/>
        <w:numPr>
          <w:ilvl w:val="0"/>
          <w:numId w:val="119"/>
        </w:numPr>
        <w:shd w:val="clear" w:color="auto" w:fill="FFFFFF"/>
        <w:spacing w:after="0" w:afterAutospacing="0"/>
      </w:pPr>
      <w:r w:rsidRPr="002E46E7">
        <w:rPr>
          <w:iCs/>
        </w:rPr>
        <w:t>вычислять расстояния на местности в стандартных ситуациях, площади участков прямоугольной формы, объемы комнат;</w:t>
      </w:r>
    </w:p>
    <w:p w14:paraId="3B554598" w14:textId="77777777" w:rsidR="00C6364F" w:rsidRPr="002E46E7" w:rsidRDefault="00C6364F" w:rsidP="00C02275">
      <w:pPr>
        <w:pStyle w:val="a7"/>
        <w:numPr>
          <w:ilvl w:val="0"/>
          <w:numId w:val="119"/>
        </w:numPr>
        <w:shd w:val="clear" w:color="auto" w:fill="FFFFFF"/>
        <w:spacing w:after="0" w:afterAutospacing="0"/>
      </w:pPr>
      <w:r w:rsidRPr="002E46E7">
        <w:rPr>
          <w:iCs/>
        </w:rPr>
        <w:t>выполнять простейшие построения на местности, необходимые в реальной жизни;</w:t>
      </w:r>
    </w:p>
    <w:p w14:paraId="515B9AD4" w14:textId="77777777" w:rsidR="00C6364F" w:rsidRPr="002E46E7" w:rsidRDefault="00C6364F" w:rsidP="00C02275">
      <w:pPr>
        <w:pStyle w:val="a7"/>
        <w:numPr>
          <w:ilvl w:val="0"/>
          <w:numId w:val="119"/>
        </w:numPr>
        <w:shd w:val="clear" w:color="auto" w:fill="FFFFFF"/>
        <w:spacing w:after="0" w:afterAutospacing="0"/>
      </w:pPr>
      <w:r w:rsidRPr="002E46E7">
        <w:rPr>
          <w:iCs/>
        </w:rPr>
        <w:t>оценивать размеры реальных объектов окружающего мира.</w:t>
      </w:r>
    </w:p>
    <w:p w14:paraId="424FA336" w14:textId="77777777" w:rsidR="00C6364F" w:rsidRPr="002E46E7" w:rsidRDefault="00C6364F" w:rsidP="00C6364F">
      <w:pPr>
        <w:pStyle w:val="western"/>
        <w:shd w:val="clear" w:color="auto" w:fill="FFFFFF"/>
        <w:spacing w:after="0" w:afterAutospacing="0"/>
      </w:pPr>
      <w:r w:rsidRPr="002E46E7">
        <w:rPr>
          <w:b/>
          <w:bCs/>
        </w:rPr>
        <w:t>История математики</w:t>
      </w:r>
    </w:p>
    <w:p w14:paraId="0435338D" w14:textId="77777777" w:rsidR="00C6364F" w:rsidRPr="002E46E7" w:rsidRDefault="00C6364F" w:rsidP="00C02275">
      <w:pPr>
        <w:pStyle w:val="a7"/>
        <w:numPr>
          <w:ilvl w:val="0"/>
          <w:numId w:val="120"/>
        </w:numPr>
        <w:shd w:val="clear" w:color="auto" w:fill="FFFFFF"/>
        <w:spacing w:after="0" w:afterAutospacing="0"/>
      </w:pPr>
      <w:r w:rsidRPr="002E46E7">
        <w:rPr>
          <w:iCs/>
        </w:rPr>
        <w:t>Характеризовать вклад выдающихся математиков в развитие математики и иных научных областей.</w:t>
      </w:r>
    </w:p>
    <w:p w14:paraId="08074F0A" w14:textId="77777777" w:rsidR="00C6364F" w:rsidRPr="002E46E7" w:rsidRDefault="00C6364F" w:rsidP="00C6364F">
      <w:pPr>
        <w:pStyle w:val="3"/>
        <w:shd w:val="clear" w:color="auto" w:fill="FFFFFF"/>
        <w:spacing w:before="274" w:after="270"/>
        <w:rPr>
          <w:rFonts w:ascii="Times New Roman" w:hAnsi="Times New Roman" w:cs="Times New Roman"/>
          <w:sz w:val="24"/>
          <w:szCs w:val="24"/>
        </w:rPr>
      </w:pPr>
    </w:p>
    <w:p w14:paraId="1B6FE98F" w14:textId="77777777" w:rsidR="00C6364F" w:rsidRDefault="00C6364F" w:rsidP="00C6364F">
      <w:pPr>
        <w:pStyle w:val="western"/>
        <w:shd w:val="clear" w:color="auto" w:fill="FFFFFF"/>
        <w:spacing w:after="240" w:afterAutospacing="0"/>
      </w:pPr>
      <w:bookmarkStart w:id="39" w:name="_Toc284663347"/>
      <w:bookmarkStart w:id="40" w:name="_Toc284662721"/>
      <w:bookmarkEnd w:id="39"/>
      <w:bookmarkEnd w:id="40"/>
    </w:p>
    <w:p w14:paraId="2F5FCBE5" w14:textId="77777777" w:rsidR="002E46E7" w:rsidRDefault="002E46E7" w:rsidP="00C6364F">
      <w:pPr>
        <w:pStyle w:val="western"/>
        <w:shd w:val="clear" w:color="auto" w:fill="FFFFFF"/>
        <w:spacing w:after="240" w:afterAutospacing="0"/>
      </w:pPr>
    </w:p>
    <w:p w14:paraId="091DEBD5" w14:textId="77777777" w:rsidR="002E46E7" w:rsidRDefault="002E46E7" w:rsidP="00C6364F">
      <w:pPr>
        <w:pStyle w:val="western"/>
        <w:shd w:val="clear" w:color="auto" w:fill="FFFFFF"/>
        <w:spacing w:after="240" w:afterAutospacing="0"/>
      </w:pPr>
    </w:p>
    <w:p w14:paraId="5BED0379" w14:textId="77777777" w:rsidR="002E46E7" w:rsidRDefault="002E46E7" w:rsidP="00C6364F">
      <w:pPr>
        <w:pStyle w:val="western"/>
        <w:shd w:val="clear" w:color="auto" w:fill="FFFFFF"/>
        <w:spacing w:after="240" w:afterAutospacing="0"/>
      </w:pPr>
    </w:p>
    <w:p w14:paraId="2EAB2288" w14:textId="77777777" w:rsidR="00B20196" w:rsidRDefault="00B20196" w:rsidP="00C6364F">
      <w:pPr>
        <w:pStyle w:val="western"/>
        <w:shd w:val="clear" w:color="auto" w:fill="FFFFFF"/>
        <w:spacing w:after="240" w:afterAutospacing="0"/>
      </w:pPr>
    </w:p>
    <w:p w14:paraId="7658929F" w14:textId="77777777" w:rsidR="00B20196" w:rsidRDefault="00B20196" w:rsidP="00C6364F">
      <w:pPr>
        <w:pStyle w:val="western"/>
        <w:shd w:val="clear" w:color="auto" w:fill="FFFFFF"/>
        <w:spacing w:after="240" w:afterAutospacing="0"/>
      </w:pPr>
    </w:p>
    <w:p w14:paraId="3EFDC816" w14:textId="77777777" w:rsidR="002E46E7" w:rsidRPr="00C6364F" w:rsidRDefault="00192F27" w:rsidP="00B20196">
      <w:pPr>
        <w:pStyle w:val="western"/>
        <w:shd w:val="clear" w:color="auto" w:fill="FFFFFF"/>
        <w:spacing w:after="240" w:afterAutospacing="0"/>
        <w:jc w:val="center"/>
      </w:pPr>
      <w:r>
        <w:t>93</w:t>
      </w:r>
    </w:p>
    <w:p w14:paraId="28F1C43E" w14:textId="77777777" w:rsidR="00C6364F" w:rsidRPr="002E46E7" w:rsidRDefault="00192F27" w:rsidP="00C6364F">
      <w:pPr>
        <w:pStyle w:val="4"/>
        <w:shd w:val="clear" w:color="auto" w:fill="FFFFFF"/>
        <w:rPr>
          <w:rFonts w:ascii="Times New Roman" w:hAnsi="Times New Roman" w:cs="Times New Roman"/>
          <w:i w:val="0"/>
          <w:color w:val="auto"/>
          <w:sz w:val="24"/>
          <w:szCs w:val="24"/>
        </w:rPr>
      </w:pPr>
      <w:bookmarkStart w:id="41" w:name="_Toc414553148"/>
      <w:bookmarkStart w:id="42" w:name="_Toc410653962"/>
      <w:bookmarkStart w:id="43" w:name="_Toc409691639"/>
      <w:bookmarkEnd w:id="41"/>
      <w:bookmarkEnd w:id="42"/>
      <w:bookmarkEnd w:id="43"/>
      <w:r>
        <w:rPr>
          <w:rFonts w:ascii="Times New Roman" w:hAnsi="Times New Roman" w:cs="Times New Roman"/>
          <w:i w:val="0"/>
          <w:color w:val="auto"/>
          <w:sz w:val="24"/>
          <w:szCs w:val="24"/>
        </w:rPr>
        <w:lastRenderedPageBreak/>
        <w:t>1.2.5.12</w:t>
      </w:r>
      <w:r w:rsidR="00C6364F" w:rsidRPr="002E46E7">
        <w:rPr>
          <w:rFonts w:ascii="Times New Roman" w:hAnsi="Times New Roman" w:cs="Times New Roman"/>
          <w:i w:val="0"/>
          <w:color w:val="auto"/>
          <w:sz w:val="24"/>
          <w:szCs w:val="24"/>
        </w:rPr>
        <w:t>. Информатика</w:t>
      </w:r>
    </w:p>
    <w:p w14:paraId="5E02469A"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185B781C" w14:textId="77777777" w:rsidR="00C6364F" w:rsidRPr="00C6364F" w:rsidRDefault="00C6364F" w:rsidP="00C02275">
      <w:pPr>
        <w:pStyle w:val="a7"/>
        <w:numPr>
          <w:ilvl w:val="0"/>
          <w:numId w:val="121"/>
        </w:numPr>
        <w:shd w:val="clear" w:color="auto" w:fill="FFFFFF"/>
        <w:spacing w:after="0" w:afterAutospacing="0"/>
      </w:pPr>
      <w:r w:rsidRPr="00C6364F">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14:paraId="081B8ECF" w14:textId="77777777" w:rsidR="00C6364F" w:rsidRPr="00C6364F" w:rsidRDefault="00C6364F" w:rsidP="00C02275">
      <w:pPr>
        <w:pStyle w:val="a7"/>
        <w:numPr>
          <w:ilvl w:val="0"/>
          <w:numId w:val="121"/>
        </w:numPr>
        <w:shd w:val="clear" w:color="auto" w:fill="FFFFFF"/>
        <w:spacing w:after="0" w:afterAutospacing="0"/>
      </w:pPr>
      <w:r w:rsidRPr="00C6364F">
        <w:t>различать виды информации по способам ее восприятия человеком и по способам ее представления на материальных носителях;</w:t>
      </w:r>
    </w:p>
    <w:p w14:paraId="24425D5D" w14:textId="77777777" w:rsidR="00C6364F" w:rsidRPr="00C6364F" w:rsidRDefault="00C6364F" w:rsidP="00C02275">
      <w:pPr>
        <w:pStyle w:val="a7"/>
        <w:numPr>
          <w:ilvl w:val="0"/>
          <w:numId w:val="121"/>
        </w:numPr>
        <w:shd w:val="clear" w:color="auto" w:fill="FFFFFF"/>
        <w:spacing w:after="0" w:afterAutospacing="0"/>
      </w:pPr>
      <w:r w:rsidRPr="00C6364F">
        <w:t>раскрывать общие закономерности протекания информационных процессов в системах различной природы;</w:t>
      </w:r>
    </w:p>
    <w:p w14:paraId="21047B2D" w14:textId="77777777" w:rsidR="00C6364F" w:rsidRPr="00C6364F" w:rsidRDefault="00C6364F" w:rsidP="00C02275">
      <w:pPr>
        <w:pStyle w:val="a7"/>
        <w:numPr>
          <w:ilvl w:val="0"/>
          <w:numId w:val="121"/>
        </w:numPr>
        <w:shd w:val="clear" w:color="auto" w:fill="FFFFFF"/>
        <w:spacing w:after="0" w:afterAutospacing="0"/>
      </w:pPr>
      <w:r w:rsidRPr="00C6364F">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43F61E47" w14:textId="77777777" w:rsidR="00C6364F" w:rsidRPr="00C6364F" w:rsidRDefault="00C6364F" w:rsidP="00C02275">
      <w:pPr>
        <w:pStyle w:val="a7"/>
        <w:numPr>
          <w:ilvl w:val="0"/>
          <w:numId w:val="121"/>
        </w:numPr>
        <w:shd w:val="clear" w:color="auto" w:fill="FFFFFF"/>
        <w:spacing w:after="0" w:afterAutospacing="0"/>
      </w:pPr>
      <w:r w:rsidRPr="00C6364F">
        <w:t>классифицировать средства ИКТ в соответствии с кругом выполняемых задач;</w:t>
      </w:r>
    </w:p>
    <w:p w14:paraId="53F454B8" w14:textId="77777777" w:rsidR="00C6364F" w:rsidRPr="00C6364F" w:rsidRDefault="00C6364F" w:rsidP="00C02275">
      <w:pPr>
        <w:pStyle w:val="a7"/>
        <w:numPr>
          <w:ilvl w:val="0"/>
          <w:numId w:val="121"/>
        </w:numPr>
        <w:shd w:val="clear" w:color="auto" w:fill="FFFFFF"/>
        <w:spacing w:after="0" w:afterAutospacing="0"/>
      </w:pPr>
      <w:r w:rsidRPr="00C6364F">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5F630942" w14:textId="77777777" w:rsidR="00C6364F" w:rsidRPr="00C6364F" w:rsidRDefault="00C6364F" w:rsidP="00C02275">
      <w:pPr>
        <w:pStyle w:val="a7"/>
        <w:numPr>
          <w:ilvl w:val="0"/>
          <w:numId w:val="121"/>
        </w:numPr>
        <w:shd w:val="clear" w:color="auto" w:fill="FFFFFF"/>
        <w:spacing w:after="0" w:afterAutospacing="0"/>
      </w:pPr>
      <w:r w:rsidRPr="00C6364F">
        <w:t>определять качественные и количественные характеристики компонентов компьютера;</w:t>
      </w:r>
    </w:p>
    <w:p w14:paraId="756710D3" w14:textId="77777777" w:rsidR="00C6364F" w:rsidRPr="00C6364F" w:rsidRDefault="00C6364F" w:rsidP="00C02275">
      <w:pPr>
        <w:pStyle w:val="a7"/>
        <w:numPr>
          <w:ilvl w:val="0"/>
          <w:numId w:val="121"/>
        </w:numPr>
        <w:shd w:val="clear" w:color="auto" w:fill="FFFFFF"/>
        <w:spacing w:after="0" w:afterAutospacing="0"/>
      </w:pPr>
      <w:r w:rsidRPr="00C6364F">
        <w:t>узнает об истории и тенденциях развития компьютеров; о том как можно улучшить характеристики компьютеров;</w:t>
      </w:r>
    </w:p>
    <w:p w14:paraId="0DFD656B" w14:textId="77777777" w:rsidR="00C6364F" w:rsidRPr="00C6364F" w:rsidRDefault="00C6364F" w:rsidP="00C02275">
      <w:pPr>
        <w:pStyle w:val="a7"/>
        <w:numPr>
          <w:ilvl w:val="0"/>
          <w:numId w:val="121"/>
        </w:numPr>
        <w:shd w:val="clear" w:color="auto" w:fill="FFFFFF"/>
        <w:spacing w:after="0" w:afterAutospacing="0"/>
      </w:pPr>
      <w:r w:rsidRPr="00C6364F">
        <w:t>узнает о том, какие задачи решаются с помощью суперкомпьютеров.</w:t>
      </w:r>
    </w:p>
    <w:p w14:paraId="4D28699A"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w:t>
      </w:r>
    </w:p>
    <w:p w14:paraId="22680779" w14:textId="77777777" w:rsidR="00C6364F" w:rsidRPr="002E46E7" w:rsidRDefault="00C6364F" w:rsidP="00C02275">
      <w:pPr>
        <w:pStyle w:val="a7"/>
        <w:numPr>
          <w:ilvl w:val="0"/>
          <w:numId w:val="122"/>
        </w:numPr>
        <w:shd w:val="clear" w:color="auto" w:fill="FFFFFF"/>
        <w:spacing w:after="0" w:afterAutospacing="0"/>
      </w:pPr>
      <w:r w:rsidRPr="002E46E7">
        <w:rPr>
          <w:iCs/>
        </w:rPr>
        <w:t>осознано подходить к выбору ИКТ–средств для своих учебных и иных целей;</w:t>
      </w:r>
    </w:p>
    <w:p w14:paraId="0BF36E39" w14:textId="77777777" w:rsidR="00C6364F" w:rsidRPr="002E46E7" w:rsidRDefault="00C6364F" w:rsidP="00C02275">
      <w:pPr>
        <w:pStyle w:val="a7"/>
        <w:numPr>
          <w:ilvl w:val="0"/>
          <w:numId w:val="122"/>
        </w:numPr>
        <w:shd w:val="clear" w:color="auto" w:fill="FFFFFF"/>
        <w:spacing w:after="0" w:afterAutospacing="0"/>
      </w:pPr>
      <w:r w:rsidRPr="002E46E7">
        <w:rPr>
          <w:iCs/>
        </w:rPr>
        <w:t>узнать о физических ограничениях на значения характеристик компьютера.</w:t>
      </w:r>
    </w:p>
    <w:p w14:paraId="14D83C34" w14:textId="77777777" w:rsidR="00C6364F" w:rsidRPr="00C6364F" w:rsidRDefault="00C6364F" w:rsidP="00C6364F">
      <w:pPr>
        <w:pStyle w:val="western"/>
        <w:shd w:val="clear" w:color="auto" w:fill="FFFFFF"/>
        <w:spacing w:after="0" w:afterAutospacing="0"/>
      </w:pPr>
      <w:r w:rsidRPr="00C6364F">
        <w:rPr>
          <w:b/>
          <w:bCs/>
        </w:rPr>
        <w:t>Математические основы информатики</w:t>
      </w:r>
    </w:p>
    <w:p w14:paraId="468A52E8"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439B7B14" w14:textId="77777777" w:rsidR="00C6364F" w:rsidRPr="00C6364F" w:rsidRDefault="00C6364F" w:rsidP="00C02275">
      <w:pPr>
        <w:pStyle w:val="a7"/>
        <w:numPr>
          <w:ilvl w:val="0"/>
          <w:numId w:val="123"/>
        </w:numPr>
        <w:shd w:val="clear" w:color="auto" w:fill="FFFFFF"/>
        <w:spacing w:after="0" w:afterAutospacing="0"/>
      </w:pPr>
      <w:r w:rsidRPr="00C6364F">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3ECD7E37" w14:textId="77777777" w:rsidR="00C6364F" w:rsidRPr="00C6364F" w:rsidRDefault="00C6364F" w:rsidP="00C02275">
      <w:pPr>
        <w:pStyle w:val="a7"/>
        <w:numPr>
          <w:ilvl w:val="0"/>
          <w:numId w:val="123"/>
        </w:numPr>
        <w:shd w:val="clear" w:color="auto" w:fill="FFFFFF"/>
        <w:spacing w:after="0" w:afterAutospacing="0"/>
      </w:pPr>
      <w:r w:rsidRPr="00C6364F">
        <w:t>кодировать и декодировать тексты по заданной кодовой таблице;</w:t>
      </w:r>
    </w:p>
    <w:p w14:paraId="6C6FD68D" w14:textId="77777777" w:rsidR="00C6364F" w:rsidRPr="00C6364F" w:rsidRDefault="00C6364F" w:rsidP="00C02275">
      <w:pPr>
        <w:pStyle w:val="a7"/>
        <w:numPr>
          <w:ilvl w:val="0"/>
          <w:numId w:val="123"/>
        </w:numPr>
        <w:shd w:val="clear" w:color="auto" w:fill="FFFFFF"/>
        <w:spacing w:after="0" w:afterAutospacing="0"/>
      </w:pPr>
      <w:r w:rsidRPr="00C6364F">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14:paraId="1986BF82" w14:textId="77777777" w:rsidR="00C6364F" w:rsidRPr="00C6364F" w:rsidRDefault="00C6364F" w:rsidP="00C02275">
      <w:pPr>
        <w:pStyle w:val="a7"/>
        <w:numPr>
          <w:ilvl w:val="0"/>
          <w:numId w:val="123"/>
        </w:numPr>
        <w:shd w:val="clear" w:color="auto" w:fill="FFFFFF"/>
        <w:spacing w:after="0" w:afterAutospacing="0"/>
      </w:pPr>
      <w:r w:rsidRPr="00C6364F">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616DA16F" w14:textId="77777777" w:rsidR="00C6364F" w:rsidRPr="00C6364F" w:rsidRDefault="00C6364F" w:rsidP="00C02275">
      <w:pPr>
        <w:pStyle w:val="a7"/>
        <w:numPr>
          <w:ilvl w:val="0"/>
          <w:numId w:val="123"/>
        </w:numPr>
        <w:shd w:val="clear" w:color="auto" w:fill="FFFFFF"/>
        <w:spacing w:after="0" w:afterAutospacing="0"/>
      </w:pPr>
      <w:r w:rsidRPr="00C6364F">
        <w:t>определять длину кодовой последовательности по длине исходного текста и кодовой таблице равномерного кода;</w:t>
      </w:r>
    </w:p>
    <w:p w14:paraId="45D71CE7" w14:textId="77777777" w:rsidR="00C6364F" w:rsidRPr="00C6364F" w:rsidRDefault="00C6364F" w:rsidP="00C02275">
      <w:pPr>
        <w:pStyle w:val="a7"/>
        <w:numPr>
          <w:ilvl w:val="0"/>
          <w:numId w:val="123"/>
        </w:numPr>
        <w:shd w:val="clear" w:color="auto" w:fill="FFFFFF"/>
        <w:spacing w:after="0" w:afterAutospacing="0"/>
      </w:pPr>
      <w:r w:rsidRPr="00C6364F">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687CB43D" w14:textId="77777777" w:rsidR="00C6364F" w:rsidRPr="00C6364F" w:rsidRDefault="00C6364F" w:rsidP="00C02275">
      <w:pPr>
        <w:pStyle w:val="a7"/>
        <w:numPr>
          <w:ilvl w:val="0"/>
          <w:numId w:val="123"/>
        </w:numPr>
        <w:shd w:val="clear" w:color="auto" w:fill="FFFFFF"/>
        <w:spacing w:after="0" w:afterAutospacing="0"/>
      </w:pPr>
      <w:r w:rsidRPr="00C6364F">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131B7EB3" w14:textId="77777777" w:rsidR="00C6364F" w:rsidRDefault="00C6364F" w:rsidP="00C02275">
      <w:pPr>
        <w:pStyle w:val="a7"/>
        <w:numPr>
          <w:ilvl w:val="0"/>
          <w:numId w:val="123"/>
        </w:numPr>
        <w:shd w:val="clear" w:color="auto" w:fill="FFFFFF"/>
        <w:spacing w:after="0" w:afterAutospacing="0"/>
      </w:pPr>
      <w:r w:rsidRPr="00C6364F">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20D85A24" w14:textId="77777777" w:rsidR="00B20196" w:rsidRPr="00C6364F" w:rsidRDefault="00192F27" w:rsidP="00B20196">
      <w:pPr>
        <w:pStyle w:val="a7"/>
        <w:shd w:val="clear" w:color="auto" w:fill="FFFFFF"/>
        <w:spacing w:after="0" w:afterAutospacing="0"/>
        <w:jc w:val="center"/>
      </w:pPr>
      <w:r>
        <w:t>94</w:t>
      </w:r>
    </w:p>
    <w:p w14:paraId="2706EB00" w14:textId="77777777" w:rsidR="00C6364F" w:rsidRPr="00C6364F" w:rsidRDefault="00C6364F" w:rsidP="00C02275">
      <w:pPr>
        <w:pStyle w:val="a7"/>
        <w:numPr>
          <w:ilvl w:val="0"/>
          <w:numId w:val="123"/>
        </w:numPr>
        <w:shd w:val="clear" w:color="auto" w:fill="FFFFFF"/>
        <w:spacing w:after="0" w:afterAutospacing="0"/>
      </w:pPr>
      <w:r w:rsidRPr="00C6364F">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4F722342" w14:textId="77777777" w:rsidR="00C6364F" w:rsidRPr="00C6364F" w:rsidRDefault="00C6364F" w:rsidP="00C02275">
      <w:pPr>
        <w:pStyle w:val="a7"/>
        <w:numPr>
          <w:ilvl w:val="0"/>
          <w:numId w:val="123"/>
        </w:numPr>
        <w:shd w:val="clear" w:color="auto" w:fill="FFFFFF"/>
        <w:spacing w:after="0" w:afterAutospacing="0"/>
      </w:pPr>
      <w:r w:rsidRPr="00C6364F">
        <w:t>описывать граф с помощью матрицы смежности с указанием длин ребер (знание термина «матрица смежности» не обязательно);</w:t>
      </w:r>
    </w:p>
    <w:p w14:paraId="68BF8705" w14:textId="77777777" w:rsidR="00C6364F" w:rsidRPr="00C6364F" w:rsidRDefault="00C6364F" w:rsidP="00C02275">
      <w:pPr>
        <w:pStyle w:val="a7"/>
        <w:numPr>
          <w:ilvl w:val="0"/>
          <w:numId w:val="123"/>
        </w:numPr>
        <w:shd w:val="clear" w:color="auto" w:fill="FFFFFF"/>
        <w:spacing w:after="0" w:afterAutospacing="0"/>
      </w:pPr>
      <w:r w:rsidRPr="00C6364F">
        <w:t>познакомиться с двоичным кодированием текстов и с наиболее употребительными современными кодами;</w:t>
      </w:r>
    </w:p>
    <w:p w14:paraId="16ABC82D" w14:textId="77777777" w:rsidR="00C6364F" w:rsidRPr="00C6364F" w:rsidRDefault="00C6364F" w:rsidP="00C02275">
      <w:pPr>
        <w:pStyle w:val="a7"/>
        <w:numPr>
          <w:ilvl w:val="0"/>
          <w:numId w:val="123"/>
        </w:numPr>
        <w:shd w:val="clear" w:color="auto" w:fill="FFFFFF"/>
        <w:spacing w:after="0" w:afterAutospacing="0"/>
      </w:pPr>
      <w:r w:rsidRPr="00C6364F">
        <w:t>использовать основные способы графического представления числовой информации, (графики, диаграммы).</w:t>
      </w:r>
    </w:p>
    <w:p w14:paraId="572B1567"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w:t>
      </w:r>
    </w:p>
    <w:p w14:paraId="2AE0ECF5" w14:textId="77777777" w:rsidR="00C6364F" w:rsidRPr="002E46E7" w:rsidRDefault="00C6364F" w:rsidP="00C02275">
      <w:pPr>
        <w:pStyle w:val="a7"/>
        <w:numPr>
          <w:ilvl w:val="0"/>
          <w:numId w:val="124"/>
        </w:numPr>
        <w:shd w:val="clear" w:color="auto" w:fill="FFFFFF"/>
        <w:spacing w:after="0" w:afterAutospacing="0"/>
      </w:pPr>
      <w:r w:rsidRPr="002E46E7">
        <w:rPr>
          <w:iCs/>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11EF32FF" w14:textId="77777777" w:rsidR="00C6364F" w:rsidRPr="002E46E7" w:rsidRDefault="00C6364F" w:rsidP="00C02275">
      <w:pPr>
        <w:pStyle w:val="a7"/>
        <w:numPr>
          <w:ilvl w:val="0"/>
          <w:numId w:val="124"/>
        </w:numPr>
        <w:shd w:val="clear" w:color="auto" w:fill="FFFFFF"/>
        <w:spacing w:after="0" w:afterAutospacing="0"/>
      </w:pPr>
      <w:r w:rsidRPr="002E46E7">
        <w:rPr>
          <w:iCs/>
        </w:rPr>
        <w:t>узнать о том, что любые дискретные данные можно описать, используя алфавит, содержащий только два символа, например, 0 и 1;</w:t>
      </w:r>
    </w:p>
    <w:p w14:paraId="208418C3" w14:textId="77777777" w:rsidR="00C6364F" w:rsidRPr="002E46E7" w:rsidRDefault="00C6364F" w:rsidP="00C02275">
      <w:pPr>
        <w:pStyle w:val="a7"/>
        <w:numPr>
          <w:ilvl w:val="0"/>
          <w:numId w:val="124"/>
        </w:numPr>
        <w:shd w:val="clear" w:color="auto" w:fill="FFFFFF"/>
        <w:spacing w:after="0" w:afterAutospacing="0"/>
      </w:pPr>
      <w:r w:rsidRPr="002E46E7">
        <w:rPr>
          <w:iCs/>
        </w:rPr>
        <w:t>познакомиться с тем, как информация (данные) представляется в современных компьютерах и робототехнических системах;</w:t>
      </w:r>
    </w:p>
    <w:p w14:paraId="06B6A631" w14:textId="77777777" w:rsidR="00C6364F" w:rsidRPr="002E46E7" w:rsidRDefault="00C6364F" w:rsidP="00C02275">
      <w:pPr>
        <w:pStyle w:val="a7"/>
        <w:numPr>
          <w:ilvl w:val="0"/>
          <w:numId w:val="124"/>
        </w:numPr>
        <w:shd w:val="clear" w:color="auto" w:fill="FFFFFF"/>
        <w:spacing w:after="0" w:afterAutospacing="0"/>
      </w:pPr>
      <w:r w:rsidRPr="002E46E7">
        <w:rPr>
          <w:iCs/>
        </w:rPr>
        <w:t>познакомиться с примерами использования графов, деревьев и списков при описании реальных объектов и процессов;</w:t>
      </w:r>
    </w:p>
    <w:p w14:paraId="281265DE" w14:textId="77777777" w:rsidR="00C6364F" w:rsidRPr="002E46E7" w:rsidRDefault="00C6364F" w:rsidP="00C02275">
      <w:pPr>
        <w:pStyle w:val="a7"/>
        <w:numPr>
          <w:ilvl w:val="0"/>
          <w:numId w:val="124"/>
        </w:numPr>
        <w:shd w:val="clear" w:color="auto" w:fill="FFFFFF"/>
        <w:spacing w:after="0" w:afterAutospacing="0"/>
      </w:pPr>
      <w:r w:rsidRPr="002E46E7">
        <w:rPr>
          <w:iCs/>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14:paraId="64DAB4BC" w14:textId="77777777" w:rsidR="00C6364F" w:rsidRPr="002E46E7" w:rsidRDefault="00C6364F" w:rsidP="00C02275">
      <w:pPr>
        <w:pStyle w:val="a7"/>
        <w:numPr>
          <w:ilvl w:val="0"/>
          <w:numId w:val="124"/>
        </w:numPr>
        <w:shd w:val="clear" w:color="auto" w:fill="FFFFFF"/>
        <w:spacing w:after="0" w:afterAutospacing="0"/>
      </w:pPr>
      <w:r w:rsidRPr="002E46E7">
        <w:rPr>
          <w:iCs/>
        </w:rPr>
        <w:t>узнать о наличии кодов, которые исправляют ошибки искажения, возникающие при передаче информации.</w:t>
      </w:r>
    </w:p>
    <w:p w14:paraId="35548E41" w14:textId="77777777" w:rsidR="00C6364F" w:rsidRPr="00C6364F" w:rsidRDefault="00C6364F" w:rsidP="00C6364F">
      <w:pPr>
        <w:pStyle w:val="western"/>
        <w:shd w:val="clear" w:color="auto" w:fill="FFFFFF"/>
        <w:spacing w:after="0" w:afterAutospacing="0"/>
      </w:pPr>
      <w:r w:rsidRPr="00C6364F">
        <w:rPr>
          <w:b/>
          <w:bCs/>
        </w:rPr>
        <w:t>Алгоритмы и элементы программирования</w:t>
      </w:r>
    </w:p>
    <w:p w14:paraId="07E2140E"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072818A8" w14:textId="77777777" w:rsidR="00C6364F" w:rsidRPr="00C6364F" w:rsidRDefault="00C6364F" w:rsidP="00C02275">
      <w:pPr>
        <w:pStyle w:val="a7"/>
        <w:numPr>
          <w:ilvl w:val="0"/>
          <w:numId w:val="125"/>
        </w:numPr>
        <w:shd w:val="clear" w:color="auto" w:fill="FFFFFF"/>
        <w:spacing w:after="0" w:afterAutospacing="0"/>
      </w:pPr>
      <w:r w:rsidRPr="00C6364F">
        <w:t>составлять алгоритмы для решения учебных задач различных типов;</w:t>
      </w:r>
    </w:p>
    <w:p w14:paraId="2846A805" w14:textId="77777777" w:rsidR="00C6364F" w:rsidRPr="00C6364F" w:rsidRDefault="00C6364F" w:rsidP="00C02275">
      <w:pPr>
        <w:pStyle w:val="a7"/>
        <w:numPr>
          <w:ilvl w:val="0"/>
          <w:numId w:val="125"/>
        </w:numPr>
        <w:shd w:val="clear" w:color="auto" w:fill="FFFFFF"/>
        <w:spacing w:after="0" w:afterAutospacing="0"/>
      </w:pPr>
      <w:r w:rsidRPr="00C6364F">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39A88A21" w14:textId="77777777" w:rsidR="00C6364F" w:rsidRPr="00C6364F" w:rsidRDefault="00C6364F" w:rsidP="00C02275">
      <w:pPr>
        <w:pStyle w:val="a7"/>
        <w:numPr>
          <w:ilvl w:val="0"/>
          <w:numId w:val="125"/>
        </w:numPr>
        <w:shd w:val="clear" w:color="auto" w:fill="FFFFFF"/>
        <w:spacing w:after="0" w:afterAutospacing="0"/>
      </w:pPr>
      <w:r w:rsidRPr="00C6364F">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11C7E451" w14:textId="77777777" w:rsidR="00C6364F" w:rsidRPr="00C6364F" w:rsidRDefault="00C6364F" w:rsidP="00C02275">
      <w:pPr>
        <w:pStyle w:val="a7"/>
        <w:numPr>
          <w:ilvl w:val="0"/>
          <w:numId w:val="125"/>
        </w:numPr>
        <w:shd w:val="clear" w:color="auto" w:fill="FFFFFF"/>
        <w:spacing w:after="0" w:afterAutospacing="0"/>
      </w:pPr>
      <w:r w:rsidRPr="00C6364F">
        <w:t>определять результат выполнения заданного алгоритма или его фрагмента;</w:t>
      </w:r>
    </w:p>
    <w:p w14:paraId="3C8EA01D" w14:textId="77777777" w:rsidR="00C6364F" w:rsidRPr="00C6364F" w:rsidRDefault="00C6364F" w:rsidP="00C02275">
      <w:pPr>
        <w:pStyle w:val="a7"/>
        <w:numPr>
          <w:ilvl w:val="0"/>
          <w:numId w:val="125"/>
        </w:numPr>
        <w:shd w:val="clear" w:color="auto" w:fill="FFFFFF"/>
        <w:spacing w:after="0" w:afterAutospacing="0"/>
      </w:pPr>
      <w:r w:rsidRPr="00C6364F">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46A14436" w14:textId="77777777" w:rsidR="00C6364F" w:rsidRPr="00C6364F" w:rsidRDefault="00C6364F" w:rsidP="00C02275">
      <w:pPr>
        <w:pStyle w:val="a7"/>
        <w:numPr>
          <w:ilvl w:val="0"/>
          <w:numId w:val="125"/>
        </w:numPr>
        <w:shd w:val="clear" w:color="auto" w:fill="FFFFFF"/>
        <w:spacing w:after="0" w:afterAutospacing="0"/>
      </w:pPr>
      <w:r w:rsidRPr="00C6364F">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33C2B6FE" w14:textId="77777777" w:rsidR="00C6364F" w:rsidRPr="00C6364F" w:rsidRDefault="00C6364F" w:rsidP="00C02275">
      <w:pPr>
        <w:pStyle w:val="a7"/>
        <w:numPr>
          <w:ilvl w:val="0"/>
          <w:numId w:val="125"/>
        </w:numPr>
        <w:shd w:val="clear" w:color="auto" w:fill="FFFFFF"/>
        <w:spacing w:after="0" w:afterAutospacing="0"/>
      </w:pPr>
      <w:r w:rsidRPr="00C6364F">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программ на выбранном языке программирования; выполнять эти программы на компьютере;</w:t>
      </w:r>
    </w:p>
    <w:p w14:paraId="4FF2ECEA" w14:textId="77777777" w:rsidR="00B20196" w:rsidRDefault="00C6364F" w:rsidP="00C02275">
      <w:pPr>
        <w:pStyle w:val="a7"/>
        <w:numPr>
          <w:ilvl w:val="0"/>
          <w:numId w:val="125"/>
        </w:numPr>
        <w:shd w:val="clear" w:color="auto" w:fill="FFFFFF"/>
        <w:spacing w:after="0" w:afterAutospacing="0"/>
      </w:pPr>
      <w:r w:rsidRPr="00C6364F">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w:t>
      </w:r>
      <w:r w:rsidR="00B20196">
        <w:t>ия</w:t>
      </w:r>
    </w:p>
    <w:p w14:paraId="3577A127" w14:textId="77777777" w:rsidR="00B20196" w:rsidRPr="00C6364F" w:rsidRDefault="00192F27" w:rsidP="00B20196">
      <w:pPr>
        <w:pStyle w:val="a7"/>
        <w:shd w:val="clear" w:color="auto" w:fill="FFFFFF"/>
        <w:spacing w:after="0" w:afterAutospacing="0"/>
        <w:ind w:left="720"/>
        <w:jc w:val="center"/>
      </w:pPr>
      <w:r>
        <w:t>95</w:t>
      </w:r>
    </w:p>
    <w:p w14:paraId="496E2E55" w14:textId="77777777" w:rsidR="00C6364F" w:rsidRPr="00C6364F" w:rsidRDefault="00C6364F" w:rsidP="00C02275">
      <w:pPr>
        <w:pStyle w:val="a7"/>
        <w:numPr>
          <w:ilvl w:val="0"/>
          <w:numId w:val="125"/>
        </w:numPr>
        <w:shd w:val="clear" w:color="auto" w:fill="FFFFFF"/>
        <w:spacing w:after="0" w:afterAutospacing="0"/>
      </w:pPr>
      <w:r w:rsidRPr="00C6364F">
        <w:lastRenderedPageBreak/>
        <w:t>анализировать предложенный алгоритм, например, определять какие результаты возможны при заданном множестве исходных значений;</w:t>
      </w:r>
    </w:p>
    <w:p w14:paraId="22F45290" w14:textId="77777777" w:rsidR="00C6364F" w:rsidRPr="00C6364F" w:rsidRDefault="00C6364F" w:rsidP="00C02275">
      <w:pPr>
        <w:pStyle w:val="a7"/>
        <w:numPr>
          <w:ilvl w:val="0"/>
          <w:numId w:val="125"/>
        </w:numPr>
        <w:shd w:val="clear" w:color="auto" w:fill="FFFFFF"/>
        <w:spacing w:after="0" w:afterAutospacing="0"/>
      </w:pPr>
      <w:r w:rsidRPr="00C6364F">
        <w:t>использовать логические значения, операции и выражения с ними;</w:t>
      </w:r>
    </w:p>
    <w:p w14:paraId="1210366E" w14:textId="77777777" w:rsidR="00C6364F" w:rsidRPr="00C6364F" w:rsidRDefault="00C6364F" w:rsidP="00C02275">
      <w:pPr>
        <w:pStyle w:val="a7"/>
        <w:numPr>
          <w:ilvl w:val="0"/>
          <w:numId w:val="125"/>
        </w:numPr>
        <w:shd w:val="clear" w:color="auto" w:fill="FFFFFF"/>
        <w:spacing w:after="0" w:afterAutospacing="0"/>
      </w:pPr>
      <w:r w:rsidRPr="00C6364F">
        <w:t>записывать на выбранном языке программирования арифметические и логические выражения и вычислять их значения.</w:t>
      </w:r>
    </w:p>
    <w:p w14:paraId="1304E4D1"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w:t>
      </w:r>
    </w:p>
    <w:p w14:paraId="3DCAEB03" w14:textId="77777777" w:rsidR="00C6364F" w:rsidRPr="002E46E7" w:rsidRDefault="00C6364F" w:rsidP="00C02275">
      <w:pPr>
        <w:pStyle w:val="a7"/>
        <w:numPr>
          <w:ilvl w:val="0"/>
          <w:numId w:val="126"/>
        </w:numPr>
        <w:shd w:val="clear" w:color="auto" w:fill="FFFFFF"/>
        <w:spacing w:after="0" w:afterAutospacing="0"/>
      </w:pPr>
      <w:r w:rsidRPr="002E46E7">
        <w:rPr>
          <w:iCs/>
        </w:rPr>
        <w:t>познакомиться с использованием в программах строковых величин и с операциями со строковыми величинами;</w:t>
      </w:r>
    </w:p>
    <w:p w14:paraId="2CA697B3" w14:textId="77777777" w:rsidR="00C6364F" w:rsidRPr="002E46E7" w:rsidRDefault="00C6364F" w:rsidP="00C02275">
      <w:pPr>
        <w:pStyle w:val="a7"/>
        <w:numPr>
          <w:ilvl w:val="0"/>
          <w:numId w:val="126"/>
        </w:numPr>
        <w:shd w:val="clear" w:color="auto" w:fill="FFFFFF"/>
        <w:spacing w:after="0" w:afterAutospacing="0"/>
      </w:pPr>
      <w:r w:rsidRPr="002E46E7">
        <w:rPr>
          <w:iCs/>
        </w:rPr>
        <w:t>создавать программы для решения задач, возникающих в процессе учебы и вне ее;</w:t>
      </w:r>
    </w:p>
    <w:p w14:paraId="0E167E0E" w14:textId="77777777" w:rsidR="00C6364F" w:rsidRPr="002E46E7" w:rsidRDefault="00C6364F" w:rsidP="00C02275">
      <w:pPr>
        <w:pStyle w:val="a7"/>
        <w:numPr>
          <w:ilvl w:val="0"/>
          <w:numId w:val="126"/>
        </w:numPr>
        <w:shd w:val="clear" w:color="auto" w:fill="FFFFFF"/>
        <w:spacing w:after="0" w:afterAutospacing="0"/>
      </w:pPr>
      <w:r w:rsidRPr="002E46E7">
        <w:rPr>
          <w:iCs/>
        </w:rPr>
        <w:t>познакомиться с задачами обработки данных и алгоритмами их решения;</w:t>
      </w:r>
    </w:p>
    <w:p w14:paraId="0FEE9244" w14:textId="77777777" w:rsidR="00C6364F" w:rsidRPr="002E46E7" w:rsidRDefault="00C6364F" w:rsidP="00C02275">
      <w:pPr>
        <w:pStyle w:val="a7"/>
        <w:numPr>
          <w:ilvl w:val="0"/>
          <w:numId w:val="126"/>
        </w:numPr>
        <w:shd w:val="clear" w:color="auto" w:fill="FFFFFF"/>
        <w:spacing w:after="0" w:afterAutospacing="0"/>
      </w:pPr>
      <w:r w:rsidRPr="002E46E7">
        <w:rPr>
          <w:iCs/>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14:paraId="4E6DF080" w14:textId="77777777" w:rsidR="00C6364F" w:rsidRPr="002E46E7" w:rsidRDefault="00C6364F" w:rsidP="00C02275">
      <w:pPr>
        <w:pStyle w:val="a7"/>
        <w:numPr>
          <w:ilvl w:val="0"/>
          <w:numId w:val="126"/>
        </w:numPr>
        <w:shd w:val="clear" w:color="auto" w:fill="FFFFFF"/>
        <w:spacing w:after="0" w:afterAutospacing="0"/>
      </w:pPr>
      <w:r w:rsidRPr="002E46E7">
        <w:rPr>
          <w:iCs/>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14:paraId="6AB0485F" w14:textId="77777777" w:rsidR="00C6364F" w:rsidRPr="00C6364F" w:rsidRDefault="00C6364F" w:rsidP="00C6364F">
      <w:pPr>
        <w:pStyle w:val="western"/>
        <w:shd w:val="clear" w:color="auto" w:fill="FFFFFF"/>
        <w:spacing w:after="0" w:afterAutospacing="0"/>
      </w:pPr>
      <w:r w:rsidRPr="00C6364F">
        <w:rPr>
          <w:b/>
          <w:bCs/>
        </w:rPr>
        <w:t>Использование программных систем и сервисов</w:t>
      </w:r>
    </w:p>
    <w:p w14:paraId="07D5579B"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1E8E88C9" w14:textId="77777777" w:rsidR="00C6364F" w:rsidRPr="00C6364F" w:rsidRDefault="00C6364F" w:rsidP="00C02275">
      <w:pPr>
        <w:pStyle w:val="a7"/>
        <w:numPr>
          <w:ilvl w:val="0"/>
          <w:numId w:val="127"/>
        </w:numPr>
        <w:shd w:val="clear" w:color="auto" w:fill="FFFFFF"/>
        <w:spacing w:after="0" w:afterAutospacing="0"/>
      </w:pPr>
      <w:r w:rsidRPr="00C6364F">
        <w:t>классифицировать файлы по типу и иным параметрам;</w:t>
      </w:r>
    </w:p>
    <w:p w14:paraId="5D2258B1" w14:textId="77777777" w:rsidR="00C6364F" w:rsidRPr="00C6364F" w:rsidRDefault="00C6364F" w:rsidP="00C02275">
      <w:pPr>
        <w:pStyle w:val="a7"/>
        <w:numPr>
          <w:ilvl w:val="0"/>
          <w:numId w:val="127"/>
        </w:numPr>
        <w:shd w:val="clear" w:color="auto" w:fill="FFFFFF"/>
        <w:spacing w:after="0" w:afterAutospacing="0"/>
      </w:pPr>
      <w:r w:rsidRPr="00C6364F">
        <w:t>выполнять основные операции с файлами (создавать, сохранять, редактировать, удалять, архивировать, «распаковывать» архивные файлы);</w:t>
      </w:r>
    </w:p>
    <w:p w14:paraId="09B157B2" w14:textId="77777777" w:rsidR="00C6364F" w:rsidRPr="00C6364F" w:rsidRDefault="00C6364F" w:rsidP="00C02275">
      <w:pPr>
        <w:pStyle w:val="a7"/>
        <w:numPr>
          <w:ilvl w:val="0"/>
          <w:numId w:val="127"/>
        </w:numPr>
        <w:shd w:val="clear" w:color="auto" w:fill="FFFFFF"/>
        <w:spacing w:after="0" w:afterAutospacing="0"/>
      </w:pPr>
      <w:r w:rsidRPr="00C6364F">
        <w:t>разбираться в иерархической структуре файловой системы;</w:t>
      </w:r>
    </w:p>
    <w:p w14:paraId="737DEF86" w14:textId="77777777" w:rsidR="00C6364F" w:rsidRPr="00C6364F" w:rsidRDefault="00C6364F" w:rsidP="00C02275">
      <w:pPr>
        <w:pStyle w:val="a7"/>
        <w:numPr>
          <w:ilvl w:val="0"/>
          <w:numId w:val="127"/>
        </w:numPr>
        <w:shd w:val="clear" w:color="auto" w:fill="FFFFFF"/>
        <w:spacing w:after="0" w:afterAutospacing="0"/>
      </w:pPr>
      <w:r w:rsidRPr="00C6364F">
        <w:t>осуществлять поиск файлов средствами операционной системы;</w:t>
      </w:r>
    </w:p>
    <w:p w14:paraId="415AD9CC" w14:textId="77777777" w:rsidR="00C6364F" w:rsidRPr="00C6364F" w:rsidRDefault="00C6364F" w:rsidP="00C02275">
      <w:pPr>
        <w:pStyle w:val="a7"/>
        <w:numPr>
          <w:ilvl w:val="0"/>
          <w:numId w:val="127"/>
        </w:numPr>
        <w:shd w:val="clear" w:color="auto" w:fill="FFFFFF"/>
        <w:spacing w:after="0" w:afterAutospacing="0"/>
      </w:pPr>
      <w:r w:rsidRPr="00C6364F">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55623329" w14:textId="77777777" w:rsidR="00C6364F" w:rsidRPr="00C6364F" w:rsidRDefault="00C6364F" w:rsidP="00C02275">
      <w:pPr>
        <w:pStyle w:val="a7"/>
        <w:numPr>
          <w:ilvl w:val="0"/>
          <w:numId w:val="127"/>
        </w:numPr>
        <w:shd w:val="clear" w:color="auto" w:fill="FFFFFF"/>
        <w:spacing w:after="0" w:afterAutospacing="0"/>
      </w:pPr>
      <w:r w:rsidRPr="00C6364F">
        <w:t>использовать табличные (реляционные) базы данных, выполнять отбор строк таблицы, удовлетворяющих определенному условию;</w:t>
      </w:r>
    </w:p>
    <w:p w14:paraId="335193BF" w14:textId="77777777" w:rsidR="00C6364F" w:rsidRPr="00C6364F" w:rsidRDefault="00C6364F" w:rsidP="00C02275">
      <w:pPr>
        <w:pStyle w:val="a7"/>
        <w:numPr>
          <w:ilvl w:val="0"/>
          <w:numId w:val="127"/>
        </w:numPr>
        <w:shd w:val="clear" w:color="auto" w:fill="FFFFFF"/>
        <w:spacing w:after="0" w:afterAutospacing="0"/>
      </w:pPr>
      <w:r w:rsidRPr="00C6364F">
        <w:t>анализировать доменные имена компьютеров и адреса документов в Интернете;</w:t>
      </w:r>
    </w:p>
    <w:p w14:paraId="5B9DD6C9" w14:textId="77777777" w:rsidR="00C6364F" w:rsidRPr="00C6364F" w:rsidRDefault="00C6364F" w:rsidP="00C02275">
      <w:pPr>
        <w:pStyle w:val="a7"/>
        <w:numPr>
          <w:ilvl w:val="0"/>
          <w:numId w:val="127"/>
        </w:numPr>
        <w:shd w:val="clear" w:color="auto" w:fill="FFFFFF"/>
        <w:spacing w:after="0" w:afterAutospacing="0"/>
      </w:pPr>
      <w:r w:rsidRPr="00C6364F">
        <w:t>проводить поиск информации в сети Интернет по запросам с использованием логических операций.</w:t>
      </w:r>
    </w:p>
    <w:p w14:paraId="5145B309" w14:textId="77777777" w:rsidR="00C6364F" w:rsidRPr="00C6364F" w:rsidRDefault="00C6364F" w:rsidP="00C6364F">
      <w:pPr>
        <w:pStyle w:val="western"/>
        <w:shd w:val="clear" w:color="auto" w:fill="FFFFFF"/>
        <w:spacing w:after="0" w:afterAutospacing="0"/>
      </w:pPr>
      <w:r w:rsidRPr="00C6364F">
        <w:rPr>
          <w:b/>
          <w:bCs/>
        </w:rPr>
        <w:t>Выпускник овладеет (как результат применения программных систем и интернет-сервисов в данном курсе и во всем образовательном процессе):</w:t>
      </w:r>
    </w:p>
    <w:p w14:paraId="79F24E30" w14:textId="77777777" w:rsidR="00C6364F" w:rsidRPr="00C6364F" w:rsidRDefault="00C6364F" w:rsidP="00C02275">
      <w:pPr>
        <w:pStyle w:val="a7"/>
        <w:numPr>
          <w:ilvl w:val="0"/>
          <w:numId w:val="128"/>
        </w:numPr>
        <w:shd w:val="clear" w:color="auto" w:fill="FFFFFF"/>
        <w:spacing w:after="0" w:afterAutospacing="0"/>
      </w:pPr>
      <w:r w:rsidRPr="00C6364F">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5FAE732F" w14:textId="77777777" w:rsidR="00C6364F" w:rsidRPr="00C6364F" w:rsidRDefault="00C6364F" w:rsidP="00C02275">
      <w:pPr>
        <w:pStyle w:val="a7"/>
        <w:numPr>
          <w:ilvl w:val="0"/>
          <w:numId w:val="128"/>
        </w:numPr>
        <w:shd w:val="clear" w:color="auto" w:fill="FFFFFF"/>
        <w:spacing w:after="0" w:afterAutospacing="0"/>
      </w:pPr>
      <w:r w:rsidRPr="00C6364F">
        <w:t>различными формами представления данных (таблицы, диаграммы, графики и т. д.);</w:t>
      </w:r>
    </w:p>
    <w:p w14:paraId="4285B3B5" w14:textId="77777777" w:rsidR="00C6364F" w:rsidRPr="00C6364F" w:rsidRDefault="00C6364F" w:rsidP="00C02275">
      <w:pPr>
        <w:pStyle w:val="a7"/>
        <w:numPr>
          <w:ilvl w:val="0"/>
          <w:numId w:val="128"/>
        </w:numPr>
        <w:shd w:val="clear" w:color="auto" w:fill="FFFFFF"/>
        <w:spacing w:after="0" w:afterAutospacing="0"/>
      </w:pPr>
      <w:r w:rsidRPr="00C6364F">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14:paraId="1E4BF43B" w14:textId="77777777" w:rsidR="00C6364F" w:rsidRPr="00C6364F" w:rsidRDefault="00C6364F" w:rsidP="00C02275">
      <w:pPr>
        <w:pStyle w:val="a7"/>
        <w:numPr>
          <w:ilvl w:val="0"/>
          <w:numId w:val="128"/>
        </w:numPr>
        <w:shd w:val="clear" w:color="auto" w:fill="FFFFFF"/>
        <w:spacing w:after="0" w:afterAutospacing="0"/>
      </w:pPr>
      <w:r w:rsidRPr="00C6364F">
        <w:t>основами соблюдения норм информационной этики и права;</w:t>
      </w:r>
    </w:p>
    <w:p w14:paraId="62E54E3A" w14:textId="77777777" w:rsidR="00C6364F" w:rsidRPr="00C6364F" w:rsidRDefault="00C6364F" w:rsidP="00C02275">
      <w:pPr>
        <w:pStyle w:val="a7"/>
        <w:numPr>
          <w:ilvl w:val="0"/>
          <w:numId w:val="128"/>
        </w:numPr>
        <w:shd w:val="clear" w:color="auto" w:fill="FFFFFF"/>
        <w:spacing w:after="0" w:afterAutospacing="0"/>
      </w:pPr>
      <w:r w:rsidRPr="00C6364F">
        <w:t>познакомится с программными средствами для работы с аудиовизуальными данными и соответствующим понятийным аппаратом;</w:t>
      </w:r>
    </w:p>
    <w:p w14:paraId="11F6FC43" w14:textId="77777777" w:rsidR="00C6364F" w:rsidRDefault="00C6364F" w:rsidP="00C02275">
      <w:pPr>
        <w:pStyle w:val="a7"/>
        <w:numPr>
          <w:ilvl w:val="0"/>
          <w:numId w:val="128"/>
        </w:numPr>
        <w:shd w:val="clear" w:color="auto" w:fill="FFFFFF"/>
        <w:spacing w:after="0" w:afterAutospacing="0"/>
      </w:pPr>
      <w:r w:rsidRPr="00C6364F">
        <w:t>узнает о дискретном представлении аудиовизуальных данных.</w:t>
      </w:r>
    </w:p>
    <w:p w14:paraId="4B384D1D" w14:textId="77777777" w:rsidR="00B20196" w:rsidRPr="00C6364F" w:rsidRDefault="00192F27" w:rsidP="00B20196">
      <w:pPr>
        <w:pStyle w:val="a7"/>
        <w:shd w:val="clear" w:color="auto" w:fill="FFFFFF"/>
        <w:spacing w:after="0" w:afterAutospacing="0"/>
        <w:ind w:left="720"/>
        <w:jc w:val="center"/>
      </w:pPr>
      <w:r>
        <w:t>96</w:t>
      </w:r>
    </w:p>
    <w:p w14:paraId="49F322E8" w14:textId="77777777" w:rsidR="00C6364F" w:rsidRPr="00C6364F" w:rsidRDefault="00C6364F" w:rsidP="00C6364F">
      <w:pPr>
        <w:pStyle w:val="western"/>
        <w:shd w:val="clear" w:color="auto" w:fill="FFFFFF"/>
        <w:spacing w:after="0" w:afterAutospacing="0"/>
      </w:pPr>
      <w:r w:rsidRPr="00C6364F">
        <w:rPr>
          <w:b/>
          <w:bCs/>
        </w:rPr>
        <w:lastRenderedPageBreak/>
        <w:t>Выпускник получит возможность (в данном курсе и иной учебной деятельности):</w:t>
      </w:r>
    </w:p>
    <w:p w14:paraId="0F8F022A" w14:textId="77777777" w:rsidR="00C6364F" w:rsidRPr="002E46E7" w:rsidRDefault="00C6364F" w:rsidP="00C02275">
      <w:pPr>
        <w:pStyle w:val="a7"/>
        <w:numPr>
          <w:ilvl w:val="0"/>
          <w:numId w:val="129"/>
        </w:numPr>
        <w:shd w:val="clear" w:color="auto" w:fill="FFFFFF"/>
        <w:spacing w:after="0" w:afterAutospacing="0"/>
      </w:pPr>
      <w:r w:rsidRPr="002E46E7">
        <w:rPr>
          <w:iCs/>
        </w:rPr>
        <w:t>узнать о данных от датчиков, например, датчиков роботизированных устройств;</w:t>
      </w:r>
    </w:p>
    <w:p w14:paraId="7C52BD9A" w14:textId="77777777" w:rsidR="00C6364F" w:rsidRPr="002E46E7" w:rsidRDefault="00C6364F" w:rsidP="00C02275">
      <w:pPr>
        <w:pStyle w:val="a7"/>
        <w:numPr>
          <w:ilvl w:val="0"/>
          <w:numId w:val="129"/>
        </w:numPr>
        <w:shd w:val="clear" w:color="auto" w:fill="FFFFFF"/>
        <w:spacing w:after="0" w:afterAutospacing="0"/>
      </w:pPr>
      <w:r w:rsidRPr="002E46E7">
        <w:rPr>
          <w:iCs/>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0D40AD91" w14:textId="77777777" w:rsidR="00C6364F" w:rsidRPr="002E46E7" w:rsidRDefault="00C6364F" w:rsidP="00C02275">
      <w:pPr>
        <w:pStyle w:val="a7"/>
        <w:numPr>
          <w:ilvl w:val="0"/>
          <w:numId w:val="129"/>
        </w:numPr>
        <w:shd w:val="clear" w:color="auto" w:fill="FFFFFF"/>
        <w:spacing w:after="0" w:afterAutospacing="0"/>
      </w:pPr>
      <w:r w:rsidRPr="002E46E7">
        <w:rPr>
          <w:iCs/>
        </w:rPr>
        <w:t>познакомиться с примерами использования математического моделирования в современном мире;</w:t>
      </w:r>
    </w:p>
    <w:p w14:paraId="054F4775" w14:textId="77777777" w:rsidR="00C6364F" w:rsidRPr="002E46E7" w:rsidRDefault="00C6364F" w:rsidP="00C02275">
      <w:pPr>
        <w:pStyle w:val="a7"/>
        <w:numPr>
          <w:ilvl w:val="0"/>
          <w:numId w:val="129"/>
        </w:numPr>
        <w:shd w:val="clear" w:color="auto" w:fill="FFFFFF"/>
        <w:spacing w:after="0" w:afterAutospacing="0"/>
      </w:pPr>
      <w:r w:rsidRPr="002E46E7">
        <w:rPr>
          <w:iCs/>
        </w:rPr>
        <w:t>познакомиться с принципами функционирования Интернета и сетевого взаимодействия между компьютерами, с методами поиска в Интернете;</w:t>
      </w:r>
    </w:p>
    <w:p w14:paraId="4D74F452" w14:textId="77777777" w:rsidR="00C6364F" w:rsidRPr="002E46E7" w:rsidRDefault="00C6364F" w:rsidP="00C02275">
      <w:pPr>
        <w:pStyle w:val="a7"/>
        <w:numPr>
          <w:ilvl w:val="0"/>
          <w:numId w:val="129"/>
        </w:numPr>
        <w:shd w:val="clear" w:color="auto" w:fill="FFFFFF"/>
        <w:spacing w:after="0" w:afterAutospacing="0"/>
      </w:pPr>
      <w:r w:rsidRPr="002E46E7">
        <w:rPr>
          <w:iCs/>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1ACDDD0F" w14:textId="77777777" w:rsidR="00C6364F" w:rsidRPr="002E46E7" w:rsidRDefault="00C6364F" w:rsidP="00C02275">
      <w:pPr>
        <w:pStyle w:val="a7"/>
        <w:numPr>
          <w:ilvl w:val="0"/>
          <w:numId w:val="129"/>
        </w:numPr>
        <w:shd w:val="clear" w:color="auto" w:fill="FFFFFF"/>
        <w:spacing w:after="0" w:afterAutospacing="0"/>
      </w:pPr>
      <w:r w:rsidRPr="002E46E7">
        <w:rPr>
          <w:iCs/>
        </w:rPr>
        <w:t>узнать о том, что в сфере информатики и ИКТ существуют международные и национальные стандарты;</w:t>
      </w:r>
    </w:p>
    <w:p w14:paraId="66A6582C" w14:textId="77777777" w:rsidR="00C6364F" w:rsidRPr="002E46E7" w:rsidRDefault="00C6364F" w:rsidP="00C02275">
      <w:pPr>
        <w:pStyle w:val="a7"/>
        <w:numPr>
          <w:ilvl w:val="0"/>
          <w:numId w:val="129"/>
        </w:numPr>
        <w:shd w:val="clear" w:color="auto" w:fill="FFFFFF"/>
        <w:spacing w:after="0" w:afterAutospacing="0"/>
      </w:pPr>
      <w:r w:rsidRPr="002E46E7">
        <w:rPr>
          <w:iCs/>
        </w:rPr>
        <w:t>узнать о структуре современных компьютеров и назначении их элементов;</w:t>
      </w:r>
    </w:p>
    <w:p w14:paraId="16917404" w14:textId="77777777" w:rsidR="00C6364F" w:rsidRPr="002E46E7" w:rsidRDefault="00C6364F" w:rsidP="00C02275">
      <w:pPr>
        <w:pStyle w:val="a7"/>
        <w:numPr>
          <w:ilvl w:val="0"/>
          <w:numId w:val="129"/>
        </w:numPr>
        <w:shd w:val="clear" w:color="auto" w:fill="FFFFFF"/>
        <w:spacing w:after="0" w:afterAutospacing="0"/>
      </w:pPr>
      <w:r w:rsidRPr="002E46E7">
        <w:rPr>
          <w:iCs/>
        </w:rPr>
        <w:t>получить представление об истории и тенденциях развития ИКТ;</w:t>
      </w:r>
    </w:p>
    <w:p w14:paraId="651C83BC" w14:textId="77777777" w:rsidR="00C6364F" w:rsidRPr="002E46E7" w:rsidRDefault="00C6364F" w:rsidP="00C02275">
      <w:pPr>
        <w:pStyle w:val="a7"/>
        <w:numPr>
          <w:ilvl w:val="0"/>
          <w:numId w:val="129"/>
        </w:numPr>
        <w:shd w:val="clear" w:color="auto" w:fill="FFFFFF"/>
        <w:spacing w:after="0" w:afterAutospacing="0"/>
      </w:pPr>
      <w:r w:rsidRPr="002E46E7">
        <w:rPr>
          <w:iCs/>
        </w:rPr>
        <w:t>познакомиться с примерами использования ИКТ в современном мире;</w:t>
      </w:r>
    </w:p>
    <w:p w14:paraId="11F6ABAD" w14:textId="77777777" w:rsidR="00C6364F" w:rsidRPr="002E46E7" w:rsidRDefault="00C6364F" w:rsidP="00C02275">
      <w:pPr>
        <w:pStyle w:val="a7"/>
        <w:numPr>
          <w:ilvl w:val="0"/>
          <w:numId w:val="129"/>
        </w:numPr>
        <w:shd w:val="clear" w:color="auto" w:fill="FFFFFF"/>
        <w:spacing w:after="0" w:afterAutospacing="0"/>
      </w:pPr>
      <w:r w:rsidRPr="002E46E7">
        <w:rPr>
          <w:iCs/>
        </w:rPr>
        <w:t>получить представления о роботизированных устройствах и их использовании на производстве и в научных исследованиях.</w:t>
      </w:r>
    </w:p>
    <w:p w14:paraId="3F24C04C" w14:textId="77777777" w:rsidR="00C6364F" w:rsidRDefault="00C6364F" w:rsidP="00C6364F">
      <w:pPr>
        <w:pStyle w:val="3"/>
        <w:shd w:val="clear" w:color="auto" w:fill="FFFFFF"/>
        <w:spacing w:before="274" w:after="270"/>
        <w:rPr>
          <w:rFonts w:ascii="Times New Roman" w:hAnsi="Times New Roman" w:cs="Times New Roman"/>
          <w:sz w:val="24"/>
          <w:szCs w:val="24"/>
        </w:rPr>
      </w:pPr>
      <w:bookmarkStart w:id="44" w:name="_Toc409691640"/>
      <w:bookmarkEnd w:id="44"/>
    </w:p>
    <w:p w14:paraId="7FF20324" w14:textId="77777777" w:rsidR="00B20196" w:rsidRDefault="00B20196" w:rsidP="00B20196"/>
    <w:p w14:paraId="026F6CA0" w14:textId="77777777" w:rsidR="00B20196" w:rsidRDefault="00B20196" w:rsidP="00B20196"/>
    <w:p w14:paraId="07A6E303" w14:textId="77777777" w:rsidR="00B20196" w:rsidRDefault="00B20196" w:rsidP="00B20196"/>
    <w:p w14:paraId="285F9600" w14:textId="77777777" w:rsidR="00B20196" w:rsidRDefault="00B20196" w:rsidP="00B20196"/>
    <w:p w14:paraId="760A5966" w14:textId="77777777" w:rsidR="00B20196" w:rsidRDefault="00B20196" w:rsidP="00B20196"/>
    <w:p w14:paraId="0614A617" w14:textId="77777777" w:rsidR="00B20196" w:rsidRDefault="00B20196" w:rsidP="00B20196"/>
    <w:p w14:paraId="61347E2B" w14:textId="77777777" w:rsidR="00B20196" w:rsidRDefault="00B20196" w:rsidP="00B20196"/>
    <w:p w14:paraId="35D93234" w14:textId="77777777" w:rsidR="00B20196" w:rsidRDefault="00B20196" w:rsidP="00B20196"/>
    <w:p w14:paraId="6867D505" w14:textId="77777777" w:rsidR="00B20196" w:rsidRDefault="00B20196" w:rsidP="00B20196"/>
    <w:p w14:paraId="726422BD" w14:textId="77777777" w:rsidR="00B20196" w:rsidRDefault="00B20196" w:rsidP="00B20196"/>
    <w:p w14:paraId="0695AB85" w14:textId="77777777" w:rsidR="00B20196" w:rsidRDefault="00B20196" w:rsidP="00B20196"/>
    <w:p w14:paraId="36E1AE5C" w14:textId="77777777" w:rsidR="00B20196" w:rsidRDefault="00B20196" w:rsidP="00B20196"/>
    <w:p w14:paraId="0AEADD3C" w14:textId="77777777" w:rsidR="00B20196" w:rsidRDefault="00B20196" w:rsidP="00B20196"/>
    <w:p w14:paraId="6F360A28" w14:textId="77777777" w:rsidR="00B20196" w:rsidRDefault="00B20196" w:rsidP="00B20196"/>
    <w:p w14:paraId="073085B0" w14:textId="77777777" w:rsidR="00B20196" w:rsidRDefault="00B20196" w:rsidP="00B20196"/>
    <w:p w14:paraId="6B856CCE" w14:textId="77777777" w:rsidR="00B20196" w:rsidRDefault="00B20196" w:rsidP="00B20196"/>
    <w:p w14:paraId="78ABF9B1" w14:textId="77777777" w:rsidR="00B20196" w:rsidRDefault="00B20196" w:rsidP="00B20196"/>
    <w:p w14:paraId="7896FA00" w14:textId="77777777" w:rsidR="00B20196" w:rsidRPr="00B20196" w:rsidRDefault="00192F27" w:rsidP="00B20196">
      <w:pPr>
        <w:jc w:val="center"/>
      </w:pPr>
      <w:r>
        <w:t>97</w:t>
      </w:r>
    </w:p>
    <w:p w14:paraId="5301D832" w14:textId="77777777" w:rsidR="00C6364F" w:rsidRPr="002E46E7" w:rsidRDefault="00192F27" w:rsidP="00C6364F">
      <w:pPr>
        <w:pStyle w:val="4"/>
        <w:shd w:val="clear" w:color="auto" w:fill="FFFFFF"/>
        <w:rPr>
          <w:rFonts w:ascii="Times New Roman" w:hAnsi="Times New Roman" w:cs="Times New Roman"/>
          <w:color w:val="auto"/>
          <w:sz w:val="24"/>
          <w:szCs w:val="24"/>
        </w:rPr>
      </w:pPr>
      <w:bookmarkStart w:id="45" w:name="_Toc414553149"/>
      <w:bookmarkStart w:id="46" w:name="_Toc410653963"/>
      <w:bookmarkEnd w:id="45"/>
      <w:bookmarkEnd w:id="46"/>
      <w:r>
        <w:rPr>
          <w:rFonts w:ascii="Times New Roman" w:hAnsi="Times New Roman" w:cs="Times New Roman"/>
          <w:color w:val="auto"/>
          <w:sz w:val="24"/>
          <w:szCs w:val="24"/>
        </w:rPr>
        <w:lastRenderedPageBreak/>
        <w:t>1.2.5.13</w:t>
      </w:r>
      <w:r w:rsidR="00C6364F" w:rsidRPr="002E46E7">
        <w:rPr>
          <w:rFonts w:ascii="Times New Roman" w:hAnsi="Times New Roman" w:cs="Times New Roman"/>
          <w:color w:val="auto"/>
          <w:sz w:val="24"/>
          <w:szCs w:val="24"/>
        </w:rPr>
        <w:t>. Физика</w:t>
      </w:r>
    </w:p>
    <w:p w14:paraId="08CFDC4C"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2942F2D4" w14:textId="77777777" w:rsidR="00C6364F" w:rsidRPr="00C6364F" w:rsidRDefault="00C6364F" w:rsidP="00C02275">
      <w:pPr>
        <w:pStyle w:val="western"/>
        <w:numPr>
          <w:ilvl w:val="0"/>
          <w:numId w:val="130"/>
        </w:numPr>
        <w:shd w:val="clear" w:color="auto" w:fill="FFFFFF"/>
        <w:spacing w:after="0" w:afterAutospacing="0"/>
      </w:pPr>
      <w:r w:rsidRPr="00C6364F">
        <w:t>соблюдать правила безопасности и охраны труда при работе с учебным и лабораторным оборудованием;</w:t>
      </w:r>
    </w:p>
    <w:p w14:paraId="086A70BB" w14:textId="77777777" w:rsidR="00C6364F" w:rsidRPr="00C6364F" w:rsidRDefault="00C6364F" w:rsidP="00C02275">
      <w:pPr>
        <w:pStyle w:val="western"/>
        <w:numPr>
          <w:ilvl w:val="0"/>
          <w:numId w:val="130"/>
        </w:numPr>
        <w:shd w:val="clear" w:color="auto" w:fill="FFFFFF"/>
        <w:spacing w:after="0" w:afterAutospacing="0"/>
      </w:pPr>
      <w:r w:rsidRPr="00C6364F">
        <w:t>понимать смысл основных физических терминов: физическое тело, физическое явление, физическая величина, единицы измерения;</w:t>
      </w:r>
    </w:p>
    <w:p w14:paraId="767374DF" w14:textId="77777777" w:rsidR="00C6364F" w:rsidRPr="00C6364F" w:rsidRDefault="00C6364F" w:rsidP="00C02275">
      <w:pPr>
        <w:pStyle w:val="western"/>
        <w:numPr>
          <w:ilvl w:val="0"/>
          <w:numId w:val="130"/>
        </w:numPr>
        <w:shd w:val="clear" w:color="auto" w:fill="FFFFFF"/>
        <w:spacing w:after="0" w:afterAutospacing="0"/>
      </w:pPr>
      <w:r w:rsidRPr="00C6364F">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46577F08" w14:textId="77777777" w:rsidR="00C6364F" w:rsidRPr="00C6364F" w:rsidRDefault="00C6364F" w:rsidP="00C02275">
      <w:pPr>
        <w:pStyle w:val="western"/>
        <w:numPr>
          <w:ilvl w:val="0"/>
          <w:numId w:val="130"/>
        </w:numPr>
        <w:shd w:val="clear" w:color="auto" w:fill="FFFFFF"/>
        <w:spacing w:after="0" w:afterAutospacing="0"/>
      </w:pPr>
      <w:r w:rsidRPr="00C6364F">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25B11EAA" w14:textId="77777777" w:rsidR="00C6364F" w:rsidRPr="00C6364F" w:rsidRDefault="00C6364F" w:rsidP="00C6364F">
      <w:pPr>
        <w:pStyle w:val="western"/>
        <w:shd w:val="clear" w:color="auto" w:fill="FFFFFF"/>
        <w:spacing w:after="0" w:afterAutospacing="0"/>
      </w:pPr>
      <w:r w:rsidRPr="00C6364F">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16F2218C" w14:textId="77777777" w:rsidR="00C6364F" w:rsidRPr="00C6364F" w:rsidRDefault="00C6364F" w:rsidP="00C02275">
      <w:pPr>
        <w:pStyle w:val="western"/>
        <w:numPr>
          <w:ilvl w:val="0"/>
          <w:numId w:val="131"/>
        </w:numPr>
        <w:shd w:val="clear" w:color="auto" w:fill="FFFFFF"/>
        <w:spacing w:after="0" w:afterAutospacing="0"/>
      </w:pPr>
      <w:r w:rsidRPr="00C6364F">
        <w:t>понимать роль эксперимента в получении научной информации;</w:t>
      </w:r>
    </w:p>
    <w:p w14:paraId="61FDBDC4" w14:textId="77777777" w:rsidR="00C6364F" w:rsidRPr="00C6364F" w:rsidRDefault="00C6364F" w:rsidP="00C02275">
      <w:pPr>
        <w:pStyle w:val="western"/>
        <w:numPr>
          <w:ilvl w:val="0"/>
          <w:numId w:val="131"/>
        </w:numPr>
        <w:shd w:val="clear" w:color="auto" w:fill="FFFFFF"/>
        <w:spacing w:after="0" w:afterAutospacing="0"/>
      </w:pPr>
      <w:r w:rsidRPr="00C6364F">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5E65F419" w14:textId="77777777" w:rsidR="00C6364F" w:rsidRPr="00C6364F" w:rsidRDefault="00C6364F" w:rsidP="00C6364F">
      <w:pPr>
        <w:pStyle w:val="western"/>
        <w:shd w:val="clear" w:color="auto" w:fill="FFFFFF"/>
        <w:spacing w:after="0" w:afterAutospacing="0"/>
      </w:pPr>
      <w:r w:rsidRPr="00C6364F">
        <w:t>Примечание. Любая учебная программа должна обеспечивать овладение прямыми измерениями всех перечисленных физических величин.</w:t>
      </w:r>
    </w:p>
    <w:p w14:paraId="08525281" w14:textId="77777777" w:rsidR="00C6364F" w:rsidRPr="00C6364F" w:rsidRDefault="00C6364F" w:rsidP="00C02275">
      <w:pPr>
        <w:pStyle w:val="western"/>
        <w:numPr>
          <w:ilvl w:val="0"/>
          <w:numId w:val="132"/>
        </w:numPr>
        <w:shd w:val="clear" w:color="auto" w:fill="FFFFFF"/>
        <w:spacing w:after="0" w:afterAutospacing="0"/>
      </w:pPr>
      <w:r w:rsidRPr="00C6364F">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5933D629" w14:textId="77777777" w:rsidR="00C6364F" w:rsidRPr="00C6364F" w:rsidRDefault="00C6364F" w:rsidP="00C02275">
      <w:pPr>
        <w:pStyle w:val="western"/>
        <w:numPr>
          <w:ilvl w:val="0"/>
          <w:numId w:val="132"/>
        </w:numPr>
        <w:shd w:val="clear" w:color="auto" w:fill="FFFFFF"/>
        <w:spacing w:after="0" w:afterAutospacing="0"/>
      </w:pPr>
      <w:r w:rsidRPr="00C6364F">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34ABBEAF" w14:textId="77777777" w:rsidR="00C6364F" w:rsidRPr="00C6364F" w:rsidRDefault="00C6364F" w:rsidP="00C02275">
      <w:pPr>
        <w:pStyle w:val="western"/>
        <w:numPr>
          <w:ilvl w:val="0"/>
          <w:numId w:val="132"/>
        </w:numPr>
        <w:shd w:val="clear" w:color="auto" w:fill="FFFFFF"/>
        <w:spacing w:after="0" w:afterAutospacing="0"/>
      </w:pPr>
      <w:r w:rsidRPr="00C6364F">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3BBF069B" w14:textId="77777777" w:rsidR="00C6364F" w:rsidRPr="00C6364F" w:rsidRDefault="00C6364F" w:rsidP="00C02275">
      <w:pPr>
        <w:pStyle w:val="western"/>
        <w:numPr>
          <w:ilvl w:val="0"/>
          <w:numId w:val="132"/>
        </w:numPr>
        <w:shd w:val="clear" w:color="auto" w:fill="FFFFFF"/>
        <w:spacing w:after="0" w:afterAutospacing="0"/>
      </w:pPr>
      <w:r w:rsidRPr="00C6364F">
        <w:t>понимать принципы действия машин, приборов и технических устройств, условия их безопасного использования в повседневной жизни;</w:t>
      </w:r>
    </w:p>
    <w:p w14:paraId="2A6D49A4" w14:textId="77777777" w:rsidR="00C6364F" w:rsidRPr="00C6364F" w:rsidRDefault="00C6364F" w:rsidP="00C02275">
      <w:pPr>
        <w:pStyle w:val="western"/>
        <w:numPr>
          <w:ilvl w:val="0"/>
          <w:numId w:val="132"/>
        </w:numPr>
        <w:shd w:val="clear" w:color="auto" w:fill="FFFFFF"/>
        <w:spacing w:after="0" w:afterAutospacing="0"/>
      </w:pPr>
      <w:r w:rsidRPr="00C6364F">
        <w:t>использовать при выполнении учебных задач научно-популярную литературу о физических явлениях, справочные материалы, ресурсы Интернет.</w:t>
      </w:r>
    </w:p>
    <w:p w14:paraId="3DAEF08B"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7B4EE7C6" w14:textId="77777777" w:rsidR="00C6364F" w:rsidRPr="002E46E7" w:rsidRDefault="00C6364F" w:rsidP="00C02275">
      <w:pPr>
        <w:pStyle w:val="western"/>
        <w:numPr>
          <w:ilvl w:val="0"/>
          <w:numId w:val="133"/>
        </w:numPr>
        <w:shd w:val="clear" w:color="auto" w:fill="FFFFFF"/>
        <w:spacing w:after="0" w:afterAutospacing="0"/>
      </w:pPr>
      <w:r w:rsidRPr="002E46E7">
        <w:rPr>
          <w:iCs/>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1D1E8A9F" w14:textId="77777777" w:rsidR="00C6364F" w:rsidRPr="00B20196" w:rsidRDefault="00C6364F" w:rsidP="00C02275">
      <w:pPr>
        <w:pStyle w:val="western"/>
        <w:numPr>
          <w:ilvl w:val="0"/>
          <w:numId w:val="133"/>
        </w:numPr>
        <w:shd w:val="clear" w:color="auto" w:fill="FFFFFF"/>
        <w:spacing w:after="0" w:afterAutospacing="0"/>
      </w:pPr>
      <w:r w:rsidRPr="002E46E7">
        <w:rPr>
          <w:iC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37B8BA9F" w14:textId="77777777" w:rsidR="00B20196" w:rsidRPr="002E46E7" w:rsidRDefault="00192F27" w:rsidP="00B20196">
      <w:pPr>
        <w:pStyle w:val="western"/>
        <w:shd w:val="clear" w:color="auto" w:fill="FFFFFF"/>
        <w:spacing w:after="0" w:afterAutospacing="0"/>
        <w:jc w:val="center"/>
      </w:pPr>
      <w:r>
        <w:rPr>
          <w:iCs/>
        </w:rPr>
        <w:t>98</w:t>
      </w:r>
    </w:p>
    <w:p w14:paraId="44DC3CD4" w14:textId="77777777" w:rsidR="00C6364F" w:rsidRPr="002E46E7" w:rsidRDefault="00C6364F" w:rsidP="00C02275">
      <w:pPr>
        <w:pStyle w:val="western"/>
        <w:numPr>
          <w:ilvl w:val="0"/>
          <w:numId w:val="133"/>
        </w:numPr>
        <w:shd w:val="clear" w:color="auto" w:fill="FFFFFF"/>
        <w:spacing w:after="0" w:afterAutospacing="0"/>
      </w:pPr>
      <w:r w:rsidRPr="002E46E7">
        <w:rPr>
          <w:iCs/>
        </w:rPr>
        <w:lastRenderedPageBreak/>
        <w:t>сравнивать точность измерения физических величин по величине их относительной погрешности при проведении прямых измерений;</w:t>
      </w:r>
    </w:p>
    <w:p w14:paraId="50166D67" w14:textId="77777777" w:rsidR="00C6364F" w:rsidRPr="002E46E7" w:rsidRDefault="00C6364F" w:rsidP="00C02275">
      <w:pPr>
        <w:pStyle w:val="western"/>
        <w:numPr>
          <w:ilvl w:val="0"/>
          <w:numId w:val="133"/>
        </w:numPr>
        <w:shd w:val="clear" w:color="auto" w:fill="FFFFFF"/>
        <w:spacing w:after="0" w:afterAutospacing="0"/>
      </w:pPr>
      <w:r w:rsidRPr="002E46E7">
        <w:rPr>
          <w:iC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076FE0D6" w14:textId="77777777" w:rsidR="00C6364F" w:rsidRPr="002E46E7" w:rsidRDefault="00C6364F" w:rsidP="00C02275">
      <w:pPr>
        <w:pStyle w:val="western"/>
        <w:numPr>
          <w:ilvl w:val="0"/>
          <w:numId w:val="133"/>
        </w:numPr>
        <w:shd w:val="clear" w:color="auto" w:fill="FFFFFF"/>
        <w:spacing w:after="0" w:afterAutospacing="0"/>
      </w:pPr>
      <w:r w:rsidRPr="002E46E7">
        <w:rPr>
          <w:iC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6A11321A" w14:textId="77777777" w:rsidR="00C6364F" w:rsidRPr="002E46E7" w:rsidRDefault="00C6364F" w:rsidP="00C02275">
      <w:pPr>
        <w:pStyle w:val="western"/>
        <w:numPr>
          <w:ilvl w:val="0"/>
          <w:numId w:val="133"/>
        </w:numPr>
        <w:shd w:val="clear" w:color="auto" w:fill="FFFFFF"/>
        <w:spacing w:after="0" w:afterAutospacing="0"/>
      </w:pPr>
      <w:r w:rsidRPr="002E46E7">
        <w:rPr>
          <w:iC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30BC10C6" w14:textId="77777777" w:rsidR="00C6364F" w:rsidRPr="002E46E7" w:rsidRDefault="00C6364F" w:rsidP="00C6364F">
      <w:pPr>
        <w:pStyle w:val="western"/>
        <w:shd w:val="clear" w:color="auto" w:fill="FFFFFF"/>
        <w:spacing w:after="0" w:afterAutospacing="0"/>
      </w:pPr>
      <w:r w:rsidRPr="002E46E7">
        <w:rPr>
          <w:b/>
          <w:bCs/>
        </w:rPr>
        <w:t>Механические явления</w:t>
      </w:r>
    </w:p>
    <w:p w14:paraId="39DC430A"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52049892" w14:textId="77777777" w:rsidR="00C6364F" w:rsidRPr="00C6364F" w:rsidRDefault="00C6364F" w:rsidP="00C02275">
      <w:pPr>
        <w:pStyle w:val="western"/>
        <w:numPr>
          <w:ilvl w:val="0"/>
          <w:numId w:val="134"/>
        </w:numPr>
        <w:shd w:val="clear" w:color="auto" w:fill="FFFFFF"/>
        <w:spacing w:after="0" w:afterAutospacing="0"/>
      </w:pPr>
      <w:r w:rsidRPr="00C6364F">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155DECE3" w14:textId="77777777" w:rsidR="00C6364F" w:rsidRPr="00C6364F" w:rsidRDefault="00C6364F" w:rsidP="00C02275">
      <w:pPr>
        <w:pStyle w:val="western"/>
        <w:numPr>
          <w:ilvl w:val="0"/>
          <w:numId w:val="134"/>
        </w:numPr>
        <w:shd w:val="clear" w:color="auto" w:fill="FFFFFF"/>
        <w:spacing w:after="0" w:afterAutospacing="0"/>
      </w:pPr>
      <w:r w:rsidRPr="00C6364F">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4F557DC1" w14:textId="77777777" w:rsidR="00C6364F" w:rsidRPr="00C6364F" w:rsidRDefault="00C6364F" w:rsidP="00C02275">
      <w:pPr>
        <w:pStyle w:val="western"/>
        <w:numPr>
          <w:ilvl w:val="0"/>
          <w:numId w:val="134"/>
        </w:numPr>
        <w:shd w:val="clear" w:color="auto" w:fill="FFFFFF"/>
        <w:spacing w:after="0" w:afterAutospacing="0"/>
      </w:pPr>
      <w:r w:rsidRPr="00C6364F">
        <w:t>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14:paraId="1DC64549" w14:textId="77777777" w:rsidR="00C6364F" w:rsidRPr="00C6364F" w:rsidRDefault="00C6364F" w:rsidP="00C02275">
      <w:pPr>
        <w:pStyle w:val="western"/>
        <w:numPr>
          <w:ilvl w:val="0"/>
          <w:numId w:val="134"/>
        </w:numPr>
        <w:shd w:val="clear" w:color="auto" w:fill="FFFFFF"/>
        <w:spacing w:after="0" w:afterAutospacing="0"/>
      </w:pPr>
      <w:r w:rsidRPr="00C6364F">
        <w:t>различать основные признаки изученных физических моделей: материальная точка, инерциальная система отсчета;</w:t>
      </w:r>
    </w:p>
    <w:p w14:paraId="5A5CB1C6" w14:textId="77777777" w:rsidR="00B20196" w:rsidRDefault="00C6364F" w:rsidP="00C02275">
      <w:pPr>
        <w:pStyle w:val="western"/>
        <w:numPr>
          <w:ilvl w:val="0"/>
          <w:numId w:val="134"/>
        </w:numPr>
        <w:shd w:val="clear" w:color="auto" w:fill="FFFFFF"/>
        <w:spacing w:after="0" w:afterAutospacing="0"/>
      </w:pPr>
      <w:r w:rsidRPr="00C6364F">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w:t>
      </w:r>
    </w:p>
    <w:p w14:paraId="311CD1DF" w14:textId="77777777" w:rsidR="00B20196" w:rsidRDefault="00192F27" w:rsidP="00B20196">
      <w:pPr>
        <w:pStyle w:val="western"/>
        <w:shd w:val="clear" w:color="auto" w:fill="FFFFFF"/>
        <w:spacing w:after="0" w:afterAutospacing="0"/>
        <w:ind w:left="720"/>
        <w:jc w:val="center"/>
      </w:pPr>
      <w:r>
        <w:t>99</w:t>
      </w:r>
    </w:p>
    <w:p w14:paraId="39AC22CA" w14:textId="77777777" w:rsidR="00C6364F" w:rsidRPr="00C6364F" w:rsidRDefault="00C6364F" w:rsidP="00B20196">
      <w:pPr>
        <w:pStyle w:val="western"/>
        <w:shd w:val="clear" w:color="auto" w:fill="FFFFFF"/>
        <w:spacing w:after="0" w:afterAutospacing="0"/>
        <w:ind w:left="720"/>
        <w:jc w:val="center"/>
      </w:pPr>
      <w:r w:rsidRPr="00C6364F">
        <w:lastRenderedPageBreak/>
        <w:t>величины, законы и формулы, необходимые для ее решения, проводить расчеты и оценивать реальность полученного значения физической величины.</w:t>
      </w:r>
    </w:p>
    <w:p w14:paraId="1BBF83DD"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1D327F04" w14:textId="77777777" w:rsidR="00C6364F" w:rsidRPr="00C6364F" w:rsidRDefault="00C6364F" w:rsidP="00C02275">
      <w:pPr>
        <w:pStyle w:val="western"/>
        <w:numPr>
          <w:ilvl w:val="0"/>
          <w:numId w:val="135"/>
        </w:numPr>
        <w:shd w:val="clear" w:color="auto" w:fill="FFFFFF"/>
        <w:spacing w:after="0" w:afterAutospacing="0"/>
      </w:pPr>
      <w:r w:rsidRPr="00C6364F">
        <w:rPr>
          <w:i/>
          <w:iC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353F8C1A" w14:textId="77777777" w:rsidR="00C6364F" w:rsidRPr="002E46E7" w:rsidRDefault="00C6364F" w:rsidP="00C02275">
      <w:pPr>
        <w:pStyle w:val="western"/>
        <w:numPr>
          <w:ilvl w:val="0"/>
          <w:numId w:val="135"/>
        </w:numPr>
        <w:shd w:val="clear" w:color="auto" w:fill="FFFFFF"/>
        <w:spacing w:after="0" w:afterAutospacing="0"/>
      </w:pPr>
      <w:r w:rsidRPr="00C6364F">
        <w:rPr>
          <w:i/>
          <w:iCs/>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w:t>
      </w:r>
      <w:r w:rsidRPr="002E46E7">
        <w:rPr>
          <w:iCs/>
        </w:rPr>
        <w:t>закон сохранения импульса, закон всемирного тяготения) и ограниченность использования частных законов (закон Гука, Архимеда и др.);</w:t>
      </w:r>
    </w:p>
    <w:p w14:paraId="61EE9E81" w14:textId="77777777" w:rsidR="00C6364F" w:rsidRPr="002E46E7" w:rsidRDefault="00C6364F" w:rsidP="00C02275">
      <w:pPr>
        <w:pStyle w:val="western"/>
        <w:numPr>
          <w:ilvl w:val="0"/>
          <w:numId w:val="135"/>
        </w:numPr>
        <w:shd w:val="clear" w:color="auto" w:fill="FFFFFF"/>
        <w:spacing w:after="0" w:afterAutospacing="0"/>
      </w:pPr>
      <w:r w:rsidRPr="002E46E7">
        <w:rPr>
          <w:iC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1A43ABA2" w14:textId="77777777" w:rsidR="00C6364F" w:rsidRPr="00C6364F" w:rsidRDefault="00C6364F" w:rsidP="00C6364F">
      <w:pPr>
        <w:pStyle w:val="western"/>
        <w:shd w:val="clear" w:color="auto" w:fill="FFFFFF"/>
        <w:spacing w:after="0" w:afterAutospacing="0"/>
      </w:pPr>
      <w:r w:rsidRPr="00C6364F">
        <w:rPr>
          <w:b/>
          <w:bCs/>
        </w:rPr>
        <w:t>Тепловые явления</w:t>
      </w:r>
    </w:p>
    <w:p w14:paraId="311C277D"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2023C4BF" w14:textId="77777777" w:rsidR="00C6364F" w:rsidRPr="00C6364F" w:rsidRDefault="00C6364F" w:rsidP="00C02275">
      <w:pPr>
        <w:pStyle w:val="western"/>
        <w:numPr>
          <w:ilvl w:val="0"/>
          <w:numId w:val="136"/>
        </w:numPr>
        <w:shd w:val="clear" w:color="auto" w:fill="FFFFFF"/>
        <w:spacing w:after="0" w:afterAutospacing="0"/>
      </w:pPr>
      <w:r w:rsidRPr="00C6364F">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14:paraId="173FA12A" w14:textId="77777777" w:rsidR="00C6364F" w:rsidRPr="00C6364F" w:rsidRDefault="00C6364F" w:rsidP="00C02275">
      <w:pPr>
        <w:pStyle w:val="western"/>
        <w:numPr>
          <w:ilvl w:val="0"/>
          <w:numId w:val="136"/>
        </w:numPr>
        <w:shd w:val="clear" w:color="auto" w:fill="FFFFFF"/>
        <w:spacing w:after="0" w:afterAutospacing="0"/>
      </w:pPr>
      <w:r w:rsidRPr="00C6364F">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7F16908F" w14:textId="77777777" w:rsidR="00C6364F" w:rsidRPr="00C6364F" w:rsidRDefault="00C6364F" w:rsidP="00C02275">
      <w:pPr>
        <w:pStyle w:val="western"/>
        <w:numPr>
          <w:ilvl w:val="0"/>
          <w:numId w:val="136"/>
        </w:numPr>
        <w:shd w:val="clear" w:color="auto" w:fill="FFFFFF"/>
        <w:spacing w:after="0" w:afterAutospacing="0"/>
      </w:pPr>
      <w:r w:rsidRPr="00C6364F">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1FB4C905" w14:textId="77777777" w:rsidR="00C6364F" w:rsidRPr="00C6364F" w:rsidRDefault="00C6364F" w:rsidP="00C02275">
      <w:pPr>
        <w:pStyle w:val="western"/>
        <w:numPr>
          <w:ilvl w:val="0"/>
          <w:numId w:val="136"/>
        </w:numPr>
        <w:shd w:val="clear" w:color="auto" w:fill="FFFFFF"/>
        <w:spacing w:after="0" w:afterAutospacing="0"/>
      </w:pPr>
      <w:r w:rsidRPr="00C6364F">
        <w:t>различать основные признаки изученных физических моделей строения газов, жидкостей и твердых тел;</w:t>
      </w:r>
    </w:p>
    <w:p w14:paraId="75907D16" w14:textId="77777777" w:rsidR="00C6364F" w:rsidRPr="00C6364F" w:rsidRDefault="00C6364F" w:rsidP="00C02275">
      <w:pPr>
        <w:pStyle w:val="western"/>
        <w:numPr>
          <w:ilvl w:val="0"/>
          <w:numId w:val="136"/>
        </w:numPr>
        <w:shd w:val="clear" w:color="auto" w:fill="FFFFFF"/>
        <w:spacing w:after="0" w:afterAutospacing="0"/>
      </w:pPr>
      <w:r w:rsidRPr="00C6364F">
        <w:t>приводить примеры практического использования физических знаний о тепловых явлениях;</w:t>
      </w:r>
    </w:p>
    <w:p w14:paraId="431B9EA4" w14:textId="77777777" w:rsidR="00B20196" w:rsidRDefault="00C6364F" w:rsidP="00C02275">
      <w:pPr>
        <w:pStyle w:val="western"/>
        <w:numPr>
          <w:ilvl w:val="0"/>
          <w:numId w:val="136"/>
        </w:numPr>
        <w:shd w:val="clear" w:color="auto" w:fill="FFFFFF"/>
        <w:spacing w:after="0" w:afterAutospacing="0"/>
      </w:pPr>
      <w:r w:rsidRPr="00C6364F">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w:t>
      </w:r>
    </w:p>
    <w:p w14:paraId="15A1D7EA" w14:textId="77777777" w:rsidR="00B20196" w:rsidRDefault="00B20196" w:rsidP="00C02275">
      <w:pPr>
        <w:pStyle w:val="western"/>
        <w:numPr>
          <w:ilvl w:val="0"/>
          <w:numId w:val="136"/>
        </w:numPr>
        <w:shd w:val="clear" w:color="auto" w:fill="FFFFFF"/>
        <w:spacing w:after="0" w:afterAutospacing="0"/>
      </w:pPr>
    </w:p>
    <w:p w14:paraId="7CE4F9C8" w14:textId="77777777" w:rsidR="00B20196" w:rsidRDefault="00192F27" w:rsidP="00B20196">
      <w:pPr>
        <w:pStyle w:val="western"/>
        <w:shd w:val="clear" w:color="auto" w:fill="FFFFFF"/>
        <w:spacing w:after="0" w:afterAutospacing="0"/>
        <w:jc w:val="center"/>
      </w:pPr>
      <w:r>
        <w:t>100</w:t>
      </w:r>
    </w:p>
    <w:p w14:paraId="774F5C53" w14:textId="77777777" w:rsidR="00C6364F" w:rsidRPr="00C6364F" w:rsidRDefault="00C6364F" w:rsidP="00C02275">
      <w:pPr>
        <w:pStyle w:val="western"/>
        <w:numPr>
          <w:ilvl w:val="0"/>
          <w:numId w:val="136"/>
        </w:numPr>
        <w:shd w:val="clear" w:color="auto" w:fill="FFFFFF"/>
        <w:spacing w:after="0" w:afterAutospacing="0"/>
      </w:pPr>
      <w:r w:rsidRPr="00C6364F">
        <w:lastRenderedPageBreak/>
        <w:t>для ее решения, проводить расчеты и оценивать реальность полученного значения физической величины.</w:t>
      </w:r>
    </w:p>
    <w:p w14:paraId="3A95C0EE"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1E175024" w14:textId="77777777" w:rsidR="00C6364F" w:rsidRPr="002E46E7" w:rsidRDefault="00C6364F" w:rsidP="00C02275">
      <w:pPr>
        <w:pStyle w:val="western"/>
        <w:numPr>
          <w:ilvl w:val="0"/>
          <w:numId w:val="137"/>
        </w:numPr>
        <w:shd w:val="clear" w:color="auto" w:fill="FFFFFF"/>
        <w:spacing w:after="0" w:afterAutospacing="0"/>
      </w:pPr>
      <w:r w:rsidRPr="002E46E7">
        <w:rPr>
          <w:iC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7F6A3B35" w14:textId="77777777" w:rsidR="00C6364F" w:rsidRPr="002E46E7" w:rsidRDefault="00C6364F" w:rsidP="00C02275">
      <w:pPr>
        <w:pStyle w:val="western"/>
        <w:numPr>
          <w:ilvl w:val="0"/>
          <w:numId w:val="137"/>
        </w:numPr>
        <w:shd w:val="clear" w:color="auto" w:fill="FFFFFF"/>
        <w:spacing w:after="0" w:afterAutospacing="0"/>
      </w:pPr>
      <w:r w:rsidRPr="002E46E7">
        <w:rPr>
          <w:iC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296E610F" w14:textId="77777777" w:rsidR="00C6364F" w:rsidRPr="002E46E7" w:rsidRDefault="00C6364F" w:rsidP="00C02275">
      <w:pPr>
        <w:pStyle w:val="western"/>
        <w:numPr>
          <w:ilvl w:val="0"/>
          <w:numId w:val="137"/>
        </w:numPr>
        <w:shd w:val="clear" w:color="auto" w:fill="FFFFFF"/>
        <w:spacing w:after="0" w:afterAutospacing="0"/>
      </w:pPr>
      <w:r w:rsidRPr="002E46E7">
        <w:rPr>
          <w:iC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0A8E3938" w14:textId="77777777" w:rsidR="00C6364F" w:rsidRPr="00C6364F" w:rsidRDefault="00C6364F" w:rsidP="00C6364F">
      <w:pPr>
        <w:pStyle w:val="western"/>
        <w:shd w:val="clear" w:color="auto" w:fill="FFFFFF"/>
        <w:spacing w:after="0" w:afterAutospacing="0"/>
      </w:pPr>
      <w:r w:rsidRPr="00C6364F">
        <w:rPr>
          <w:b/>
          <w:bCs/>
        </w:rPr>
        <w:t>Электрические и магнитные явления</w:t>
      </w:r>
    </w:p>
    <w:p w14:paraId="0D35D8BD"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65C87165" w14:textId="77777777" w:rsidR="00C6364F" w:rsidRPr="00C6364F" w:rsidRDefault="00C6364F" w:rsidP="00C02275">
      <w:pPr>
        <w:pStyle w:val="western"/>
        <w:numPr>
          <w:ilvl w:val="0"/>
          <w:numId w:val="138"/>
        </w:numPr>
        <w:shd w:val="clear" w:color="auto" w:fill="FFFFFF"/>
        <w:spacing w:after="0" w:afterAutospacing="0"/>
      </w:pPr>
      <w:r w:rsidRPr="00C6364F">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55B32C5F" w14:textId="77777777" w:rsidR="00C6364F" w:rsidRPr="00C6364F" w:rsidRDefault="00C6364F" w:rsidP="00C02275">
      <w:pPr>
        <w:pStyle w:val="western"/>
        <w:numPr>
          <w:ilvl w:val="0"/>
          <w:numId w:val="138"/>
        </w:numPr>
        <w:shd w:val="clear" w:color="auto" w:fill="FFFFFF"/>
        <w:spacing w:after="0" w:afterAutospacing="0"/>
      </w:pPr>
      <w:r w:rsidRPr="00C6364F">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14:paraId="55BA1BF1" w14:textId="77777777" w:rsidR="00C6364F" w:rsidRPr="00C6364F" w:rsidRDefault="00C6364F" w:rsidP="00C02275">
      <w:pPr>
        <w:pStyle w:val="western"/>
        <w:numPr>
          <w:ilvl w:val="0"/>
          <w:numId w:val="138"/>
        </w:numPr>
        <w:shd w:val="clear" w:color="auto" w:fill="FFFFFF"/>
        <w:spacing w:after="0" w:afterAutospacing="0"/>
      </w:pPr>
      <w:r w:rsidRPr="00C6364F">
        <w:t>использовать оптические схемы для построения изображений в плоском зеркале и собирающей линзе.</w:t>
      </w:r>
    </w:p>
    <w:p w14:paraId="5FCEC7D0" w14:textId="77777777" w:rsidR="00C6364F" w:rsidRPr="00C6364F" w:rsidRDefault="00C6364F" w:rsidP="00C02275">
      <w:pPr>
        <w:pStyle w:val="western"/>
        <w:numPr>
          <w:ilvl w:val="0"/>
          <w:numId w:val="138"/>
        </w:numPr>
        <w:shd w:val="clear" w:color="auto" w:fill="FFFFFF"/>
        <w:spacing w:after="0" w:afterAutospacing="0"/>
      </w:pPr>
      <w:r w:rsidRPr="00C6364F">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1AD4598C" w14:textId="77777777" w:rsidR="00C6364F" w:rsidRPr="00C6364F" w:rsidRDefault="00C6364F" w:rsidP="00C02275">
      <w:pPr>
        <w:pStyle w:val="western"/>
        <w:numPr>
          <w:ilvl w:val="0"/>
          <w:numId w:val="138"/>
        </w:numPr>
        <w:shd w:val="clear" w:color="auto" w:fill="FFFFFF"/>
        <w:tabs>
          <w:tab w:val="left" w:pos="8647"/>
        </w:tabs>
        <w:spacing w:after="0" w:afterAutospacing="0"/>
      </w:pPr>
      <w:r w:rsidRPr="00C6364F">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5F7C014F" w14:textId="77777777" w:rsidR="00C6364F" w:rsidRPr="00C6364F" w:rsidRDefault="00C6364F" w:rsidP="00C02275">
      <w:pPr>
        <w:pStyle w:val="western"/>
        <w:numPr>
          <w:ilvl w:val="0"/>
          <w:numId w:val="138"/>
        </w:numPr>
        <w:shd w:val="clear" w:color="auto" w:fill="FFFFFF"/>
        <w:spacing w:after="0" w:afterAutospacing="0"/>
      </w:pPr>
      <w:r w:rsidRPr="00C6364F">
        <w:t>приводить примеры практического использования физических знаний о электромагнитных явлениях</w:t>
      </w:r>
    </w:p>
    <w:p w14:paraId="334B2F68" w14:textId="77777777" w:rsidR="00B20196" w:rsidRDefault="00C6364F" w:rsidP="00C02275">
      <w:pPr>
        <w:pStyle w:val="western"/>
        <w:numPr>
          <w:ilvl w:val="0"/>
          <w:numId w:val="138"/>
        </w:numPr>
        <w:shd w:val="clear" w:color="auto" w:fill="FFFFFF"/>
        <w:spacing w:after="0" w:afterAutospacing="0"/>
      </w:pPr>
      <w:r w:rsidRPr="00C6364F">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w:t>
      </w:r>
    </w:p>
    <w:p w14:paraId="66667E59" w14:textId="77777777" w:rsidR="00B20196" w:rsidRDefault="00192F27" w:rsidP="00B20196">
      <w:pPr>
        <w:pStyle w:val="western"/>
        <w:shd w:val="clear" w:color="auto" w:fill="FFFFFF"/>
        <w:spacing w:after="0" w:afterAutospacing="0"/>
        <w:ind w:left="720"/>
        <w:jc w:val="center"/>
      </w:pPr>
      <w:r>
        <w:t>101</w:t>
      </w:r>
    </w:p>
    <w:p w14:paraId="050A06CF" w14:textId="77777777" w:rsidR="00B20196" w:rsidRDefault="00B20196" w:rsidP="00C02275">
      <w:pPr>
        <w:pStyle w:val="western"/>
        <w:numPr>
          <w:ilvl w:val="0"/>
          <w:numId w:val="138"/>
        </w:numPr>
        <w:shd w:val="clear" w:color="auto" w:fill="FFFFFF"/>
        <w:spacing w:after="0" w:afterAutospacing="0"/>
      </w:pPr>
    </w:p>
    <w:p w14:paraId="6CB3EAF2" w14:textId="77777777" w:rsidR="00C6364F" w:rsidRPr="00C6364F" w:rsidRDefault="00B20196" w:rsidP="00C02275">
      <w:pPr>
        <w:pStyle w:val="western"/>
        <w:numPr>
          <w:ilvl w:val="0"/>
          <w:numId w:val="138"/>
        </w:numPr>
        <w:shd w:val="clear" w:color="auto" w:fill="FFFFFF"/>
        <w:spacing w:after="0" w:afterAutospacing="0"/>
        <w:jc w:val="center"/>
      </w:pPr>
      <w:r>
        <w:t>61</w:t>
      </w:r>
      <w:r w:rsidR="00C6364F" w:rsidRPr="00C6364F">
        <w:t>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4D492526"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0A22F78D" w14:textId="77777777" w:rsidR="00C6364F" w:rsidRPr="002E46E7" w:rsidRDefault="00C6364F" w:rsidP="00C02275">
      <w:pPr>
        <w:pStyle w:val="western"/>
        <w:numPr>
          <w:ilvl w:val="0"/>
          <w:numId w:val="139"/>
        </w:numPr>
        <w:shd w:val="clear" w:color="auto" w:fill="FFFFFF"/>
        <w:spacing w:after="0" w:afterAutospacing="0"/>
      </w:pPr>
      <w:r w:rsidRPr="00C6364F">
        <w:rPr>
          <w:i/>
          <w:iCs/>
        </w:rPr>
        <w:t xml:space="preserve">использовать знания об электромагнитных явлениях в повседневной жизни для </w:t>
      </w:r>
      <w:r w:rsidRPr="002E46E7">
        <w:rPr>
          <w:iCs/>
        </w:rPr>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7A7FA067" w14:textId="77777777" w:rsidR="00C6364F" w:rsidRPr="002E46E7" w:rsidRDefault="00C6364F" w:rsidP="00C02275">
      <w:pPr>
        <w:pStyle w:val="western"/>
        <w:numPr>
          <w:ilvl w:val="0"/>
          <w:numId w:val="139"/>
        </w:numPr>
        <w:shd w:val="clear" w:color="auto" w:fill="FFFFFF"/>
        <w:spacing w:after="0" w:afterAutospacing="0"/>
      </w:pPr>
      <w:r w:rsidRPr="002E46E7">
        <w:rPr>
          <w:iC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0D399ADD" w14:textId="77777777" w:rsidR="00C6364F" w:rsidRPr="002E46E7" w:rsidRDefault="00C6364F" w:rsidP="00C02275">
      <w:pPr>
        <w:pStyle w:val="western"/>
        <w:numPr>
          <w:ilvl w:val="0"/>
          <w:numId w:val="139"/>
        </w:numPr>
        <w:shd w:val="clear" w:color="auto" w:fill="FFFFFF"/>
        <w:spacing w:after="0" w:afterAutospacing="0"/>
      </w:pPr>
      <w:r w:rsidRPr="002E46E7">
        <w:rPr>
          <w:iC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75F6C51B" w14:textId="77777777" w:rsidR="00C6364F" w:rsidRPr="00C6364F" w:rsidRDefault="00C6364F" w:rsidP="00C02275">
      <w:pPr>
        <w:pStyle w:val="western"/>
        <w:numPr>
          <w:ilvl w:val="0"/>
          <w:numId w:val="139"/>
        </w:numPr>
        <w:shd w:val="clear" w:color="auto" w:fill="FFFFFF"/>
        <w:spacing w:after="0" w:afterAutospacing="0"/>
      </w:pPr>
      <w:r w:rsidRPr="002E46E7">
        <w:rPr>
          <w:iC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r w:rsidRPr="00C6364F">
        <w:rPr>
          <w:i/>
          <w:iCs/>
        </w:rPr>
        <w:t>.</w:t>
      </w:r>
    </w:p>
    <w:p w14:paraId="16F49F30" w14:textId="77777777" w:rsidR="00C6364F" w:rsidRPr="00C6364F" w:rsidRDefault="00C6364F" w:rsidP="00C6364F">
      <w:pPr>
        <w:pStyle w:val="western"/>
        <w:shd w:val="clear" w:color="auto" w:fill="FFFFFF"/>
        <w:spacing w:after="0" w:afterAutospacing="0"/>
      </w:pPr>
      <w:r w:rsidRPr="00C6364F">
        <w:rPr>
          <w:b/>
          <w:bCs/>
        </w:rPr>
        <w:t>Квантовые явления</w:t>
      </w:r>
    </w:p>
    <w:p w14:paraId="418BAA03"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26060A0F" w14:textId="77777777" w:rsidR="00C6364F" w:rsidRPr="00C6364F" w:rsidRDefault="00C6364F" w:rsidP="00C02275">
      <w:pPr>
        <w:pStyle w:val="western"/>
        <w:numPr>
          <w:ilvl w:val="0"/>
          <w:numId w:val="140"/>
        </w:numPr>
        <w:shd w:val="clear" w:color="auto" w:fill="FFFFFF"/>
        <w:spacing w:after="0" w:afterAutospacing="0"/>
      </w:pPr>
      <w:r w:rsidRPr="00C6364F">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50BCBA8A" w14:textId="77777777" w:rsidR="00C6364F" w:rsidRPr="00C6364F" w:rsidRDefault="00C6364F" w:rsidP="00C02275">
      <w:pPr>
        <w:pStyle w:val="western"/>
        <w:numPr>
          <w:ilvl w:val="0"/>
          <w:numId w:val="140"/>
        </w:numPr>
        <w:shd w:val="clear" w:color="auto" w:fill="FFFFFF"/>
        <w:spacing w:after="0" w:afterAutospacing="0"/>
      </w:pPr>
      <w:r w:rsidRPr="00C6364F">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734D18D8" w14:textId="77777777" w:rsidR="00C6364F" w:rsidRPr="00C6364F" w:rsidRDefault="00C6364F" w:rsidP="00C02275">
      <w:pPr>
        <w:pStyle w:val="western"/>
        <w:numPr>
          <w:ilvl w:val="0"/>
          <w:numId w:val="140"/>
        </w:numPr>
        <w:shd w:val="clear" w:color="auto" w:fill="FFFFFF"/>
        <w:spacing w:after="0" w:afterAutospacing="0"/>
      </w:pPr>
      <w:r w:rsidRPr="00C6364F">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6FBF1911" w14:textId="77777777" w:rsidR="00C6364F" w:rsidRPr="00C6364F" w:rsidRDefault="00C6364F" w:rsidP="00C02275">
      <w:pPr>
        <w:pStyle w:val="western"/>
        <w:numPr>
          <w:ilvl w:val="0"/>
          <w:numId w:val="140"/>
        </w:numPr>
        <w:shd w:val="clear" w:color="auto" w:fill="FFFFFF"/>
        <w:spacing w:after="0" w:afterAutospacing="0"/>
      </w:pPr>
      <w:r w:rsidRPr="00C6364F">
        <w:t>различать основные признаки планетарной модели атома, нуклонной модели атомного ядра;</w:t>
      </w:r>
    </w:p>
    <w:p w14:paraId="11319219" w14:textId="77777777" w:rsidR="00C6364F" w:rsidRPr="00C6364F" w:rsidRDefault="00C6364F" w:rsidP="00C02275">
      <w:pPr>
        <w:pStyle w:val="western"/>
        <w:numPr>
          <w:ilvl w:val="0"/>
          <w:numId w:val="140"/>
        </w:numPr>
        <w:shd w:val="clear" w:color="auto" w:fill="FFFFFF"/>
        <w:spacing w:after="0" w:afterAutospacing="0"/>
      </w:pPr>
      <w:r w:rsidRPr="00C6364F">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35BE725E"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66365D35" w14:textId="77777777" w:rsidR="00B20196" w:rsidRPr="00B20196" w:rsidRDefault="00C6364F" w:rsidP="00C02275">
      <w:pPr>
        <w:pStyle w:val="western"/>
        <w:numPr>
          <w:ilvl w:val="0"/>
          <w:numId w:val="141"/>
        </w:numPr>
        <w:shd w:val="clear" w:color="auto" w:fill="FFFFFF"/>
        <w:spacing w:after="0" w:afterAutospacing="0"/>
      </w:pPr>
      <w:r w:rsidRPr="002E46E7">
        <w:rPr>
          <w:iCs/>
        </w:rPr>
        <w:t xml:space="preserve">использовать полученные знания в повседневной жизни при обращении с приборами и техническими устройствами (счетчик ионизирующих частиц, </w:t>
      </w:r>
    </w:p>
    <w:p w14:paraId="4EA2AB05" w14:textId="77777777" w:rsidR="00B20196" w:rsidRPr="00B20196" w:rsidRDefault="00192F27" w:rsidP="00B20196">
      <w:pPr>
        <w:pStyle w:val="western"/>
        <w:shd w:val="clear" w:color="auto" w:fill="FFFFFF"/>
        <w:spacing w:after="0" w:afterAutospacing="0"/>
        <w:ind w:left="720"/>
        <w:jc w:val="center"/>
      </w:pPr>
      <w:r>
        <w:t>102</w:t>
      </w:r>
    </w:p>
    <w:p w14:paraId="5187C6D1" w14:textId="77777777" w:rsidR="00C6364F" w:rsidRPr="002E46E7" w:rsidRDefault="00C6364F" w:rsidP="00B20196">
      <w:pPr>
        <w:pStyle w:val="western"/>
        <w:shd w:val="clear" w:color="auto" w:fill="FFFFFF"/>
        <w:spacing w:after="0" w:afterAutospacing="0"/>
        <w:ind w:left="720"/>
      </w:pPr>
      <w:r w:rsidRPr="002E46E7">
        <w:rPr>
          <w:iCs/>
        </w:rPr>
        <w:lastRenderedPageBreak/>
        <w:t>дозиметр), для сохранения здоровья и соблюдения норм экологического поведения в окружающей среде;</w:t>
      </w:r>
    </w:p>
    <w:p w14:paraId="60E31E42" w14:textId="77777777" w:rsidR="00C6364F" w:rsidRPr="002E46E7" w:rsidRDefault="00C6364F" w:rsidP="00C02275">
      <w:pPr>
        <w:pStyle w:val="western"/>
        <w:numPr>
          <w:ilvl w:val="0"/>
          <w:numId w:val="141"/>
        </w:numPr>
        <w:shd w:val="clear" w:color="auto" w:fill="FFFFFF"/>
        <w:spacing w:after="0" w:afterAutospacing="0"/>
      </w:pPr>
      <w:r w:rsidRPr="002E46E7">
        <w:rPr>
          <w:iCs/>
        </w:rPr>
        <w:t>соотносить энергию связи атомных ядер с дефектом массы;</w:t>
      </w:r>
    </w:p>
    <w:p w14:paraId="040CBE1F" w14:textId="77777777" w:rsidR="00C6364F" w:rsidRPr="002E46E7" w:rsidRDefault="00C6364F" w:rsidP="00C02275">
      <w:pPr>
        <w:pStyle w:val="western"/>
        <w:numPr>
          <w:ilvl w:val="0"/>
          <w:numId w:val="141"/>
        </w:numPr>
        <w:shd w:val="clear" w:color="auto" w:fill="FFFFFF"/>
        <w:spacing w:after="0" w:afterAutospacing="0"/>
      </w:pPr>
      <w:r w:rsidRPr="002E46E7">
        <w:rPr>
          <w:iC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77E64D33" w14:textId="77777777" w:rsidR="00C6364F" w:rsidRPr="002E46E7" w:rsidRDefault="00C6364F" w:rsidP="00C02275">
      <w:pPr>
        <w:pStyle w:val="western"/>
        <w:numPr>
          <w:ilvl w:val="0"/>
          <w:numId w:val="141"/>
        </w:numPr>
        <w:shd w:val="clear" w:color="auto" w:fill="FFFFFF"/>
        <w:spacing w:after="0" w:afterAutospacing="0"/>
      </w:pPr>
      <w:r w:rsidRPr="002E46E7">
        <w:rPr>
          <w:iC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592CA898" w14:textId="77777777" w:rsidR="00C6364F" w:rsidRPr="002E46E7" w:rsidRDefault="00C6364F" w:rsidP="00C6364F">
      <w:pPr>
        <w:pStyle w:val="western"/>
        <w:shd w:val="clear" w:color="auto" w:fill="FFFFFF"/>
        <w:spacing w:after="0" w:afterAutospacing="0"/>
      </w:pPr>
      <w:r w:rsidRPr="002E46E7">
        <w:rPr>
          <w:b/>
          <w:bCs/>
        </w:rPr>
        <w:t>Элементы астрономии</w:t>
      </w:r>
    </w:p>
    <w:p w14:paraId="214CADDB"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15B66DD9" w14:textId="77777777" w:rsidR="00C6364F" w:rsidRPr="00C6364F" w:rsidRDefault="00C6364F" w:rsidP="00C02275">
      <w:pPr>
        <w:pStyle w:val="western"/>
        <w:numPr>
          <w:ilvl w:val="0"/>
          <w:numId w:val="142"/>
        </w:numPr>
        <w:shd w:val="clear" w:color="auto" w:fill="FFFFFF"/>
        <w:spacing w:after="0" w:afterAutospacing="0"/>
      </w:pPr>
      <w:r w:rsidRPr="00C6364F">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12A0D5A8" w14:textId="77777777" w:rsidR="00C6364F" w:rsidRPr="00C6364F" w:rsidRDefault="00C6364F" w:rsidP="00C02275">
      <w:pPr>
        <w:pStyle w:val="western"/>
        <w:numPr>
          <w:ilvl w:val="0"/>
          <w:numId w:val="142"/>
        </w:numPr>
        <w:shd w:val="clear" w:color="auto" w:fill="FFFFFF"/>
        <w:spacing w:after="0" w:afterAutospacing="0"/>
      </w:pPr>
      <w:r w:rsidRPr="00C6364F">
        <w:t>понимать различия между гелиоцентрической и геоцентрической системами мира;</w:t>
      </w:r>
    </w:p>
    <w:p w14:paraId="3F314DDF"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6185348F" w14:textId="77777777" w:rsidR="00C6364F" w:rsidRPr="002E46E7" w:rsidRDefault="00C6364F" w:rsidP="00C02275">
      <w:pPr>
        <w:pStyle w:val="western"/>
        <w:numPr>
          <w:ilvl w:val="0"/>
          <w:numId w:val="143"/>
        </w:numPr>
        <w:shd w:val="clear" w:color="auto" w:fill="FFFFFF"/>
        <w:spacing w:after="0" w:afterAutospacing="0"/>
      </w:pPr>
      <w:r w:rsidRPr="002E46E7">
        <w:rPr>
          <w:iC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4E3E35E7" w14:textId="77777777" w:rsidR="00C6364F" w:rsidRPr="002E46E7" w:rsidRDefault="00C6364F" w:rsidP="00C02275">
      <w:pPr>
        <w:pStyle w:val="western"/>
        <w:numPr>
          <w:ilvl w:val="0"/>
          <w:numId w:val="143"/>
        </w:numPr>
        <w:shd w:val="clear" w:color="auto" w:fill="FFFFFF"/>
        <w:spacing w:after="0" w:afterAutospacing="0"/>
      </w:pPr>
      <w:r w:rsidRPr="002E46E7">
        <w:rPr>
          <w:iCs/>
        </w:rPr>
        <w:t>различать основные характеристики звезд (размер, цвет, температура) соотносить цвет звезды с ее температурой;</w:t>
      </w:r>
    </w:p>
    <w:p w14:paraId="43A6C499" w14:textId="77777777" w:rsidR="00C6364F" w:rsidRPr="002E46E7" w:rsidRDefault="00C6364F" w:rsidP="00C02275">
      <w:pPr>
        <w:pStyle w:val="western"/>
        <w:numPr>
          <w:ilvl w:val="0"/>
          <w:numId w:val="143"/>
        </w:numPr>
        <w:shd w:val="clear" w:color="auto" w:fill="FFFFFF"/>
        <w:spacing w:after="0" w:afterAutospacing="0"/>
      </w:pPr>
      <w:r w:rsidRPr="002E46E7">
        <w:rPr>
          <w:iCs/>
        </w:rPr>
        <w:t>различать гипотезы о происхождении Солнечной системы.</w:t>
      </w:r>
    </w:p>
    <w:p w14:paraId="6FD0E7B6" w14:textId="77777777" w:rsidR="00C6364F" w:rsidRDefault="00C6364F" w:rsidP="00C6364F">
      <w:pPr>
        <w:pStyle w:val="western"/>
        <w:shd w:val="clear" w:color="auto" w:fill="FFFFFF"/>
        <w:spacing w:after="0" w:afterAutospacing="0"/>
      </w:pPr>
    </w:p>
    <w:p w14:paraId="3C5631EB" w14:textId="77777777" w:rsidR="00BB64E8" w:rsidRDefault="00BB64E8" w:rsidP="00C6364F">
      <w:pPr>
        <w:pStyle w:val="western"/>
        <w:shd w:val="clear" w:color="auto" w:fill="FFFFFF"/>
        <w:spacing w:after="0" w:afterAutospacing="0"/>
      </w:pPr>
    </w:p>
    <w:p w14:paraId="51C5E780" w14:textId="77777777" w:rsidR="00BB64E8" w:rsidRDefault="00BB64E8" w:rsidP="00C6364F">
      <w:pPr>
        <w:pStyle w:val="western"/>
        <w:shd w:val="clear" w:color="auto" w:fill="FFFFFF"/>
        <w:spacing w:after="0" w:afterAutospacing="0"/>
      </w:pPr>
    </w:p>
    <w:p w14:paraId="304EFF41" w14:textId="77777777" w:rsidR="00BB64E8" w:rsidRDefault="00BB64E8" w:rsidP="00C6364F">
      <w:pPr>
        <w:pStyle w:val="western"/>
        <w:shd w:val="clear" w:color="auto" w:fill="FFFFFF"/>
        <w:spacing w:after="0" w:afterAutospacing="0"/>
      </w:pPr>
    </w:p>
    <w:p w14:paraId="61A32DB6" w14:textId="77777777" w:rsidR="00BB64E8" w:rsidRDefault="00BB64E8" w:rsidP="00C6364F">
      <w:pPr>
        <w:pStyle w:val="western"/>
        <w:shd w:val="clear" w:color="auto" w:fill="FFFFFF"/>
        <w:spacing w:after="0" w:afterAutospacing="0"/>
      </w:pPr>
    </w:p>
    <w:p w14:paraId="4C1D9BCC" w14:textId="77777777" w:rsidR="00BB64E8" w:rsidRDefault="00BB64E8" w:rsidP="00C6364F">
      <w:pPr>
        <w:pStyle w:val="western"/>
        <w:shd w:val="clear" w:color="auto" w:fill="FFFFFF"/>
        <w:spacing w:after="0" w:afterAutospacing="0"/>
      </w:pPr>
    </w:p>
    <w:p w14:paraId="26EEC48B" w14:textId="77777777" w:rsidR="00BB64E8" w:rsidRDefault="00BB64E8" w:rsidP="00C6364F">
      <w:pPr>
        <w:pStyle w:val="western"/>
        <w:shd w:val="clear" w:color="auto" w:fill="FFFFFF"/>
        <w:spacing w:after="0" w:afterAutospacing="0"/>
      </w:pPr>
    </w:p>
    <w:p w14:paraId="30F6BD66" w14:textId="77777777" w:rsidR="00BB64E8" w:rsidRDefault="00BB64E8" w:rsidP="00C6364F">
      <w:pPr>
        <w:pStyle w:val="western"/>
        <w:shd w:val="clear" w:color="auto" w:fill="FFFFFF"/>
        <w:spacing w:after="0" w:afterAutospacing="0"/>
      </w:pPr>
    </w:p>
    <w:p w14:paraId="04CCAEAD" w14:textId="77777777" w:rsidR="00BB64E8" w:rsidRDefault="00BB64E8" w:rsidP="00C6364F">
      <w:pPr>
        <w:pStyle w:val="western"/>
        <w:shd w:val="clear" w:color="auto" w:fill="FFFFFF"/>
        <w:spacing w:after="0" w:afterAutospacing="0"/>
      </w:pPr>
    </w:p>
    <w:p w14:paraId="3B55D44D" w14:textId="77777777" w:rsidR="00BB64E8" w:rsidRDefault="00BB64E8" w:rsidP="00C6364F">
      <w:pPr>
        <w:pStyle w:val="western"/>
        <w:shd w:val="clear" w:color="auto" w:fill="FFFFFF"/>
        <w:spacing w:after="0" w:afterAutospacing="0"/>
      </w:pPr>
    </w:p>
    <w:p w14:paraId="66BE6350" w14:textId="77777777" w:rsidR="00BB64E8" w:rsidRDefault="00BB64E8" w:rsidP="00C6364F">
      <w:pPr>
        <w:pStyle w:val="western"/>
        <w:shd w:val="clear" w:color="auto" w:fill="FFFFFF"/>
        <w:spacing w:after="0" w:afterAutospacing="0"/>
      </w:pPr>
    </w:p>
    <w:p w14:paraId="30F4EFFF" w14:textId="77777777" w:rsidR="00BB64E8" w:rsidRDefault="00BB64E8" w:rsidP="00C6364F">
      <w:pPr>
        <w:pStyle w:val="western"/>
        <w:shd w:val="clear" w:color="auto" w:fill="FFFFFF"/>
        <w:spacing w:after="0" w:afterAutospacing="0"/>
      </w:pPr>
    </w:p>
    <w:p w14:paraId="3FA7CDBF" w14:textId="77777777" w:rsidR="00BB64E8" w:rsidRPr="002E46E7" w:rsidRDefault="00BB64E8" w:rsidP="00C6364F">
      <w:pPr>
        <w:pStyle w:val="western"/>
        <w:shd w:val="clear" w:color="auto" w:fill="FFFFFF"/>
        <w:spacing w:after="0" w:afterAutospacing="0"/>
      </w:pPr>
    </w:p>
    <w:p w14:paraId="238CF680" w14:textId="77777777" w:rsidR="00BB64E8" w:rsidRPr="00C6364F" w:rsidRDefault="00192F27" w:rsidP="00BB64E8">
      <w:pPr>
        <w:pStyle w:val="western"/>
        <w:shd w:val="clear" w:color="auto" w:fill="FFFFFF"/>
        <w:spacing w:after="0" w:afterAutospacing="0"/>
        <w:jc w:val="center"/>
      </w:pPr>
      <w:bookmarkStart w:id="47" w:name="_Toc414553150"/>
      <w:bookmarkStart w:id="48" w:name="_Toc410653964"/>
      <w:bookmarkStart w:id="49" w:name="_Toc409691641"/>
      <w:bookmarkEnd w:id="47"/>
      <w:bookmarkEnd w:id="48"/>
      <w:bookmarkEnd w:id="49"/>
      <w:r>
        <w:t>103</w:t>
      </w:r>
    </w:p>
    <w:p w14:paraId="71D9455E" w14:textId="77777777" w:rsidR="00C6364F" w:rsidRPr="002E46E7" w:rsidRDefault="00192F27" w:rsidP="00C6364F">
      <w:pPr>
        <w:pStyle w:val="4"/>
        <w:shd w:val="clear" w:color="auto" w:fill="FFFFFF"/>
        <w:rPr>
          <w:rFonts w:ascii="Times New Roman" w:hAnsi="Times New Roman" w:cs="Times New Roman"/>
          <w:color w:val="auto"/>
          <w:sz w:val="24"/>
          <w:szCs w:val="24"/>
        </w:rPr>
      </w:pPr>
      <w:r>
        <w:rPr>
          <w:rFonts w:ascii="Times New Roman" w:hAnsi="Times New Roman" w:cs="Times New Roman"/>
          <w:color w:val="auto"/>
          <w:sz w:val="24"/>
          <w:szCs w:val="24"/>
        </w:rPr>
        <w:lastRenderedPageBreak/>
        <w:t>1.2.5.14</w:t>
      </w:r>
      <w:r w:rsidR="00C6364F" w:rsidRPr="002E46E7">
        <w:rPr>
          <w:rFonts w:ascii="Times New Roman" w:hAnsi="Times New Roman" w:cs="Times New Roman"/>
          <w:color w:val="auto"/>
          <w:sz w:val="24"/>
          <w:szCs w:val="24"/>
        </w:rPr>
        <w:t>. Биология</w:t>
      </w:r>
    </w:p>
    <w:p w14:paraId="3747222E" w14:textId="77777777" w:rsidR="00C6364F" w:rsidRPr="00C6364F" w:rsidRDefault="00C6364F" w:rsidP="00C6364F">
      <w:pPr>
        <w:pStyle w:val="western"/>
        <w:shd w:val="clear" w:color="auto" w:fill="FFFFFF"/>
        <w:spacing w:after="0" w:afterAutospacing="0"/>
      </w:pPr>
      <w:r w:rsidRPr="00C6364F">
        <w:rPr>
          <w:b/>
          <w:bCs/>
        </w:rPr>
        <w:t>В результате изучения курса биологии в основной школе:</w:t>
      </w:r>
    </w:p>
    <w:p w14:paraId="3EF72271" w14:textId="77777777" w:rsidR="00C6364F" w:rsidRPr="00C6364F" w:rsidRDefault="00C6364F" w:rsidP="00C6364F">
      <w:pPr>
        <w:pStyle w:val="western"/>
        <w:shd w:val="clear" w:color="auto" w:fill="FFFFFF"/>
        <w:spacing w:after="0" w:afterAutospacing="0"/>
      </w:pPr>
      <w:r w:rsidRPr="00C6364F">
        <w:t>Выпускник </w:t>
      </w:r>
      <w:r w:rsidRPr="00C6364F">
        <w:rPr>
          <w:b/>
          <w:bCs/>
        </w:rPr>
        <w:t>научится </w:t>
      </w:r>
      <w:r w:rsidRPr="00C6364F">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29F119D3" w14:textId="77777777" w:rsidR="00C6364F" w:rsidRPr="00C6364F" w:rsidRDefault="00C6364F" w:rsidP="00C6364F">
      <w:pPr>
        <w:pStyle w:val="western"/>
        <w:shd w:val="clear" w:color="auto" w:fill="FFFFFF"/>
        <w:spacing w:after="0" w:afterAutospacing="0"/>
      </w:pPr>
      <w:r w:rsidRPr="00C6364F">
        <w:t>Выпускник</w:t>
      </w:r>
      <w:r w:rsidRPr="00C6364F">
        <w:rPr>
          <w:b/>
          <w:bCs/>
        </w:rPr>
        <w:t> </w:t>
      </w:r>
      <w:r w:rsidRPr="00C6364F">
        <w:t>овладеет</w:t>
      </w:r>
      <w:r w:rsidRPr="00C6364F">
        <w:rPr>
          <w:b/>
          <w:bCs/>
        </w:rPr>
        <w:t> </w:t>
      </w:r>
      <w:r w:rsidRPr="00C6364F">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21788627" w14:textId="77777777" w:rsidR="00C6364F" w:rsidRPr="00C6364F" w:rsidRDefault="00C6364F" w:rsidP="00C6364F">
      <w:pPr>
        <w:pStyle w:val="western"/>
        <w:shd w:val="clear" w:color="auto" w:fill="FFFFFF"/>
        <w:spacing w:after="0" w:afterAutospacing="0"/>
      </w:pPr>
      <w:r w:rsidRPr="00C6364F">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27BF391F" w14:textId="77777777" w:rsidR="00C6364F" w:rsidRDefault="00C6364F" w:rsidP="00C6364F">
      <w:pPr>
        <w:pStyle w:val="western"/>
        <w:shd w:val="clear" w:color="auto" w:fill="FFFFFF"/>
        <w:spacing w:after="0" w:afterAutospacing="0"/>
      </w:pPr>
      <w:r w:rsidRPr="00C6364F">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14:paraId="6DFF2184"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6FB5BB30" w14:textId="77777777" w:rsidR="00C6364F" w:rsidRPr="002E46E7" w:rsidRDefault="00C6364F" w:rsidP="00C02275">
      <w:pPr>
        <w:pStyle w:val="western"/>
        <w:numPr>
          <w:ilvl w:val="0"/>
          <w:numId w:val="144"/>
        </w:numPr>
        <w:shd w:val="clear" w:color="auto" w:fill="FFFFFF"/>
        <w:spacing w:after="0" w:afterAutospacing="0"/>
      </w:pPr>
      <w:r w:rsidRPr="002E46E7">
        <w:rPr>
          <w:iCs/>
        </w:rPr>
        <w:t>осознанно использовать знания основных правил поведения в природе и основ здорового образа жизни в быту;</w:t>
      </w:r>
    </w:p>
    <w:p w14:paraId="29DB128E" w14:textId="77777777" w:rsidR="00C6364F" w:rsidRPr="002E46E7" w:rsidRDefault="00C6364F" w:rsidP="00C02275">
      <w:pPr>
        <w:pStyle w:val="western"/>
        <w:numPr>
          <w:ilvl w:val="0"/>
          <w:numId w:val="144"/>
        </w:numPr>
        <w:shd w:val="clear" w:color="auto" w:fill="FFFFFF"/>
        <w:spacing w:after="0" w:afterAutospacing="0"/>
      </w:pPr>
      <w:r w:rsidRPr="002E46E7">
        <w:rPr>
          <w:iCs/>
        </w:rPr>
        <w:t>выбирать целевые и смысловые установки в своих действиях и поступках по отношению к живой природе, здоровью своему и окружающих;</w:t>
      </w:r>
    </w:p>
    <w:p w14:paraId="54639DA3" w14:textId="77777777" w:rsidR="00C6364F" w:rsidRPr="002E46E7" w:rsidRDefault="00C6364F" w:rsidP="00C02275">
      <w:pPr>
        <w:pStyle w:val="western"/>
        <w:numPr>
          <w:ilvl w:val="0"/>
          <w:numId w:val="144"/>
        </w:numPr>
        <w:shd w:val="clear" w:color="auto" w:fill="FFFFFF"/>
        <w:spacing w:after="0" w:afterAutospacing="0"/>
      </w:pPr>
      <w:r w:rsidRPr="002E46E7">
        <w:rPr>
          <w:iC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0CA35E12" w14:textId="77777777" w:rsidR="00C6364F" w:rsidRPr="002E46E7" w:rsidRDefault="00C6364F" w:rsidP="00C02275">
      <w:pPr>
        <w:pStyle w:val="western"/>
        <w:numPr>
          <w:ilvl w:val="0"/>
          <w:numId w:val="144"/>
        </w:numPr>
        <w:shd w:val="clear" w:color="auto" w:fill="FFFFFF"/>
        <w:spacing w:after="0" w:afterAutospacing="0"/>
      </w:pPr>
      <w:r w:rsidRPr="002E46E7">
        <w:rPr>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14:paraId="725C8292" w14:textId="77777777" w:rsidR="00C6364F" w:rsidRPr="00C6364F" w:rsidRDefault="00C6364F" w:rsidP="00C6364F">
      <w:pPr>
        <w:pStyle w:val="western"/>
        <w:shd w:val="clear" w:color="auto" w:fill="FFFFFF"/>
        <w:spacing w:after="0" w:afterAutospacing="0"/>
      </w:pPr>
      <w:r w:rsidRPr="00C6364F">
        <w:rPr>
          <w:b/>
          <w:bCs/>
        </w:rPr>
        <w:t>Живые организмы</w:t>
      </w:r>
    </w:p>
    <w:p w14:paraId="620A176B"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383151CB"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571B9E21" w14:textId="77777777" w:rsidR="00C6364F" w:rsidRPr="002E46E7" w:rsidRDefault="00C6364F" w:rsidP="00C02275">
      <w:pPr>
        <w:pStyle w:val="western"/>
        <w:numPr>
          <w:ilvl w:val="0"/>
          <w:numId w:val="145"/>
        </w:numPr>
        <w:shd w:val="clear" w:color="auto" w:fill="FFFFFF"/>
        <w:spacing w:after="0" w:afterAutospacing="0"/>
      </w:pPr>
      <w:r w:rsidRPr="00C6364F">
        <w:rPr>
          <w:i/>
          <w:iCs/>
        </w:rPr>
        <w:t>находить информацию о растениях, животных грибах и бактериях в научно-</w:t>
      </w:r>
      <w:r w:rsidRPr="002E46E7">
        <w:rPr>
          <w:iCs/>
        </w:rPr>
        <w:t>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598E3978" w14:textId="77777777" w:rsidR="00C6364F" w:rsidRPr="002E46E7" w:rsidRDefault="00C6364F" w:rsidP="00C02275">
      <w:pPr>
        <w:pStyle w:val="western"/>
        <w:numPr>
          <w:ilvl w:val="0"/>
          <w:numId w:val="145"/>
        </w:numPr>
        <w:shd w:val="clear" w:color="auto" w:fill="FFFFFF"/>
        <w:spacing w:after="0" w:afterAutospacing="0"/>
      </w:pPr>
      <w:r w:rsidRPr="002E46E7">
        <w:rPr>
          <w:iC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403F967F" w14:textId="77777777" w:rsidR="00BB64E8" w:rsidRPr="00BB64E8" w:rsidRDefault="00C6364F" w:rsidP="00C02275">
      <w:pPr>
        <w:pStyle w:val="western"/>
        <w:numPr>
          <w:ilvl w:val="0"/>
          <w:numId w:val="145"/>
        </w:numPr>
        <w:shd w:val="clear" w:color="auto" w:fill="FFFFFF"/>
        <w:spacing w:after="0" w:afterAutospacing="0"/>
      </w:pPr>
      <w:r w:rsidRPr="002E46E7">
        <w:rPr>
          <w:iCs/>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w:t>
      </w:r>
    </w:p>
    <w:p w14:paraId="627D612C" w14:textId="77777777" w:rsidR="00BB64E8" w:rsidRPr="00C6364F" w:rsidRDefault="00192F27" w:rsidP="00BB64E8">
      <w:pPr>
        <w:pStyle w:val="western"/>
        <w:shd w:val="clear" w:color="auto" w:fill="FFFFFF"/>
        <w:spacing w:after="0" w:afterAutospacing="0"/>
        <w:ind w:left="720"/>
        <w:jc w:val="center"/>
      </w:pPr>
      <w:r>
        <w:t>104</w:t>
      </w:r>
    </w:p>
    <w:p w14:paraId="7F05C96B" w14:textId="77777777" w:rsidR="00BB64E8" w:rsidRPr="00BB64E8" w:rsidRDefault="00BB64E8" w:rsidP="00C02275">
      <w:pPr>
        <w:pStyle w:val="western"/>
        <w:numPr>
          <w:ilvl w:val="0"/>
          <w:numId w:val="145"/>
        </w:numPr>
        <w:shd w:val="clear" w:color="auto" w:fill="FFFFFF"/>
        <w:spacing w:after="0" w:afterAutospacing="0"/>
      </w:pPr>
    </w:p>
    <w:p w14:paraId="1C0D186B" w14:textId="77777777" w:rsidR="00C6364F" w:rsidRPr="002E46E7" w:rsidRDefault="00C6364F" w:rsidP="00C02275">
      <w:pPr>
        <w:pStyle w:val="western"/>
        <w:numPr>
          <w:ilvl w:val="0"/>
          <w:numId w:val="145"/>
        </w:numPr>
        <w:shd w:val="clear" w:color="auto" w:fill="FFFFFF"/>
        <w:spacing w:after="0" w:afterAutospacing="0"/>
      </w:pPr>
      <w:r w:rsidRPr="002E46E7">
        <w:rPr>
          <w:iCs/>
        </w:rPr>
        <w:t>растений; размножения и выращивания культурных растений, уходом за домашними животными;</w:t>
      </w:r>
    </w:p>
    <w:p w14:paraId="3D6E6ECD" w14:textId="77777777" w:rsidR="00C6364F" w:rsidRPr="002E46E7" w:rsidRDefault="00C6364F" w:rsidP="00C02275">
      <w:pPr>
        <w:pStyle w:val="western"/>
        <w:numPr>
          <w:ilvl w:val="0"/>
          <w:numId w:val="145"/>
        </w:numPr>
        <w:shd w:val="clear" w:color="auto" w:fill="FFFFFF"/>
        <w:spacing w:after="0" w:afterAutospacing="0"/>
      </w:pPr>
      <w:r w:rsidRPr="002E46E7">
        <w:rPr>
          <w:iC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509D9593" w14:textId="77777777" w:rsidR="00C6364F" w:rsidRPr="002E46E7" w:rsidRDefault="00C6364F" w:rsidP="00C02275">
      <w:pPr>
        <w:pStyle w:val="western"/>
        <w:numPr>
          <w:ilvl w:val="0"/>
          <w:numId w:val="145"/>
        </w:numPr>
        <w:shd w:val="clear" w:color="auto" w:fill="FFFFFF"/>
        <w:spacing w:after="0" w:afterAutospacing="0"/>
      </w:pPr>
      <w:r w:rsidRPr="002E46E7">
        <w:rPr>
          <w:iCs/>
        </w:rP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14:paraId="487FFFD8" w14:textId="77777777" w:rsidR="00C6364F" w:rsidRPr="002E46E7" w:rsidRDefault="00C6364F" w:rsidP="00C02275">
      <w:pPr>
        <w:pStyle w:val="western"/>
        <w:numPr>
          <w:ilvl w:val="0"/>
          <w:numId w:val="145"/>
        </w:numPr>
        <w:shd w:val="clear" w:color="auto" w:fill="FFFFFF"/>
        <w:spacing w:after="0" w:afterAutospacing="0"/>
      </w:pPr>
      <w:r w:rsidRPr="002E46E7">
        <w:rPr>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7186DA55" w14:textId="77777777" w:rsidR="00C6364F" w:rsidRPr="00C6364F" w:rsidRDefault="00C6364F" w:rsidP="00C02275">
      <w:pPr>
        <w:pStyle w:val="western"/>
        <w:numPr>
          <w:ilvl w:val="0"/>
          <w:numId w:val="145"/>
        </w:numPr>
        <w:shd w:val="clear" w:color="auto" w:fill="FFFFFF"/>
        <w:spacing w:after="0" w:afterAutospacing="0"/>
      </w:pPr>
      <w:r w:rsidRPr="002E46E7">
        <w:rPr>
          <w:iCs/>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w:t>
      </w:r>
      <w:r w:rsidRPr="00C6364F">
        <w:rPr>
          <w:i/>
          <w:iCs/>
        </w:rPr>
        <w:t>ппы.</w:t>
      </w:r>
    </w:p>
    <w:p w14:paraId="5D72D90D" w14:textId="77777777" w:rsidR="00C6364F" w:rsidRPr="00C6364F" w:rsidRDefault="00C6364F" w:rsidP="00C6364F">
      <w:pPr>
        <w:pStyle w:val="western"/>
        <w:shd w:val="clear" w:color="auto" w:fill="FFFFFF"/>
        <w:spacing w:after="0" w:afterAutospacing="0"/>
      </w:pPr>
      <w:r w:rsidRPr="00C6364F">
        <w:rPr>
          <w:b/>
          <w:bCs/>
        </w:rPr>
        <w:t>Человек и его здоровье</w:t>
      </w:r>
    </w:p>
    <w:p w14:paraId="19FDB066"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34650961" w14:textId="77777777" w:rsidR="00C6364F" w:rsidRDefault="00C6364F" w:rsidP="00C02275">
      <w:pPr>
        <w:pStyle w:val="western"/>
        <w:numPr>
          <w:ilvl w:val="0"/>
          <w:numId w:val="146"/>
        </w:numPr>
        <w:shd w:val="clear" w:color="auto" w:fill="FFFFFF"/>
        <w:spacing w:after="0" w:afterAutospacing="0"/>
      </w:pPr>
      <w:r w:rsidRPr="00C6364F">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23259D4A" w14:textId="77777777" w:rsidR="00C6364F" w:rsidRPr="00C6364F" w:rsidRDefault="00C6364F" w:rsidP="00C02275">
      <w:pPr>
        <w:pStyle w:val="western"/>
        <w:numPr>
          <w:ilvl w:val="0"/>
          <w:numId w:val="146"/>
        </w:numPr>
        <w:shd w:val="clear" w:color="auto" w:fill="FFFFFF"/>
        <w:spacing w:after="0" w:afterAutospacing="0"/>
      </w:pPr>
      <w:r w:rsidRPr="00C6364F">
        <w:t>аргументировать, приводить доказательства взаимосвязи человека и окружающей среды, родства человека с животными;</w:t>
      </w:r>
    </w:p>
    <w:p w14:paraId="750FEB8F" w14:textId="77777777" w:rsidR="00C6364F" w:rsidRPr="00C6364F" w:rsidRDefault="00C6364F" w:rsidP="00C02275">
      <w:pPr>
        <w:pStyle w:val="western"/>
        <w:numPr>
          <w:ilvl w:val="0"/>
          <w:numId w:val="146"/>
        </w:numPr>
        <w:shd w:val="clear" w:color="auto" w:fill="FFFFFF"/>
        <w:spacing w:after="0" w:afterAutospacing="0"/>
      </w:pPr>
      <w:r w:rsidRPr="00C6364F">
        <w:t>аргументировать, приводить доказательства отличий человека от животных;</w:t>
      </w:r>
    </w:p>
    <w:p w14:paraId="7ECCB851" w14:textId="77777777" w:rsidR="00C6364F" w:rsidRPr="00C6364F" w:rsidRDefault="00C6364F" w:rsidP="00C02275">
      <w:pPr>
        <w:pStyle w:val="western"/>
        <w:numPr>
          <w:ilvl w:val="0"/>
          <w:numId w:val="146"/>
        </w:numPr>
        <w:shd w:val="clear" w:color="auto" w:fill="FFFFFF"/>
        <w:spacing w:after="0" w:afterAutospacing="0"/>
      </w:pPr>
      <w:r w:rsidRPr="00C6364F">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0EC806DF" w14:textId="77777777" w:rsidR="00C6364F" w:rsidRPr="00C6364F" w:rsidRDefault="00C6364F" w:rsidP="00C02275">
      <w:pPr>
        <w:pStyle w:val="western"/>
        <w:numPr>
          <w:ilvl w:val="0"/>
          <w:numId w:val="146"/>
        </w:numPr>
        <w:shd w:val="clear" w:color="auto" w:fill="FFFFFF"/>
        <w:spacing w:after="0" w:afterAutospacing="0"/>
      </w:pPr>
      <w:r w:rsidRPr="00C6364F">
        <w:t>объяснять эволюцию вида Человек разумный на примерах сопоставления биологических объектов и других материальных артефактов;</w:t>
      </w:r>
    </w:p>
    <w:p w14:paraId="2ABC4DD6" w14:textId="77777777" w:rsidR="00C6364F" w:rsidRPr="00C6364F" w:rsidRDefault="00C6364F" w:rsidP="00C02275">
      <w:pPr>
        <w:pStyle w:val="western"/>
        <w:numPr>
          <w:ilvl w:val="0"/>
          <w:numId w:val="146"/>
        </w:numPr>
        <w:shd w:val="clear" w:color="auto" w:fill="FFFFFF"/>
        <w:spacing w:after="0" w:afterAutospacing="0"/>
      </w:pPr>
      <w:r w:rsidRPr="00C6364F">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14:paraId="1502E6C2" w14:textId="77777777" w:rsidR="00C6364F" w:rsidRPr="00C6364F" w:rsidRDefault="00C6364F" w:rsidP="00C02275">
      <w:pPr>
        <w:pStyle w:val="western"/>
        <w:numPr>
          <w:ilvl w:val="0"/>
          <w:numId w:val="146"/>
        </w:numPr>
        <w:shd w:val="clear" w:color="auto" w:fill="FFFFFF"/>
        <w:spacing w:after="0" w:afterAutospacing="0"/>
      </w:pPr>
      <w:r w:rsidRPr="00C6364F">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2B5B560D" w14:textId="77777777" w:rsidR="00C6364F" w:rsidRPr="00C6364F" w:rsidRDefault="00C6364F" w:rsidP="00C02275">
      <w:pPr>
        <w:pStyle w:val="western"/>
        <w:numPr>
          <w:ilvl w:val="0"/>
          <w:numId w:val="146"/>
        </w:numPr>
        <w:shd w:val="clear" w:color="auto" w:fill="FFFFFF"/>
        <w:spacing w:after="0" w:afterAutospacing="0"/>
      </w:pPr>
      <w:r w:rsidRPr="00C6364F">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6A0105B0" w14:textId="77777777" w:rsidR="00C6364F" w:rsidRPr="00C6364F" w:rsidRDefault="00C6364F" w:rsidP="00C02275">
      <w:pPr>
        <w:pStyle w:val="western"/>
        <w:numPr>
          <w:ilvl w:val="0"/>
          <w:numId w:val="146"/>
        </w:numPr>
        <w:shd w:val="clear" w:color="auto" w:fill="FFFFFF"/>
        <w:spacing w:after="0" w:afterAutospacing="0"/>
      </w:pPr>
      <w:r w:rsidRPr="00C6364F">
        <w:t>устанавливать взаимосвязи между особенностями строения и функциями клеток и тканей, органов и систем органов;</w:t>
      </w:r>
    </w:p>
    <w:p w14:paraId="44443064" w14:textId="77777777" w:rsidR="00C6364F" w:rsidRPr="00C6364F" w:rsidRDefault="00C6364F" w:rsidP="00C02275">
      <w:pPr>
        <w:pStyle w:val="western"/>
        <w:numPr>
          <w:ilvl w:val="0"/>
          <w:numId w:val="146"/>
        </w:numPr>
        <w:shd w:val="clear" w:color="auto" w:fill="FFFFFF"/>
        <w:spacing w:after="0" w:afterAutospacing="0"/>
      </w:pPr>
      <w:r w:rsidRPr="00C6364F">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14:paraId="0701450C" w14:textId="77777777" w:rsidR="00C6364F" w:rsidRPr="00C6364F" w:rsidRDefault="00C6364F" w:rsidP="00C02275">
      <w:pPr>
        <w:pStyle w:val="western"/>
        <w:numPr>
          <w:ilvl w:val="0"/>
          <w:numId w:val="146"/>
        </w:numPr>
        <w:shd w:val="clear" w:color="auto" w:fill="FFFFFF"/>
        <w:spacing w:after="0" w:afterAutospacing="0"/>
      </w:pPr>
      <w:r w:rsidRPr="00C6364F">
        <w:t>знать и аргументировать основные принципы здорового образа жизни, рациональной организации труда и отдыха;</w:t>
      </w:r>
    </w:p>
    <w:p w14:paraId="56C2933B" w14:textId="77777777" w:rsidR="00C6364F" w:rsidRPr="00C6364F" w:rsidRDefault="00C6364F" w:rsidP="00C02275">
      <w:pPr>
        <w:pStyle w:val="western"/>
        <w:numPr>
          <w:ilvl w:val="0"/>
          <w:numId w:val="146"/>
        </w:numPr>
        <w:shd w:val="clear" w:color="auto" w:fill="FFFFFF"/>
        <w:spacing w:after="0" w:afterAutospacing="0"/>
      </w:pPr>
      <w:r w:rsidRPr="00C6364F">
        <w:t>анализировать и оценивать влияние факторов риска на здоровье человека;</w:t>
      </w:r>
    </w:p>
    <w:p w14:paraId="01972F48" w14:textId="77777777" w:rsidR="00C6364F" w:rsidRPr="00C6364F" w:rsidRDefault="00C6364F" w:rsidP="00C02275">
      <w:pPr>
        <w:pStyle w:val="western"/>
        <w:numPr>
          <w:ilvl w:val="0"/>
          <w:numId w:val="146"/>
        </w:numPr>
        <w:shd w:val="clear" w:color="auto" w:fill="FFFFFF"/>
        <w:spacing w:after="0" w:afterAutospacing="0"/>
      </w:pPr>
      <w:r w:rsidRPr="00C6364F">
        <w:t>описывать и использовать приемы оказания первой помощи;</w:t>
      </w:r>
    </w:p>
    <w:p w14:paraId="1FFD7F67" w14:textId="77777777" w:rsidR="00C6364F" w:rsidRPr="00C6364F" w:rsidRDefault="00C6364F" w:rsidP="00C02275">
      <w:pPr>
        <w:pStyle w:val="western"/>
        <w:numPr>
          <w:ilvl w:val="0"/>
          <w:numId w:val="146"/>
        </w:numPr>
        <w:shd w:val="clear" w:color="auto" w:fill="FFFFFF"/>
        <w:spacing w:after="0" w:afterAutospacing="0"/>
      </w:pPr>
      <w:r w:rsidRPr="00C6364F">
        <w:t>знать и соблюдать правила работы в кабинете биологии.</w:t>
      </w:r>
    </w:p>
    <w:p w14:paraId="5B0D4645" w14:textId="77777777" w:rsidR="00C6364F" w:rsidRDefault="00C6364F" w:rsidP="00C6364F">
      <w:pPr>
        <w:pStyle w:val="western"/>
        <w:shd w:val="clear" w:color="auto" w:fill="FFFFFF"/>
        <w:spacing w:after="0" w:afterAutospacing="0"/>
        <w:rPr>
          <w:b/>
          <w:bCs/>
        </w:rPr>
      </w:pPr>
      <w:r w:rsidRPr="00C6364F">
        <w:rPr>
          <w:b/>
          <w:bCs/>
        </w:rPr>
        <w:t>Выпускник получит возможность научиться:</w:t>
      </w:r>
    </w:p>
    <w:p w14:paraId="274D9EB8" w14:textId="77777777" w:rsidR="00BB64E8" w:rsidRPr="00C6364F" w:rsidRDefault="00192F27" w:rsidP="00BB64E8">
      <w:pPr>
        <w:pStyle w:val="western"/>
        <w:shd w:val="clear" w:color="auto" w:fill="FFFFFF"/>
        <w:spacing w:after="0" w:afterAutospacing="0"/>
        <w:jc w:val="center"/>
      </w:pPr>
      <w:r>
        <w:rPr>
          <w:b/>
          <w:bCs/>
        </w:rPr>
        <w:t>105</w:t>
      </w:r>
    </w:p>
    <w:p w14:paraId="67CECC50" w14:textId="77777777" w:rsidR="00C6364F" w:rsidRPr="002E46E7" w:rsidRDefault="00C6364F" w:rsidP="00C02275">
      <w:pPr>
        <w:pStyle w:val="western"/>
        <w:numPr>
          <w:ilvl w:val="0"/>
          <w:numId w:val="147"/>
        </w:numPr>
        <w:shd w:val="clear" w:color="auto" w:fill="FFFFFF"/>
        <w:spacing w:after="0" w:afterAutospacing="0"/>
      </w:pPr>
      <w:r w:rsidRPr="002E46E7">
        <w:rPr>
          <w:iCs/>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0381003E" w14:textId="77777777" w:rsidR="00C6364F" w:rsidRPr="002E46E7" w:rsidRDefault="00C6364F" w:rsidP="00C02275">
      <w:pPr>
        <w:pStyle w:val="western"/>
        <w:numPr>
          <w:ilvl w:val="0"/>
          <w:numId w:val="147"/>
        </w:numPr>
        <w:shd w:val="clear" w:color="auto" w:fill="FFFFFF"/>
        <w:spacing w:after="0" w:afterAutospacing="0"/>
      </w:pPr>
      <w:r w:rsidRPr="002E46E7">
        <w:rPr>
          <w:iC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06F30293" w14:textId="77777777" w:rsidR="00C6364F" w:rsidRPr="002E46E7" w:rsidRDefault="00C6364F" w:rsidP="00C02275">
      <w:pPr>
        <w:pStyle w:val="western"/>
        <w:numPr>
          <w:ilvl w:val="0"/>
          <w:numId w:val="147"/>
        </w:numPr>
        <w:shd w:val="clear" w:color="auto" w:fill="FFFFFF"/>
        <w:spacing w:after="0" w:afterAutospacing="0"/>
      </w:pPr>
      <w:r w:rsidRPr="002E46E7">
        <w:rPr>
          <w:iCs/>
        </w:rPr>
        <w:t>ориентироваться в системе моральных норм и ценностей по отношению к собственному здоровью и здоровью других людей;</w:t>
      </w:r>
    </w:p>
    <w:p w14:paraId="33B66FC9" w14:textId="77777777" w:rsidR="00C6364F" w:rsidRPr="002E46E7" w:rsidRDefault="00C6364F" w:rsidP="00C02275">
      <w:pPr>
        <w:pStyle w:val="western"/>
        <w:numPr>
          <w:ilvl w:val="0"/>
          <w:numId w:val="147"/>
        </w:numPr>
        <w:shd w:val="clear" w:color="auto" w:fill="FFFFFF"/>
        <w:spacing w:after="0" w:afterAutospacing="0"/>
      </w:pPr>
      <w:r w:rsidRPr="002E46E7">
        <w:rPr>
          <w:iC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78EB3633" w14:textId="77777777" w:rsidR="00C6364F" w:rsidRPr="002E46E7" w:rsidRDefault="00C6364F" w:rsidP="00C02275">
      <w:pPr>
        <w:pStyle w:val="western"/>
        <w:numPr>
          <w:ilvl w:val="0"/>
          <w:numId w:val="147"/>
        </w:numPr>
        <w:shd w:val="clear" w:color="auto" w:fill="FFFFFF"/>
        <w:spacing w:after="0" w:afterAutospacing="0"/>
      </w:pPr>
      <w:r w:rsidRPr="002E46E7">
        <w:rPr>
          <w:iC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728B4DF7" w14:textId="77777777" w:rsidR="00C6364F" w:rsidRPr="002E46E7" w:rsidRDefault="00C6364F" w:rsidP="00C02275">
      <w:pPr>
        <w:pStyle w:val="western"/>
        <w:numPr>
          <w:ilvl w:val="0"/>
          <w:numId w:val="147"/>
        </w:numPr>
        <w:shd w:val="clear" w:color="auto" w:fill="FFFFFF"/>
        <w:spacing w:after="0" w:afterAutospacing="0"/>
      </w:pPr>
      <w:r w:rsidRPr="002E46E7">
        <w:rPr>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653AFE48" w14:textId="77777777" w:rsidR="00C6364F" w:rsidRPr="002E46E7" w:rsidRDefault="00C6364F" w:rsidP="00C02275">
      <w:pPr>
        <w:pStyle w:val="western"/>
        <w:numPr>
          <w:ilvl w:val="0"/>
          <w:numId w:val="147"/>
        </w:numPr>
        <w:shd w:val="clear" w:color="auto" w:fill="FFFFFF"/>
        <w:spacing w:after="0" w:afterAutospacing="0"/>
      </w:pPr>
      <w:r w:rsidRPr="002E46E7">
        <w:rPr>
          <w:iCs/>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14:paraId="2339EC3F" w14:textId="77777777" w:rsidR="00C6364F" w:rsidRDefault="00C6364F" w:rsidP="00C6364F">
      <w:pPr>
        <w:pStyle w:val="western"/>
        <w:shd w:val="clear" w:color="auto" w:fill="FFFFFF"/>
        <w:spacing w:after="0" w:afterAutospacing="0"/>
        <w:rPr>
          <w:b/>
          <w:bCs/>
        </w:rPr>
      </w:pPr>
      <w:r w:rsidRPr="00C6364F">
        <w:rPr>
          <w:b/>
          <w:bCs/>
        </w:rPr>
        <w:t>Общие биологические закономерности</w:t>
      </w:r>
    </w:p>
    <w:p w14:paraId="0028E96F" w14:textId="77777777" w:rsidR="00C6364F" w:rsidRPr="00C6364F" w:rsidRDefault="00C6364F" w:rsidP="00BB64E8">
      <w:pPr>
        <w:pStyle w:val="western"/>
        <w:shd w:val="clear" w:color="auto" w:fill="FFFFFF"/>
        <w:spacing w:after="0" w:afterAutospacing="0"/>
      </w:pPr>
      <w:r w:rsidRPr="00C6364F">
        <w:rPr>
          <w:b/>
          <w:bCs/>
        </w:rPr>
        <w:t>Выпускник научится:</w:t>
      </w:r>
    </w:p>
    <w:p w14:paraId="3C8FF1CF" w14:textId="77777777" w:rsidR="00C6364F" w:rsidRPr="00C6364F" w:rsidRDefault="00C6364F" w:rsidP="00C02275">
      <w:pPr>
        <w:pStyle w:val="western"/>
        <w:numPr>
          <w:ilvl w:val="0"/>
          <w:numId w:val="148"/>
        </w:numPr>
        <w:shd w:val="clear" w:color="auto" w:fill="FFFFFF"/>
        <w:spacing w:after="0" w:afterAutospacing="0"/>
      </w:pPr>
      <w:r w:rsidRPr="00C6364F">
        <w:t>выделять существенные признаки биологических объектов (вида, экосистемы, биосферы) и процессов, характерных для сообществ живых организмов;</w:t>
      </w:r>
    </w:p>
    <w:p w14:paraId="793C6BA9" w14:textId="77777777" w:rsidR="00C6364F" w:rsidRPr="00C6364F" w:rsidRDefault="00C6364F" w:rsidP="00C02275">
      <w:pPr>
        <w:pStyle w:val="western"/>
        <w:numPr>
          <w:ilvl w:val="0"/>
          <w:numId w:val="148"/>
        </w:numPr>
        <w:shd w:val="clear" w:color="auto" w:fill="FFFFFF"/>
        <w:spacing w:after="0" w:afterAutospacing="0"/>
      </w:pPr>
      <w:r w:rsidRPr="00C6364F">
        <w:t>аргументировать, приводить доказательства необходимости защиты окружающей среды;</w:t>
      </w:r>
    </w:p>
    <w:p w14:paraId="1DFB3C57" w14:textId="77777777" w:rsidR="00C6364F" w:rsidRPr="00C6364F" w:rsidRDefault="00C6364F" w:rsidP="00C02275">
      <w:pPr>
        <w:pStyle w:val="western"/>
        <w:numPr>
          <w:ilvl w:val="0"/>
          <w:numId w:val="148"/>
        </w:numPr>
        <w:shd w:val="clear" w:color="auto" w:fill="FFFFFF"/>
        <w:spacing w:after="0" w:afterAutospacing="0"/>
      </w:pPr>
      <w:r w:rsidRPr="00C6364F">
        <w:t>аргументировать, приводить доказательства зависимости здоровья человека от состояния окружающей среды;</w:t>
      </w:r>
    </w:p>
    <w:p w14:paraId="4A469884" w14:textId="77777777" w:rsidR="00C6364F" w:rsidRPr="00C6364F" w:rsidRDefault="00C6364F" w:rsidP="00C02275">
      <w:pPr>
        <w:pStyle w:val="western"/>
        <w:numPr>
          <w:ilvl w:val="0"/>
          <w:numId w:val="148"/>
        </w:numPr>
        <w:shd w:val="clear" w:color="auto" w:fill="FFFFFF"/>
        <w:spacing w:after="0" w:afterAutospacing="0"/>
      </w:pPr>
      <w:r w:rsidRPr="00C6364F">
        <w:t>осуществлять классификацию биологических объектов на основе определения их принадлежности к определенной систематической группе;</w:t>
      </w:r>
    </w:p>
    <w:p w14:paraId="1155E1AA" w14:textId="77777777" w:rsidR="00C6364F" w:rsidRPr="00C6364F" w:rsidRDefault="00C6364F" w:rsidP="00C02275">
      <w:pPr>
        <w:pStyle w:val="western"/>
        <w:numPr>
          <w:ilvl w:val="0"/>
          <w:numId w:val="148"/>
        </w:numPr>
        <w:shd w:val="clear" w:color="auto" w:fill="FFFFFF"/>
        <w:spacing w:after="0" w:afterAutospacing="0"/>
      </w:pPr>
      <w:r w:rsidRPr="00C6364F">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26BEE4D7" w14:textId="77777777" w:rsidR="00C6364F" w:rsidRPr="00C6364F" w:rsidRDefault="00C6364F" w:rsidP="00C02275">
      <w:pPr>
        <w:pStyle w:val="western"/>
        <w:numPr>
          <w:ilvl w:val="0"/>
          <w:numId w:val="148"/>
        </w:numPr>
        <w:shd w:val="clear" w:color="auto" w:fill="FFFFFF"/>
        <w:spacing w:after="0" w:afterAutospacing="0"/>
      </w:pPr>
      <w:r w:rsidRPr="00C6364F">
        <w:t>объяснять общность происхождения и эволюции организмов на основе сопоставления особенностей их строения и функционирования;</w:t>
      </w:r>
    </w:p>
    <w:p w14:paraId="045DDAC9" w14:textId="77777777" w:rsidR="00C6364F" w:rsidRPr="00C6364F" w:rsidRDefault="00C6364F" w:rsidP="00C02275">
      <w:pPr>
        <w:pStyle w:val="western"/>
        <w:numPr>
          <w:ilvl w:val="0"/>
          <w:numId w:val="148"/>
        </w:numPr>
        <w:shd w:val="clear" w:color="auto" w:fill="FFFFFF"/>
        <w:spacing w:after="0" w:afterAutospacing="0"/>
      </w:pPr>
      <w:r w:rsidRPr="00C6364F">
        <w:t>объяснять механизмы наследственности и изменчивости, возникновения приспособленности, процесс видообразования;</w:t>
      </w:r>
    </w:p>
    <w:p w14:paraId="1F9EF9DC" w14:textId="77777777" w:rsidR="00C6364F" w:rsidRPr="00C6364F" w:rsidRDefault="00C6364F" w:rsidP="00C02275">
      <w:pPr>
        <w:pStyle w:val="western"/>
        <w:numPr>
          <w:ilvl w:val="0"/>
          <w:numId w:val="148"/>
        </w:numPr>
        <w:shd w:val="clear" w:color="auto" w:fill="FFFFFF"/>
        <w:spacing w:after="0" w:afterAutospacing="0"/>
      </w:pPr>
      <w:r w:rsidRPr="00C6364F">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30E4202D" w14:textId="77777777" w:rsidR="00C6364F" w:rsidRPr="00C6364F" w:rsidRDefault="00C6364F" w:rsidP="00C02275">
      <w:pPr>
        <w:pStyle w:val="western"/>
        <w:numPr>
          <w:ilvl w:val="0"/>
          <w:numId w:val="148"/>
        </w:numPr>
        <w:shd w:val="clear" w:color="auto" w:fill="FFFFFF"/>
        <w:spacing w:after="0" w:afterAutospacing="0"/>
      </w:pPr>
      <w:r w:rsidRPr="00C6364F">
        <w:t>сравнивать биологические объекты, процессы; делать выводы и умозаключения на основе сравнения;</w:t>
      </w:r>
    </w:p>
    <w:p w14:paraId="3AB31B1D" w14:textId="77777777" w:rsidR="00C6364F" w:rsidRPr="00C6364F" w:rsidRDefault="00C6364F" w:rsidP="00C02275">
      <w:pPr>
        <w:pStyle w:val="western"/>
        <w:numPr>
          <w:ilvl w:val="0"/>
          <w:numId w:val="148"/>
        </w:numPr>
        <w:shd w:val="clear" w:color="auto" w:fill="FFFFFF"/>
        <w:spacing w:after="0" w:afterAutospacing="0"/>
      </w:pPr>
      <w:r w:rsidRPr="00C6364F">
        <w:t>устанавливать взаимосвязи между особенностями строения и функциями органов и систем органов;</w:t>
      </w:r>
    </w:p>
    <w:p w14:paraId="04240D4B" w14:textId="77777777" w:rsidR="00C6364F" w:rsidRPr="00C6364F" w:rsidRDefault="00C6364F" w:rsidP="00C02275">
      <w:pPr>
        <w:pStyle w:val="western"/>
        <w:numPr>
          <w:ilvl w:val="0"/>
          <w:numId w:val="148"/>
        </w:numPr>
        <w:shd w:val="clear" w:color="auto" w:fill="FFFFFF"/>
        <w:spacing w:after="0" w:afterAutospacing="0"/>
      </w:pPr>
      <w:r w:rsidRPr="00C6364F">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14:paraId="761E9CFB" w14:textId="77777777" w:rsidR="00C6364F" w:rsidRDefault="00C6364F" w:rsidP="00C02275">
      <w:pPr>
        <w:pStyle w:val="western"/>
        <w:numPr>
          <w:ilvl w:val="0"/>
          <w:numId w:val="148"/>
        </w:numPr>
        <w:shd w:val="clear" w:color="auto" w:fill="FFFFFF"/>
        <w:spacing w:after="0" w:afterAutospacing="0"/>
      </w:pPr>
      <w:r w:rsidRPr="00C6364F">
        <w:t>знать и аргументировать основные правила поведения в природе; анализировать и оценивать последствия деятельности человека в природе;</w:t>
      </w:r>
    </w:p>
    <w:p w14:paraId="0F7945DE" w14:textId="77777777" w:rsidR="00BB64E8" w:rsidRPr="00C6364F" w:rsidRDefault="00192F27" w:rsidP="00BB64E8">
      <w:pPr>
        <w:pStyle w:val="western"/>
        <w:shd w:val="clear" w:color="auto" w:fill="FFFFFF"/>
        <w:spacing w:after="0" w:afterAutospacing="0"/>
        <w:ind w:left="720"/>
        <w:jc w:val="center"/>
      </w:pPr>
      <w:r>
        <w:t>106</w:t>
      </w:r>
    </w:p>
    <w:p w14:paraId="3A7A12B7" w14:textId="77777777" w:rsidR="00C6364F" w:rsidRPr="00C6364F" w:rsidRDefault="00C6364F" w:rsidP="00C02275">
      <w:pPr>
        <w:pStyle w:val="western"/>
        <w:numPr>
          <w:ilvl w:val="0"/>
          <w:numId w:val="148"/>
        </w:numPr>
        <w:shd w:val="clear" w:color="auto" w:fill="FFFFFF"/>
        <w:spacing w:after="0" w:afterAutospacing="0"/>
      </w:pPr>
      <w:r w:rsidRPr="00C6364F">
        <w:lastRenderedPageBreak/>
        <w:t>описывать и использовать приемы выращивания и размножения культурных растений и домашних животных, ухода за ними в агроценозах;</w:t>
      </w:r>
    </w:p>
    <w:p w14:paraId="782CD1BD" w14:textId="77777777" w:rsidR="00C6364F" w:rsidRPr="00C6364F" w:rsidRDefault="00C6364F" w:rsidP="00C02275">
      <w:pPr>
        <w:pStyle w:val="western"/>
        <w:numPr>
          <w:ilvl w:val="0"/>
          <w:numId w:val="148"/>
        </w:numPr>
        <w:shd w:val="clear" w:color="auto" w:fill="FFFFFF"/>
        <w:spacing w:after="0" w:afterAutospacing="0"/>
      </w:pPr>
      <w:r w:rsidRPr="00C6364F">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6A774900" w14:textId="77777777" w:rsidR="00C6364F" w:rsidRPr="00C6364F" w:rsidRDefault="00C6364F" w:rsidP="00C02275">
      <w:pPr>
        <w:pStyle w:val="western"/>
        <w:numPr>
          <w:ilvl w:val="0"/>
          <w:numId w:val="148"/>
        </w:numPr>
        <w:shd w:val="clear" w:color="auto" w:fill="FFFFFF"/>
        <w:spacing w:after="0" w:afterAutospacing="0"/>
      </w:pPr>
      <w:r w:rsidRPr="00C6364F">
        <w:t>знать и соблюдать правила работы в кабинете биологии.</w:t>
      </w:r>
    </w:p>
    <w:p w14:paraId="7D388340"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7C1030EC" w14:textId="77777777" w:rsidR="00C6364F" w:rsidRPr="002E46E7" w:rsidRDefault="00C6364F" w:rsidP="00C02275">
      <w:pPr>
        <w:pStyle w:val="western"/>
        <w:numPr>
          <w:ilvl w:val="0"/>
          <w:numId w:val="149"/>
        </w:numPr>
        <w:shd w:val="clear" w:color="auto" w:fill="FFFFFF"/>
        <w:spacing w:after="0" w:afterAutospacing="0"/>
      </w:pPr>
      <w:r w:rsidRPr="002E46E7">
        <w:rPr>
          <w:iCs/>
        </w:rPr>
        <w:t>понимать экологические проблемы, возникающие в условиях нерационального природопользования, и пути решения этих проблем;</w:t>
      </w:r>
    </w:p>
    <w:p w14:paraId="1431C58C" w14:textId="77777777" w:rsidR="00C6364F" w:rsidRPr="002E46E7" w:rsidRDefault="00C6364F" w:rsidP="00C02275">
      <w:pPr>
        <w:pStyle w:val="western"/>
        <w:numPr>
          <w:ilvl w:val="0"/>
          <w:numId w:val="149"/>
        </w:numPr>
        <w:shd w:val="clear" w:color="auto" w:fill="FFFFFF"/>
        <w:spacing w:after="0" w:afterAutospacing="0"/>
      </w:pPr>
      <w:r w:rsidRPr="002E46E7">
        <w:rPr>
          <w:iC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5474506B" w14:textId="77777777" w:rsidR="00C6364F" w:rsidRPr="002E46E7" w:rsidRDefault="00C6364F" w:rsidP="00C02275">
      <w:pPr>
        <w:pStyle w:val="western"/>
        <w:numPr>
          <w:ilvl w:val="0"/>
          <w:numId w:val="149"/>
        </w:numPr>
        <w:shd w:val="clear" w:color="auto" w:fill="FFFFFF"/>
        <w:spacing w:after="0" w:afterAutospacing="0"/>
      </w:pPr>
      <w:r w:rsidRPr="002E46E7">
        <w:rPr>
          <w:iC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0D3DFA6E" w14:textId="77777777" w:rsidR="00C6364F" w:rsidRPr="002E46E7" w:rsidRDefault="00C6364F" w:rsidP="00C02275">
      <w:pPr>
        <w:pStyle w:val="western"/>
        <w:numPr>
          <w:ilvl w:val="0"/>
          <w:numId w:val="149"/>
        </w:numPr>
        <w:shd w:val="clear" w:color="auto" w:fill="FFFFFF"/>
        <w:spacing w:after="0" w:afterAutospacing="0"/>
      </w:pPr>
      <w:r w:rsidRPr="002E46E7">
        <w:rPr>
          <w:iC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1DBD1479" w14:textId="77777777" w:rsidR="00B20196" w:rsidRPr="00B20196" w:rsidRDefault="00C6364F" w:rsidP="00C02275">
      <w:pPr>
        <w:pStyle w:val="western"/>
        <w:numPr>
          <w:ilvl w:val="0"/>
          <w:numId w:val="149"/>
        </w:numPr>
        <w:shd w:val="clear" w:color="auto" w:fill="FFFFFF"/>
        <w:spacing w:after="0" w:afterAutospacing="0"/>
      </w:pPr>
      <w:r w:rsidRPr="002E46E7">
        <w:rPr>
          <w:iCs/>
        </w:rPr>
        <w:t xml:space="preserve">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w:t>
      </w:r>
    </w:p>
    <w:p w14:paraId="79C71682" w14:textId="77777777" w:rsidR="00B20196" w:rsidRPr="00B20196" w:rsidRDefault="00B20196" w:rsidP="00C02275">
      <w:pPr>
        <w:pStyle w:val="western"/>
        <w:numPr>
          <w:ilvl w:val="0"/>
          <w:numId w:val="149"/>
        </w:numPr>
        <w:shd w:val="clear" w:color="auto" w:fill="FFFFFF"/>
        <w:spacing w:after="0" w:afterAutospacing="0"/>
      </w:pPr>
    </w:p>
    <w:p w14:paraId="65B76E0A" w14:textId="77777777" w:rsidR="00B20196" w:rsidRPr="00B20196" w:rsidRDefault="00B20196" w:rsidP="00B20196">
      <w:pPr>
        <w:pStyle w:val="western"/>
        <w:shd w:val="clear" w:color="auto" w:fill="FFFFFF"/>
        <w:spacing w:after="0" w:afterAutospacing="0"/>
        <w:ind w:left="720"/>
        <w:jc w:val="center"/>
      </w:pPr>
    </w:p>
    <w:p w14:paraId="4905565D" w14:textId="77777777" w:rsidR="00C6364F" w:rsidRPr="002E46E7" w:rsidRDefault="00C6364F" w:rsidP="00C02275">
      <w:pPr>
        <w:pStyle w:val="western"/>
        <w:numPr>
          <w:ilvl w:val="0"/>
          <w:numId w:val="149"/>
        </w:numPr>
        <w:shd w:val="clear" w:color="auto" w:fill="FFFFFF"/>
        <w:spacing w:after="0" w:afterAutospacing="0"/>
      </w:pPr>
      <w:r w:rsidRPr="002E46E7">
        <w:rPr>
          <w:iCs/>
        </w:rPr>
        <w:t>аудитории сверстников;</w:t>
      </w:r>
    </w:p>
    <w:p w14:paraId="6CCF1ABA" w14:textId="77777777" w:rsidR="00C6364F" w:rsidRPr="00B20196" w:rsidRDefault="00C6364F" w:rsidP="00C02275">
      <w:pPr>
        <w:pStyle w:val="western"/>
        <w:numPr>
          <w:ilvl w:val="0"/>
          <w:numId w:val="149"/>
        </w:numPr>
        <w:shd w:val="clear" w:color="auto" w:fill="FFFFFF"/>
        <w:spacing w:after="0" w:afterAutospacing="0"/>
      </w:pPr>
      <w:r w:rsidRPr="002E46E7">
        <w:rPr>
          <w:iCs/>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w:t>
      </w:r>
      <w:r w:rsidRPr="00C6364F">
        <w:rPr>
          <w:i/>
          <w:iCs/>
        </w:rPr>
        <w:t>еды, планировать совместную деятельность, учитывать мнение окружающих и адекватно оценивать собственный вклад в деятельность группы.</w:t>
      </w:r>
    </w:p>
    <w:p w14:paraId="604155D1" w14:textId="77777777" w:rsidR="00B20196" w:rsidRDefault="00B20196" w:rsidP="00B20196">
      <w:pPr>
        <w:pStyle w:val="western"/>
        <w:shd w:val="clear" w:color="auto" w:fill="FFFFFF"/>
        <w:spacing w:after="0" w:afterAutospacing="0"/>
        <w:rPr>
          <w:i/>
          <w:iCs/>
        </w:rPr>
      </w:pPr>
    </w:p>
    <w:p w14:paraId="458623B1" w14:textId="77777777" w:rsidR="00B20196" w:rsidRDefault="00B20196" w:rsidP="00B20196">
      <w:pPr>
        <w:pStyle w:val="western"/>
        <w:shd w:val="clear" w:color="auto" w:fill="FFFFFF"/>
        <w:spacing w:after="0" w:afterAutospacing="0"/>
        <w:rPr>
          <w:i/>
          <w:iCs/>
        </w:rPr>
      </w:pPr>
    </w:p>
    <w:p w14:paraId="4614254D" w14:textId="77777777" w:rsidR="00B20196" w:rsidRDefault="00B20196" w:rsidP="00B20196">
      <w:pPr>
        <w:pStyle w:val="western"/>
        <w:shd w:val="clear" w:color="auto" w:fill="FFFFFF"/>
        <w:spacing w:after="0" w:afterAutospacing="0"/>
        <w:rPr>
          <w:i/>
          <w:iCs/>
        </w:rPr>
      </w:pPr>
    </w:p>
    <w:p w14:paraId="0DE7D950" w14:textId="77777777" w:rsidR="00B20196" w:rsidRDefault="00B20196" w:rsidP="00B20196">
      <w:pPr>
        <w:pStyle w:val="western"/>
        <w:shd w:val="clear" w:color="auto" w:fill="FFFFFF"/>
        <w:spacing w:after="0" w:afterAutospacing="0"/>
        <w:rPr>
          <w:i/>
          <w:iCs/>
        </w:rPr>
      </w:pPr>
    </w:p>
    <w:p w14:paraId="1288797A" w14:textId="77777777" w:rsidR="00B20196" w:rsidRDefault="00B20196" w:rsidP="00B20196">
      <w:pPr>
        <w:pStyle w:val="western"/>
        <w:shd w:val="clear" w:color="auto" w:fill="FFFFFF"/>
        <w:spacing w:after="0" w:afterAutospacing="0"/>
        <w:rPr>
          <w:i/>
          <w:iCs/>
        </w:rPr>
      </w:pPr>
    </w:p>
    <w:p w14:paraId="18A905A1" w14:textId="77777777" w:rsidR="00B20196" w:rsidRDefault="00B20196" w:rsidP="00B20196">
      <w:pPr>
        <w:pStyle w:val="western"/>
        <w:shd w:val="clear" w:color="auto" w:fill="FFFFFF"/>
        <w:spacing w:after="0" w:afterAutospacing="0"/>
        <w:rPr>
          <w:i/>
          <w:iCs/>
        </w:rPr>
      </w:pPr>
    </w:p>
    <w:p w14:paraId="2749AFD5" w14:textId="77777777" w:rsidR="00B20196" w:rsidRDefault="00B20196" w:rsidP="00B20196">
      <w:pPr>
        <w:pStyle w:val="western"/>
        <w:shd w:val="clear" w:color="auto" w:fill="FFFFFF"/>
        <w:spacing w:after="0" w:afterAutospacing="0"/>
        <w:rPr>
          <w:i/>
          <w:iCs/>
        </w:rPr>
      </w:pPr>
    </w:p>
    <w:p w14:paraId="50EB36A6" w14:textId="77777777" w:rsidR="00BB64E8" w:rsidRDefault="00BB64E8" w:rsidP="00B20196">
      <w:pPr>
        <w:pStyle w:val="western"/>
        <w:shd w:val="clear" w:color="auto" w:fill="FFFFFF"/>
        <w:spacing w:after="0" w:afterAutospacing="0"/>
        <w:rPr>
          <w:i/>
          <w:iCs/>
        </w:rPr>
      </w:pPr>
    </w:p>
    <w:p w14:paraId="6A9C67F4" w14:textId="77777777" w:rsidR="00B20196" w:rsidRDefault="00B20196" w:rsidP="00B20196">
      <w:pPr>
        <w:pStyle w:val="western"/>
        <w:shd w:val="clear" w:color="auto" w:fill="FFFFFF"/>
        <w:spacing w:after="0" w:afterAutospacing="0"/>
        <w:rPr>
          <w:i/>
          <w:iCs/>
        </w:rPr>
      </w:pPr>
    </w:p>
    <w:p w14:paraId="0D4CD9D4" w14:textId="77777777" w:rsidR="00B20196" w:rsidRDefault="00B20196" w:rsidP="00B20196">
      <w:pPr>
        <w:pStyle w:val="western"/>
        <w:shd w:val="clear" w:color="auto" w:fill="FFFFFF"/>
        <w:spacing w:after="0" w:afterAutospacing="0"/>
        <w:rPr>
          <w:i/>
          <w:iCs/>
        </w:rPr>
      </w:pPr>
    </w:p>
    <w:p w14:paraId="584D59DA" w14:textId="77777777" w:rsidR="00C6364F" w:rsidRPr="00C6364F" w:rsidRDefault="00192F27" w:rsidP="00B20196">
      <w:pPr>
        <w:pStyle w:val="western"/>
        <w:shd w:val="clear" w:color="auto" w:fill="FFFFFF"/>
        <w:spacing w:after="0" w:afterAutospacing="0"/>
        <w:jc w:val="center"/>
      </w:pPr>
      <w:r>
        <w:rPr>
          <w:i/>
          <w:iCs/>
        </w:rPr>
        <w:t>107</w:t>
      </w:r>
    </w:p>
    <w:p w14:paraId="2A7CF71C" w14:textId="77777777" w:rsidR="00C6364F" w:rsidRPr="002E46E7" w:rsidRDefault="00C6364F" w:rsidP="00C6364F">
      <w:pPr>
        <w:pStyle w:val="4"/>
        <w:shd w:val="clear" w:color="auto" w:fill="FFFFFF"/>
        <w:rPr>
          <w:rFonts w:ascii="Times New Roman" w:hAnsi="Times New Roman" w:cs="Times New Roman"/>
          <w:color w:val="auto"/>
          <w:sz w:val="24"/>
          <w:szCs w:val="24"/>
        </w:rPr>
      </w:pPr>
      <w:bookmarkStart w:id="50" w:name="_Toc414553151"/>
      <w:bookmarkStart w:id="51" w:name="_Toc410653965"/>
      <w:bookmarkStart w:id="52" w:name="_Toc409691642"/>
      <w:bookmarkEnd w:id="50"/>
      <w:bookmarkEnd w:id="51"/>
      <w:bookmarkEnd w:id="52"/>
      <w:r w:rsidRPr="002E46E7">
        <w:rPr>
          <w:rFonts w:ascii="Times New Roman" w:hAnsi="Times New Roman" w:cs="Times New Roman"/>
          <w:color w:val="auto"/>
          <w:sz w:val="24"/>
          <w:szCs w:val="24"/>
        </w:rPr>
        <w:lastRenderedPageBreak/>
        <w:t>1.2.5</w:t>
      </w:r>
      <w:r w:rsidR="00192F27">
        <w:rPr>
          <w:rFonts w:ascii="Times New Roman" w:hAnsi="Times New Roman" w:cs="Times New Roman"/>
          <w:color w:val="auto"/>
          <w:sz w:val="24"/>
          <w:szCs w:val="24"/>
        </w:rPr>
        <w:t>.15</w:t>
      </w:r>
      <w:r w:rsidRPr="002E46E7">
        <w:rPr>
          <w:rFonts w:ascii="Times New Roman" w:hAnsi="Times New Roman" w:cs="Times New Roman"/>
          <w:color w:val="auto"/>
          <w:sz w:val="24"/>
          <w:szCs w:val="24"/>
        </w:rPr>
        <w:t>. Химия</w:t>
      </w:r>
    </w:p>
    <w:p w14:paraId="1720AAC4"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5B43E084" w14:textId="77777777" w:rsidR="00C6364F" w:rsidRPr="00C6364F" w:rsidRDefault="00C6364F" w:rsidP="00C02275">
      <w:pPr>
        <w:pStyle w:val="western"/>
        <w:numPr>
          <w:ilvl w:val="0"/>
          <w:numId w:val="150"/>
        </w:numPr>
        <w:shd w:val="clear" w:color="auto" w:fill="FFFFFF"/>
        <w:spacing w:after="0" w:afterAutospacing="0"/>
      </w:pPr>
      <w:r w:rsidRPr="00C6364F">
        <w:t>характеризовать основные методы познания: наблюдение, измерение, эксперимент;</w:t>
      </w:r>
    </w:p>
    <w:p w14:paraId="56091473" w14:textId="77777777" w:rsidR="00C6364F" w:rsidRPr="00C6364F" w:rsidRDefault="00C6364F" w:rsidP="00C02275">
      <w:pPr>
        <w:pStyle w:val="western"/>
        <w:numPr>
          <w:ilvl w:val="0"/>
          <w:numId w:val="150"/>
        </w:numPr>
        <w:shd w:val="clear" w:color="auto" w:fill="FFFFFF"/>
        <w:spacing w:after="0" w:afterAutospacing="0"/>
      </w:pPr>
      <w:r w:rsidRPr="00C6364F">
        <w:t>описывать свойства твердых, жидких, газообразных веществ, выделяя их существенные признаки;</w:t>
      </w:r>
    </w:p>
    <w:p w14:paraId="35625A37" w14:textId="77777777" w:rsidR="00C6364F" w:rsidRPr="00C6364F" w:rsidRDefault="00C6364F" w:rsidP="00C02275">
      <w:pPr>
        <w:pStyle w:val="western"/>
        <w:numPr>
          <w:ilvl w:val="0"/>
          <w:numId w:val="150"/>
        </w:numPr>
        <w:shd w:val="clear" w:color="auto" w:fill="FFFFFF"/>
        <w:spacing w:after="0" w:afterAutospacing="0"/>
      </w:pPr>
      <w:r w:rsidRPr="00C6364F">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192BD30A" w14:textId="77777777" w:rsidR="00C6364F" w:rsidRPr="00C6364F" w:rsidRDefault="00C6364F" w:rsidP="00C02275">
      <w:pPr>
        <w:pStyle w:val="western"/>
        <w:numPr>
          <w:ilvl w:val="0"/>
          <w:numId w:val="150"/>
        </w:numPr>
        <w:shd w:val="clear" w:color="auto" w:fill="FFFFFF"/>
        <w:spacing w:after="0" w:afterAutospacing="0"/>
      </w:pPr>
      <w:r w:rsidRPr="00C6364F">
        <w:t>раскрывать смысл законов сохранения массы веществ, постоянства состава, атомно-молекулярной теории;</w:t>
      </w:r>
    </w:p>
    <w:p w14:paraId="414BDF0E" w14:textId="77777777" w:rsidR="00C6364F" w:rsidRPr="00C6364F" w:rsidRDefault="00C6364F" w:rsidP="00C02275">
      <w:pPr>
        <w:pStyle w:val="western"/>
        <w:numPr>
          <w:ilvl w:val="0"/>
          <w:numId w:val="150"/>
        </w:numPr>
        <w:shd w:val="clear" w:color="auto" w:fill="FFFFFF"/>
        <w:spacing w:after="0" w:afterAutospacing="0"/>
      </w:pPr>
      <w:r w:rsidRPr="00C6364F">
        <w:t>различать химические и физические явления;</w:t>
      </w:r>
    </w:p>
    <w:p w14:paraId="16B8ED50" w14:textId="77777777" w:rsidR="00C6364F" w:rsidRPr="00C6364F" w:rsidRDefault="00C6364F" w:rsidP="00C02275">
      <w:pPr>
        <w:pStyle w:val="western"/>
        <w:numPr>
          <w:ilvl w:val="0"/>
          <w:numId w:val="150"/>
        </w:numPr>
        <w:shd w:val="clear" w:color="auto" w:fill="FFFFFF"/>
        <w:spacing w:after="0" w:afterAutospacing="0"/>
      </w:pPr>
      <w:r w:rsidRPr="00C6364F">
        <w:t>называть химические элементы;</w:t>
      </w:r>
    </w:p>
    <w:p w14:paraId="4F74C5A4" w14:textId="77777777" w:rsidR="00C6364F" w:rsidRPr="00C6364F" w:rsidRDefault="00C6364F" w:rsidP="00C02275">
      <w:pPr>
        <w:pStyle w:val="western"/>
        <w:numPr>
          <w:ilvl w:val="0"/>
          <w:numId w:val="150"/>
        </w:numPr>
        <w:shd w:val="clear" w:color="auto" w:fill="FFFFFF"/>
        <w:spacing w:after="0" w:afterAutospacing="0"/>
      </w:pPr>
      <w:r w:rsidRPr="00C6364F">
        <w:t>определять состав веществ по их формулам;</w:t>
      </w:r>
    </w:p>
    <w:p w14:paraId="4DCF0B87" w14:textId="77777777" w:rsidR="00C6364F" w:rsidRPr="00C6364F" w:rsidRDefault="00C6364F" w:rsidP="00C02275">
      <w:pPr>
        <w:pStyle w:val="western"/>
        <w:numPr>
          <w:ilvl w:val="0"/>
          <w:numId w:val="150"/>
        </w:numPr>
        <w:shd w:val="clear" w:color="auto" w:fill="FFFFFF"/>
        <w:spacing w:after="0" w:afterAutospacing="0"/>
      </w:pPr>
      <w:r w:rsidRPr="00C6364F">
        <w:t>определять валентность атома элемента в соединениях;</w:t>
      </w:r>
    </w:p>
    <w:p w14:paraId="1AFA29EA" w14:textId="77777777" w:rsidR="00C6364F" w:rsidRPr="00C6364F" w:rsidRDefault="00C6364F" w:rsidP="00C02275">
      <w:pPr>
        <w:pStyle w:val="western"/>
        <w:numPr>
          <w:ilvl w:val="0"/>
          <w:numId w:val="150"/>
        </w:numPr>
        <w:shd w:val="clear" w:color="auto" w:fill="FFFFFF"/>
        <w:spacing w:after="0" w:afterAutospacing="0"/>
      </w:pPr>
      <w:r w:rsidRPr="00C6364F">
        <w:t>определять тип химических реакций;</w:t>
      </w:r>
    </w:p>
    <w:p w14:paraId="0A26B0C1" w14:textId="77777777" w:rsidR="00C6364F" w:rsidRPr="00C6364F" w:rsidRDefault="00C6364F" w:rsidP="00C02275">
      <w:pPr>
        <w:pStyle w:val="western"/>
        <w:numPr>
          <w:ilvl w:val="0"/>
          <w:numId w:val="150"/>
        </w:numPr>
        <w:shd w:val="clear" w:color="auto" w:fill="FFFFFF"/>
        <w:spacing w:after="0" w:afterAutospacing="0"/>
      </w:pPr>
      <w:r w:rsidRPr="00C6364F">
        <w:t>называть признаки и условия протекания химических реакций;</w:t>
      </w:r>
    </w:p>
    <w:p w14:paraId="09579F2E" w14:textId="77777777" w:rsidR="00C6364F" w:rsidRPr="00C6364F" w:rsidRDefault="00C6364F" w:rsidP="00C02275">
      <w:pPr>
        <w:pStyle w:val="western"/>
        <w:numPr>
          <w:ilvl w:val="0"/>
          <w:numId w:val="150"/>
        </w:numPr>
        <w:shd w:val="clear" w:color="auto" w:fill="FFFFFF"/>
        <w:spacing w:after="0" w:afterAutospacing="0"/>
      </w:pPr>
      <w:r w:rsidRPr="00C6364F">
        <w:t>выявлять признаки, свидетельствующие о протекании химической реакции при выполнении химического опыта;</w:t>
      </w:r>
    </w:p>
    <w:p w14:paraId="01824AA2" w14:textId="77777777" w:rsidR="00C6364F" w:rsidRPr="00C6364F" w:rsidRDefault="00C6364F" w:rsidP="00C02275">
      <w:pPr>
        <w:pStyle w:val="western"/>
        <w:numPr>
          <w:ilvl w:val="0"/>
          <w:numId w:val="150"/>
        </w:numPr>
        <w:shd w:val="clear" w:color="auto" w:fill="FFFFFF"/>
        <w:spacing w:after="0" w:afterAutospacing="0"/>
      </w:pPr>
      <w:r w:rsidRPr="00C6364F">
        <w:t>составлять формулы бинарных соединений;</w:t>
      </w:r>
    </w:p>
    <w:p w14:paraId="7E75CEB0" w14:textId="77777777" w:rsidR="00C6364F" w:rsidRPr="00C6364F" w:rsidRDefault="00C6364F" w:rsidP="00C02275">
      <w:pPr>
        <w:pStyle w:val="western"/>
        <w:numPr>
          <w:ilvl w:val="0"/>
          <w:numId w:val="150"/>
        </w:numPr>
        <w:shd w:val="clear" w:color="auto" w:fill="FFFFFF"/>
        <w:spacing w:after="0" w:afterAutospacing="0"/>
      </w:pPr>
      <w:r w:rsidRPr="00C6364F">
        <w:t>составлять уравнения химических реакций;</w:t>
      </w:r>
    </w:p>
    <w:p w14:paraId="08872BBB" w14:textId="77777777" w:rsidR="00C6364F" w:rsidRPr="00C6364F" w:rsidRDefault="00C6364F" w:rsidP="00C02275">
      <w:pPr>
        <w:pStyle w:val="western"/>
        <w:numPr>
          <w:ilvl w:val="0"/>
          <w:numId w:val="150"/>
        </w:numPr>
        <w:shd w:val="clear" w:color="auto" w:fill="FFFFFF"/>
        <w:spacing w:after="0" w:afterAutospacing="0"/>
      </w:pPr>
      <w:r w:rsidRPr="00C6364F">
        <w:t>соблюдать правила безопасной работы при проведении опытов;</w:t>
      </w:r>
    </w:p>
    <w:p w14:paraId="44A55244" w14:textId="77777777" w:rsidR="00C6364F" w:rsidRPr="00C6364F" w:rsidRDefault="00C6364F" w:rsidP="00C02275">
      <w:pPr>
        <w:pStyle w:val="western"/>
        <w:numPr>
          <w:ilvl w:val="0"/>
          <w:numId w:val="150"/>
        </w:numPr>
        <w:shd w:val="clear" w:color="auto" w:fill="FFFFFF"/>
        <w:spacing w:after="0" w:afterAutospacing="0"/>
      </w:pPr>
      <w:r w:rsidRPr="00C6364F">
        <w:t>пользоваться лабораторным оборудованием и посудой;</w:t>
      </w:r>
    </w:p>
    <w:p w14:paraId="1551D06D" w14:textId="77777777" w:rsidR="00C6364F" w:rsidRPr="00C6364F" w:rsidRDefault="00C6364F" w:rsidP="00C02275">
      <w:pPr>
        <w:pStyle w:val="western"/>
        <w:numPr>
          <w:ilvl w:val="0"/>
          <w:numId w:val="150"/>
        </w:numPr>
        <w:shd w:val="clear" w:color="auto" w:fill="FFFFFF"/>
        <w:spacing w:after="0" w:afterAutospacing="0"/>
      </w:pPr>
      <w:r w:rsidRPr="00C6364F">
        <w:t>вычислять относительную молекулярную и молярную массы веществ;</w:t>
      </w:r>
    </w:p>
    <w:p w14:paraId="7EB59147" w14:textId="77777777" w:rsidR="00C6364F" w:rsidRPr="00C6364F" w:rsidRDefault="00C6364F" w:rsidP="00C02275">
      <w:pPr>
        <w:pStyle w:val="western"/>
        <w:numPr>
          <w:ilvl w:val="0"/>
          <w:numId w:val="150"/>
        </w:numPr>
        <w:shd w:val="clear" w:color="auto" w:fill="FFFFFF"/>
        <w:spacing w:after="0" w:afterAutospacing="0"/>
      </w:pPr>
      <w:r w:rsidRPr="00C6364F">
        <w:t>вычислять массовую долю химического элемента по формуле соединения;</w:t>
      </w:r>
    </w:p>
    <w:p w14:paraId="16934D07" w14:textId="77777777" w:rsidR="00C6364F" w:rsidRPr="00C6364F" w:rsidRDefault="00C6364F" w:rsidP="00C02275">
      <w:pPr>
        <w:pStyle w:val="western"/>
        <w:numPr>
          <w:ilvl w:val="0"/>
          <w:numId w:val="150"/>
        </w:numPr>
        <w:shd w:val="clear" w:color="auto" w:fill="FFFFFF"/>
        <w:spacing w:after="0" w:afterAutospacing="0"/>
      </w:pPr>
      <w:r w:rsidRPr="00C6364F">
        <w:t>вычислять количество, объем или массу вещества по количеству, объему, массе реагентов или продуктов реакции;</w:t>
      </w:r>
    </w:p>
    <w:p w14:paraId="2BFEBF50" w14:textId="77777777" w:rsidR="00C6364F" w:rsidRPr="00C6364F" w:rsidRDefault="00C6364F" w:rsidP="00C02275">
      <w:pPr>
        <w:pStyle w:val="western"/>
        <w:numPr>
          <w:ilvl w:val="0"/>
          <w:numId w:val="150"/>
        </w:numPr>
        <w:shd w:val="clear" w:color="auto" w:fill="FFFFFF"/>
        <w:spacing w:after="0" w:afterAutospacing="0"/>
      </w:pPr>
      <w:r w:rsidRPr="00C6364F">
        <w:t>характеризовать физические и химические свойства простых веществ: кислорода и водорода;</w:t>
      </w:r>
    </w:p>
    <w:p w14:paraId="66FE3B9F" w14:textId="77777777" w:rsidR="00C6364F" w:rsidRPr="00C6364F" w:rsidRDefault="00C6364F" w:rsidP="00C02275">
      <w:pPr>
        <w:pStyle w:val="western"/>
        <w:numPr>
          <w:ilvl w:val="0"/>
          <w:numId w:val="150"/>
        </w:numPr>
        <w:shd w:val="clear" w:color="auto" w:fill="FFFFFF"/>
        <w:spacing w:after="0" w:afterAutospacing="0"/>
      </w:pPr>
      <w:r w:rsidRPr="00C6364F">
        <w:t>получать, собирать кислород и водород;</w:t>
      </w:r>
    </w:p>
    <w:p w14:paraId="4242419E" w14:textId="77777777" w:rsidR="00C6364F" w:rsidRPr="00C6364F" w:rsidRDefault="00C6364F" w:rsidP="00C02275">
      <w:pPr>
        <w:pStyle w:val="western"/>
        <w:numPr>
          <w:ilvl w:val="0"/>
          <w:numId w:val="150"/>
        </w:numPr>
        <w:shd w:val="clear" w:color="auto" w:fill="FFFFFF"/>
        <w:spacing w:after="0" w:afterAutospacing="0"/>
      </w:pPr>
      <w:r w:rsidRPr="00C6364F">
        <w:t>распознавать опытным путем газообразные вещества: кислород, водород;</w:t>
      </w:r>
    </w:p>
    <w:p w14:paraId="02DC11BC" w14:textId="77777777" w:rsidR="00C6364F" w:rsidRPr="00C6364F" w:rsidRDefault="00C6364F" w:rsidP="00C02275">
      <w:pPr>
        <w:pStyle w:val="western"/>
        <w:numPr>
          <w:ilvl w:val="0"/>
          <w:numId w:val="150"/>
        </w:numPr>
        <w:shd w:val="clear" w:color="auto" w:fill="FFFFFF"/>
        <w:spacing w:after="0" w:afterAutospacing="0"/>
      </w:pPr>
      <w:r w:rsidRPr="00C6364F">
        <w:t>раскрывать смысл закона Авогадро;</w:t>
      </w:r>
    </w:p>
    <w:p w14:paraId="4FA109C6" w14:textId="77777777" w:rsidR="00C6364F" w:rsidRPr="00C6364F" w:rsidRDefault="00C6364F" w:rsidP="00C02275">
      <w:pPr>
        <w:pStyle w:val="western"/>
        <w:numPr>
          <w:ilvl w:val="0"/>
          <w:numId w:val="150"/>
        </w:numPr>
        <w:shd w:val="clear" w:color="auto" w:fill="FFFFFF"/>
        <w:spacing w:after="0" w:afterAutospacing="0"/>
      </w:pPr>
      <w:r w:rsidRPr="00C6364F">
        <w:t>раскрывать смысл понятий «тепловой эффект реакции», «молярный объем»;</w:t>
      </w:r>
    </w:p>
    <w:p w14:paraId="7000DEC6" w14:textId="77777777" w:rsidR="00C6364F" w:rsidRPr="00C6364F" w:rsidRDefault="00C6364F" w:rsidP="00C02275">
      <w:pPr>
        <w:pStyle w:val="western"/>
        <w:numPr>
          <w:ilvl w:val="0"/>
          <w:numId w:val="150"/>
        </w:numPr>
        <w:shd w:val="clear" w:color="auto" w:fill="FFFFFF"/>
        <w:spacing w:after="0" w:afterAutospacing="0"/>
      </w:pPr>
      <w:r w:rsidRPr="00C6364F">
        <w:t>характеризовать физические и химические свойства воды;</w:t>
      </w:r>
    </w:p>
    <w:p w14:paraId="6C6F4DB5" w14:textId="77777777" w:rsidR="00C6364F" w:rsidRPr="00C6364F" w:rsidRDefault="00C6364F" w:rsidP="00C02275">
      <w:pPr>
        <w:pStyle w:val="western"/>
        <w:numPr>
          <w:ilvl w:val="0"/>
          <w:numId w:val="150"/>
        </w:numPr>
        <w:shd w:val="clear" w:color="auto" w:fill="FFFFFF"/>
        <w:spacing w:after="0" w:afterAutospacing="0"/>
      </w:pPr>
      <w:r w:rsidRPr="00C6364F">
        <w:t>раскрывать смысл понятия «раствор»;</w:t>
      </w:r>
    </w:p>
    <w:p w14:paraId="05051BA8" w14:textId="77777777" w:rsidR="00C6364F" w:rsidRPr="00C6364F" w:rsidRDefault="00C6364F" w:rsidP="00C02275">
      <w:pPr>
        <w:pStyle w:val="western"/>
        <w:numPr>
          <w:ilvl w:val="0"/>
          <w:numId w:val="150"/>
        </w:numPr>
        <w:shd w:val="clear" w:color="auto" w:fill="FFFFFF"/>
        <w:spacing w:after="0" w:afterAutospacing="0"/>
      </w:pPr>
      <w:r w:rsidRPr="00C6364F">
        <w:t>вычислять массовую долю растворенного вещества в растворе;</w:t>
      </w:r>
    </w:p>
    <w:p w14:paraId="3002BC19" w14:textId="77777777" w:rsidR="00C6364F" w:rsidRPr="00C6364F" w:rsidRDefault="00C6364F" w:rsidP="00C02275">
      <w:pPr>
        <w:pStyle w:val="western"/>
        <w:numPr>
          <w:ilvl w:val="0"/>
          <w:numId w:val="150"/>
        </w:numPr>
        <w:shd w:val="clear" w:color="auto" w:fill="FFFFFF"/>
        <w:spacing w:after="0" w:afterAutospacing="0"/>
      </w:pPr>
      <w:r w:rsidRPr="00C6364F">
        <w:t>приготовлять растворы с определенной массовой долей растворенного вещества;</w:t>
      </w:r>
    </w:p>
    <w:p w14:paraId="73F6CA2B" w14:textId="77777777" w:rsidR="00C6364F" w:rsidRPr="00C6364F" w:rsidRDefault="00C6364F" w:rsidP="00C02275">
      <w:pPr>
        <w:pStyle w:val="western"/>
        <w:numPr>
          <w:ilvl w:val="0"/>
          <w:numId w:val="150"/>
        </w:numPr>
        <w:shd w:val="clear" w:color="auto" w:fill="FFFFFF"/>
        <w:spacing w:after="0" w:afterAutospacing="0"/>
      </w:pPr>
      <w:r w:rsidRPr="00C6364F">
        <w:t>называть соединения изученных классов неорганических веществ;</w:t>
      </w:r>
    </w:p>
    <w:p w14:paraId="5DB6D193" w14:textId="77777777" w:rsidR="00C6364F" w:rsidRPr="00C6364F" w:rsidRDefault="00C6364F" w:rsidP="00C02275">
      <w:pPr>
        <w:pStyle w:val="western"/>
        <w:numPr>
          <w:ilvl w:val="0"/>
          <w:numId w:val="150"/>
        </w:numPr>
        <w:shd w:val="clear" w:color="auto" w:fill="FFFFFF"/>
        <w:spacing w:after="0" w:afterAutospacing="0"/>
      </w:pPr>
      <w:r w:rsidRPr="00C6364F">
        <w:t>характеризовать физические и химические свойства основных классов неорганических веществ: оксидов, кислот, оснований, солей;</w:t>
      </w:r>
    </w:p>
    <w:p w14:paraId="4992DB47" w14:textId="77777777" w:rsidR="00C6364F" w:rsidRPr="00C6364F" w:rsidRDefault="00C6364F" w:rsidP="00C02275">
      <w:pPr>
        <w:pStyle w:val="western"/>
        <w:numPr>
          <w:ilvl w:val="0"/>
          <w:numId w:val="150"/>
        </w:numPr>
        <w:shd w:val="clear" w:color="auto" w:fill="FFFFFF"/>
        <w:spacing w:after="0" w:afterAutospacing="0"/>
      </w:pPr>
      <w:r w:rsidRPr="00C6364F">
        <w:t>определять принадлежность веществ к определенному классу соединений;</w:t>
      </w:r>
    </w:p>
    <w:p w14:paraId="21F31BB2" w14:textId="77777777" w:rsidR="00C6364F" w:rsidRPr="00C6364F" w:rsidRDefault="00C6364F" w:rsidP="00C02275">
      <w:pPr>
        <w:pStyle w:val="western"/>
        <w:numPr>
          <w:ilvl w:val="0"/>
          <w:numId w:val="150"/>
        </w:numPr>
        <w:shd w:val="clear" w:color="auto" w:fill="FFFFFF"/>
        <w:spacing w:after="0" w:afterAutospacing="0"/>
      </w:pPr>
      <w:r w:rsidRPr="00C6364F">
        <w:t>составлять формулы неорганических соединений изученных классов;</w:t>
      </w:r>
    </w:p>
    <w:p w14:paraId="067A3A88" w14:textId="77777777" w:rsidR="00C6364F" w:rsidRPr="00C6364F" w:rsidRDefault="00C6364F" w:rsidP="00C02275">
      <w:pPr>
        <w:pStyle w:val="western"/>
        <w:numPr>
          <w:ilvl w:val="0"/>
          <w:numId w:val="150"/>
        </w:numPr>
        <w:shd w:val="clear" w:color="auto" w:fill="FFFFFF"/>
        <w:spacing w:after="0" w:afterAutospacing="0"/>
      </w:pPr>
      <w:r w:rsidRPr="00C6364F">
        <w:t>проводить опыты, подтверждающие химические свойства изученных классов неорганических веществ;</w:t>
      </w:r>
    </w:p>
    <w:p w14:paraId="1A243618" w14:textId="77777777" w:rsidR="00C6364F" w:rsidRPr="00C6364F" w:rsidRDefault="00C6364F" w:rsidP="00C02275">
      <w:pPr>
        <w:pStyle w:val="western"/>
        <w:numPr>
          <w:ilvl w:val="0"/>
          <w:numId w:val="150"/>
        </w:numPr>
        <w:shd w:val="clear" w:color="auto" w:fill="FFFFFF"/>
        <w:spacing w:after="0" w:afterAutospacing="0"/>
      </w:pPr>
      <w:r w:rsidRPr="00C6364F">
        <w:t>распознавать опытным путем растворы кислот и щелочей по изменению окраски индикатора;</w:t>
      </w:r>
    </w:p>
    <w:p w14:paraId="7A3C0384" w14:textId="77777777" w:rsidR="00C6364F" w:rsidRPr="00C6364F" w:rsidRDefault="00C6364F" w:rsidP="00C02275">
      <w:pPr>
        <w:pStyle w:val="western"/>
        <w:numPr>
          <w:ilvl w:val="0"/>
          <w:numId w:val="150"/>
        </w:numPr>
        <w:shd w:val="clear" w:color="auto" w:fill="FFFFFF"/>
        <w:spacing w:after="0" w:afterAutospacing="0"/>
      </w:pPr>
      <w:r w:rsidRPr="00C6364F">
        <w:t>характеризовать взаимосвязь между классами неорганических соединений;</w:t>
      </w:r>
    </w:p>
    <w:p w14:paraId="6B5FE61F" w14:textId="77777777" w:rsidR="00C6364F" w:rsidRPr="00C6364F" w:rsidRDefault="00C6364F" w:rsidP="00C02275">
      <w:pPr>
        <w:pStyle w:val="western"/>
        <w:numPr>
          <w:ilvl w:val="0"/>
          <w:numId w:val="150"/>
        </w:numPr>
        <w:shd w:val="clear" w:color="auto" w:fill="FFFFFF"/>
        <w:spacing w:after="0" w:afterAutospacing="0"/>
      </w:pPr>
      <w:r w:rsidRPr="00C6364F">
        <w:t>раскрывать смысл Периодического закона Д.И. Менделеева;</w:t>
      </w:r>
    </w:p>
    <w:p w14:paraId="590C272D" w14:textId="77777777" w:rsidR="00C6364F" w:rsidRPr="00C6364F" w:rsidRDefault="00C6364F" w:rsidP="00C02275">
      <w:pPr>
        <w:pStyle w:val="western"/>
        <w:numPr>
          <w:ilvl w:val="0"/>
          <w:numId w:val="150"/>
        </w:numPr>
        <w:shd w:val="clear" w:color="auto" w:fill="FFFFFF"/>
        <w:spacing w:after="0" w:afterAutospacing="0"/>
      </w:pPr>
      <w:r w:rsidRPr="00C6364F">
        <w:t>объяснять физический смысл атомного (порядкового) номера химического элемента, номеров группы и периода в периодической системе Д.И. Менделеева;</w:t>
      </w:r>
    </w:p>
    <w:p w14:paraId="4247C330" w14:textId="77777777" w:rsidR="00C6364F" w:rsidRDefault="00C6364F" w:rsidP="00C02275">
      <w:pPr>
        <w:pStyle w:val="western"/>
        <w:numPr>
          <w:ilvl w:val="0"/>
          <w:numId w:val="150"/>
        </w:numPr>
        <w:shd w:val="clear" w:color="auto" w:fill="FFFFFF"/>
        <w:spacing w:after="0" w:afterAutospacing="0"/>
      </w:pPr>
      <w:r w:rsidRPr="00C6364F">
        <w:t>объяснять закономерности изменения строения атомов, свойств элементов в пределах малых периодов и главных подгрупп;</w:t>
      </w:r>
    </w:p>
    <w:p w14:paraId="5617DA1C" w14:textId="77777777" w:rsidR="00B20196" w:rsidRPr="00C6364F" w:rsidRDefault="00192F27" w:rsidP="00B20196">
      <w:pPr>
        <w:pStyle w:val="western"/>
        <w:shd w:val="clear" w:color="auto" w:fill="FFFFFF"/>
        <w:spacing w:after="0" w:afterAutospacing="0"/>
        <w:jc w:val="center"/>
      </w:pPr>
      <w:r>
        <w:t>108</w:t>
      </w:r>
    </w:p>
    <w:p w14:paraId="6C173D8F" w14:textId="77777777" w:rsidR="00C6364F" w:rsidRPr="00C6364F" w:rsidRDefault="00C6364F" w:rsidP="00C02275">
      <w:pPr>
        <w:pStyle w:val="western"/>
        <w:numPr>
          <w:ilvl w:val="0"/>
          <w:numId w:val="150"/>
        </w:numPr>
        <w:shd w:val="clear" w:color="auto" w:fill="FFFFFF"/>
        <w:spacing w:after="0" w:afterAutospacing="0"/>
      </w:pPr>
      <w:r w:rsidRPr="00C6364F">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14:paraId="52A18B89" w14:textId="77777777" w:rsidR="00C6364F" w:rsidRPr="00C6364F" w:rsidRDefault="00C6364F" w:rsidP="00C02275">
      <w:pPr>
        <w:pStyle w:val="western"/>
        <w:numPr>
          <w:ilvl w:val="0"/>
          <w:numId w:val="150"/>
        </w:numPr>
        <w:shd w:val="clear" w:color="auto" w:fill="FFFFFF"/>
        <w:spacing w:after="0" w:afterAutospacing="0"/>
      </w:pPr>
      <w:r w:rsidRPr="00C6364F">
        <w:t>составлять схемы строения атомов первых 20 элементов периодической системы Д.И. Менделеева;</w:t>
      </w:r>
    </w:p>
    <w:p w14:paraId="1A72F8E3" w14:textId="77777777" w:rsidR="00C6364F" w:rsidRPr="00C6364F" w:rsidRDefault="00C6364F" w:rsidP="00C02275">
      <w:pPr>
        <w:pStyle w:val="western"/>
        <w:numPr>
          <w:ilvl w:val="0"/>
          <w:numId w:val="150"/>
        </w:numPr>
        <w:shd w:val="clear" w:color="auto" w:fill="FFFFFF"/>
        <w:spacing w:after="0" w:afterAutospacing="0"/>
      </w:pPr>
      <w:r w:rsidRPr="00C6364F">
        <w:t>раскрывать смысл понятий: «химическая связь», «электроотрицательность»;</w:t>
      </w:r>
    </w:p>
    <w:p w14:paraId="47C2E871" w14:textId="77777777" w:rsidR="00C6364F" w:rsidRPr="00C6364F" w:rsidRDefault="00C6364F" w:rsidP="00C02275">
      <w:pPr>
        <w:pStyle w:val="western"/>
        <w:numPr>
          <w:ilvl w:val="0"/>
          <w:numId w:val="150"/>
        </w:numPr>
        <w:shd w:val="clear" w:color="auto" w:fill="FFFFFF"/>
        <w:spacing w:after="0" w:afterAutospacing="0"/>
      </w:pPr>
      <w:r w:rsidRPr="00C6364F">
        <w:t>характеризовать зависимость физических свойств веществ от типа кристаллической решетки;</w:t>
      </w:r>
    </w:p>
    <w:p w14:paraId="1B5C17F0" w14:textId="77777777" w:rsidR="00C6364F" w:rsidRPr="00C6364F" w:rsidRDefault="00C6364F" w:rsidP="00C02275">
      <w:pPr>
        <w:pStyle w:val="western"/>
        <w:numPr>
          <w:ilvl w:val="0"/>
          <w:numId w:val="150"/>
        </w:numPr>
        <w:shd w:val="clear" w:color="auto" w:fill="FFFFFF"/>
        <w:spacing w:after="0" w:afterAutospacing="0"/>
      </w:pPr>
      <w:r w:rsidRPr="00C6364F">
        <w:t>определять вид химической связи в неорганических соединениях;</w:t>
      </w:r>
    </w:p>
    <w:p w14:paraId="370F0058" w14:textId="77777777" w:rsidR="00C6364F" w:rsidRPr="00C6364F" w:rsidRDefault="00C6364F" w:rsidP="00C02275">
      <w:pPr>
        <w:pStyle w:val="western"/>
        <w:numPr>
          <w:ilvl w:val="0"/>
          <w:numId w:val="150"/>
        </w:numPr>
        <w:shd w:val="clear" w:color="auto" w:fill="FFFFFF"/>
        <w:spacing w:after="0" w:afterAutospacing="0"/>
      </w:pPr>
      <w:r w:rsidRPr="00C6364F">
        <w:t>изображать схемы строения молекул веществ, образованных разными видами химических связей;</w:t>
      </w:r>
    </w:p>
    <w:p w14:paraId="558D059C" w14:textId="77777777" w:rsidR="00C6364F" w:rsidRPr="00C6364F" w:rsidRDefault="00C6364F" w:rsidP="00C02275">
      <w:pPr>
        <w:pStyle w:val="western"/>
        <w:numPr>
          <w:ilvl w:val="0"/>
          <w:numId w:val="150"/>
        </w:numPr>
        <w:shd w:val="clear" w:color="auto" w:fill="FFFFFF"/>
        <w:spacing w:after="0" w:afterAutospacing="0"/>
      </w:pPr>
      <w:r w:rsidRPr="00C6364F">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1E1D231E" w14:textId="77777777" w:rsidR="00C6364F" w:rsidRPr="00C6364F" w:rsidRDefault="00C6364F" w:rsidP="00C02275">
      <w:pPr>
        <w:pStyle w:val="western"/>
        <w:numPr>
          <w:ilvl w:val="0"/>
          <w:numId w:val="150"/>
        </w:numPr>
        <w:shd w:val="clear" w:color="auto" w:fill="FFFFFF"/>
        <w:spacing w:after="0" w:afterAutospacing="0"/>
      </w:pPr>
      <w:r w:rsidRPr="00C6364F">
        <w:t>определять степень окисления атома элемента в соединении;</w:t>
      </w:r>
    </w:p>
    <w:p w14:paraId="5ED8E986" w14:textId="77777777" w:rsidR="00C6364F" w:rsidRPr="00C6364F" w:rsidRDefault="00C6364F" w:rsidP="00C02275">
      <w:pPr>
        <w:pStyle w:val="western"/>
        <w:numPr>
          <w:ilvl w:val="0"/>
          <w:numId w:val="150"/>
        </w:numPr>
        <w:shd w:val="clear" w:color="auto" w:fill="FFFFFF"/>
        <w:spacing w:after="0" w:afterAutospacing="0"/>
      </w:pPr>
      <w:r w:rsidRPr="00C6364F">
        <w:t>раскрывать смысл теории электролитической диссоциации;</w:t>
      </w:r>
    </w:p>
    <w:p w14:paraId="4283994A" w14:textId="77777777" w:rsidR="00C6364F" w:rsidRPr="00C6364F" w:rsidRDefault="00C6364F" w:rsidP="00C02275">
      <w:pPr>
        <w:pStyle w:val="western"/>
        <w:numPr>
          <w:ilvl w:val="0"/>
          <w:numId w:val="150"/>
        </w:numPr>
        <w:shd w:val="clear" w:color="auto" w:fill="FFFFFF"/>
        <w:spacing w:after="0" w:afterAutospacing="0"/>
      </w:pPr>
      <w:r w:rsidRPr="00C6364F">
        <w:t>составлять уравнения электролитической диссоциации кислот, щелочей, солей;</w:t>
      </w:r>
    </w:p>
    <w:p w14:paraId="4D9C7D08" w14:textId="77777777" w:rsidR="00C6364F" w:rsidRPr="00C6364F" w:rsidRDefault="00C6364F" w:rsidP="00C02275">
      <w:pPr>
        <w:pStyle w:val="western"/>
        <w:numPr>
          <w:ilvl w:val="0"/>
          <w:numId w:val="150"/>
        </w:numPr>
        <w:shd w:val="clear" w:color="auto" w:fill="FFFFFF"/>
        <w:spacing w:after="0" w:afterAutospacing="0"/>
      </w:pPr>
      <w:r w:rsidRPr="00C6364F">
        <w:t>объяснять сущность процесса электролитической диссоциации и реакций ионного обмена;</w:t>
      </w:r>
    </w:p>
    <w:p w14:paraId="07756AE2" w14:textId="77777777" w:rsidR="00C6364F" w:rsidRPr="00C6364F" w:rsidRDefault="00C6364F" w:rsidP="00C02275">
      <w:pPr>
        <w:pStyle w:val="western"/>
        <w:numPr>
          <w:ilvl w:val="0"/>
          <w:numId w:val="150"/>
        </w:numPr>
        <w:shd w:val="clear" w:color="auto" w:fill="FFFFFF"/>
        <w:spacing w:after="0" w:afterAutospacing="0"/>
      </w:pPr>
      <w:r w:rsidRPr="00C6364F">
        <w:t>составлять полные и сокращенные ионные уравнения реакции обмена;</w:t>
      </w:r>
    </w:p>
    <w:p w14:paraId="3E9224D0" w14:textId="77777777" w:rsidR="00C6364F" w:rsidRPr="00C6364F" w:rsidRDefault="00C6364F" w:rsidP="00C02275">
      <w:pPr>
        <w:pStyle w:val="western"/>
        <w:numPr>
          <w:ilvl w:val="0"/>
          <w:numId w:val="150"/>
        </w:numPr>
        <w:shd w:val="clear" w:color="auto" w:fill="FFFFFF"/>
        <w:spacing w:after="0" w:afterAutospacing="0"/>
      </w:pPr>
      <w:r w:rsidRPr="00C6364F">
        <w:t>определять возможность протекания реакций ионного обмена;</w:t>
      </w:r>
    </w:p>
    <w:p w14:paraId="079B08B2" w14:textId="77777777" w:rsidR="00C6364F" w:rsidRPr="00C6364F" w:rsidRDefault="00C6364F" w:rsidP="00C02275">
      <w:pPr>
        <w:pStyle w:val="western"/>
        <w:numPr>
          <w:ilvl w:val="0"/>
          <w:numId w:val="150"/>
        </w:numPr>
        <w:shd w:val="clear" w:color="auto" w:fill="FFFFFF"/>
        <w:spacing w:after="0" w:afterAutospacing="0"/>
      </w:pPr>
      <w:r w:rsidRPr="00C6364F">
        <w:t>проводить реакции, подтверждающие качественный состав различных веществ;</w:t>
      </w:r>
    </w:p>
    <w:p w14:paraId="61A952EE" w14:textId="77777777" w:rsidR="00C6364F" w:rsidRPr="00C6364F" w:rsidRDefault="00C6364F" w:rsidP="00C02275">
      <w:pPr>
        <w:pStyle w:val="western"/>
        <w:numPr>
          <w:ilvl w:val="0"/>
          <w:numId w:val="150"/>
        </w:numPr>
        <w:shd w:val="clear" w:color="auto" w:fill="FFFFFF"/>
        <w:spacing w:after="0" w:afterAutospacing="0"/>
      </w:pPr>
      <w:r w:rsidRPr="00C6364F">
        <w:t>определять окислитель и восстановитель;</w:t>
      </w:r>
    </w:p>
    <w:p w14:paraId="37DF4C21" w14:textId="77777777" w:rsidR="00C6364F" w:rsidRPr="00C6364F" w:rsidRDefault="00C6364F" w:rsidP="00C02275">
      <w:pPr>
        <w:pStyle w:val="western"/>
        <w:numPr>
          <w:ilvl w:val="0"/>
          <w:numId w:val="150"/>
        </w:numPr>
        <w:shd w:val="clear" w:color="auto" w:fill="FFFFFF"/>
        <w:spacing w:after="0" w:afterAutospacing="0"/>
      </w:pPr>
      <w:r w:rsidRPr="00C6364F">
        <w:t>составлять уравнения окислительно-восстановительных реакций;</w:t>
      </w:r>
    </w:p>
    <w:p w14:paraId="0C785566" w14:textId="77777777" w:rsidR="00C6364F" w:rsidRPr="00C6364F" w:rsidRDefault="00C6364F" w:rsidP="00C02275">
      <w:pPr>
        <w:pStyle w:val="western"/>
        <w:numPr>
          <w:ilvl w:val="0"/>
          <w:numId w:val="150"/>
        </w:numPr>
        <w:shd w:val="clear" w:color="auto" w:fill="FFFFFF"/>
        <w:spacing w:after="0" w:afterAutospacing="0"/>
      </w:pPr>
      <w:r w:rsidRPr="00C6364F">
        <w:t>называть факторы, влияющие на скорость химической реакции;</w:t>
      </w:r>
    </w:p>
    <w:p w14:paraId="7F70E180" w14:textId="77777777" w:rsidR="00C6364F" w:rsidRPr="00C6364F" w:rsidRDefault="00C6364F" w:rsidP="00C02275">
      <w:pPr>
        <w:pStyle w:val="western"/>
        <w:numPr>
          <w:ilvl w:val="0"/>
          <w:numId w:val="150"/>
        </w:numPr>
        <w:shd w:val="clear" w:color="auto" w:fill="FFFFFF"/>
        <w:spacing w:after="0" w:afterAutospacing="0"/>
      </w:pPr>
      <w:r w:rsidRPr="00C6364F">
        <w:t>классифицировать химические реакции по различным признакам;</w:t>
      </w:r>
    </w:p>
    <w:p w14:paraId="2887D53A" w14:textId="77777777" w:rsidR="00C6364F" w:rsidRPr="00C6364F" w:rsidRDefault="00C6364F" w:rsidP="00C02275">
      <w:pPr>
        <w:pStyle w:val="western"/>
        <w:numPr>
          <w:ilvl w:val="0"/>
          <w:numId w:val="150"/>
        </w:numPr>
        <w:shd w:val="clear" w:color="auto" w:fill="FFFFFF"/>
        <w:spacing w:after="0" w:afterAutospacing="0"/>
      </w:pPr>
      <w:r w:rsidRPr="00C6364F">
        <w:t>характеризовать взаимосвязь между составом, строением и свойствами неметаллов;</w:t>
      </w:r>
    </w:p>
    <w:p w14:paraId="7E0BD0EF" w14:textId="77777777" w:rsidR="00C6364F" w:rsidRPr="00C6364F" w:rsidRDefault="00C6364F" w:rsidP="00C02275">
      <w:pPr>
        <w:pStyle w:val="western"/>
        <w:numPr>
          <w:ilvl w:val="0"/>
          <w:numId w:val="150"/>
        </w:numPr>
        <w:shd w:val="clear" w:color="auto" w:fill="FFFFFF"/>
        <w:spacing w:after="0" w:afterAutospacing="0"/>
      </w:pPr>
      <w:r w:rsidRPr="00C6364F">
        <w:t>проводить опыты по получению, собиранию и изучению химических свойств газообразных веществ: углекислого газа, аммиака;</w:t>
      </w:r>
    </w:p>
    <w:p w14:paraId="265B49E0" w14:textId="77777777" w:rsidR="00C6364F" w:rsidRPr="00C6364F" w:rsidRDefault="00C6364F" w:rsidP="00C02275">
      <w:pPr>
        <w:pStyle w:val="western"/>
        <w:numPr>
          <w:ilvl w:val="0"/>
          <w:numId w:val="150"/>
        </w:numPr>
        <w:shd w:val="clear" w:color="auto" w:fill="FFFFFF"/>
        <w:spacing w:after="0" w:afterAutospacing="0"/>
      </w:pPr>
      <w:r w:rsidRPr="00C6364F">
        <w:t>распознавать опытным путем газообразные вещества: углекислый газ и аммиак;</w:t>
      </w:r>
    </w:p>
    <w:p w14:paraId="172DE354" w14:textId="77777777" w:rsidR="00C6364F" w:rsidRPr="00C6364F" w:rsidRDefault="00C6364F" w:rsidP="00C02275">
      <w:pPr>
        <w:pStyle w:val="western"/>
        <w:numPr>
          <w:ilvl w:val="0"/>
          <w:numId w:val="150"/>
        </w:numPr>
        <w:shd w:val="clear" w:color="auto" w:fill="FFFFFF"/>
        <w:spacing w:after="0" w:afterAutospacing="0"/>
      </w:pPr>
      <w:r w:rsidRPr="00C6364F">
        <w:t>характеризовать взаимосвязь между составом, строением и свойствами металлов;</w:t>
      </w:r>
    </w:p>
    <w:p w14:paraId="5676D5E5" w14:textId="77777777" w:rsidR="00C6364F" w:rsidRPr="00C6364F" w:rsidRDefault="00C6364F" w:rsidP="00C02275">
      <w:pPr>
        <w:pStyle w:val="western"/>
        <w:numPr>
          <w:ilvl w:val="0"/>
          <w:numId w:val="151"/>
        </w:numPr>
        <w:shd w:val="clear" w:color="auto" w:fill="FFFFFF"/>
        <w:spacing w:after="0" w:afterAutospacing="0"/>
      </w:pPr>
      <w:r w:rsidRPr="00C6364F">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27F89DDD" w14:textId="77777777" w:rsidR="00C6364F" w:rsidRPr="00C6364F" w:rsidRDefault="00C6364F" w:rsidP="00C02275">
      <w:pPr>
        <w:pStyle w:val="western"/>
        <w:numPr>
          <w:ilvl w:val="0"/>
          <w:numId w:val="151"/>
        </w:numPr>
        <w:shd w:val="clear" w:color="auto" w:fill="FFFFFF"/>
        <w:spacing w:after="0" w:afterAutospacing="0"/>
      </w:pPr>
      <w:r w:rsidRPr="00C6364F">
        <w:t>оценивать влияние химического загрязнения окружающей среды на организм человека;</w:t>
      </w:r>
    </w:p>
    <w:p w14:paraId="07CD01CD" w14:textId="77777777" w:rsidR="00C6364F" w:rsidRPr="00C6364F" w:rsidRDefault="00C6364F" w:rsidP="00C02275">
      <w:pPr>
        <w:pStyle w:val="western"/>
        <w:numPr>
          <w:ilvl w:val="0"/>
          <w:numId w:val="152"/>
        </w:numPr>
        <w:shd w:val="clear" w:color="auto" w:fill="FFFFFF"/>
        <w:spacing w:after="0" w:afterAutospacing="0"/>
      </w:pPr>
      <w:r w:rsidRPr="00C6364F">
        <w:t>грамотно обращаться с веществами в повседневной жизни</w:t>
      </w:r>
    </w:p>
    <w:p w14:paraId="5ECAD922" w14:textId="77777777" w:rsidR="00C6364F" w:rsidRPr="00C6364F" w:rsidRDefault="00C6364F" w:rsidP="00C02275">
      <w:pPr>
        <w:pStyle w:val="western"/>
        <w:numPr>
          <w:ilvl w:val="0"/>
          <w:numId w:val="152"/>
        </w:numPr>
        <w:shd w:val="clear" w:color="auto" w:fill="FFFFFF"/>
        <w:spacing w:after="0" w:afterAutospacing="0"/>
      </w:pPr>
      <w:r w:rsidRPr="00C6364F">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26F8C804"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311E130D" w14:textId="77777777" w:rsidR="00C6364F" w:rsidRPr="002E46E7" w:rsidRDefault="00C6364F" w:rsidP="00C02275">
      <w:pPr>
        <w:pStyle w:val="western"/>
        <w:numPr>
          <w:ilvl w:val="0"/>
          <w:numId w:val="153"/>
        </w:numPr>
        <w:shd w:val="clear" w:color="auto" w:fill="FFFFFF"/>
        <w:spacing w:after="0" w:afterAutospacing="0"/>
      </w:pPr>
      <w:r w:rsidRPr="002E46E7">
        <w:rPr>
          <w:iC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69CDAC24" w14:textId="77777777" w:rsidR="00C6364F" w:rsidRPr="002E46E7" w:rsidRDefault="00C6364F" w:rsidP="00C02275">
      <w:pPr>
        <w:pStyle w:val="western"/>
        <w:numPr>
          <w:ilvl w:val="0"/>
          <w:numId w:val="153"/>
        </w:numPr>
        <w:shd w:val="clear" w:color="auto" w:fill="FFFFFF"/>
        <w:spacing w:after="0" w:afterAutospacing="0"/>
      </w:pPr>
      <w:r w:rsidRPr="002E46E7">
        <w:rPr>
          <w:iC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1251D9CA" w14:textId="77777777" w:rsidR="00C6364F" w:rsidRPr="0087316D" w:rsidRDefault="00C6364F" w:rsidP="00C02275">
      <w:pPr>
        <w:pStyle w:val="western"/>
        <w:numPr>
          <w:ilvl w:val="0"/>
          <w:numId w:val="153"/>
        </w:numPr>
        <w:shd w:val="clear" w:color="auto" w:fill="FFFFFF"/>
        <w:spacing w:after="0" w:afterAutospacing="0"/>
      </w:pPr>
      <w:r w:rsidRPr="002E46E7">
        <w:rPr>
          <w:iCs/>
        </w:rPr>
        <w:t>составлять молекулярные и полные ионные уравнения по сокращенным ионным уравнениям;</w:t>
      </w:r>
    </w:p>
    <w:p w14:paraId="691CE5C2" w14:textId="77777777" w:rsidR="0087316D" w:rsidRDefault="0087316D" w:rsidP="0087316D">
      <w:pPr>
        <w:pStyle w:val="western"/>
        <w:shd w:val="clear" w:color="auto" w:fill="FFFFFF"/>
        <w:spacing w:after="0" w:afterAutospacing="0"/>
        <w:rPr>
          <w:iCs/>
        </w:rPr>
      </w:pPr>
    </w:p>
    <w:p w14:paraId="14A73957" w14:textId="77777777" w:rsidR="0087316D" w:rsidRPr="0087316D" w:rsidRDefault="00192F27" w:rsidP="0087316D">
      <w:pPr>
        <w:pStyle w:val="western"/>
        <w:shd w:val="clear" w:color="auto" w:fill="FFFFFF"/>
        <w:spacing w:after="0" w:afterAutospacing="0"/>
        <w:jc w:val="center"/>
        <w:rPr>
          <w:iCs/>
        </w:rPr>
      </w:pPr>
      <w:r>
        <w:rPr>
          <w:iCs/>
        </w:rPr>
        <w:t>109</w:t>
      </w:r>
    </w:p>
    <w:p w14:paraId="6E4F8DBA" w14:textId="77777777" w:rsidR="00C6364F" w:rsidRPr="002E46E7" w:rsidRDefault="00C6364F" w:rsidP="00C02275">
      <w:pPr>
        <w:pStyle w:val="western"/>
        <w:numPr>
          <w:ilvl w:val="0"/>
          <w:numId w:val="153"/>
        </w:numPr>
        <w:shd w:val="clear" w:color="auto" w:fill="FFFFFF"/>
        <w:spacing w:after="0" w:afterAutospacing="0"/>
      </w:pPr>
      <w:r w:rsidRPr="002E46E7">
        <w:rPr>
          <w:iCs/>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7CFD1193" w14:textId="77777777" w:rsidR="00C6364F" w:rsidRPr="002E46E7" w:rsidRDefault="00C6364F" w:rsidP="00C02275">
      <w:pPr>
        <w:pStyle w:val="western"/>
        <w:numPr>
          <w:ilvl w:val="0"/>
          <w:numId w:val="153"/>
        </w:numPr>
        <w:shd w:val="clear" w:color="auto" w:fill="FFFFFF"/>
        <w:spacing w:after="0" w:afterAutospacing="0"/>
      </w:pPr>
      <w:r w:rsidRPr="002E46E7">
        <w:rPr>
          <w:iCs/>
        </w:rPr>
        <w:t>составлять уравнения реакций, соответствующих последовательности превращений неорганических веществ различных классов;</w:t>
      </w:r>
    </w:p>
    <w:p w14:paraId="13984218" w14:textId="77777777" w:rsidR="00C6364F" w:rsidRPr="002E46E7" w:rsidRDefault="00C6364F" w:rsidP="00C02275">
      <w:pPr>
        <w:pStyle w:val="western"/>
        <w:numPr>
          <w:ilvl w:val="0"/>
          <w:numId w:val="153"/>
        </w:numPr>
        <w:shd w:val="clear" w:color="auto" w:fill="FFFFFF"/>
        <w:spacing w:after="0" w:afterAutospacing="0"/>
      </w:pPr>
      <w:r w:rsidRPr="002E46E7">
        <w:rPr>
          <w:iCs/>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532C58C7" w14:textId="77777777" w:rsidR="00C6364F" w:rsidRPr="002E46E7" w:rsidRDefault="00C6364F" w:rsidP="00C02275">
      <w:pPr>
        <w:pStyle w:val="western"/>
        <w:numPr>
          <w:ilvl w:val="0"/>
          <w:numId w:val="153"/>
        </w:numPr>
        <w:shd w:val="clear" w:color="auto" w:fill="FFFFFF"/>
        <w:spacing w:after="0" w:afterAutospacing="0"/>
      </w:pPr>
      <w:r w:rsidRPr="002E46E7">
        <w:rPr>
          <w:iCs/>
        </w:rPr>
        <w:t>использовать приобретенные знания для экологически грамотного поведения в окружающей среде;</w:t>
      </w:r>
    </w:p>
    <w:p w14:paraId="67569DC3" w14:textId="77777777" w:rsidR="00C6364F" w:rsidRPr="002E46E7" w:rsidRDefault="00C6364F" w:rsidP="00C02275">
      <w:pPr>
        <w:pStyle w:val="western"/>
        <w:numPr>
          <w:ilvl w:val="0"/>
          <w:numId w:val="153"/>
        </w:numPr>
        <w:shd w:val="clear" w:color="auto" w:fill="FFFFFF"/>
        <w:spacing w:after="0" w:afterAutospacing="0"/>
      </w:pPr>
      <w:r w:rsidRPr="002E46E7">
        <w:rPr>
          <w:iC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00EF2905" w14:textId="77777777" w:rsidR="00C6364F" w:rsidRPr="002E46E7" w:rsidRDefault="00C6364F" w:rsidP="00C02275">
      <w:pPr>
        <w:pStyle w:val="western"/>
        <w:numPr>
          <w:ilvl w:val="0"/>
          <w:numId w:val="153"/>
        </w:numPr>
        <w:shd w:val="clear" w:color="auto" w:fill="FFFFFF"/>
        <w:spacing w:after="0" w:afterAutospacing="0"/>
      </w:pPr>
      <w:r w:rsidRPr="002E46E7">
        <w:rPr>
          <w:iCs/>
        </w:rPr>
        <w:t>объективно оценивать информацию о веществах и химических процессах;</w:t>
      </w:r>
    </w:p>
    <w:p w14:paraId="72055CDC" w14:textId="77777777" w:rsidR="00C6364F" w:rsidRPr="002E46E7" w:rsidRDefault="00C6364F" w:rsidP="00C02275">
      <w:pPr>
        <w:pStyle w:val="western"/>
        <w:numPr>
          <w:ilvl w:val="0"/>
          <w:numId w:val="153"/>
        </w:numPr>
        <w:shd w:val="clear" w:color="auto" w:fill="FFFFFF"/>
        <w:spacing w:after="0" w:afterAutospacing="0"/>
      </w:pPr>
      <w:r w:rsidRPr="002E46E7">
        <w:rPr>
          <w:iCs/>
        </w:rPr>
        <w:t>критически относиться к псевдонаучной информации, недобросовестной рекламе в средствах массовой информации;</w:t>
      </w:r>
    </w:p>
    <w:p w14:paraId="52C85F08" w14:textId="77777777" w:rsidR="00C6364F" w:rsidRPr="002E46E7" w:rsidRDefault="00C6364F" w:rsidP="00C02275">
      <w:pPr>
        <w:pStyle w:val="western"/>
        <w:numPr>
          <w:ilvl w:val="0"/>
          <w:numId w:val="153"/>
        </w:numPr>
        <w:shd w:val="clear" w:color="auto" w:fill="FFFFFF"/>
        <w:spacing w:after="0" w:afterAutospacing="0"/>
      </w:pPr>
      <w:r w:rsidRPr="002E46E7">
        <w:rPr>
          <w:iCs/>
        </w:rPr>
        <w:t>осознавать значение теоретических знаний по химии для практической деятельности человека;</w:t>
      </w:r>
    </w:p>
    <w:p w14:paraId="6BF285B4" w14:textId="77777777" w:rsidR="00C6364F" w:rsidRPr="0087316D" w:rsidRDefault="00C6364F" w:rsidP="00C02275">
      <w:pPr>
        <w:pStyle w:val="western"/>
        <w:numPr>
          <w:ilvl w:val="0"/>
          <w:numId w:val="153"/>
        </w:numPr>
        <w:shd w:val="clear" w:color="auto" w:fill="FFFFFF"/>
        <w:spacing w:after="0" w:afterAutospacing="0"/>
      </w:pPr>
      <w:r w:rsidRPr="002E46E7">
        <w:rPr>
          <w:iCs/>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14:paraId="52003563" w14:textId="77777777" w:rsidR="0087316D" w:rsidRDefault="0087316D" w:rsidP="0087316D">
      <w:pPr>
        <w:pStyle w:val="western"/>
        <w:shd w:val="clear" w:color="auto" w:fill="FFFFFF"/>
        <w:spacing w:after="0" w:afterAutospacing="0"/>
        <w:rPr>
          <w:iCs/>
        </w:rPr>
      </w:pPr>
    </w:p>
    <w:p w14:paraId="6D0CFF7D" w14:textId="77777777" w:rsidR="0087316D" w:rsidRDefault="0087316D" w:rsidP="0087316D">
      <w:pPr>
        <w:pStyle w:val="western"/>
        <w:shd w:val="clear" w:color="auto" w:fill="FFFFFF"/>
        <w:spacing w:after="0" w:afterAutospacing="0"/>
        <w:rPr>
          <w:iCs/>
        </w:rPr>
      </w:pPr>
    </w:p>
    <w:p w14:paraId="26B24729" w14:textId="77777777" w:rsidR="0087316D" w:rsidRDefault="0087316D" w:rsidP="0087316D">
      <w:pPr>
        <w:pStyle w:val="western"/>
        <w:shd w:val="clear" w:color="auto" w:fill="FFFFFF"/>
        <w:spacing w:after="0" w:afterAutospacing="0"/>
        <w:rPr>
          <w:iCs/>
        </w:rPr>
      </w:pPr>
    </w:p>
    <w:p w14:paraId="2060C757" w14:textId="77777777" w:rsidR="0087316D" w:rsidRDefault="0087316D" w:rsidP="0087316D">
      <w:pPr>
        <w:pStyle w:val="western"/>
        <w:shd w:val="clear" w:color="auto" w:fill="FFFFFF"/>
        <w:spacing w:after="0" w:afterAutospacing="0"/>
        <w:rPr>
          <w:iCs/>
        </w:rPr>
      </w:pPr>
    </w:p>
    <w:p w14:paraId="3BCC071C" w14:textId="77777777" w:rsidR="0087316D" w:rsidRDefault="0087316D" w:rsidP="0087316D">
      <w:pPr>
        <w:pStyle w:val="western"/>
        <w:shd w:val="clear" w:color="auto" w:fill="FFFFFF"/>
        <w:spacing w:after="0" w:afterAutospacing="0"/>
        <w:rPr>
          <w:iCs/>
        </w:rPr>
      </w:pPr>
    </w:p>
    <w:p w14:paraId="1D3980FC" w14:textId="77777777" w:rsidR="0087316D" w:rsidRDefault="0087316D" w:rsidP="0087316D">
      <w:pPr>
        <w:pStyle w:val="western"/>
        <w:shd w:val="clear" w:color="auto" w:fill="FFFFFF"/>
        <w:spacing w:after="0" w:afterAutospacing="0"/>
        <w:rPr>
          <w:iCs/>
        </w:rPr>
      </w:pPr>
    </w:p>
    <w:p w14:paraId="421605C9" w14:textId="77777777" w:rsidR="0087316D" w:rsidRDefault="0087316D" w:rsidP="0087316D">
      <w:pPr>
        <w:pStyle w:val="western"/>
        <w:shd w:val="clear" w:color="auto" w:fill="FFFFFF"/>
        <w:spacing w:after="0" w:afterAutospacing="0"/>
        <w:rPr>
          <w:iCs/>
        </w:rPr>
      </w:pPr>
    </w:p>
    <w:p w14:paraId="61E8B95F" w14:textId="77777777" w:rsidR="0087316D" w:rsidRDefault="0087316D" w:rsidP="0087316D">
      <w:pPr>
        <w:pStyle w:val="western"/>
        <w:shd w:val="clear" w:color="auto" w:fill="FFFFFF"/>
        <w:spacing w:after="0" w:afterAutospacing="0"/>
        <w:rPr>
          <w:iCs/>
        </w:rPr>
      </w:pPr>
    </w:p>
    <w:p w14:paraId="381C6B0C" w14:textId="77777777" w:rsidR="0087316D" w:rsidRDefault="0087316D" w:rsidP="0087316D">
      <w:pPr>
        <w:pStyle w:val="western"/>
        <w:shd w:val="clear" w:color="auto" w:fill="FFFFFF"/>
        <w:spacing w:after="0" w:afterAutospacing="0"/>
        <w:rPr>
          <w:iCs/>
        </w:rPr>
      </w:pPr>
    </w:p>
    <w:p w14:paraId="354376AA" w14:textId="77777777" w:rsidR="0087316D" w:rsidRDefault="0087316D" w:rsidP="0087316D">
      <w:pPr>
        <w:pStyle w:val="western"/>
        <w:shd w:val="clear" w:color="auto" w:fill="FFFFFF"/>
        <w:spacing w:after="0" w:afterAutospacing="0"/>
        <w:rPr>
          <w:iCs/>
        </w:rPr>
      </w:pPr>
    </w:p>
    <w:p w14:paraId="782C2049" w14:textId="77777777" w:rsidR="0087316D" w:rsidRDefault="0087316D" w:rsidP="0087316D">
      <w:pPr>
        <w:pStyle w:val="western"/>
        <w:shd w:val="clear" w:color="auto" w:fill="FFFFFF"/>
        <w:spacing w:after="0" w:afterAutospacing="0"/>
        <w:rPr>
          <w:iCs/>
        </w:rPr>
      </w:pPr>
    </w:p>
    <w:p w14:paraId="4FDF8A21" w14:textId="77777777" w:rsidR="0087316D" w:rsidRDefault="0087316D" w:rsidP="0087316D">
      <w:pPr>
        <w:pStyle w:val="western"/>
        <w:shd w:val="clear" w:color="auto" w:fill="FFFFFF"/>
        <w:spacing w:after="0" w:afterAutospacing="0"/>
        <w:rPr>
          <w:iCs/>
        </w:rPr>
      </w:pPr>
    </w:p>
    <w:p w14:paraId="4DC2E655" w14:textId="77777777" w:rsidR="0087316D" w:rsidRDefault="0087316D" w:rsidP="0087316D">
      <w:pPr>
        <w:pStyle w:val="western"/>
        <w:shd w:val="clear" w:color="auto" w:fill="FFFFFF"/>
        <w:spacing w:after="0" w:afterAutospacing="0"/>
        <w:rPr>
          <w:iCs/>
        </w:rPr>
      </w:pPr>
    </w:p>
    <w:p w14:paraId="490B3C9F" w14:textId="77777777" w:rsidR="0087316D" w:rsidRDefault="0087316D" w:rsidP="0087316D">
      <w:pPr>
        <w:pStyle w:val="western"/>
        <w:shd w:val="clear" w:color="auto" w:fill="FFFFFF"/>
        <w:spacing w:after="0" w:afterAutospacing="0"/>
        <w:rPr>
          <w:iCs/>
        </w:rPr>
      </w:pPr>
    </w:p>
    <w:p w14:paraId="4F216F43" w14:textId="77777777" w:rsidR="0087316D" w:rsidRDefault="0087316D" w:rsidP="0087316D">
      <w:pPr>
        <w:pStyle w:val="western"/>
        <w:shd w:val="clear" w:color="auto" w:fill="FFFFFF"/>
        <w:spacing w:after="0" w:afterAutospacing="0"/>
        <w:rPr>
          <w:iCs/>
        </w:rPr>
      </w:pPr>
    </w:p>
    <w:p w14:paraId="50B62C77" w14:textId="77777777" w:rsidR="0087316D" w:rsidRDefault="0087316D" w:rsidP="0087316D">
      <w:pPr>
        <w:pStyle w:val="western"/>
        <w:shd w:val="clear" w:color="auto" w:fill="FFFFFF"/>
        <w:spacing w:after="0" w:afterAutospacing="0"/>
        <w:rPr>
          <w:iCs/>
        </w:rPr>
      </w:pPr>
    </w:p>
    <w:p w14:paraId="77D4A3E0" w14:textId="77777777" w:rsidR="0087316D" w:rsidRDefault="0087316D" w:rsidP="0087316D">
      <w:pPr>
        <w:pStyle w:val="western"/>
        <w:shd w:val="clear" w:color="auto" w:fill="FFFFFF"/>
        <w:spacing w:after="0" w:afterAutospacing="0"/>
        <w:rPr>
          <w:iCs/>
        </w:rPr>
      </w:pPr>
    </w:p>
    <w:p w14:paraId="339FAFA1" w14:textId="77777777" w:rsidR="0087316D" w:rsidRPr="002E46E7" w:rsidRDefault="00C10C50" w:rsidP="0087316D">
      <w:pPr>
        <w:pStyle w:val="western"/>
        <w:shd w:val="clear" w:color="auto" w:fill="FFFFFF"/>
        <w:spacing w:after="0" w:afterAutospacing="0"/>
        <w:jc w:val="center"/>
      </w:pPr>
      <w:r>
        <w:rPr>
          <w:iCs/>
        </w:rPr>
        <w:t>110</w:t>
      </w:r>
    </w:p>
    <w:p w14:paraId="102172A8" w14:textId="77777777" w:rsidR="00C6364F" w:rsidRPr="002E46E7" w:rsidRDefault="00C10C50" w:rsidP="00C6364F">
      <w:pPr>
        <w:pStyle w:val="4"/>
        <w:shd w:val="clear" w:color="auto" w:fill="FFFFFF"/>
        <w:rPr>
          <w:rFonts w:ascii="Times New Roman" w:hAnsi="Times New Roman" w:cs="Times New Roman"/>
          <w:color w:val="auto"/>
          <w:sz w:val="24"/>
          <w:szCs w:val="24"/>
        </w:rPr>
      </w:pPr>
      <w:bookmarkStart w:id="53" w:name="_Toc414553152"/>
      <w:bookmarkStart w:id="54" w:name="_Toc410653966"/>
      <w:bookmarkStart w:id="55" w:name="_Toc409691643"/>
      <w:bookmarkEnd w:id="53"/>
      <w:bookmarkEnd w:id="54"/>
      <w:bookmarkEnd w:id="55"/>
      <w:r>
        <w:rPr>
          <w:rFonts w:ascii="Times New Roman" w:hAnsi="Times New Roman" w:cs="Times New Roman"/>
          <w:color w:val="auto"/>
          <w:sz w:val="24"/>
          <w:szCs w:val="24"/>
        </w:rPr>
        <w:lastRenderedPageBreak/>
        <w:t>1.2.5.16</w:t>
      </w:r>
      <w:r w:rsidR="00C6364F" w:rsidRPr="002E46E7">
        <w:rPr>
          <w:rFonts w:ascii="Times New Roman" w:hAnsi="Times New Roman" w:cs="Times New Roman"/>
          <w:color w:val="auto"/>
          <w:sz w:val="24"/>
          <w:szCs w:val="24"/>
        </w:rPr>
        <w:t>. Изобразительное искусство</w:t>
      </w:r>
    </w:p>
    <w:p w14:paraId="6E384F3A"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014446C1"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335B1622" w14:textId="77777777" w:rsidR="00C6364F" w:rsidRPr="00C6364F" w:rsidRDefault="00C6364F" w:rsidP="00C02275">
      <w:pPr>
        <w:pStyle w:val="a7"/>
        <w:numPr>
          <w:ilvl w:val="0"/>
          <w:numId w:val="154"/>
        </w:numPr>
        <w:shd w:val="clear" w:color="auto" w:fill="FFFFFF"/>
        <w:spacing w:after="0" w:afterAutospacing="0"/>
      </w:pPr>
      <w:r w:rsidRPr="00C6364F">
        <w:t>раскрывать смысл народных праздников и обрядов и их отражение в народном искусстве и в современной жизни;</w:t>
      </w:r>
    </w:p>
    <w:p w14:paraId="486CDCC9" w14:textId="77777777" w:rsidR="00C6364F" w:rsidRPr="00C6364F" w:rsidRDefault="00C6364F" w:rsidP="00C02275">
      <w:pPr>
        <w:pStyle w:val="a7"/>
        <w:numPr>
          <w:ilvl w:val="0"/>
          <w:numId w:val="154"/>
        </w:numPr>
        <w:shd w:val="clear" w:color="auto" w:fill="FFFFFF"/>
        <w:spacing w:after="0" w:afterAutospacing="0"/>
      </w:pPr>
      <w:r w:rsidRPr="00C6364F">
        <w:t>создавать эскизы декоративного убранства русской избы;</w:t>
      </w:r>
    </w:p>
    <w:p w14:paraId="135EE679" w14:textId="77777777" w:rsidR="00C6364F" w:rsidRPr="00C6364F" w:rsidRDefault="00C6364F" w:rsidP="00C02275">
      <w:pPr>
        <w:pStyle w:val="a7"/>
        <w:numPr>
          <w:ilvl w:val="0"/>
          <w:numId w:val="154"/>
        </w:numPr>
        <w:shd w:val="clear" w:color="auto" w:fill="FFFFFF"/>
        <w:spacing w:after="0" w:afterAutospacing="0"/>
      </w:pPr>
      <w:r w:rsidRPr="00C6364F">
        <w:t>создавать цветовую композицию внутреннего убранства избы;</w:t>
      </w:r>
    </w:p>
    <w:p w14:paraId="3ABC6ADA" w14:textId="77777777" w:rsidR="00C6364F" w:rsidRPr="00C6364F" w:rsidRDefault="00C6364F" w:rsidP="00C02275">
      <w:pPr>
        <w:pStyle w:val="a7"/>
        <w:numPr>
          <w:ilvl w:val="0"/>
          <w:numId w:val="154"/>
        </w:numPr>
        <w:shd w:val="clear" w:color="auto" w:fill="FFFFFF"/>
        <w:spacing w:after="0" w:afterAutospacing="0"/>
      </w:pPr>
      <w:r w:rsidRPr="00C6364F">
        <w:t>определять специфику образного языка декоративно-прикладного искусства;</w:t>
      </w:r>
    </w:p>
    <w:p w14:paraId="695BFE31" w14:textId="77777777" w:rsidR="00C6364F" w:rsidRPr="00C6364F" w:rsidRDefault="00C6364F" w:rsidP="00C02275">
      <w:pPr>
        <w:pStyle w:val="a7"/>
        <w:numPr>
          <w:ilvl w:val="0"/>
          <w:numId w:val="154"/>
        </w:numPr>
        <w:shd w:val="clear" w:color="auto" w:fill="FFFFFF"/>
        <w:spacing w:after="0" w:afterAutospacing="0"/>
      </w:pPr>
      <w:r w:rsidRPr="00C6364F">
        <w:t>создавать самостоятельные варианты орнаментального построения вышивки с опорой на народные традиции;</w:t>
      </w:r>
    </w:p>
    <w:p w14:paraId="09338535" w14:textId="77777777" w:rsidR="00C6364F" w:rsidRPr="00C6364F" w:rsidRDefault="00C6364F" w:rsidP="00C02275">
      <w:pPr>
        <w:pStyle w:val="a7"/>
        <w:numPr>
          <w:ilvl w:val="0"/>
          <w:numId w:val="154"/>
        </w:numPr>
        <w:shd w:val="clear" w:color="auto" w:fill="FFFFFF"/>
        <w:spacing w:after="0" w:afterAutospacing="0"/>
      </w:pPr>
      <w:r w:rsidRPr="00C6364F">
        <w:t>создавать эскизы народного праздничного костюма, его отдельных элементов в цветовом решении;</w:t>
      </w:r>
    </w:p>
    <w:p w14:paraId="1889E8D8" w14:textId="77777777" w:rsidR="00C6364F" w:rsidRPr="00C6364F" w:rsidRDefault="00C6364F" w:rsidP="00C02275">
      <w:pPr>
        <w:pStyle w:val="a7"/>
        <w:numPr>
          <w:ilvl w:val="0"/>
          <w:numId w:val="154"/>
        </w:numPr>
        <w:shd w:val="clear" w:color="auto" w:fill="FFFFFF"/>
        <w:spacing w:after="0" w:afterAutospacing="0"/>
      </w:pPr>
      <w:r w:rsidRPr="00C6364F">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7DB66ED9" w14:textId="77777777" w:rsidR="00C6364F" w:rsidRPr="00C6364F" w:rsidRDefault="00C6364F" w:rsidP="00C02275">
      <w:pPr>
        <w:pStyle w:val="a7"/>
        <w:numPr>
          <w:ilvl w:val="0"/>
          <w:numId w:val="154"/>
        </w:numPr>
        <w:shd w:val="clear" w:color="auto" w:fill="FFFFFF"/>
        <w:spacing w:after="0" w:afterAutospacing="0"/>
      </w:pPr>
      <w:r w:rsidRPr="00C6364F">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5AC76681" w14:textId="77777777" w:rsidR="00C6364F" w:rsidRPr="00C6364F" w:rsidRDefault="00C6364F" w:rsidP="00C02275">
      <w:pPr>
        <w:pStyle w:val="a7"/>
        <w:numPr>
          <w:ilvl w:val="0"/>
          <w:numId w:val="154"/>
        </w:numPr>
        <w:shd w:val="clear" w:color="auto" w:fill="FFFFFF"/>
        <w:spacing w:after="0" w:afterAutospacing="0"/>
      </w:pPr>
      <w:r w:rsidRPr="00C6364F">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2EB43D74" w14:textId="77777777" w:rsidR="00C6364F" w:rsidRPr="00C6364F" w:rsidRDefault="00C6364F" w:rsidP="00C02275">
      <w:pPr>
        <w:pStyle w:val="a7"/>
        <w:numPr>
          <w:ilvl w:val="0"/>
          <w:numId w:val="154"/>
        </w:numPr>
        <w:shd w:val="clear" w:color="auto" w:fill="FFFFFF"/>
        <w:spacing w:after="0" w:afterAutospacing="0"/>
      </w:pPr>
      <w:r w:rsidRPr="00C6364F">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53A655C5"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основы народного орнамента; создавать орнаменты на основе народных традиций;</w:t>
      </w:r>
    </w:p>
    <w:p w14:paraId="2F353D1C" w14:textId="77777777" w:rsidR="00C6364F" w:rsidRPr="00C6364F" w:rsidRDefault="00C6364F" w:rsidP="00C02275">
      <w:pPr>
        <w:pStyle w:val="a7"/>
        <w:numPr>
          <w:ilvl w:val="0"/>
          <w:numId w:val="154"/>
        </w:numPr>
        <w:shd w:val="clear" w:color="auto" w:fill="FFFFFF"/>
        <w:spacing w:after="0" w:afterAutospacing="0"/>
      </w:pPr>
      <w:r w:rsidRPr="00C6364F">
        <w:t>различать виды и материалы декоративно-прикладного искусства;</w:t>
      </w:r>
    </w:p>
    <w:p w14:paraId="28762D25" w14:textId="77777777" w:rsidR="00C6364F" w:rsidRPr="00C6364F" w:rsidRDefault="00C6364F" w:rsidP="00C02275">
      <w:pPr>
        <w:pStyle w:val="a7"/>
        <w:numPr>
          <w:ilvl w:val="0"/>
          <w:numId w:val="154"/>
        </w:numPr>
        <w:shd w:val="clear" w:color="auto" w:fill="FFFFFF"/>
        <w:spacing w:after="0" w:afterAutospacing="0"/>
      </w:pPr>
      <w:r w:rsidRPr="00C6364F">
        <w:t>различать национальные особенности русского орнамента и орнаментов других народов России;</w:t>
      </w:r>
    </w:p>
    <w:p w14:paraId="58AEB357" w14:textId="77777777" w:rsidR="00C6364F" w:rsidRPr="00C6364F" w:rsidRDefault="00C6364F" w:rsidP="00C02275">
      <w:pPr>
        <w:pStyle w:val="a7"/>
        <w:numPr>
          <w:ilvl w:val="0"/>
          <w:numId w:val="154"/>
        </w:numPr>
        <w:shd w:val="clear" w:color="auto" w:fill="FFFFFF"/>
        <w:spacing w:after="0" w:afterAutospacing="0"/>
      </w:pPr>
      <w:r w:rsidRPr="00C6364F">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4122F4B6" w14:textId="77777777" w:rsidR="00C6364F" w:rsidRPr="00C6364F" w:rsidRDefault="00C6364F" w:rsidP="00C02275">
      <w:pPr>
        <w:pStyle w:val="a7"/>
        <w:numPr>
          <w:ilvl w:val="0"/>
          <w:numId w:val="154"/>
        </w:numPr>
        <w:shd w:val="clear" w:color="auto" w:fill="FFFFFF"/>
        <w:spacing w:after="0" w:afterAutospacing="0"/>
      </w:pPr>
      <w:r w:rsidRPr="00C6364F">
        <w:t>различать и характеризовать несколько народных художественных промыслов России;</w:t>
      </w:r>
    </w:p>
    <w:p w14:paraId="7512B75E" w14:textId="77777777" w:rsidR="00C6364F" w:rsidRPr="00C6364F" w:rsidRDefault="00C6364F" w:rsidP="00C02275">
      <w:pPr>
        <w:pStyle w:val="a7"/>
        <w:numPr>
          <w:ilvl w:val="0"/>
          <w:numId w:val="154"/>
        </w:numPr>
        <w:shd w:val="clear" w:color="auto" w:fill="FFFFFF"/>
        <w:spacing w:after="0" w:afterAutospacing="0"/>
      </w:pPr>
      <w:r w:rsidRPr="00C6364F">
        <w:t>называть пространственные и временные виды искусства и объяснять, в чем состоит различие временных и пространственных видов искусства;</w:t>
      </w:r>
    </w:p>
    <w:p w14:paraId="6A117566" w14:textId="77777777" w:rsidR="00C6364F" w:rsidRPr="00C6364F" w:rsidRDefault="00C6364F" w:rsidP="00C02275">
      <w:pPr>
        <w:pStyle w:val="a7"/>
        <w:numPr>
          <w:ilvl w:val="0"/>
          <w:numId w:val="154"/>
        </w:numPr>
        <w:shd w:val="clear" w:color="auto" w:fill="FFFFFF"/>
        <w:spacing w:after="0" w:afterAutospacing="0"/>
      </w:pPr>
      <w:r w:rsidRPr="00C6364F">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3AD1CBC2" w14:textId="77777777" w:rsidR="00C6364F" w:rsidRPr="00C6364F" w:rsidRDefault="00C6364F" w:rsidP="00C02275">
      <w:pPr>
        <w:pStyle w:val="a7"/>
        <w:numPr>
          <w:ilvl w:val="0"/>
          <w:numId w:val="154"/>
        </w:numPr>
        <w:shd w:val="clear" w:color="auto" w:fill="FFFFFF"/>
        <w:spacing w:after="0" w:afterAutospacing="0"/>
      </w:pPr>
      <w:r w:rsidRPr="00C6364F">
        <w:t>объяснять разницу между предметом изображения, сюжетом и содержанием изображения;</w:t>
      </w:r>
    </w:p>
    <w:p w14:paraId="1D829510" w14:textId="77777777" w:rsidR="00C6364F" w:rsidRPr="00C6364F" w:rsidRDefault="00C6364F" w:rsidP="00C02275">
      <w:pPr>
        <w:pStyle w:val="a7"/>
        <w:numPr>
          <w:ilvl w:val="0"/>
          <w:numId w:val="154"/>
        </w:numPr>
        <w:shd w:val="clear" w:color="auto" w:fill="FFFFFF"/>
        <w:spacing w:after="0" w:afterAutospacing="0"/>
      </w:pPr>
      <w:r w:rsidRPr="00C6364F">
        <w:t>композиционным навыкам работы, чувству ритма, работе с различными художественными материалами;</w:t>
      </w:r>
    </w:p>
    <w:p w14:paraId="359D5A82" w14:textId="77777777" w:rsidR="00C6364F" w:rsidRPr="00C6364F" w:rsidRDefault="00C6364F" w:rsidP="00C02275">
      <w:pPr>
        <w:pStyle w:val="a7"/>
        <w:numPr>
          <w:ilvl w:val="0"/>
          <w:numId w:val="154"/>
        </w:numPr>
        <w:shd w:val="clear" w:color="auto" w:fill="FFFFFF"/>
        <w:spacing w:after="0" w:afterAutospacing="0"/>
      </w:pPr>
      <w:r w:rsidRPr="00C6364F">
        <w:t>создавать образы, используя все выразительные возможности художественных материалов;</w:t>
      </w:r>
    </w:p>
    <w:p w14:paraId="70A602F1" w14:textId="77777777" w:rsidR="00C6364F" w:rsidRPr="00C6364F" w:rsidRDefault="00C6364F" w:rsidP="00C02275">
      <w:pPr>
        <w:pStyle w:val="a7"/>
        <w:numPr>
          <w:ilvl w:val="0"/>
          <w:numId w:val="154"/>
        </w:numPr>
        <w:shd w:val="clear" w:color="auto" w:fill="FFFFFF"/>
        <w:spacing w:after="0" w:afterAutospacing="0"/>
      </w:pPr>
      <w:r w:rsidRPr="00C6364F">
        <w:t>простым навыкам изображения с помощью пятна и тональных отношений;</w:t>
      </w:r>
    </w:p>
    <w:p w14:paraId="2BCBCFF6" w14:textId="77777777" w:rsidR="00C6364F" w:rsidRPr="00C6364F" w:rsidRDefault="00C6364F" w:rsidP="00C02275">
      <w:pPr>
        <w:pStyle w:val="a7"/>
        <w:numPr>
          <w:ilvl w:val="0"/>
          <w:numId w:val="154"/>
        </w:numPr>
        <w:shd w:val="clear" w:color="auto" w:fill="FFFFFF"/>
        <w:spacing w:after="0" w:afterAutospacing="0"/>
      </w:pPr>
      <w:r w:rsidRPr="00C6364F">
        <w:t>навыку плоскостного силуэтного изображения обычных, простых предметов (кухонная утварь);</w:t>
      </w:r>
    </w:p>
    <w:p w14:paraId="44F5E64F" w14:textId="77777777" w:rsidR="00C6364F" w:rsidRDefault="00C6364F" w:rsidP="00C02275">
      <w:pPr>
        <w:pStyle w:val="a7"/>
        <w:numPr>
          <w:ilvl w:val="0"/>
          <w:numId w:val="154"/>
        </w:numPr>
        <w:shd w:val="clear" w:color="auto" w:fill="FFFFFF"/>
        <w:spacing w:after="0" w:afterAutospacing="0"/>
      </w:pPr>
      <w:r w:rsidRPr="00C6364F">
        <w:t>изображать сложную форму предмета (силуэт) как соотношение простых геометрических фигур, соблюдая их пропорции;</w:t>
      </w:r>
    </w:p>
    <w:p w14:paraId="28914BA7" w14:textId="77777777" w:rsidR="0087316D" w:rsidRPr="00C6364F" w:rsidRDefault="00C10C50" w:rsidP="0087316D">
      <w:pPr>
        <w:pStyle w:val="a7"/>
        <w:shd w:val="clear" w:color="auto" w:fill="FFFFFF"/>
        <w:spacing w:after="0" w:afterAutospacing="0"/>
        <w:ind w:left="720"/>
        <w:jc w:val="center"/>
      </w:pPr>
      <w:r>
        <w:t>111</w:t>
      </w:r>
    </w:p>
    <w:p w14:paraId="69100F2C" w14:textId="77777777" w:rsidR="00C6364F" w:rsidRPr="00C6364F" w:rsidRDefault="00C6364F" w:rsidP="00C02275">
      <w:pPr>
        <w:pStyle w:val="a7"/>
        <w:numPr>
          <w:ilvl w:val="0"/>
          <w:numId w:val="154"/>
        </w:numPr>
        <w:shd w:val="clear" w:color="auto" w:fill="FFFFFF"/>
        <w:spacing w:after="0" w:afterAutospacing="0"/>
      </w:pPr>
      <w:r w:rsidRPr="00C6364F">
        <w:lastRenderedPageBreak/>
        <w:t>создавать линейные изображения геометрических тел и натюрморт с натуры из геометрических тел;</w:t>
      </w:r>
    </w:p>
    <w:p w14:paraId="2822EC18" w14:textId="77777777" w:rsidR="00C6364F" w:rsidRPr="00C6364F" w:rsidRDefault="00C6364F" w:rsidP="00C02275">
      <w:pPr>
        <w:pStyle w:val="a7"/>
        <w:numPr>
          <w:ilvl w:val="0"/>
          <w:numId w:val="154"/>
        </w:numPr>
        <w:shd w:val="clear" w:color="auto" w:fill="FFFFFF"/>
        <w:spacing w:after="0" w:afterAutospacing="0"/>
      </w:pPr>
      <w:r w:rsidRPr="00C6364F">
        <w:t>строить изображения простых предметов по правилам линейной перспективы;</w:t>
      </w:r>
    </w:p>
    <w:p w14:paraId="5EC817C7"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3D451CF0" w14:textId="77777777" w:rsidR="00C6364F" w:rsidRPr="00C6364F" w:rsidRDefault="00C6364F" w:rsidP="00C02275">
      <w:pPr>
        <w:pStyle w:val="a7"/>
        <w:numPr>
          <w:ilvl w:val="0"/>
          <w:numId w:val="154"/>
        </w:numPr>
        <w:shd w:val="clear" w:color="auto" w:fill="FFFFFF"/>
        <w:spacing w:after="0" w:afterAutospacing="0"/>
      </w:pPr>
      <w:r w:rsidRPr="00C6364F">
        <w:t>передавать с помощью света характер формы и эмоциональное напряжение в композиции натюрморта;</w:t>
      </w:r>
    </w:p>
    <w:p w14:paraId="1F73EF64" w14:textId="77777777" w:rsidR="00C6364F" w:rsidRPr="00C6364F" w:rsidRDefault="00C6364F" w:rsidP="00C02275">
      <w:pPr>
        <w:pStyle w:val="a7"/>
        <w:numPr>
          <w:ilvl w:val="0"/>
          <w:numId w:val="154"/>
        </w:numPr>
        <w:shd w:val="clear" w:color="auto" w:fill="FFFFFF"/>
        <w:spacing w:after="0" w:afterAutospacing="0"/>
      </w:pPr>
      <w:r w:rsidRPr="00C6364F">
        <w:t>творческому опыту выполнения графического натюрморта и гравюры наклейками на картоне;</w:t>
      </w:r>
    </w:p>
    <w:p w14:paraId="3DB39EC1" w14:textId="77777777" w:rsidR="00C6364F" w:rsidRPr="00C6364F" w:rsidRDefault="00C6364F" w:rsidP="00C02275">
      <w:pPr>
        <w:pStyle w:val="a7"/>
        <w:numPr>
          <w:ilvl w:val="0"/>
          <w:numId w:val="154"/>
        </w:numPr>
        <w:shd w:val="clear" w:color="auto" w:fill="FFFFFF"/>
        <w:spacing w:after="0" w:afterAutospacing="0"/>
      </w:pPr>
      <w:r w:rsidRPr="00C6364F">
        <w:t>выражать цветом в натюрморте собственное настроение и переживания;</w:t>
      </w:r>
    </w:p>
    <w:p w14:paraId="2EDE1A45" w14:textId="77777777" w:rsidR="00C6364F" w:rsidRPr="00C6364F" w:rsidRDefault="00C6364F" w:rsidP="00C02275">
      <w:pPr>
        <w:pStyle w:val="a7"/>
        <w:numPr>
          <w:ilvl w:val="0"/>
          <w:numId w:val="154"/>
        </w:numPr>
        <w:shd w:val="clear" w:color="auto" w:fill="FFFFFF"/>
        <w:spacing w:after="0" w:afterAutospacing="0"/>
      </w:pPr>
      <w:r w:rsidRPr="00C6364F">
        <w:t>рассуждать о разных способах передачи перспективы в изобразительном искусстве как выражении различных мировоззренческих смыслов;</w:t>
      </w:r>
    </w:p>
    <w:p w14:paraId="19A29FD6" w14:textId="77777777" w:rsidR="00C6364F" w:rsidRPr="00C6364F" w:rsidRDefault="00C6364F" w:rsidP="00C02275">
      <w:pPr>
        <w:pStyle w:val="a7"/>
        <w:numPr>
          <w:ilvl w:val="0"/>
          <w:numId w:val="154"/>
        </w:numPr>
        <w:shd w:val="clear" w:color="auto" w:fill="FFFFFF"/>
        <w:spacing w:after="0" w:afterAutospacing="0"/>
      </w:pPr>
      <w:r w:rsidRPr="00C6364F">
        <w:t>применять перспективу в практической творческой работе;</w:t>
      </w:r>
    </w:p>
    <w:p w14:paraId="0EDA9542" w14:textId="77777777" w:rsidR="00C6364F" w:rsidRPr="00C6364F" w:rsidRDefault="00C6364F" w:rsidP="00C02275">
      <w:pPr>
        <w:pStyle w:val="a7"/>
        <w:numPr>
          <w:ilvl w:val="0"/>
          <w:numId w:val="154"/>
        </w:numPr>
        <w:shd w:val="clear" w:color="auto" w:fill="FFFFFF"/>
        <w:spacing w:after="0" w:afterAutospacing="0"/>
      </w:pPr>
      <w:r w:rsidRPr="00C6364F">
        <w:t>навыкам изображения перспективных сокращений в зарисовках наблюдаемого;</w:t>
      </w:r>
    </w:p>
    <w:p w14:paraId="729CC783" w14:textId="77777777" w:rsidR="00C6364F" w:rsidRPr="00C6364F" w:rsidRDefault="00C6364F" w:rsidP="00C02275">
      <w:pPr>
        <w:pStyle w:val="a7"/>
        <w:numPr>
          <w:ilvl w:val="0"/>
          <w:numId w:val="154"/>
        </w:numPr>
        <w:shd w:val="clear" w:color="auto" w:fill="FFFFFF"/>
        <w:spacing w:after="0" w:afterAutospacing="0"/>
      </w:pPr>
      <w:r w:rsidRPr="00C6364F">
        <w:t>навыкам изображения уходящего вдаль пространства, применяя правила линейной и воздушной перспективы;</w:t>
      </w:r>
    </w:p>
    <w:p w14:paraId="039ED1D2" w14:textId="77777777" w:rsidR="00C6364F" w:rsidRPr="00C6364F" w:rsidRDefault="00C6364F" w:rsidP="00C02275">
      <w:pPr>
        <w:pStyle w:val="a7"/>
        <w:numPr>
          <w:ilvl w:val="0"/>
          <w:numId w:val="154"/>
        </w:numPr>
        <w:shd w:val="clear" w:color="auto" w:fill="FFFFFF"/>
        <w:spacing w:after="0" w:afterAutospacing="0"/>
      </w:pPr>
      <w:r w:rsidRPr="00C6364F">
        <w:t>видеть, наблюдать и эстетически переживать изменчивость цветового состояния и настроения в природе;</w:t>
      </w:r>
    </w:p>
    <w:p w14:paraId="7EE4280C" w14:textId="77777777" w:rsidR="00C6364F" w:rsidRPr="00C6364F" w:rsidRDefault="00C6364F" w:rsidP="00C02275">
      <w:pPr>
        <w:pStyle w:val="a7"/>
        <w:numPr>
          <w:ilvl w:val="0"/>
          <w:numId w:val="154"/>
        </w:numPr>
        <w:shd w:val="clear" w:color="auto" w:fill="FFFFFF"/>
        <w:spacing w:after="0" w:afterAutospacing="0"/>
      </w:pPr>
      <w:r w:rsidRPr="00C6364F">
        <w:t>навыкам создания пейзажных зарисовок;</w:t>
      </w:r>
    </w:p>
    <w:p w14:paraId="11E14E7F" w14:textId="77777777" w:rsidR="00C6364F" w:rsidRPr="00C6364F" w:rsidRDefault="00C6364F" w:rsidP="00C02275">
      <w:pPr>
        <w:pStyle w:val="a7"/>
        <w:numPr>
          <w:ilvl w:val="0"/>
          <w:numId w:val="154"/>
        </w:numPr>
        <w:shd w:val="clear" w:color="auto" w:fill="FFFFFF"/>
        <w:spacing w:after="0" w:afterAutospacing="0"/>
      </w:pPr>
      <w:r w:rsidRPr="00C6364F">
        <w:t>различать и характеризовать понятия: пространство, ракурс, воздушная перспектива;</w:t>
      </w:r>
    </w:p>
    <w:p w14:paraId="0B8D149D" w14:textId="77777777" w:rsidR="00C6364F" w:rsidRPr="00C6364F" w:rsidRDefault="00C6364F" w:rsidP="00C02275">
      <w:pPr>
        <w:pStyle w:val="a7"/>
        <w:numPr>
          <w:ilvl w:val="0"/>
          <w:numId w:val="154"/>
        </w:numPr>
        <w:shd w:val="clear" w:color="auto" w:fill="FFFFFF"/>
        <w:spacing w:after="0" w:afterAutospacing="0"/>
      </w:pPr>
      <w:r w:rsidRPr="00C6364F">
        <w:t>пользоваться правилами работы на пленэре;</w:t>
      </w:r>
    </w:p>
    <w:p w14:paraId="3E5C8089" w14:textId="77777777" w:rsidR="00C6364F" w:rsidRPr="00C6364F" w:rsidRDefault="00C6364F" w:rsidP="00C02275">
      <w:pPr>
        <w:pStyle w:val="a7"/>
        <w:numPr>
          <w:ilvl w:val="0"/>
          <w:numId w:val="154"/>
        </w:numPr>
        <w:shd w:val="clear" w:color="auto" w:fill="FFFFFF"/>
        <w:spacing w:after="0" w:afterAutospacing="0"/>
      </w:pPr>
      <w:r w:rsidRPr="00C6364F">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7DBBD5C4" w14:textId="77777777" w:rsidR="00C6364F" w:rsidRPr="00C6364F" w:rsidRDefault="00C6364F" w:rsidP="00C02275">
      <w:pPr>
        <w:pStyle w:val="a7"/>
        <w:numPr>
          <w:ilvl w:val="0"/>
          <w:numId w:val="154"/>
        </w:numPr>
        <w:shd w:val="clear" w:color="auto" w:fill="FFFFFF"/>
        <w:spacing w:after="0" w:afterAutospacing="0"/>
      </w:pPr>
      <w:r w:rsidRPr="00C6364F">
        <w:t>навыкам композиции, наблюдательной перспективы и ритмической организации плоскости изображения;</w:t>
      </w:r>
    </w:p>
    <w:p w14:paraId="2A04C3C7" w14:textId="77777777" w:rsidR="00C6364F" w:rsidRPr="00C6364F" w:rsidRDefault="00C6364F" w:rsidP="00C02275">
      <w:pPr>
        <w:pStyle w:val="a7"/>
        <w:numPr>
          <w:ilvl w:val="0"/>
          <w:numId w:val="154"/>
        </w:numPr>
        <w:shd w:val="clear" w:color="auto" w:fill="FFFFFF"/>
        <w:spacing w:after="0" w:afterAutospacing="0"/>
      </w:pPr>
      <w:r w:rsidRPr="00C6364F">
        <w:t>различать основные средства художественной выразительности в изобразительном искусстве (линия, пятно, тон, цвет, форма, перспектива и др.);</w:t>
      </w:r>
    </w:p>
    <w:p w14:paraId="13D781A3" w14:textId="77777777" w:rsidR="00C6364F" w:rsidRPr="00C6364F" w:rsidRDefault="00C6364F" w:rsidP="00C02275">
      <w:pPr>
        <w:pStyle w:val="a7"/>
        <w:numPr>
          <w:ilvl w:val="0"/>
          <w:numId w:val="154"/>
        </w:numPr>
        <w:shd w:val="clear" w:color="auto" w:fill="FFFFFF"/>
        <w:spacing w:after="0" w:afterAutospacing="0"/>
      </w:pPr>
      <w:r w:rsidRPr="00C6364F">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4D95039C" w14:textId="77777777" w:rsidR="00C6364F" w:rsidRPr="00C6364F" w:rsidRDefault="00C6364F" w:rsidP="00C02275">
      <w:pPr>
        <w:pStyle w:val="a7"/>
        <w:numPr>
          <w:ilvl w:val="0"/>
          <w:numId w:val="154"/>
        </w:numPr>
        <w:shd w:val="clear" w:color="auto" w:fill="FFFFFF"/>
        <w:spacing w:after="0" w:afterAutospacing="0"/>
      </w:pPr>
      <w:r w:rsidRPr="00C6364F">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68B856C1" w14:textId="77777777" w:rsidR="00C6364F" w:rsidRPr="00C6364F" w:rsidRDefault="00C6364F" w:rsidP="00C02275">
      <w:pPr>
        <w:pStyle w:val="a7"/>
        <w:numPr>
          <w:ilvl w:val="0"/>
          <w:numId w:val="154"/>
        </w:numPr>
        <w:shd w:val="clear" w:color="auto" w:fill="FFFFFF"/>
        <w:spacing w:after="0" w:afterAutospacing="0"/>
      </w:pPr>
      <w:r w:rsidRPr="00C6364F">
        <w:t>различать и характеризовать понятия: эпический пейзаж, романтический пейзаж, пейзаж настроения, пленэр, импрессионизм;</w:t>
      </w:r>
    </w:p>
    <w:p w14:paraId="02E51737" w14:textId="77777777" w:rsidR="00C6364F" w:rsidRPr="00C6364F" w:rsidRDefault="00C6364F" w:rsidP="00C02275">
      <w:pPr>
        <w:pStyle w:val="a7"/>
        <w:numPr>
          <w:ilvl w:val="0"/>
          <w:numId w:val="154"/>
        </w:numPr>
        <w:shd w:val="clear" w:color="auto" w:fill="FFFFFF"/>
        <w:spacing w:after="0" w:afterAutospacing="0"/>
      </w:pPr>
      <w:r w:rsidRPr="00C6364F">
        <w:t>различать и характеризовать виды портрета;</w:t>
      </w:r>
    </w:p>
    <w:p w14:paraId="29B83814" w14:textId="77777777" w:rsidR="00C6364F" w:rsidRPr="00C6364F" w:rsidRDefault="00C6364F" w:rsidP="00C02275">
      <w:pPr>
        <w:pStyle w:val="a7"/>
        <w:numPr>
          <w:ilvl w:val="0"/>
          <w:numId w:val="154"/>
        </w:numPr>
        <w:shd w:val="clear" w:color="auto" w:fill="FFFFFF"/>
        <w:spacing w:after="0" w:afterAutospacing="0"/>
      </w:pPr>
      <w:r w:rsidRPr="00C6364F">
        <w:t>понимать и характеризовать основы изображения головы человека;</w:t>
      </w:r>
    </w:p>
    <w:p w14:paraId="1B4C195B" w14:textId="77777777" w:rsidR="00C6364F" w:rsidRPr="00C6364F" w:rsidRDefault="00C6364F" w:rsidP="00C02275">
      <w:pPr>
        <w:pStyle w:val="a7"/>
        <w:numPr>
          <w:ilvl w:val="0"/>
          <w:numId w:val="154"/>
        </w:numPr>
        <w:shd w:val="clear" w:color="auto" w:fill="FFFFFF"/>
        <w:spacing w:after="0" w:afterAutospacing="0"/>
      </w:pPr>
      <w:r w:rsidRPr="00C6364F">
        <w:t>пользоваться навыками работы с доступными скульптурными материалами;</w:t>
      </w:r>
    </w:p>
    <w:p w14:paraId="51758A7B" w14:textId="77777777" w:rsidR="00C6364F" w:rsidRPr="00C6364F" w:rsidRDefault="00C6364F" w:rsidP="00C02275">
      <w:pPr>
        <w:pStyle w:val="a7"/>
        <w:numPr>
          <w:ilvl w:val="0"/>
          <w:numId w:val="154"/>
        </w:numPr>
        <w:shd w:val="clear" w:color="auto" w:fill="FFFFFF"/>
        <w:spacing w:after="0" w:afterAutospacing="0"/>
      </w:pPr>
      <w:r w:rsidRPr="00C6364F">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254E6308" w14:textId="77777777" w:rsidR="00C6364F" w:rsidRPr="00C6364F" w:rsidRDefault="00C6364F" w:rsidP="00C02275">
      <w:pPr>
        <w:pStyle w:val="a7"/>
        <w:numPr>
          <w:ilvl w:val="0"/>
          <w:numId w:val="154"/>
        </w:numPr>
        <w:shd w:val="clear" w:color="auto" w:fill="FFFFFF"/>
        <w:spacing w:after="0" w:afterAutospacing="0"/>
      </w:pPr>
      <w:r w:rsidRPr="00C6364F">
        <w:t>видеть конструктивную форму предмета, владеть первичными навыками плоского и объемного изображения предмета и группы предметов;</w:t>
      </w:r>
    </w:p>
    <w:p w14:paraId="4B39F549" w14:textId="77777777" w:rsidR="00C6364F" w:rsidRPr="00C6364F" w:rsidRDefault="00C6364F" w:rsidP="00C02275">
      <w:pPr>
        <w:pStyle w:val="a7"/>
        <w:numPr>
          <w:ilvl w:val="0"/>
          <w:numId w:val="154"/>
        </w:numPr>
        <w:shd w:val="clear" w:color="auto" w:fill="FFFFFF"/>
        <w:spacing w:after="0" w:afterAutospacing="0"/>
      </w:pPr>
      <w:r w:rsidRPr="00C6364F">
        <w:t>использовать графические материалы в работе над портретом;</w:t>
      </w:r>
    </w:p>
    <w:p w14:paraId="0983C106" w14:textId="77777777" w:rsidR="00C6364F" w:rsidRPr="00C6364F" w:rsidRDefault="00C6364F" w:rsidP="00C02275">
      <w:pPr>
        <w:pStyle w:val="a7"/>
        <w:numPr>
          <w:ilvl w:val="0"/>
          <w:numId w:val="154"/>
        </w:numPr>
        <w:shd w:val="clear" w:color="auto" w:fill="FFFFFF"/>
        <w:spacing w:after="0" w:afterAutospacing="0"/>
      </w:pPr>
      <w:r w:rsidRPr="00C6364F">
        <w:t>использовать образные возможности освещения в портрете;</w:t>
      </w:r>
    </w:p>
    <w:p w14:paraId="1E90ABF1" w14:textId="77777777" w:rsidR="00C6364F" w:rsidRPr="00C6364F" w:rsidRDefault="00C6364F" w:rsidP="00C02275">
      <w:pPr>
        <w:pStyle w:val="a7"/>
        <w:numPr>
          <w:ilvl w:val="0"/>
          <w:numId w:val="154"/>
        </w:numPr>
        <w:shd w:val="clear" w:color="auto" w:fill="FFFFFF"/>
        <w:spacing w:after="0" w:afterAutospacing="0"/>
      </w:pPr>
      <w:r w:rsidRPr="00C6364F">
        <w:t>пользоваться правилами схематического построения головы человека в рисунке;</w:t>
      </w:r>
    </w:p>
    <w:p w14:paraId="2F210F33" w14:textId="77777777" w:rsidR="00C6364F" w:rsidRPr="00C6364F" w:rsidRDefault="00C6364F" w:rsidP="00C02275">
      <w:pPr>
        <w:pStyle w:val="a7"/>
        <w:numPr>
          <w:ilvl w:val="0"/>
          <w:numId w:val="154"/>
        </w:numPr>
        <w:shd w:val="clear" w:color="auto" w:fill="FFFFFF"/>
        <w:spacing w:after="0" w:afterAutospacing="0"/>
      </w:pPr>
      <w:r w:rsidRPr="00C6364F">
        <w:t>называть имена выдающихся русских и зарубежных художников - портретистов и определять их произведения;</w:t>
      </w:r>
    </w:p>
    <w:p w14:paraId="2250D86B" w14:textId="77777777" w:rsidR="00C6364F" w:rsidRPr="00C6364F" w:rsidRDefault="00C6364F" w:rsidP="00C02275">
      <w:pPr>
        <w:pStyle w:val="a7"/>
        <w:numPr>
          <w:ilvl w:val="0"/>
          <w:numId w:val="154"/>
        </w:numPr>
        <w:shd w:val="clear" w:color="auto" w:fill="FFFFFF"/>
        <w:spacing w:after="0" w:afterAutospacing="0"/>
      </w:pPr>
      <w:r w:rsidRPr="00C6364F">
        <w:t>навыкам передачи в плоскостном изображении простых движений фигуры человека;</w:t>
      </w:r>
    </w:p>
    <w:p w14:paraId="128B3FE4" w14:textId="77777777" w:rsidR="00C6364F" w:rsidRDefault="00C6364F" w:rsidP="00C02275">
      <w:pPr>
        <w:pStyle w:val="a7"/>
        <w:numPr>
          <w:ilvl w:val="0"/>
          <w:numId w:val="154"/>
        </w:numPr>
        <w:shd w:val="clear" w:color="auto" w:fill="FFFFFF"/>
        <w:spacing w:after="0" w:afterAutospacing="0"/>
      </w:pPr>
      <w:r w:rsidRPr="00C6364F">
        <w:t>навыкам понимания особенностей восприятия скульптурного образа;</w:t>
      </w:r>
    </w:p>
    <w:p w14:paraId="031EB817" w14:textId="77777777" w:rsidR="0087316D" w:rsidRPr="00C6364F" w:rsidRDefault="00C10C50" w:rsidP="0087316D">
      <w:pPr>
        <w:pStyle w:val="a7"/>
        <w:shd w:val="clear" w:color="auto" w:fill="FFFFFF"/>
        <w:spacing w:after="0" w:afterAutospacing="0"/>
        <w:ind w:left="720"/>
        <w:jc w:val="center"/>
      </w:pPr>
      <w:r>
        <w:t>112</w:t>
      </w:r>
    </w:p>
    <w:p w14:paraId="4C890EEA" w14:textId="77777777" w:rsidR="00C6364F" w:rsidRPr="00C6364F" w:rsidRDefault="00C6364F" w:rsidP="00C02275">
      <w:pPr>
        <w:pStyle w:val="a7"/>
        <w:numPr>
          <w:ilvl w:val="0"/>
          <w:numId w:val="154"/>
        </w:numPr>
        <w:shd w:val="clear" w:color="auto" w:fill="FFFFFF"/>
        <w:spacing w:after="0" w:afterAutospacing="0"/>
      </w:pPr>
      <w:r w:rsidRPr="00C6364F">
        <w:lastRenderedPageBreak/>
        <w:t>навыкам лепки и работы с пластилином или глиной;</w:t>
      </w:r>
    </w:p>
    <w:p w14:paraId="410E0891" w14:textId="77777777" w:rsidR="00C6364F" w:rsidRPr="00C6364F" w:rsidRDefault="00C6364F" w:rsidP="00C02275">
      <w:pPr>
        <w:pStyle w:val="a7"/>
        <w:numPr>
          <w:ilvl w:val="0"/>
          <w:numId w:val="154"/>
        </w:numPr>
        <w:shd w:val="clear" w:color="auto" w:fill="FFFFFF"/>
        <w:spacing w:after="0" w:afterAutospacing="0"/>
      </w:pPr>
      <w:r w:rsidRPr="00C6364F">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526B802F" w14:textId="77777777" w:rsidR="00C6364F" w:rsidRPr="00C6364F" w:rsidRDefault="00C6364F" w:rsidP="00C02275">
      <w:pPr>
        <w:pStyle w:val="a7"/>
        <w:numPr>
          <w:ilvl w:val="0"/>
          <w:numId w:val="154"/>
        </w:numPr>
        <w:shd w:val="clear" w:color="auto" w:fill="FFFFFF"/>
        <w:spacing w:after="0" w:afterAutospacing="0"/>
      </w:pPr>
      <w:r w:rsidRPr="00C6364F">
        <w:t>приемам выразительности при работе с натуры над набросками и зарисовками фигуры человека, используя разнообразные графические материалы;</w:t>
      </w:r>
    </w:p>
    <w:p w14:paraId="01217F4B"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7D1D0927" w14:textId="77777777" w:rsidR="00C6364F" w:rsidRPr="00C6364F" w:rsidRDefault="00C6364F" w:rsidP="00C02275">
      <w:pPr>
        <w:pStyle w:val="a7"/>
        <w:numPr>
          <w:ilvl w:val="0"/>
          <w:numId w:val="154"/>
        </w:numPr>
        <w:shd w:val="clear" w:color="auto" w:fill="FFFFFF"/>
        <w:spacing w:after="0" w:afterAutospacing="0"/>
      </w:pPr>
      <w:r w:rsidRPr="00C6364F">
        <w:t>объяснять понятия «тема», «содержание», «сюжет» в произведениях станковой живописи;</w:t>
      </w:r>
    </w:p>
    <w:p w14:paraId="5DF5241D" w14:textId="77777777" w:rsidR="00C6364F" w:rsidRPr="00C6364F" w:rsidRDefault="00C6364F" w:rsidP="00C02275">
      <w:pPr>
        <w:pStyle w:val="a7"/>
        <w:numPr>
          <w:ilvl w:val="0"/>
          <w:numId w:val="154"/>
        </w:numPr>
        <w:shd w:val="clear" w:color="auto" w:fill="FFFFFF"/>
        <w:spacing w:after="0" w:afterAutospacing="0"/>
      </w:pPr>
      <w:r w:rsidRPr="00C6364F">
        <w:t>изобразительным и композиционным навыкам в процессе работы над эскизом;</w:t>
      </w:r>
    </w:p>
    <w:p w14:paraId="20775729" w14:textId="77777777" w:rsidR="00C6364F" w:rsidRPr="00C6364F" w:rsidRDefault="00C6364F" w:rsidP="00C02275">
      <w:pPr>
        <w:pStyle w:val="a7"/>
        <w:numPr>
          <w:ilvl w:val="0"/>
          <w:numId w:val="154"/>
        </w:numPr>
        <w:shd w:val="clear" w:color="auto" w:fill="FFFFFF"/>
        <w:spacing w:after="0" w:afterAutospacing="0"/>
      </w:pPr>
      <w:r w:rsidRPr="00C6364F">
        <w:t>узнавать и объяснять понятия «тематическая картина», «станковая живопись»;</w:t>
      </w:r>
    </w:p>
    <w:p w14:paraId="1D578595" w14:textId="77777777" w:rsidR="00C6364F" w:rsidRPr="00C6364F" w:rsidRDefault="00C6364F" w:rsidP="00C02275">
      <w:pPr>
        <w:pStyle w:val="a7"/>
        <w:numPr>
          <w:ilvl w:val="0"/>
          <w:numId w:val="154"/>
        </w:numPr>
        <w:shd w:val="clear" w:color="auto" w:fill="FFFFFF"/>
        <w:spacing w:after="0" w:afterAutospacing="0"/>
      </w:pPr>
      <w:r w:rsidRPr="00C6364F">
        <w:t>перечислять и характеризовать основные жанры сюжетно- тематической картины;</w:t>
      </w:r>
    </w:p>
    <w:p w14:paraId="41AC55C2"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0B62C8E6" w14:textId="77777777" w:rsidR="00C6364F" w:rsidRPr="00C6364F" w:rsidRDefault="00C6364F" w:rsidP="00C02275">
      <w:pPr>
        <w:pStyle w:val="a7"/>
        <w:numPr>
          <w:ilvl w:val="0"/>
          <w:numId w:val="154"/>
        </w:numPr>
        <w:shd w:val="clear" w:color="auto" w:fill="FFFFFF"/>
        <w:spacing w:after="0" w:afterAutospacing="0"/>
      </w:pPr>
      <w:r w:rsidRPr="00C6364F">
        <w:t>узнавать и характеризовать несколько классических произведений и называть имена великих русских мастеров исторической картины;</w:t>
      </w:r>
    </w:p>
    <w:p w14:paraId="67C1D5BA"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значение тематической картины XIX века в развитии русской культуры;</w:t>
      </w:r>
    </w:p>
    <w:p w14:paraId="123126ED" w14:textId="77777777" w:rsidR="00C6364F" w:rsidRPr="00C6364F" w:rsidRDefault="00C6364F" w:rsidP="00C02275">
      <w:pPr>
        <w:pStyle w:val="a7"/>
        <w:numPr>
          <w:ilvl w:val="0"/>
          <w:numId w:val="154"/>
        </w:numPr>
        <w:shd w:val="clear" w:color="auto" w:fill="FFFFFF"/>
        <w:spacing w:after="0" w:afterAutospacing="0"/>
      </w:pPr>
      <w:r w:rsidRPr="00C6364F">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02AF0A39" w14:textId="77777777" w:rsidR="00C6364F" w:rsidRPr="00C6364F" w:rsidRDefault="00C6364F" w:rsidP="00C02275">
      <w:pPr>
        <w:pStyle w:val="a7"/>
        <w:numPr>
          <w:ilvl w:val="0"/>
          <w:numId w:val="154"/>
        </w:numPr>
        <w:shd w:val="clear" w:color="auto" w:fill="FFFFFF"/>
        <w:spacing w:after="0" w:afterAutospacing="0"/>
      </w:pPr>
      <w:r w:rsidRPr="00C6364F">
        <w:t>называть имена нескольких известных художников объединения «Мир искусства» и их наиболее известные произведения;</w:t>
      </w:r>
    </w:p>
    <w:p w14:paraId="1027E20F" w14:textId="77777777" w:rsidR="00C6364F" w:rsidRPr="00C6364F" w:rsidRDefault="00C6364F" w:rsidP="00C02275">
      <w:pPr>
        <w:pStyle w:val="a7"/>
        <w:numPr>
          <w:ilvl w:val="0"/>
          <w:numId w:val="154"/>
        </w:numPr>
        <w:shd w:val="clear" w:color="auto" w:fill="FFFFFF"/>
        <w:spacing w:after="0" w:afterAutospacing="0"/>
      </w:pPr>
      <w:r w:rsidRPr="00C6364F">
        <w:t>творческому опыту по разработке и созданию изобразительного образа на выбранный исторический сюжет;</w:t>
      </w:r>
    </w:p>
    <w:p w14:paraId="65181983" w14:textId="77777777" w:rsidR="00C6364F" w:rsidRPr="00C6364F" w:rsidRDefault="00C6364F" w:rsidP="00C02275">
      <w:pPr>
        <w:pStyle w:val="a7"/>
        <w:numPr>
          <w:ilvl w:val="0"/>
          <w:numId w:val="154"/>
        </w:numPr>
        <w:shd w:val="clear" w:color="auto" w:fill="FFFFFF"/>
        <w:spacing w:after="0" w:afterAutospacing="0"/>
      </w:pPr>
      <w:r w:rsidRPr="00C6364F">
        <w:t>творческому опыту по разработке художественного проекта –разработки композиции на историческую тему;</w:t>
      </w:r>
    </w:p>
    <w:p w14:paraId="6897B30B" w14:textId="77777777" w:rsidR="00C6364F" w:rsidRPr="00C6364F" w:rsidRDefault="00C6364F" w:rsidP="00C02275">
      <w:pPr>
        <w:pStyle w:val="a7"/>
        <w:numPr>
          <w:ilvl w:val="0"/>
          <w:numId w:val="154"/>
        </w:numPr>
        <w:shd w:val="clear" w:color="auto" w:fill="FFFFFF"/>
        <w:spacing w:after="0" w:afterAutospacing="0"/>
      </w:pPr>
      <w:r w:rsidRPr="00C6364F">
        <w:t>творческому опыту создания композиции на основе библейских сюжетов;</w:t>
      </w:r>
    </w:p>
    <w:p w14:paraId="1EBCA1E3" w14:textId="77777777" w:rsidR="00C6364F" w:rsidRPr="00C6364F" w:rsidRDefault="00C6364F" w:rsidP="00C02275">
      <w:pPr>
        <w:pStyle w:val="a7"/>
        <w:numPr>
          <w:ilvl w:val="0"/>
          <w:numId w:val="154"/>
        </w:numPr>
        <w:shd w:val="clear" w:color="auto" w:fill="FFFFFF"/>
        <w:spacing w:after="0" w:afterAutospacing="0"/>
      </w:pPr>
      <w:r w:rsidRPr="00C6364F">
        <w:t>представлениям о великих, вечных темах в искусстве на основе сюжетов из Библии, об их мировоззренческом и нравственном значении в культуре;</w:t>
      </w:r>
    </w:p>
    <w:p w14:paraId="459B42BA" w14:textId="77777777" w:rsidR="00C6364F" w:rsidRPr="00C6364F" w:rsidRDefault="00C6364F" w:rsidP="00C02275">
      <w:pPr>
        <w:pStyle w:val="a7"/>
        <w:numPr>
          <w:ilvl w:val="0"/>
          <w:numId w:val="154"/>
        </w:numPr>
        <w:shd w:val="clear" w:color="auto" w:fill="FFFFFF"/>
        <w:spacing w:after="0" w:afterAutospacing="0"/>
      </w:pPr>
      <w:r w:rsidRPr="00C6364F">
        <w:t>называть имена великих европейских и русских художников, творивших на библейские темы;</w:t>
      </w:r>
    </w:p>
    <w:p w14:paraId="705BBB6D" w14:textId="77777777" w:rsidR="00C6364F" w:rsidRPr="00C6364F" w:rsidRDefault="00C6364F" w:rsidP="00C02275">
      <w:pPr>
        <w:pStyle w:val="a7"/>
        <w:numPr>
          <w:ilvl w:val="0"/>
          <w:numId w:val="154"/>
        </w:numPr>
        <w:shd w:val="clear" w:color="auto" w:fill="FFFFFF"/>
        <w:spacing w:after="0" w:afterAutospacing="0"/>
      </w:pPr>
      <w:r w:rsidRPr="00C6364F">
        <w:t>узнавать и характеризовать произведения великих европейских и русских художников на библейские темы;</w:t>
      </w:r>
    </w:p>
    <w:p w14:paraId="0A3226FB"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роль монументальных памятников в жизни общества;</w:t>
      </w:r>
    </w:p>
    <w:p w14:paraId="410E31B1" w14:textId="77777777" w:rsidR="00C6364F" w:rsidRPr="00C6364F" w:rsidRDefault="00C6364F" w:rsidP="00C02275">
      <w:pPr>
        <w:pStyle w:val="a7"/>
        <w:numPr>
          <w:ilvl w:val="0"/>
          <w:numId w:val="154"/>
        </w:numPr>
        <w:shd w:val="clear" w:color="auto" w:fill="FFFFFF"/>
        <w:spacing w:after="0" w:afterAutospacing="0"/>
      </w:pPr>
      <w:r w:rsidRPr="00C6364F">
        <w:t>рассуждать об особенностях художественного образа советского народа в годы Великой Отечественной войны;</w:t>
      </w:r>
    </w:p>
    <w:p w14:paraId="58952A37" w14:textId="77777777" w:rsidR="00C6364F" w:rsidRPr="00C6364F" w:rsidRDefault="00C6364F" w:rsidP="00C02275">
      <w:pPr>
        <w:pStyle w:val="a7"/>
        <w:numPr>
          <w:ilvl w:val="0"/>
          <w:numId w:val="154"/>
        </w:numPr>
        <w:shd w:val="clear" w:color="auto" w:fill="FFFFFF"/>
        <w:spacing w:after="0" w:afterAutospacing="0"/>
      </w:pPr>
      <w:r w:rsidRPr="00C6364F">
        <w:t>описывать и характеризовать выдающиеся монументальные памятники и ансамбли, посвященные Великой Отечественной войне;</w:t>
      </w:r>
    </w:p>
    <w:p w14:paraId="6D8174CB" w14:textId="77777777" w:rsidR="00C6364F" w:rsidRPr="00C6364F" w:rsidRDefault="00C6364F" w:rsidP="00C02275">
      <w:pPr>
        <w:pStyle w:val="a7"/>
        <w:numPr>
          <w:ilvl w:val="0"/>
          <w:numId w:val="154"/>
        </w:numPr>
        <w:shd w:val="clear" w:color="auto" w:fill="FFFFFF"/>
        <w:spacing w:after="0" w:afterAutospacing="0"/>
      </w:pPr>
      <w:r w:rsidRPr="00C6364F">
        <w:t>творческому опыту лепки памятника, посвященного значимому историческому событию или историческому герою;</w:t>
      </w:r>
    </w:p>
    <w:p w14:paraId="1A6A7068" w14:textId="77777777" w:rsidR="00C6364F" w:rsidRPr="00C6364F" w:rsidRDefault="00C6364F" w:rsidP="00C02275">
      <w:pPr>
        <w:pStyle w:val="a7"/>
        <w:numPr>
          <w:ilvl w:val="0"/>
          <w:numId w:val="154"/>
        </w:numPr>
        <w:shd w:val="clear" w:color="auto" w:fill="FFFFFF"/>
        <w:spacing w:after="0" w:afterAutospacing="0"/>
      </w:pPr>
      <w:r w:rsidRPr="00C6364F">
        <w:t>анализировать художественно-выразительные средства произведений изобразительного искусства XX века;</w:t>
      </w:r>
    </w:p>
    <w:p w14:paraId="0067058D" w14:textId="77777777" w:rsidR="00C6364F" w:rsidRPr="00C6364F" w:rsidRDefault="00C6364F" w:rsidP="00C02275">
      <w:pPr>
        <w:pStyle w:val="a7"/>
        <w:numPr>
          <w:ilvl w:val="0"/>
          <w:numId w:val="154"/>
        </w:numPr>
        <w:shd w:val="clear" w:color="auto" w:fill="FFFFFF"/>
        <w:spacing w:after="0" w:afterAutospacing="0"/>
      </w:pPr>
      <w:r w:rsidRPr="00C6364F">
        <w:t>культуре зрительского восприятия;</w:t>
      </w:r>
    </w:p>
    <w:p w14:paraId="0B4C9571"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временные и пространственные искусства;</w:t>
      </w:r>
    </w:p>
    <w:p w14:paraId="140DD1C4" w14:textId="77777777" w:rsidR="00C6364F" w:rsidRPr="00C6364F" w:rsidRDefault="00C6364F" w:rsidP="00C02275">
      <w:pPr>
        <w:pStyle w:val="a7"/>
        <w:numPr>
          <w:ilvl w:val="0"/>
          <w:numId w:val="154"/>
        </w:numPr>
        <w:shd w:val="clear" w:color="auto" w:fill="FFFFFF"/>
        <w:spacing w:after="0" w:afterAutospacing="0"/>
      </w:pPr>
      <w:r w:rsidRPr="00C6364F">
        <w:t>понимать разницу между реальностью и художественным образом;</w:t>
      </w:r>
    </w:p>
    <w:p w14:paraId="71351984" w14:textId="77777777" w:rsidR="00C6364F" w:rsidRPr="00C6364F" w:rsidRDefault="00C6364F" w:rsidP="00C02275">
      <w:pPr>
        <w:pStyle w:val="a7"/>
        <w:numPr>
          <w:ilvl w:val="0"/>
          <w:numId w:val="154"/>
        </w:numPr>
        <w:shd w:val="clear" w:color="auto" w:fill="FFFFFF"/>
        <w:spacing w:after="0" w:afterAutospacing="0"/>
      </w:pPr>
      <w:r w:rsidRPr="00C6364F">
        <w:t>представлениям об искусстве иллюстрации и творчестве известных иллюстраторов книг. И.Я. Билибин. В.А. Милашевский. В.А. Фаворский;</w:t>
      </w:r>
    </w:p>
    <w:p w14:paraId="1D20DF4B" w14:textId="77777777" w:rsidR="00C6364F" w:rsidRPr="00C6364F" w:rsidRDefault="00C6364F" w:rsidP="00C02275">
      <w:pPr>
        <w:pStyle w:val="a7"/>
        <w:numPr>
          <w:ilvl w:val="0"/>
          <w:numId w:val="154"/>
        </w:numPr>
        <w:shd w:val="clear" w:color="auto" w:fill="FFFFFF"/>
        <w:spacing w:after="0" w:afterAutospacing="0"/>
      </w:pPr>
      <w:r w:rsidRPr="00C6364F">
        <w:t>опыту художественного иллюстрирования и навыкам работы графическими материалами;</w:t>
      </w:r>
    </w:p>
    <w:p w14:paraId="1123058F" w14:textId="77777777" w:rsidR="00C6364F" w:rsidRDefault="00C6364F" w:rsidP="00C02275">
      <w:pPr>
        <w:pStyle w:val="a7"/>
        <w:numPr>
          <w:ilvl w:val="0"/>
          <w:numId w:val="154"/>
        </w:numPr>
        <w:shd w:val="clear" w:color="auto" w:fill="FFFFFF"/>
        <w:spacing w:after="0" w:afterAutospacing="0"/>
      </w:pPr>
      <w:r w:rsidRPr="00C6364F">
        <w:t>собирать необходимый материал для иллюстрирования (характер одежды героев, характер построек и помещений, характерные детали быта и т.д.);</w:t>
      </w:r>
    </w:p>
    <w:p w14:paraId="0798F31A" w14:textId="77777777" w:rsidR="0087316D" w:rsidRPr="00C6364F" w:rsidRDefault="00C10C50" w:rsidP="0087316D">
      <w:pPr>
        <w:pStyle w:val="a7"/>
        <w:shd w:val="clear" w:color="auto" w:fill="FFFFFF"/>
        <w:spacing w:after="0" w:afterAutospacing="0"/>
        <w:ind w:left="720"/>
        <w:jc w:val="center"/>
      </w:pPr>
      <w:r>
        <w:t>113</w:t>
      </w:r>
    </w:p>
    <w:p w14:paraId="11B2F01C" w14:textId="77777777" w:rsidR="00C6364F" w:rsidRPr="00C6364F" w:rsidRDefault="00C6364F" w:rsidP="00C02275">
      <w:pPr>
        <w:pStyle w:val="a7"/>
        <w:numPr>
          <w:ilvl w:val="0"/>
          <w:numId w:val="154"/>
        </w:numPr>
        <w:shd w:val="clear" w:color="auto" w:fill="FFFFFF"/>
        <w:spacing w:after="0" w:afterAutospacing="0"/>
      </w:pPr>
      <w:r w:rsidRPr="00C6364F">
        <w:lastRenderedPageBreak/>
        <w:t>представлениям об анималистическом жанре изобразительного искусства и творчестве художников-анималистов;</w:t>
      </w:r>
    </w:p>
    <w:p w14:paraId="18B21679" w14:textId="77777777" w:rsidR="00C6364F" w:rsidRPr="00C6364F" w:rsidRDefault="00C6364F" w:rsidP="00C02275">
      <w:pPr>
        <w:pStyle w:val="a7"/>
        <w:numPr>
          <w:ilvl w:val="0"/>
          <w:numId w:val="154"/>
        </w:numPr>
        <w:shd w:val="clear" w:color="auto" w:fill="FFFFFF"/>
        <w:spacing w:after="0" w:afterAutospacing="0"/>
      </w:pPr>
      <w:r w:rsidRPr="00C6364F">
        <w:t>опыту художественного творчества по созданию стилизованных образов животных;</w:t>
      </w:r>
    </w:p>
    <w:p w14:paraId="0314F18F" w14:textId="77777777" w:rsidR="00C6364F" w:rsidRPr="00C6364F" w:rsidRDefault="00C6364F" w:rsidP="00C02275">
      <w:pPr>
        <w:pStyle w:val="a7"/>
        <w:numPr>
          <w:ilvl w:val="0"/>
          <w:numId w:val="154"/>
        </w:numPr>
        <w:shd w:val="clear" w:color="auto" w:fill="FFFFFF"/>
        <w:spacing w:after="0" w:afterAutospacing="0"/>
      </w:pPr>
      <w:r w:rsidRPr="00C6364F">
        <w:t>систематизировать и характеризовать основные этапы развития и истории архитектуры и дизайна;</w:t>
      </w:r>
    </w:p>
    <w:p w14:paraId="5583A702" w14:textId="77777777" w:rsidR="00C6364F" w:rsidRPr="00C6364F" w:rsidRDefault="00C6364F" w:rsidP="00C02275">
      <w:pPr>
        <w:pStyle w:val="a7"/>
        <w:numPr>
          <w:ilvl w:val="0"/>
          <w:numId w:val="154"/>
        </w:numPr>
        <w:shd w:val="clear" w:color="auto" w:fill="FFFFFF"/>
        <w:spacing w:after="0" w:afterAutospacing="0"/>
      </w:pPr>
      <w:r w:rsidRPr="00C6364F">
        <w:t>распознавать объект и пространство в конструктивных видах искусства;</w:t>
      </w:r>
    </w:p>
    <w:p w14:paraId="36AACA13" w14:textId="77777777" w:rsidR="00C6364F" w:rsidRPr="00C6364F" w:rsidRDefault="00C6364F" w:rsidP="00C02275">
      <w:pPr>
        <w:pStyle w:val="a7"/>
        <w:numPr>
          <w:ilvl w:val="0"/>
          <w:numId w:val="154"/>
        </w:numPr>
        <w:shd w:val="clear" w:color="auto" w:fill="FFFFFF"/>
        <w:spacing w:after="0" w:afterAutospacing="0"/>
      </w:pPr>
      <w:r w:rsidRPr="00C6364F">
        <w:t>понимать сочетание различных объемов в здании;</w:t>
      </w:r>
    </w:p>
    <w:p w14:paraId="51171D48" w14:textId="77777777" w:rsidR="00C6364F" w:rsidRPr="00C6364F" w:rsidRDefault="00C6364F" w:rsidP="00C02275">
      <w:pPr>
        <w:pStyle w:val="a7"/>
        <w:numPr>
          <w:ilvl w:val="0"/>
          <w:numId w:val="154"/>
        </w:numPr>
        <w:shd w:val="clear" w:color="auto" w:fill="FFFFFF"/>
        <w:spacing w:after="0" w:afterAutospacing="0"/>
      </w:pPr>
      <w:r w:rsidRPr="00C6364F">
        <w:t>понимать единство художественного и функционального в вещи, форму и материал;</w:t>
      </w:r>
    </w:p>
    <w:p w14:paraId="7ECB3FF3" w14:textId="77777777" w:rsidR="00C6364F" w:rsidRPr="00C6364F" w:rsidRDefault="00C6364F" w:rsidP="00C02275">
      <w:pPr>
        <w:pStyle w:val="a7"/>
        <w:numPr>
          <w:ilvl w:val="0"/>
          <w:numId w:val="154"/>
        </w:numPr>
        <w:shd w:val="clear" w:color="auto" w:fill="FFFFFF"/>
        <w:spacing w:after="0" w:afterAutospacing="0"/>
      </w:pPr>
      <w:r w:rsidRPr="00C6364F">
        <w:t>иметь общее представление и рассказывать об особенностях архитектурно-художественных стилей разных эпох;</w:t>
      </w:r>
    </w:p>
    <w:p w14:paraId="56614397" w14:textId="77777777" w:rsidR="00C6364F" w:rsidRPr="00C6364F" w:rsidRDefault="00C6364F" w:rsidP="00C02275">
      <w:pPr>
        <w:pStyle w:val="a7"/>
        <w:numPr>
          <w:ilvl w:val="0"/>
          <w:numId w:val="154"/>
        </w:numPr>
        <w:shd w:val="clear" w:color="auto" w:fill="FFFFFF"/>
        <w:spacing w:after="0" w:afterAutospacing="0"/>
      </w:pPr>
      <w:r w:rsidRPr="00C6364F">
        <w:t>понимать тенденции и перспективы развития современной архитектуры;</w:t>
      </w:r>
    </w:p>
    <w:p w14:paraId="6C6ACA80" w14:textId="77777777" w:rsidR="00C6364F" w:rsidRPr="00C6364F" w:rsidRDefault="00C6364F" w:rsidP="00C02275">
      <w:pPr>
        <w:pStyle w:val="a7"/>
        <w:numPr>
          <w:ilvl w:val="0"/>
          <w:numId w:val="154"/>
        </w:numPr>
        <w:shd w:val="clear" w:color="auto" w:fill="FFFFFF"/>
        <w:spacing w:after="0" w:afterAutospacing="0"/>
      </w:pPr>
      <w:r w:rsidRPr="00C6364F">
        <w:t>различать образно-стилевой язык архитектуры прошлого;</w:t>
      </w:r>
    </w:p>
    <w:p w14:paraId="57E777C0"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и различать малые формы архитектуры и дизайна в пространстве городской среды;</w:t>
      </w:r>
    </w:p>
    <w:p w14:paraId="65E9E647" w14:textId="77777777" w:rsidR="00C6364F" w:rsidRPr="00C6364F" w:rsidRDefault="00C6364F" w:rsidP="00C02275">
      <w:pPr>
        <w:pStyle w:val="a7"/>
        <w:numPr>
          <w:ilvl w:val="0"/>
          <w:numId w:val="154"/>
        </w:numPr>
        <w:shd w:val="clear" w:color="auto" w:fill="FFFFFF"/>
        <w:spacing w:after="0" w:afterAutospacing="0"/>
      </w:pPr>
      <w:r w:rsidRPr="00C6364F">
        <w:t>понимать плоскостную композицию как возможное схематическое изображение объемов при взгляде на них сверху;</w:t>
      </w:r>
    </w:p>
    <w:p w14:paraId="5934105A" w14:textId="77777777" w:rsidR="00C6364F" w:rsidRPr="00C6364F" w:rsidRDefault="00C6364F" w:rsidP="00C02275">
      <w:pPr>
        <w:pStyle w:val="a7"/>
        <w:numPr>
          <w:ilvl w:val="0"/>
          <w:numId w:val="154"/>
        </w:numPr>
        <w:shd w:val="clear" w:color="auto" w:fill="FFFFFF"/>
        <w:spacing w:after="0" w:afterAutospacing="0"/>
      </w:pPr>
      <w:r w:rsidRPr="00C6364F">
        <w:t>осознавать чертеж как плоскостное изображение объемов, когда точка – вертикаль, круг – цилиндр, шар и т. д.;</w:t>
      </w:r>
    </w:p>
    <w:p w14:paraId="3D642F60" w14:textId="77777777" w:rsidR="00C6364F" w:rsidRPr="00C6364F" w:rsidRDefault="00C6364F" w:rsidP="00C02275">
      <w:pPr>
        <w:pStyle w:val="a7"/>
        <w:numPr>
          <w:ilvl w:val="0"/>
          <w:numId w:val="154"/>
        </w:numPr>
        <w:shd w:val="clear" w:color="auto" w:fill="FFFFFF"/>
        <w:spacing w:after="0" w:afterAutospacing="0"/>
      </w:pPr>
      <w:r w:rsidRPr="00C6364F">
        <w:t>применять в создаваемых пространственных композициях доминантный объект и вспомогательные соединительные элементы;</w:t>
      </w:r>
    </w:p>
    <w:p w14:paraId="477A582E" w14:textId="77777777" w:rsidR="00C6364F" w:rsidRPr="00C6364F" w:rsidRDefault="00C6364F" w:rsidP="00C02275">
      <w:pPr>
        <w:pStyle w:val="a7"/>
        <w:numPr>
          <w:ilvl w:val="0"/>
          <w:numId w:val="154"/>
        </w:numPr>
        <w:shd w:val="clear" w:color="auto" w:fill="FFFFFF"/>
        <w:spacing w:after="0" w:afterAutospacing="0"/>
      </w:pPr>
      <w:r w:rsidRPr="00C6364F">
        <w:t>применять навыки формообразования, использования объемов в дизайне и архитектуре (макеты из бумаги, картона, пластилина);</w:t>
      </w:r>
    </w:p>
    <w:p w14:paraId="3B95C28A" w14:textId="77777777" w:rsidR="00C6364F" w:rsidRPr="00C6364F" w:rsidRDefault="00C6364F" w:rsidP="00C02275">
      <w:pPr>
        <w:pStyle w:val="a7"/>
        <w:numPr>
          <w:ilvl w:val="0"/>
          <w:numId w:val="154"/>
        </w:numPr>
        <w:shd w:val="clear" w:color="auto" w:fill="FFFFFF"/>
        <w:spacing w:after="0" w:afterAutospacing="0"/>
      </w:pPr>
      <w:r w:rsidRPr="00C6364F">
        <w:t>создавать композиционные макеты объектов на предметной плоскости и в пространстве;</w:t>
      </w:r>
    </w:p>
    <w:p w14:paraId="7B54FC33" w14:textId="77777777" w:rsidR="00C6364F" w:rsidRPr="00C6364F" w:rsidRDefault="00C6364F" w:rsidP="00C02275">
      <w:pPr>
        <w:pStyle w:val="a7"/>
        <w:numPr>
          <w:ilvl w:val="0"/>
          <w:numId w:val="154"/>
        </w:numPr>
        <w:shd w:val="clear" w:color="auto" w:fill="FFFFFF"/>
        <w:spacing w:after="0" w:afterAutospacing="0"/>
      </w:pPr>
      <w:r w:rsidRPr="00C6364F">
        <w:t>создавать практические творческие композиции в технике коллажа, дизайн-проектов;</w:t>
      </w:r>
    </w:p>
    <w:p w14:paraId="065C2917" w14:textId="77777777" w:rsidR="00C6364F" w:rsidRPr="00C6364F" w:rsidRDefault="00C6364F" w:rsidP="00C02275">
      <w:pPr>
        <w:pStyle w:val="a7"/>
        <w:numPr>
          <w:ilvl w:val="0"/>
          <w:numId w:val="154"/>
        </w:numPr>
        <w:shd w:val="clear" w:color="auto" w:fill="FFFFFF"/>
        <w:spacing w:after="0" w:afterAutospacing="0"/>
      </w:pPr>
      <w:r w:rsidRPr="00C6364F">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18A114E0" w14:textId="77777777" w:rsidR="00C6364F" w:rsidRPr="00C6364F" w:rsidRDefault="00C6364F" w:rsidP="00C02275">
      <w:pPr>
        <w:pStyle w:val="a7"/>
        <w:numPr>
          <w:ilvl w:val="0"/>
          <w:numId w:val="154"/>
        </w:numPr>
        <w:shd w:val="clear" w:color="auto" w:fill="FFFFFF"/>
        <w:spacing w:after="0" w:afterAutospacing="0"/>
      </w:pPr>
      <w:r w:rsidRPr="00C6364F">
        <w:t>приобретать общее представление о традициях ландшафтно-парковой архитектуры;</w:t>
      </w:r>
    </w:p>
    <w:p w14:paraId="76AA8DB8"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основные школы садово-паркового искусства;</w:t>
      </w:r>
    </w:p>
    <w:p w14:paraId="080BBC77" w14:textId="77777777" w:rsidR="00C6364F" w:rsidRPr="00C6364F" w:rsidRDefault="00C6364F" w:rsidP="00C02275">
      <w:pPr>
        <w:pStyle w:val="a7"/>
        <w:numPr>
          <w:ilvl w:val="0"/>
          <w:numId w:val="154"/>
        </w:numPr>
        <w:shd w:val="clear" w:color="auto" w:fill="FFFFFF"/>
        <w:spacing w:after="0" w:afterAutospacing="0"/>
      </w:pPr>
      <w:r w:rsidRPr="00C6364F">
        <w:t>понимать основы краткой истории русской усадебной культуры XVIII – XIX веков;</w:t>
      </w:r>
    </w:p>
    <w:p w14:paraId="4549D502" w14:textId="77777777" w:rsidR="00C6364F" w:rsidRPr="00C6364F" w:rsidRDefault="00C6364F" w:rsidP="00C02275">
      <w:pPr>
        <w:pStyle w:val="a7"/>
        <w:numPr>
          <w:ilvl w:val="0"/>
          <w:numId w:val="154"/>
        </w:numPr>
        <w:shd w:val="clear" w:color="auto" w:fill="FFFFFF"/>
        <w:spacing w:after="0" w:afterAutospacing="0"/>
      </w:pPr>
      <w:r w:rsidRPr="00C6364F">
        <w:t>называть и раскрывать смысл основ искусства флористики;</w:t>
      </w:r>
    </w:p>
    <w:p w14:paraId="3C7D74E9" w14:textId="77777777" w:rsidR="00C6364F" w:rsidRPr="00C6364F" w:rsidRDefault="00C6364F" w:rsidP="00C02275">
      <w:pPr>
        <w:pStyle w:val="a7"/>
        <w:numPr>
          <w:ilvl w:val="0"/>
          <w:numId w:val="154"/>
        </w:numPr>
        <w:shd w:val="clear" w:color="auto" w:fill="FFFFFF"/>
        <w:spacing w:after="0" w:afterAutospacing="0"/>
      </w:pPr>
      <w:r w:rsidRPr="00C6364F">
        <w:t>понимать основы краткой истории костюма;</w:t>
      </w:r>
    </w:p>
    <w:p w14:paraId="33FAD78D"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и раскрывать смысл композиционно-конструктивных принципов дизайна одежды;</w:t>
      </w:r>
    </w:p>
    <w:p w14:paraId="392C0BF2" w14:textId="77777777" w:rsidR="00C6364F" w:rsidRPr="00C6364F" w:rsidRDefault="00C6364F" w:rsidP="00C02275">
      <w:pPr>
        <w:pStyle w:val="a7"/>
        <w:numPr>
          <w:ilvl w:val="0"/>
          <w:numId w:val="154"/>
        </w:numPr>
        <w:shd w:val="clear" w:color="auto" w:fill="FFFFFF"/>
        <w:spacing w:after="0" w:afterAutospacing="0"/>
      </w:pPr>
      <w:r w:rsidRPr="00C6364F">
        <w:t>применять навыки сочинения объемно-пространственной композиции в формировании букета по принципам икэбаны;</w:t>
      </w:r>
    </w:p>
    <w:p w14:paraId="69D326F1" w14:textId="77777777" w:rsidR="00C6364F" w:rsidRPr="00C6364F" w:rsidRDefault="00C6364F" w:rsidP="00C02275">
      <w:pPr>
        <w:pStyle w:val="a7"/>
        <w:numPr>
          <w:ilvl w:val="0"/>
          <w:numId w:val="154"/>
        </w:numPr>
        <w:shd w:val="clear" w:color="auto" w:fill="FFFFFF"/>
        <w:spacing w:after="0" w:afterAutospacing="0"/>
      </w:pPr>
      <w:r w:rsidRPr="00C6364F">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6489D832" w14:textId="77777777" w:rsidR="00C6364F" w:rsidRPr="00C6364F" w:rsidRDefault="00C6364F" w:rsidP="00C02275">
      <w:pPr>
        <w:pStyle w:val="a7"/>
        <w:numPr>
          <w:ilvl w:val="0"/>
          <w:numId w:val="154"/>
        </w:numPr>
        <w:shd w:val="clear" w:color="auto" w:fill="FFFFFF"/>
        <w:spacing w:after="0" w:afterAutospacing="0"/>
      </w:pPr>
      <w:r w:rsidRPr="00C6364F">
        <w:t>отражать в эскизном проекте дизайна сада образно-архитектурный композиционный замысел;</w:t>
      </w:r>
    </w:p>
    <w:p w14:paraId="1737DE8B" w14:textId="77777777" w:rsidR="00C6364F" w:rsidRPr="00C6364F" w:rsidRDefault="00C6364F" w:rsidP="00C02275">
      <w:pPr>
        <w:pStyle w:val="a7"/>
        <w:numPr>
          <w:ilvl w:val="0"/>
          <w:numId w:val="154"/>
        </w:numPr>
        <w:shd w:val="clear" w:color="auto" w:fill="FFFFFF"/>
        <w:spacing w:after="0" w:afterAutospacing="0"/>
      </w:pPr>
      <w:r w:rsidRPr="00C6364F">
        <w:t>использовать графические навыки и технологии выполнения коллажа в процессе создания эскизов молодежных и исторических комплектов одежды;</w:t>
      </w:r>
    </w:p>
    <w:p w14:paraId="55612EF2" w14:textId="77777777" w:rsidR="00C6364F" w:rsidRPr="00C6364F" w:rsidRDefault="00C6364F" w:rsidP="00C02275">
      <w:pPr>
        <w:pStyle w:val="a7"/>
        <w:numPr>
          <w:ilvl w:val="0"/>
          <w:numId w:val="154"/>
        </w:numPr>
        <w:shd w:val="clear" w:color="auto" w:fill="FFFFFF"/>
        <w:spacing w:after="0" w:afterAutospacing="0"/>
      </w:pPr>
      <w:r w:rsidRPr="00C6364F">
        <w:t>узнавать и характеризовать памятники архитектуры Древнего Киева. София Киевская. Фрески. Мозаики;</w:t>
      </w:r>
    </w:p>
    <w:p w14:paraId="0C52D973" w14:textId="77777777" w:rsidR="00C6364F" w:rsidRDefault="00C6364F" w:rsidP="00C02275">
      <w:pPr>
        <w:pStyle w:val="a7"/>
        <w:numPr>
          <w:ilvl w:val="0"/>
          <w:numId w:val="154"/>
        </w:numPr>
        <w:shd w:val="clear" w:color="auto" w:fill="FFFFFF"/>
        <w:spacing w:after="0" w:afterAutospacing="0"/>
      </w:pPr>
      <w:r w:rsidRPr="00C6364F">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616CDAF4" w14:textId="77777777" w:rsidR="0087316D" w:rsidRDefault="0087316D" w:rsidP="0087316D">
      <w:pPr>
        <w:pStyle w:val="a7"/>
        <w:shd w:val="clear" w:color="auto" w:fill="FFFFFF"/>
        <w:spacing w:after="0" w:afterAutospacing="0"/>
      </w:pPr>
    </w:p>
    <w:p w14:paraId="2818BC1A" w14:textId="77777777" w:rsidR="0087316D" w:rsidRPr="00C6364F" w:rsidRDefault="00C10C50" w:rsidP="0087316D">
      <w:pPr>
        <w:pStyle w:val="a7"/>
        <w:shd w:val="clear" w:color="auto" w:fill="FFFFFF"/>
        <w:spacing w:after="0" w:afterAutospacing="0"/>
        <w:jc w:val="center"/>
      </w:pPr>
      <w:r>
        <w:t>114</w:t>
      </w:r>
    </w:p>
    <w:p w14:paraId="57F4F5C7" w14:textId="77777777" w:rsidR="00C6364F" w:rsidRPr="00C6364F" w:rsidRDefault="00C6364F" w:rsidP="00C02275">
      <w:pPr>
        <w:pStyle w:val="a7"/>
        <w:numPr>
          <w:ilvl w:val="0"/>
          <w:numId w:val="154"/>
        </w:numPr>
        <w:shd w:val="clear" w:color="auto" w:fill="FFFFFF"/>
        <w:spacing w:after="0" w:afterAutospacing="0"/>
      </w:pPr>
      <w:r w:rsidRPr="00C6364F">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6B85C64E" w14:textId="77777777" w:rsidR="00C6364F" w:rsidRPr="00C6364F" w:rsidRDefault="00C6364F" w:rsidP="00C02275">
      <w:pPr>
        <w:pStyle w:val="a7"/>
        <w:numPr>
          <w:ilvl w:val="0"/>
          <w:numId w:val="154"/>
        </w:numPr>
        <w:shd w:val="clear" w:color="auto" w:fill="FFFFFF"/>
        <w:spacing w:after="0" w:afterAutospacing="0"/>
      </w:pPr>
      <w:r w:rsidRPr="00C6364F">
        <w:t>узнавать и описывать памятники шатрового зодчества;</w:t>
      </w:r>
    </w:p>
    <w:p w14:paraId="06159793"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особенности церкви Вознесения в селе Коломенском и храма Покрова-на-Рву;</w:t>
      </w:r>
    </w:p>
    <w:p w14:paraId="056491FC" w14:textId="77777777" w:rsidR="00C6364F" w:rsidRPr="00C6364F" w:rsidRDefault="00C6364F" w:rsidP="00C02275">
      <w:pPr>
        <w:pStyle w:val="a7"/>
        <w:numPr>
          <w:ilvl w:val="0"/>
          <w:numId w:val="154"/>
        </w:numPr>
        <w:shd w:val="clear" w:color="auto" w:fill="FFFFFF"/>
        <w:spacing w:after="0" w:afterAutospacing="0"/>
      </w:pPr>
      <w:r w:rsidRPr="00C6364F">
        <w:t>раскрывать особенности новых иконописных традиций в XVII веке. Отличать по характерным особенностям икону и парсуну;</w:t>
      </w:r>
    </w:p>
    <w:p w14:paraId="7E413122" w14:textId="77777777" w:rsidR="00C6364F" w:rsidRPr="00C6364F" w:rsidRDefault="00C6364F" w:rsidP="00C02275">
      <w:pPr>
        <w:pStyle w:val="a7"/>
        <w:numPr>
          <w:ilvl w:val="0"/>
          <w:numId w:val="154"/>
        </w:numPr>
        <w:shd w:val="clear" w:color="auto" w:fill="FFFFFF"/>
        <w:spacing w:after="0" w:afterAutospacing="0"/>
      </w:pPr>
      <w:r w:rsidRPr="00C6364F">
        <w:t>работать над проектом (индивидуальным или коллективным), создавая разнообразные творческие композиции в материалах по различным темам;</w:t>
      </w:r>
    </w:p>
    <w:p w14:paraId="2606D539" w14:textId="77777777" w:rsidR="00C6364F" w:rsidRPr="00C6364F" w:rsidRDefault="00C6364F" w:rsidP="00C02275">
      <w:pPr>
        <w:pStyle w:val="a7"/>
        <w:numPr>
          <w:ilvl w:val="0"/>
          <w:numId w:val="154"/>
        </w:numPr>
        <w:shd w:val="clear" w:color="auto" w:fill="FFFFFF"/>
        <w:spacing w:after="0" w:afterAutospacing="0"/>
      </w:pPr>
      <w:r w:rsidRPr="00C6364F">
        <w:t>различать стилевые особенности разных школ архитектуры Древней Руси;</w:t>
      </w:r>
    </w:p>
    <w:p w14:paraId="6F2EA686" w14:textId="77777777" w:rsidR="00C6364F" w:rsidRPr="00C6364F" w:rsidRDefault="00C6364F" w:rsidP="00C02275">
      <w:pPr>
        <w:pStyle w:val="a7"/>
        <w:numPr>
          <w:ilvl w:val="0"/>
          <w:numId w:val="154"/>
        </w:numPr>
        <w:shd w:val="clear" w:color="auto" w:fill="FFFFFF"/>
        <w:spacing w:after="0" w:afterAutospacing="0"/>
      </w:pPr>
      <w:r w:rsidRPr="00C6364F">
        <w:t>создавать с натуры и по воображению архитектурные образы графическими материалами и др.;</w:t>
      </w:r>
    </w:p>
    <w:p w14:paraId="6BB75312" w14:textId="77777777" w:rsidR="00C6364F" w:rsidRPr="00C6364F" w:rsidRDefault="00C6364F" w:rsidP="00C02275">
      <w:pPr>
        <w:pStyle w:val="a7"/>
        <w:numPr>
          <w:ilvl w:val="0"/>
          <w:numId w:val="154"/>
        </w:numPr>
        <w:shd w:val="clear" w:color="auto" w:fill="FFFFFF"/>
        <w:spacing w:after="0" w:afterAutospacing="0"/>
      </w:pPr>
      <w:r w:rsidRPr="00C6364F">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72FAC50F" w14:textId="77777777" w:rsidR="00C6364F" w:rsidRPr="00C6364F" w:rsidRDefault="00C6364F" w:rsidP="00C02275">
      <w:pPr>
        <w:pStyle w:val="a7"/>
        <w:numPr>
          <w:ilvl w:val="0"/>
          <w:numId w:val="154"/>
        </w:numPr>
        <w:shd w:val="clear" w:color="auto" w:fill="FFFFFF"/>
        <w:spacing w:after="0" w:afterAutospacing="0"/>
      </w:pPr>
      <w:r w:rsidRPr="00C6364F">
        <w:t>сравнивать, сопоставлять и анализировать произведения живописи Древней Руси;</w:t>
      </w:r>
    </w:p>
    <w:p w14:paraId="1966C378" w14:textId="77777777" w:rsidR="00C6364F" w:rsidRPr="00C6364F" w:rsidRDefault="00C6364F" w:rsidP="00C02275">
      <w:pPr>
        <w:pStyle w:val="a7"/>
        <w:numPr>
          <w:ilvl w:val="0"/>
          <w:numId w:val="154"/>
        </w:numPr>
        <w:shd w:val="clear" w:color="auto" w:fill="FFFFFF"/>
        <w:spacing w:after="0" w:afterAutospacing="0"/>
      </w:pPr>
      <w:r w:rsidRPr="00C6364F">
        <w:t>рассуждать о значении художественного образа древнерусской культуры;</w:t>
      </w:r>
    </w:p>
    <w:p w14:paraId="16657F2E" w14:textId="77777777" w:rsidR="00C6364F" w:rsidRPr="00C6364F" w:rsidRDefault="00C6364F" w:rsidP="00C02275">
      <w:pPr>
        <w:pStyle w:val="a7"/>
        <w:numPr>
          <w:ilvl w:val="0"/>
          <w:numId w:val="154"/>
        </w:numPr>
        <w:shd w:val="clear" w:color="auto" w:fill="FFFFFF"/>
        <w:spacing w:after="0" w:afterAutospacing="0"/>
      </w:pPr>
      <w:r w:rsidRPr="00C6364F">
        <w:t>ориентироваться в широком разнообразии стилей и направлений изобразительного искусства и архитектуры XVIII – XIX веков;</w:t>
      </w:r>
    </w:p>
    <w:p w14:paraId="4ECCBE1C" w14:textId="77777777" w:rsidR="00C6364F" w:rsidRPr="00C6364F" w:rsidRDefault="00C6364F" w:rsidP="00C02275">
      <w:pPr>
        <w:pStyle w:val="a7"/>
        <w:numPr>
          <w:ilvl w:val="0"/>
          <w:numId w:val="154"/>
        </w:numPr>
        <w:shd w:val="clear" w:color="auto" w:fill="FFFFFF"/>
        <w:spacing w:after="0" w:afterAutospacing="0"/>
      </w:pPr>
      <w:r w:rsidRPr="00C6364F">
        <w:t>использовать в речи новые термины, связанные со стилями в изобразительном искусстве и архитектуре XVIII – XIX веков;</w:t>
      </w:r>
    </w:p>
    <w:p w14:paraId="1FA60D11" w14:textId="77777777" w:rsidR="00C6364F" w:rsidRPr="00C6364F" w:rsidRDefault="00C6364F" w:rsidP="00C02275">
      <w:pPr>
        <w:pStyle w:val="a7"/>
        <w:numPr>
          <w:ilvl w:val="0"/>
          <w:numId w:val="154"/>
        </w:numPr>
        <w:shd w:val="clear" w:color="auto" w:fill="FFFFFF"/>
        <w:spacing w:after="0" w:afterAutospacing="0"/>
      </w:pPr>
      <w:r w:rsidRPr="00C6364F">
        <w:t>выявлять и называть характерные особенности русской портретной живописи XVIII века;</w:t>
      </w:r>
    </w:p>
    <w:p w14:paraId="4050174C" w14:textId="77777777" w:rsidR="00C6364F" w:rsidRPr="00C6364F" w:rsidRDefault="00C6364F" w:rsidP="00C02275">
      <w:pPr>
        <w:pStyle w:val="a7"/>
        <w:numPr>
          <w:ilvl w:val="0"/>
          <w:numId w:val="154"/>
        </w:numPr>
        <w:shd w:val="clear" w:color="auto" w:fill="FFFFFF"/>
        <w:spacing w:after="0" w:afterAutospacing="0"/>
      </w:pPr>
      <w:r w:rsidRPr="00C6364F">
        <w:t>характеризовать признаки и особенности московского барокко;</w:t>
      </w:r>
    </w:p>
    <w:p w14:paraId="5B9A9B72" w14:textId="77777777" w:rsidR="00C6364F" w:rsidRPr="00C6364F" w:rsidRDefault="00C6364F" w:rsidP="00C02275">
      <w:pPr>
        <w:pStyle w:val="a7"/>
        <w:numPr>
          <w:ilvl w:val="0"/>
          <w:numId w:val="154"/>
        </w:numPr>
        <w:shd w:val="clear" w:color="auto" w:fill="FFFFFF"/>
        <w:spacing w:after="0" w:afterAutospacing="0"/>
      </w:pPr>
      <w:r w:rsidRPr="00C6364F">
        <w:t>создавать разнообразные творческие работы (фантазийные конструкции) в материале.</w:t>
      </w:r>
    </w:p>
    <w:p w14:paraId="554A4046"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1C90B1CC" w14:textId="77777777" w:rsidR="00C6364F" w:rsidRPr="002E46E7" w:rsidRDefault="00C6364F" w:rsidP="00C02275">
      <w:pPr>
        <w:pStyle w:val="a7"/>
        <w:numPr>
          <w:ilvl w:val="0"/>
          <w:numId w:val="155"/>
        </w:numPr>
        <w:shd w:val="clear" w:color="auto" w:fill="FFFFFF"/>
        <w:spacing w:after="0" w:afterAutospacing="0"/>
      </w:pPr>
      <w:r w:rsidRPr="002E46E7">
        <w:rPr>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760195F4" w14:textId="77777777" w:rsidR="00C6364F" w:rsidRPr="002E46E7" w:rsidRDefault="00C6364F" w:rsidP="00C02275">
      <w:pPr>
        <w:pStyle w:val="a7"/>
        <w:numPr>
          <w:ilvl w:val="0"/>
          <w:numId w:val="155"/>
        </w:numPr>
        <w:shd w:val="clear" w:color="auto" w:fill="FFFFFF"/>
        <w:spacing w:after="0" w:afterAutospacing="0"/>
      </w:pPr>
      <w:r w:rsidRPr="002E46E7">
        <w:rPr>
          <w:iCs/>
        </w:rPr>
        <w:t>владеть диалогической формой коммуникации, уметь аргументировать свою точку зрения в процессе изучения изобразительного искусства;</w:t>
      </w:r>
    </w:p>
    <w:p w14:paraId="35E2B058" w14:textId="77777777" w:rsidR="00C6364F" w:rsidRPr="002E46E7" w:rsidRDefault="00C6364F" w:rsidP="00C02275">
      <w:pPr>
        <w:pStyle w:val="a7"/>
        <w:numPr>
          <w:ilvl w:val="0"/>
          <w:numId w:val="155"/>
        </w:numPr>
        <w:shd w:val="clear" w:color="auto" w:fill="FFFFFF"/>
        <w:spacing w:after="0" w:afterAutospacing="0"/>
      </w:pPr>
      <w:r w:rsidRPr="002E46E7">
        <w:rPr>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5493FFCD" w14:textId="77777777" w:rsidR="00C6364F" w:rsidRPr="002E46E7" w:rsidRDefault="00C6364F" w:rsidP="00C02275">
      <w:pPr>
        <w:pStyle w:val="a7"/>
        <w:numPr>
          <w:ilvl w:val="0"/>
          <w:numId w:val="155"/>
        </w:numPr>
        <w:shd w:val="clear" w:color="auto" w:fill="FFFFFF"/>
        <w:spacing w:after="0" w:afterAutospacing="0"/>
      </w:pPr>
      <w:r w:rsidRPr="002E46E7">
        <w:rPr>
          <w:iCs/>
        </w:rPr>
        <w:t>выделять признаки для установления стилевых связей в процессе изучения изобразительного искусства;</w:t>
      </w:r>
    </w:p>
    <w:p w14:paraId="4CC94186" w14:textId="77777777" w:rsidR="00C6364F" w:rsidRPr="002E46E7" w:rsidRDefault="00C6364F" w:rsidP="00C02275">
      <w:pPr>
        <w:pStyle w:val="a7"/>
        <w:numPr>
          <w:ilvl w:val="0"/>
          <w:numId w:val="155"/>
        </w:numPr>
        <w:shd w:val="clear" w:color="auto" w:fill="FFFFFF"/>
        <w:spacing w:after="0" w:afterAutospacing="0"/>
      </w:pPr>
      <w:r w:rsidRPr="002E46E7">
        <w:rPr>
          <w:iCs/>
        </w:rPr>
        <w:t>понимать специфику изображения в полиграфии;</w:t>
      </w:r>
    </w:p>
    <w:p w14:paraId="5FE39AA7" w14:textId="77777777" w:rsidR="00C6364F" w:rsidRPr="002E46E7" w:rsidRDefault="00C6364F" w:rsidP="00C02275">
      <w:pPr>
        <w:pStyle w:val="a7"/>
        <w:numPr>
          <w:ilvl w:val="0"/>
          <w:numId w:val="155"/>
        </w:numPr>
        <w:shd w:val="clear" w:color="auto" w:fill="FFFFFF"/>
        <w:spacing w:after="0" w:afterAutospacing="0"/>
      </w:pPr>
      <w:r w:rsidRPr="002E46E7">
        <w:rPr>
          <w:iCs/>
        </w:rPr>
        <w:t>различать формы полиграфической продукции: книги, журналы, плакаты, афиши и др.);</w:t>
      </w:r>
    </w:p>
    <w:p w14:paraId="39B0E4DD" w14:textId="77777777" w:rsidR="00C6364F" w:rsidRPr="002E46E7" w:rsidRDefault="00C6364F" w:rsidP="00C02275">
      <w:pPr>
        <w:pStyle w:val="a7"/>
        <w:numPr>
          <w:ilvl w:val="0"/>
          <w:numId w:val="155"/>
        </w:numPr>
        <w:shd w:val="clear" w:color="auto" w:fill="FFFFFF"/>
        <w:spacing w:after="0" w:afterAutospacing="0"/>
      </w:pPr>
      <w:r w:rsidRPr="002E46E7">
        <w:rPr>
          <w:iCs/>
        </w:rPr>
        <w:t>различать и характеризовать типы изображения в полиграфии (графическое, живописное, компьютерное, фотографическое);</w:t>
      </w:r>
    </w:p>
    <w:p w14:paraId="5248D736" w14:textId="77777777" w:rsidR="00C6364F" w:rsidRPr="002E46E7" w:rsidRDefault="00C6364F" w:rsidP="00C02275">
      <w:pPr>
        <w:pStyle w:val="a7"/>
        <w:numPr>
          <w:ilvl w:val="0"/>
          <w:numId w:val="155"/>
        </w:numPr>
        <w:shd w:val="clear" w:color="auto" w:fill="FFFFFF"/>
        <w:spacing w:after="0" w:afterAutospacing="0"/>
      </w:pPr>
      <w:r w:rsidRPr="002E46E7">
        <w:rPr>
          <w:iCs/>
        </w:rPr>
        <w:t>проектировать обложку книги, рекламы открытки, визитки и др.;</w:t>
      </w:r>
    </w:p>
    <w:p w14:paraId="4F752628" w14:textId="77777777" w:rsidR="00C6364F" w:rsidRPr="002E46E7" w:rsidRDefault="00C6364F" w:rsidP="00C02275">
      <w:pPr>
        <w:pStyle w:val="a7"/>
        <w:numPr>
          <w:ilvl w:val="0"/>
          <w:numId w:val="155"/>
        </w:numPr>
        <w:shd w:val="clear" w:color="auto" w:fill="FFFFFF"/>
        <w:spacing w:after="0" w:afterAutospacing="0"/>
      </w:pPr>
      <w:r w:rsidRPr="002E46E7">
        <w:rPr>
          <w:iCs/>
        </w:rPr>
        <w:t>создавать художественную композицию макета книги, журнала;</w:t>
      </w:r>
    </w:p>
    <w:p w14:paraId="5C45A9D1" w14:textId="77777777" w:rsidR="00C6364F" w:rsidRPr="002E46E7" w:rsidRDefault="00C6364F" w:rsidP="00C02275">
      <w:pPr>
        <w:pStyle w:val="a7"/>
        <w:numPr>
          <w:ilvl w:val="0"/>
          <w:numId w:val="155"/>
        </w:numPr>
        <w:shd w:val="clear" w:color="auto" w:fill="FFFFFF"/>
        <w:spacing w:after="0" w:afterAutospacing="0"/>
      </w:pPr>
      <w:r w:rsidRPr="002E46E7">
        <w:rPr>
          <w:iCs/>
        </w:rPr>
        <w:t>называть имена великих русских живописцев и архитекторов XVIII – XIX веков;</w:t>
      </w:r>
    </w:p>
    <w:p w14:paraId="7790963B" w14:textId="77777777" w:rsidR="00C6364F" w:rsidRPr="002E46E7" w:rsidRDefault="00C6364F" w:rsidP="00C02275">
      <w:pPr>
        <w:pStyle w:val="a7"/>
        <w:numPr>
          <w:ilvl w:val="0"/>
          <w:numId w:val="155"/>
        </w:numPr>
        <w:shd w:val="clear" w:color="auto" w:fill="FFFFFF"/>
        <w:spacing w:after="0" w:afterAutospacing="0"/>
      </w:pPr>
      <w:r w:rsidRPr="002E46E7">
        <w:rPr>
          <w:iCs/>
        </w:rPr>
        <w:t>называть и характеризовать произведения изобразительного искусства и архитектуры русских художников XVIII – XIX веков;</w:t>
      </w:r>
    </w:p>
    <w:p w14:paraId="00E05770" w14:textId="77777777" w:rsidR="00C6364F" w:rsidRPr="002E46E7" w:rsidRDefault="00C6364F" w:rsidP="00C02275">
      <w:pPr>
        <w:pStyle w:val="a7"/>
        <w:numPr>
          <w:ilvl w:val="0"/>
          <w:numId w:val="155"/>
        </w:numPr>
        <w:shd w:val="clear" w:color="auto" w:fill="FFFFFF"/>
        <w:spacing w:after="0" w:afterAutospacing="0"/>
      </w:pPr>
      <w:r w:rsidRPr="002E46E7">
        <w:rPr>
          <w:iCs/>
        </w:rPr>
        <w:t>называть имена выдающихся русских художников-ваятелей XVIII века и определять скульптурные памятники;</w:t>
      </w:r>
    </w:p>
    <w:p w14:paraId="39871CDC" w14:textId="77777777" w:rsidR="00C6364F" w:rsidRPr="0087316D" w:rsidRDefault="00C6364F" w:rsidP="00C02275">
      <w:pPr>
        <w:pStyle w:val="a7"/>
        <w:numPr>
          <w:ilvl w:val="0"/>
          <w:numId w:val="155"/>
        </w:numPr>
        <w:shd w:val="clear" w:color="auto" w:fill="FFFFFF"/>
        <w:spacing w:after="0" w:afterAutospacing="0"/>
      </w:pPr>
      <w:r w:rsidRPr="002E46E7">
        <w:rPr>
          <w:iCs/>
        </w:rPr>
        <w:t>называть имена выдающихся художников «Товарищества передвижников» и определять их произведения живописи;</w:t>
      </w:r>
    </w:p>
    <w:p w14:paraId="0F6AEE1B" w14:textId="77777777" w:rsidR="0087316D" w:rsidRPr="002E46E7" w:rsidRDefault="00C10C50" w:rsidP="0087316D">
      <w:pPr>
        <w:pStyle w:val="a7"/>
        <w:shd w:val="clear" w:color="auto" w:fill="FFFFFF"/>
        <w:spacing w:after="0" w:afterAutospacing="0"/>
        <w:jc w:val="center"/>
      </w:pPr>
      <w:r>
        <w:rPr>
          <w:iCs/>
        </w:rPr>
        <w:t>115</w:t>
      </w:r>
    </w:p>
    <w:p w14:paraId="143D3A02" w14:textId="77777777" w:rsidR="00C6364F" w:rsidRPr="002E46E7" w:rsidRDefault="00C6364F" w:rsidP="00C02275">
      <w:pPr>
        <w:pStyle w:val="a7"/>
        <w:numPr>
          <w:ilvl w:val="0"/>
          <w:numId w:val="155"/>
        </w:numPr>
        <w:shd w:val="clear" w:color="auto" w:fill="FFFFFF"/>
        <w:spacing w:after="0" w:afterAutospacing="0"/>
      </w:pPr>
      <w:r w:rsidRPr="002E46E7">
        <w:rPr>
          <w:iCs/>
        </w:rPr>
        <w:lastRenderedPageBreak/>
        <w:t>называть имена выдающихся русских художников-пейзажистов XIX века и определять произведения пейзажной живописи;</w:t>
      </w:r>
    </w:p>
    <w:p w14:paraId="0BE71B0C" w14:textId="77777777" w:rsidR="00C6364F" w:rsidRPr="002E46E7" w:rsidRDefault="00C6364F" w:rsidP="00C02275">
      <w:pPr>
        <w:pStyle w:val="a7"/>
        <w:numPr>
          <w:ilvl w:val="0"/>
          <w:numId w:val="155"/>
        </w:numPr>
        <w:shd w:val="clear" w:color="auto" w:fill="FFFFFF"/>
        <w:spacing w:after="0" w:afterAutospacing="0"/>
      </w:pPr>
      <w:r w:rsidRPr="002E46E7">
        <w:rPr>
          <w:iCs/>
        </w:rPr>
        <w:t>понимать особенности исторического жанра, определять произведения исторической живописи;</w:t>
      </w:r>
    </w:p>
    <w:p w14:paraId="3C05574D" w14:textId="77777777" w:rsidR="00C6364F" w:rsidRPr="002E46E7" w:rsidRDefault="00C6364F" w:rsidP="00C02275">
      <w:pPr>
        <w:pStyle w:val="a7"/>
        <w:numPr>
          <w:ilvl w:val="0"/>
          <w:numId w:val="155"/>
        </w:numPr>
        <w:shd w:val="clear" w:color="auto" w:fill="FFFFFF"/>
        <w:spacing w:after="0" w:afterAutospacing="0"/>
      </w:pPr>
      <w:r w:rsidRPr="002E46E7">
        <w:rPr>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33F30ACD" w14:textId="77777777" w:rsidR="00C6364F" w:rsidRPr="002E46E7" w:rsidRDefault="00C6364F" w:rsidP="00C02275">
      <w:pPr>
        <w:pStyle w:val="a7"/>
        <w:numPr>
          <w:ilvl w:val="0"/>
          <w:numId w:val="155"/>
        </w:numPr>
        <w:shd w:val="clear" w:color="auto" w:fill="FFFFFF"/>
        <w:spacing w:after="0" w:afterAutospacing="0"/>
      </w:pPr>
      <w:r w:rsidRPr="002E46E7">
        <w:rPr>
          <w:iCs/>
        </w:rPr>
        <w:t>определять «Русский стиль» в архитектуре модерна, называть памятники архитектуры модерна;</w:t>
      </w:r>
    </w:p>
    <w:p w14:paraId="0DF22E8C" w14:textId="77777777" w:rsidR="00C6364F" w:rsidRPr="002E46E7" w:rsidRDefault="00C6364F" w:rsidP="00C02275">
      <w:pPr>
        <w:pStyle w:val="a7"/>
        <w:numPr>
          <w:ilvl w:val="0"/>
          <w:numId w:val="155"/>
        </w:numPr>
        <w:shd w:val="clear" w:color="auto" w:fill="FFFFFF"/>
        <w:spacing w:after="0" w:afterAutospacing="0"/>
      </w:pPr>
      <w:r w:rsidRPr="002E46E7">
        <w:rPr>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1EF05CB2" w14:textId="77777777" w:rsidR="00C6364F" w:rsidRPr="002E46E7" w:rsidRDefault="00C6364F" w:rsidP="00C02275">
      <w:pPr>
        <w:pStyle w:val="a7"/>
        <w:numPr>
          <w:ilvl w:val="0"/>
          <w:numId w:val="155"/>
        </w:numPr>
        <w:shd w:val="clear" w:color="auto" w:fill="FFFFFF"/>
        <w:spacing w:after="0" w:afterAutospacing="0"/>
      </w:pPr>
      <w:r w:rsidRPr="002E46E7">
        <w:rPr>
          <w:iCs/>
        </w:rPr>
        <w:t>называть имена выдающихся русских художников-ваятелей второй половины XIX века и определять памятники монументальной скульптуры;</w:t>
      </w:r>
    </w:p>
    <w:p w14:paraId="0620D61C" w14:textId="77777777" w:rsidR="00C6364F" w:rsidRPr="002E46E7" w:rsidRDefault="00C6364F" w:rsidP="00C02275">
      <w:pPr>
        <w:pStyle w:val="a7"/>
        <w:numPr>
          <w:ilvl w:val="0"/>
          <w:numId w:val="155"/>
        </w:numPr>
        <w:shd w:val="clear" w:color="auto" w:fill="FFFFFF"/>
        <w:spacing w:after="0" w:afterAutospacing="0"/>
      </w:pPr>
      <w:r w:rsidRPr="002E46E7">
        <w:rPr>
          <w:iCs/>
        </w:rPr>
        <w:t>создавать разнообразные творческие работы (фантазийные конструкции) в материале;</w:t>
      </w:r>
    </w:p>
    <w:p w14:paraId="34C2A18D" w14:textId="77777777" w:rsidR="00C6364F" w:rsidRPr="002E46E7" w:rsidRDefault="00C6364F" w:rsidP="00C02275">
      <w:pPr>
        <w:pStyle w:val="a7"/>
        <w:numPr>
          <w:ilvl w:val="0"/>
          <w:numId w:val="155"/>
        </w:numPr>
        <w:shd w:val="clear" w:color="auto" w:fill="FFFFFF"/>
        <w:spacing w:after="0" w:afterAutospacing="0"/>
      </w:pPr>
      <w:r w:rsidRPr="002E46E7">
        <w:rPr>
          <w:iCs/>
        </w:rPr>
        <w:t>узнавать основные художественные направления в искусстве XIX и XX веков;</w:t>
      </w:r>
    </w:p>
    <w:p w14:paraId="29BC6C99" w14:textId="77777777" w:rsidR="00C6364F" w:rsidRPr="002E46E7" w:rsidRDefault="00C6364F" w:rsidP="00C02275">
      <w:pPr>
        <w:pStyle w:val="a7"/>
        <w:numPr>
          <w:ilvl w:val="0"/>
          <w:numId w:val="155"/>
        </w:numPr>
        <w:shd w:val="clear" w:color="auto" w:fill="FFFFFF"/>
        <w:spacing w:after="0" w:afterAutospacing="0"/>
      </w:pPr>
      <w:r w:rsidRPr="002E46E7">
        <w:rPr>
          <w:iCs/>
        </w:rPr>
        <w:t>узнавать, называть основные художественные стили в европейском и русском искусстве и время их развития в истории культуры;</w:t>
      </w:r>
    </w:p>
    <w:p w14:paraId="3C9F0346" w14:textId="77777777" w:rsidR="00C6364F" w:rsidRPr="002E46E7" w:rsidRDefault="00C6364F" w:rsidP="00C02275">
      <w:pPr>
        <w:pStyle w:val="a7"/>
        <w:numPr>
          <w:ilvl w:val="0"/>
          <w:numId w:val="155"/>
        </w:numPr>
        <w:shd w:val="clear" w:color="auto" w:fill="FFFFFF"/>
        <w:spacing w:after="0" w:afterAutospacing="0"/>
      </w:pPr>
      <w:r w:rsidRPr="002E46E7">
        <w:rPr>
          <w:iCs/>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3B4D582A" w14:textId="77777777" w:rsidR="00C6364F" w:rsidRPr="002E46E7" w:rsidRDefault="00C6364F" w:rsidP="00C02275">
      <w:pPr>
        <w:pStyle w:val="a7"/>
        <w:numPr>
          <w:ilvl w:val="0"/>
          <w:numId w:val="155"/>
        </w:numPr>
        <w:shd w:val="clear" w:color="auto" w:fill="FFFFFF"/>
        <w:spacing w:after="0" w:afterAutospacing="0"/>
      </w:pPr>
      <w:r w:rsidRPr="002E46E7">
        <w:rPr>
          <w:iCs/>
        </w:rPr>
        <w:t>применять творческий опыт разработки художественного проекта – создания композиции на определенную тему;</w:t>
      </w:r>
    </w:p>
    <w:p w14:paraId="213C24E4" w14:textId="77777777" w:rsidR="00C6364F" w:rsidRPr="002E46E7" w:rsidRDefault="00C6364F" w:rsidP="00C02275">
      <w:pPr>
        <w:pStyle w:val="a7"/>
        <w:numPr>
          <w:ilvl w:val="0"/>
          <w:numId w:val="155"/>
        </w:numPr>
        <w:shd w:val="clear" w:color="auto" w:fill="FFFFFF"/>
        <w:spacing w:after="0" w:afterAutospacing="0"/>
      </w:pPr>
      <w:r w:rsidRPr="002E46E7">
        <w:rPr>
          <w:iCs/>
        </w:rPr>
        <w:t>понимать смысл традиций и новаторства в изобразительном искусстве XX века. Модерн. Авангард. Сюрреализм;</w:t>
      </w:r>
    </w:p>
    <w:p w14:paraId="1B600C4E" w14:textId="77777777" w:rsidR="00C6364F" w:rsidRPr="002E46E7" w:rsidRDefault="00C6364F" w:rsidP="00C02275">
      <w:pPr>
        <w:pStyle w:val="a7"/>
        <w:numPr>
          <w:ilvl w:val="0"/>
          <w:numId w:val="155"/>
        </w:numPr>
        <w:shd w:val="clear" w:color="auto" w:fill="FFFFFF"/>
        <w:spacing w:after="0" w:afterAutospacing="0"/>
      </w:pPr>
      <w:r w:rsidRPr="002E46E7">
        <w:rPr>
          <w:iCs/>
        </w:rPr>
        <w:t>характеризовать стиль модерн в архитектуре. Ф.О. Шехтель. А. Гауди;</w:t>
      </w:r>
    </w:p>
    <w:p w14:paraId="4EC4DF22" w14:textId="77777777" w:rsidR="00C6364F" w:rsidRPr="002E46E7" w:rsidRDefault="00C6364F" w:rsidP="00C02275">
      <w:pPr>
        <w:pStyle w:val="a7"/>
        <w:numPr>
          <w:ilvl w:val="0"/>
          <w:numId w:val="155"/>
        </w:numPr>
        <w:shd w:val="clear" w:color="auto" w:fill="FFFFFF"/>
        <w:spacing w:after="0" w:afterAutospacing="0"/>
      </w:pPr>
      <w:r w:rsidRPr="002E46E7">
        <w:rPr>
          <w:iCs/>
        </w:rPr>
        <w:t>создавать с натуры и по воображению архитектурные образы графическими материалами и др.;</w:t>
      </w:r>
    </w:p>
    <w:p w14:paraId="71B0EA2C" w14:textId="77777777" w:rsidR="00C6364F" w:rsidRPr="002E46E7" w:rsidRDefault="00C6364F" w:rsidP="00C02275">
      <w:pPr>
        <w:pStyle w:val="a7"/>
        <w:numPr>
          <w:ilvl w:val="0"/>
          <w:numId w:val="155"/>
        </w:numPr>
        <w:shd w:val="clear" w:color="auto" w:fill="FFFFFF"/>
        <w:spacing w:after="0" w:afterAutospacing="0"/>
      </w:pPr>
      <w:r w:rsidRPr="002E46E7">
        <w:rPr>
          <w:iCs/>
        </w:rPr>
        <w:t>работать над эскизом монументального произведения (витраж, мозаика, роспись, монументальная скульптура);</w:t>
      </w:r>
    </w:p>
    <w:p w14:paraId="2B149D7C" w14:textId="77777777" w:rsidR="00C6364F" w:rsidRPr="002E46E7" w:rsidRDefault="00C6364F" w:rsidP="00C02275">
      <w:pPr>
        <w:pStyle w:val="a7"/>
        <w:numPr>
          <w:ilvl w:val="0"/>
          <w:numId w:val="155"/>
        </w:numPr>
        <w:shd w:val="clear" w:color="auto" w:fill="FFFFFF"/>
        <w:spacing w:after="0" w:afterAutospacing="0"/>
      </w:pPr>
      <w:r w:rsidRPr="002E46E7">
        <w:rPr>
          <w:iCs/>
        </w:rPr>
        <w:t>использовать выразительный язык при моделировании архитектурного пространства;</w:t>
      </w:r>
    </w:p>
    <w:p w14:paraId="50EA6F7E" w14:textId="77777777" w:rsidR="00C6364F" w:rsidRPr="002E46E7" w:rsidRDefault="00C6364F" w:rsidP="00C02275">
      <w:pPr>
        <w:pStyle w:val="a7"/>
        <w:numPr>
          <w:ilvl w:val="0"/>
          <w:numId w:val="155"/>
        </w:numPr>
        <w:shd w:val="clear" w:color="auto" w:fill="FFFFFF"/>
        <w:spacing w:after="0" w:afterAutospacing="0"/>
      </w:pPr>
      <w:r w:rsidRPr="002E46E7">
        <w:rPr>
          <w:iCs/>
        </w:rPr>
        <w:t>характеризовать крупнейшие художественные музеи мира и России;</w:t>
      </w:r>
    </w:p>
    <w:p w14:paraId="4CC41F9F" w14:textId="77777777" w:rsidR="00C6364F" w:rsidRPr="002E46E7" w:rsidRDefault="00C6364F" w:rsidP="00C02275">
      <w:pPr>
        <w:pStyle w:val="a7"/>
        <w:numPr>
          <w:ilvl w:val="0"/>
          <w:numId w:val="155"/>
        </w:numPr>
        <w:shd w:val="clear" w:color="auto" w:fill="FFFFFF"/>
        <w:spacing w:after="0" w:afterAutospacing="0"/>
      </w:pPr>
      <w:r w:rsidRPr="002E46E7">
        <w:rPr>
          <w:iCs/>
        </w:rPr>
        <w:t>получать представления об особенностях художественных коллекций крупнейших музеев мира;</w:t>
      </w:r>
    </w:p>
    <w:p w14:paraId="1AFDF15A" w14:textId="77777777" w:rsidR="00C6364F" w:rsidRPr="002E46E7" w:rsidRDefault="00C6364F" w:rsidP="00C02275">
      <w:pPr>
        <w:pStyle w:val="a7"/>
        <w:numPr>
          <w:ilvl w:val="0"/>
          <w:numId w:val="155"/>
        </w:numPr>
        <w:shd w:val="clear" w:color="auto" w:fill="FFFFFF"/>
        <w:spacing w:after="0" w:afterAutospacing="0"/>
      </w:pPr>
      <w:r w:rsidRPr="002E46E7">
        <w:rPr>
          <w:iCs/>
        </w:rPr>
        <w:t>использовать навыки коллективной работы над объемно- пространственной композицией;</w:t>
      </w:r>
    </w:p>
    <w:p w14:paraId="1B20D454" w14:textId="77777777" w:rsidR="00C6364F" w:rsidRPr="002E46E7" w:rsidRDefault="00C6364F" w:rsidP="00C02275">
      <w:pPr>
        <w:pStyle w:val="a7"/>
        <w:numPr>
          <w:ilvl w:val="0"/>
          <w:numId w:val="155"/>
        </w:numPr>
        <w:shd w:val="clear" w:color="auto" w:fill="FFFFFF"/>
        <w:spacing w:after="0" w:afterAutospacing="0"/>
      </w:pPr>
      <w:r w:rsidRPr="002E46E7">
        <w:rPr>
          <w:iCs/>
        </w:rPr>
        <w:t>понимать основы сценографии как вида художественного творчества;</w:t>
      </w:r>
    </w:p>
    <w:p w14:paraId="557E4AB2" w14:textId="77777777" w:rsidR="00C6364F" w:rsidRPr="002E46E7" w:rsidRDefault="00C6364F" w:rsidP="00C02275">
      <w:pPr>
        <w:pStyle w:val="a7"/>
        <w:numPr>
          <w:ilvl w:val="0"/>
          <w:numId w:val="155"/>
        </w:numPr>
        <w:shd w:val="clear" w:color="auto" w:fill="FFFFFF"/>
        <w:spacing w:after="0" w:afterAutospacing="0"/>
      </w:pPr>
      <w:r w:rsidRPr="002E46E7">
        <w:rPr>
          <w:iCs/>
        </w:rPr>
        <w:t>понимать роль костюма, маски и грима в искусстве актерского перевоплощения;</w:t>
      </w:r>
    </w:p>
    <w:p w14:paraId="690460A2" w14:textId="77777777" w:rsidR="00C6364F" w:rsidRPr="002E46E7" w:rsidRDefault="00C6364F" w:rsidP="00C02275">
      <w:pPr>
        <w:pStyle w:val="a7"/>
        <w:numPr>
          <w:ilvl w:val="0"/>
          <w:numId w:val="155"/>
        </w:numPr>
        <w:shd w:val="clear" w:color="auto" w:fill="FFFFFF"/>
        <w:spacing w:after="0" w:afterAutospacing="0"/>
      </w:pPr>
      <w:r w:rsidRPr="002E46E7">
        <w:rPr>
          <w:iCs/>
        </w:rPr>
        <w:t>называть имена российских художников (А.Я. Головин, А.Н. Бенуа, М.В. Добужинский);</w:t>
      </w:r>
    </w:p>
    <w:p w14:paraId="67FC1C1D" w14:textId="77777777" w:rsidR="00C6364F" w:rsidRPr="002E46E7" w:rsidRDefault="00C6364F" w:rsidP="00C02275">
      <w:pPr>
        <w:pStyle w:val="a7"/>
        <w:numPr>
          <w:ilvl w:val="0"/>
          <w:numId w:val="155"/>
        </w:numPr>
        <w:shd w:val="clear" w:color="auto" w:fill="FFFFFF"/>
        <w:spacing w:after="0" w:afterAutospacing="0"/>
      </w:pPr>
      <w:r w:rsidRPr="002E46E7">
        <w:rPr>
          <w:iCs/>
        </w:rPr>
        <w:t>различать особенности художественной фотографии;</w:t>
      </w:r>
    </w:p>
    <w:p w14:paraId="4DCF68A4" w14:textId="77777777" w:rsidR="00C6364F" w:rsidRPr="002E46E7" w:rsidRDefault="00C6364F" w:rsidP="00C02275">
      <w:pPr>
        <w:pStyle w:val="a7"/>
        <w:numPr>
          <w:ilvl w:val="0"/>
          <w:numId w:val="155"/>
        </w:numPr>
        <w:shd w:val="clear" w:color="auto" w:fill="FFFFFF"/>
        <w:spacing w:after="0" w:afterAutospacing="0"/>
      </w:pPr>
      <w:r w:rsidRPr="002E46E7">
        <w:rPr>
          <w:iCs/>
        </w:rPr>
        <w:t>различать выразительные средства художественной фотографии (композиция, план, ракурс, свет, ритм и др.);</w:t>
      </w:r>
    </w:p>
    <w:p w14:paraId="28EE28D5" w14:textId="77777777" w:rsidR="00C6364F" w:rsidRPr="002E46E7" w:rsidRDefault="00C6364F" w:rsidP="00C02275">
      <w:pPr>
        <w:pStyle w:val="a7"/>
        <w:numPr>
          <w:ilvl w:val="0"/>
          <w:numId w:val="155"/>
        </w:numPr>
        <w:shd w:val="clear" w:color="auto" w:fill="FFFFFF"/>
        <w:spacing w:after="0" w:afterAutospacing="0"/>
      </w:pPr>
      <w:r w:rsidRPr="002E46E7">
        <w:rPr>
          <w:iCs/>
        </w:rPr>
        <w:t>понимать изобразительную природу экранных искусств;</w:t>
      </w:r>
    </w:p>
    <w:p w14:paraId="53A13145" w14:textId="77777777" w:rsidR="00C6364F" w:rsidRPr="002E46E7" w:rsidRDefault="00C6364F" w:rsidP="00C02275">
      <w:pPr>
        <w:pStyle w:val="a7"/>
        <w:numPr>
          <w:ilvl w:val="0"/>
          <w:numId w:val="155"/>
        </w:numPr>
        <w:shd w:val="clear" w:color="auto" w:fill="FFFFFF"/>
        <w:spacing w:after="0" w:afterAutospacing="0"/>
      </w:pPr>
      <w:r w:rsidRPr="002E46E7">
        <w:rPr>
          <w:iCs/>
        </w:rPr>
        <w:t>характеризовать принципы киномонтажа в создании художественного образа;</w:t>
      </w:r>
    </w:p>
    <w:p w14:paraId="69EBFF40" w14:textId="77777777" w:rsidR="00C6364F" w:rsidRPr="002E46E7" w:rsidRDefault="00C6364F" w:rsidP="00C02275">
      <w:pPr>
        <w:pStyle w:val="a7"/>
        <w:numPr>
          <w:ilvl w:val="0"/>
          <w:numId w:val="155"/>
        </w:numPr>
        <w:shd w:val="clear" w:color="auto" w:fill="FFFFFF"/>
        <w:spacing w:after="0" w:afterAutospacing="0"/>
      </w:pPr>
      <w:r w:rsidRPr="002E46E7">
        <w:rPr>
          <w:iCs/>
        </w:rPr>
        <w:t>различать понятия: игровой и документальный фильм;</w:t>
      </w:r>
    </w:p>
    <w:p w14:paraId="1DAC3CA1" w14:textId="77777777" w:rsidR="00C6364F" w:rsidRPr="002E46E7" w:rsidRDefault="00C6364F" w:rsidP="00C02275">
      <w:pPr>
        <w:pStyle w:val="a7"/>
        <w:numPr>
          <w:ilvl w:val="0"/>
          <w:numId w:val="155"/>
        </w:numPr>
        <w:shd w:val="clear" w:color="auto" w:fill="FFFFFF"/>
        <w:spacing w:after="0" w:afterAutospacing="0"/>
      </w:pPr>
      <w:r w:rsidRPr="002E46E7">
        <w:rPr>
          <w:iCs/>
        </w:rPr>
        <w:t>называть имена мастеров российского кинематографа. С.М. Эйзенштейн. А.А. Тарковский. С.Ф. Бондарчук. Н.С. Михалков;</w:t>
      </w:r>
    </w:p>
    <w:p w14:paraId="739EA20F" w14:textId="77777777" w:rsidR="00C6364F" w:rsidRPr="002E46E7" w:rsidRDefault="00C6364F" w:rsidP="00C02275">
      <w:pPr>
        <w:pStyle w:val="a7"/>
        <w:numPr>
          <w:ilvl w:val="0"/>
          <w:numId w:val="155"/>
        </w:numPr>
        <w:shd w:val="clear" w:color="auto" w:fill="FFFFFF"/>
        <w:spacing w:after="0" w:afterAutospacing="0"/>
      </w:pPr>
      <w:r w:rsidRPr="002E46E7">
        <w:rPr>
          <w:iCs/>
        </w:rPr>
        <w:t>понимать основы искусства телевидения;</w:t>
      </w:r>
    </w:p>
    <w:p w14:paraId="27BC14C8" w14:textId="77777777" w:rsidR="00C6364F" w:rsidRPr="002E46E7" w:rsidRDefault="00C6364F" w:rsidP="00C02275">
      <w:pPr>
        <w:pStyle w:val="a7"/>
        <w:numPr>
          <w:ilvl w:val="0"/>
          <w:numId w:val="155"/>
        </w:numPr>
        <w:shd w:val="clear" w:color="auto" w:fill="FFFFFF"/>
        <w:spacing w:after="0" w:afterAutospacing="0"/>
      </w:pPr>
      <w:r w:rsidRPr="002E46E7">
        <w:rPr>
          <w:iCs/>
        </w:rPr>
        <w:t>понимать различия в творческой работе художника-живописца и сценографа;</w:t>
      </w:r>
    </w:p>
    <w:p w14:paraId="757615E5" w14:textId="77777777" w:rsidR="00C6364F" w:rsidRPr="0087316D" w:rsidRDefault="00C6364F" w:rsidP="00C02275">
      <w:pPr>
        <w:pStyle w:val="a7"/>
        <w:numPr>
          <w:ilvl w:val="0"/>
          <w:numId w:val="155"/>
        </w:numPr>
        <w:shd w:val="clear" w:color="auto" w:fill="FFFFFF"/>
        <w:spacing w:after="0" w:afterAutospacing="0"/>
      </w:pPr>
      <w:r w:rsidRPr="002E46E7">
        <w:rPr>
          <w:iCs/>
        </w:rPr>
        <w:t>применять полученные знания о типах оформления сцены при создании школьного спектакля;</w:t>
      </w:r>
    </w:p>
    <w:p w14:paraId="4E32D8D8" w14:textId="77777777" w:rsidR="0087316D" w:rsidRPr="002E46E7" w:rsidRDefault="00C10C50" w:rsidP="0087316D">
      <w:pPr>
        <w:pStyle w:val="a7"/>
        <w:shd w:val="clear" w:color="auto" w:fill="FFFFFF"/>
        <w:spacing w:after="0" w:afterAutospacing="0"/>
        <w:jc w:val="center"/>
      </w:pPr>
      <w:r>
        <w:rPr>
          <w:iCs/>
        </w:rPr>
        <w:t>116</w:t>
      </w:r>
    </w:p>
    <w:p w14:paraId="0FB5AA9E" w14:textId="77777777" w:rsidR="00C6364F" w:rsidRPr="002E46E7" w:rsidRDefault="00C6364F" w:rsidP="00C02275">
      <w:pPr>
        <w:pStyle w:val="a7"/>
        <w:numPr>
          <w:ilvl w:val="0"/>
          <w:numId w:val="155"/>
        </w:numPr>
        <w:shd w:val="clear" w:color="auto" w:fill="FFFFFF"/>
        <w:spacing w:after="0" w:afterAutospacing="0"/>
      </w:pPr>
      <w:r w:rsidRPr="002E46E7">
        <w:rPr>
          <w:iCs/>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475F2233" w14:textId="77777777" w:rsidR="00C6364F" w:rsidRPr="002E46E7" w:rsidRDefault="00C6364F" w:rsidP="00C02275">
      <w:pPr>
        <w:pStyle w:val="a7"/>
        <w:numPr>
          <w:ilvl w:val="0"/>
          <w:numId w:val="155"/>
        </w:numPr>
        <w:shd w:val="clear" w:color="auto" w:fill="FFFFFF"/>
        <w:spacing w:after="0" w:afterAutospacing="0"/>
      </w:pPr>
      <w:r w:rsidRPr="002E46E7">
        <w:rPr>
          <w:iCs/>
        </w:rPr>
        <w:t>добиваться в практической работе большей выразительности костюма и его стилевого единства со сценографией спектакля;</w:t>
      </w:r>
    </w:p>
    <w:p w14:paraId="27AFDE36" w14:textId="77777777" w:rsidR="00C6364F" w:rsidRPr="002E46E7" w:rsidRDefault="00C6364F" w:rsidP="00C02275">
      <w:pPr>
        <w:pStyle w:val="a7"/>
        <w:numPr>
          <w:ilvl w:val="0"/>
          <w:numId w:val="155"/>
        </w:numPr>
        <w:shd w:val="clear" w:color="auto" w:fill="FFFFFF"/>
        <w:spacing w:after="0" w:afterAutospacing="0"/>
      </w:pPr>
      <w:r w:rsidRPr="002E46E7">
        <w:rPr>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20EC95BC" w14:textId="77777777" w:rsidR="00C6364F" w:rsidRPr="002E46E7" w:rsidRDefault="00C6364F" w:rsidP="00C02275">
      <w:pPr>
        <w:pStyle w:val="a7"/>
        <w:numPr>
          <w:ilvl w:val="0"/>
          <w:numId w:val="155"/>
        </w:numPr>
        <w:shd w:val="clear" w:color="auto" w:fill="FFFFFF"/>
        <w:spacing w:after="0" w:afterAutospacing="0"/>
      </w:pPr>
      <w:r w:rsidRPr="002E46E7">
        <w:rPr>
          <w:iCs/>
        </w:rPr>
        <w:t>применять в своей съемочной практике ранее приобретенные знания и навыки композиции, чувства цвета, глубины пространства и т. д.;</w:t>
      </w:r>
    </w:p>
    <w:p w14:paraId="2F391827" w14:textId="77777777" w:rsidR="00C6364F" w:rsidRPr="002E46E7" w:rsidRDefault="00C6364F" w:rsidP="00C02275">
      <w:pPr>
        <w:pStyle w:val="a7"/>
        <w:numPr>
          <w:ilvl w:val="0"/>
          <w:numId w:val="155"/>
        </w:numPr>
        <w:shd w:val="clear" w:color="auto" w:fill="FFFFFF"/>
        <w:spacing w:after="0" w:afterAutospacing="0"/>
      </w:pPr>
      <w:r w:rsidRPr="002E46E7">
        <w:rPr>
          <w:iCs/>
        </w:rPr>
        <w:t>пользоваться компьютерной обработкой фотоснимка при исправлении отдельных недочетов и случайностей;</w:t>
      </w:r>
    </w:p>
    <w:p w14:paraId="3C605541" w14:textId="77777777" w:rsidR="00C6364F" w:rsidRPr="002E46E7" w:rsidRDefault="00C6364F" w:rsidP="00C02275">
      <w:pPr>
        <w:pStyle w:val="a7"/>
        <w:numPr>
          <w:ilvl w:val="0"/>
          <w:numId w:val="155"/>
        </w:numPr>
        <w:shd w:val="clear" w:color="auto" w:fill="FFFFFF"/>
        <w:spacing w:after="0" w:afterAutospacing="0"/>
      </w:pPr>
      <w:r w:rsidRPr="002E46E7">
        <w:rPr>
          <w:iCs/>
        </w:rPr>
        <w:t>понимать и объяснять синтетическую природу фильма;</w:t>
      </w:r>
    </w:p>
    <w:p w14:paraId="56B36438" w14:textId="77777777" w:rsidR="00C6364F" w:rsidRPr="002E46E7" w:rsidRDefault="00C6364F" w:rsidP="00C02275">
      <w:pPr>
        <w:pStyle w:val="a7"/>
        <w:numPr>
          <w:ilvl w:val="0"/>
          <w:numId w:val="155"/>
        </w:numPr>
        <w:shd w:val="clear" w:color="auto" w:fill="FFFFFF"/>
        <w:spacing w:after="0" w:afterAutospacing="0"/>
      </w:pPr>
      <w:r w:rsidRPr="002E46E7">
        <w:rPr>
          <w:iCs/>
        </w:rPr>
        <w:t>применять первоначальные навыки в создании сценария и замысла фильма;</w:t>
      </w:r>
    </w:p>
    <w:p w14:paraId="3B18AEBB" w14:textId="77777777" w:rsidR="00C6364F" w:rsidRPr="002E46E7" w:rsidRDefault="00C6364F" w:rsidP="00C02275">
      <w:pPr>
        <w:pStyle w:val="a7"/>
        <w:numPr>
          <w:ilvl w:val="0"/>
          <w:numId w:val="155"/>
        </w:numPr>
        <w:shd w:val="clear" w:color="auto" w:fill="FFFFFF"/>
        <w:spacing w:after="0" w:afterAutospacing="0"/>
      </w:pPr>
      <w:r w:rsidRPr="002E46E7">
        <w:rPr>
          <w:iCs/>
        </w:rPr>
        <w:t>применять полученные ранее знания по композиции и построению кадра;</w:t>
      </w:r>
    </w:p>
    <w:p w14:paraId="3CF41579" w14:textId="77777777" w:rsidR="00C6364F" w:rsidRPr="002E46E7" w:rsidRDefault="00C6364F" w:rsidP="00C02275">
      <w:pPr>
        <w:pStyle w:val="a7"/>
        <w:numPr>
          <w:ilvl w:val="0"/>
          <w:numId w:val="155"/>
        </w:numPr>
        <w:shd w:val="clear" w:color="auto" w:fill="FFFFFF"/>
        <w:spacing w:after="0" w:afterAutospacing="0"/>
      </w:pPr>
      <w:r w:rsidRPr="002E46E7">
        <w:rPr>
          <w:iCs/>
        </w:rPr>
        <w:t>использовать первоначальные навыки операторской грамоты, техники съемки и компьютерного монтажа;</w:t>
      </w:r>
    </w:p>
    <w:p w14:paraId="7AE89F1E" w14:textId="77777777" w:rsidR="00C6364F" w:rsidRPr="002E46E7" w:rsidRDefault="00C6364F" w:rsidP="00C02275">
      <w:pPr>
        <w:pStyle w:val="a7"/>
        <w:numPr>
          <w:ilvl w:val="0"/>
          <w:numId w:val="155"/>
        </w:numPr>
        <w:shd w:val="clear" w:color="auto" w:fill="FFFFFF"/>
        <w:spacing w:after="0" w:afterAutospacing="0"/>
      </w:pPr>
      <w:r w:rsidRPr="002E46E7">
        <w:rPr>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492D2BC6" w14:textId="77777777" w:rsidR="00C6364F" w:rsidRPr="002E46E7" w:rsidRDefault="00C6364F" w:rsidP="00C02275">
      <w:pPr>
        <w:pStyle w:val="a7"/>
        <w:numPr>
          <w:ilvl w:val="0"/>
          <w:numId w:val="155"/>
        </w:numPr>
        <w:shd w:val="clear" w:color="auto" w:fill="FFFFFF"/>
        <w:spacing w:after="0" w:afterAutospacing="0"/>
      </w:pPr>
      <w:r w:rsidRPr="002E46E7">
        <w:rPr>
          <w:iCs/>
        </w:rPr>
        <w:t>смотреть и анализировать с точки зрения режиссерского, монтажно-операторского искусства фильмы мастеров кино;</w:t>
      </w:r>
    </w:p>
    <w:p w14:paraId="64F517BB" w14:textId="77777777" w:rsidR="00C6364F" w:rsidRPr="002E46E7" w:rsidRDefault="00C6364F" w:rsidP="00C02275">
      <w:pPr>
        <w:pStyle w:val="a7"/>
        <w:numPr>
          <w:ilvl w:val="0"/>
          <w:numId w:val="155"/>
        </w:numPr>
        <w:shd w:val="clear" w:color="auto" w:fill="FFFFFF"/>
        <w:spacing w:after="0" w:afterAutospacing="0"/>
      </w:pPr>
      <w:r w:rsidRPr="002E46E7">
        <w:rPr>
          <w:iCs/>
        </w:rPr>
        <w:t>использовать опыт документальной съемки и тележурналистики для формирования школьного телевидения;</w:t>
      </w:r>
    </w:p>
    <w:p w14:paraId="299C41BE" w14:textId="77777777" w:rsidR="00C6364F" w:rsidRPr="0087316D" w:rsidRDefault="00C6364F" w:rsidP="00C02275">
      <w:pPr>
        <w:pStyle w:val="a7"/>
        <w:numPr>
          <w:ilvl w:val="0"/>
          <w:numId w:val="155"/>
        </w:numPr>
        <w:shd w:val="clear" w:color="auto" w:fill="FFFFFF"/>
        <w:spacing w:after="0" w:afterAutospacing="0"/>
      </w:pPr>
      <w:r w:rsidRPr="002E46E7">
        <w:rPr>
          <w:iCs/>
        </w:rPr>
        <w:t>реализовывать сценарно-режиссерскую и операторскую грамоту в практике создания видео-этюда.</w:t>
      </w:r>
    </w:p>
    <w:p w14:paraId="6A92E392" w14:textId="77777777" w:rsidR="0087316D" w:rsidRDefault="0087316D" w:rsidP="0087316D">
      <w:pPr>
        <w:pStyle w:val="a7"/>
        <w:shd w:val="clear" w:color="auto" w:fill="FFFFFF"/>
        <w:spacing w:after="0" w:afterAutospacing="0"/>
        <w:rPr>
          <w:iCs/>
        </w:rPr>
      </w:pPr>
    </w:p>
    <w:p w14:paraId="2031582B" w14:textId="77777777" w:rsidR="0087316D" w:rsidRDefault="0087316D" w:rsidP="0087316D">
      <w:pPr>
        <w:pStyle w:val="a7"/>
        <w:shd w:val="clear" w:color="auto" w:fill="FFFFFF"/>
        <w:spacing w:after="0" w:afterAutospacing="0"/>
        <w:rPr>
          <w:iCs/>
        </w:rPr>
      </w:pPr>
    </w:p>
    <w:p w14:paraId="20103454" w14:textId="77777777" w:rsidR="0087316D" w:rsidRDefault="0087316D" w:rsidP="0087316D">
      <w:pPr>
        <w:pStyle w:val="a7"/>
        <w:shd w:val="clear" w:color="auto" w:fill="FFFFFF"/>
        <w:spacing w:after="0" w:afterAutospacing="0"/>
        <w:rPr>
          <w:iCs/>
        </w:rPr>
      </w:pPr>
    </w:p>
    <w:p w14:paraId="28B431AA" w14:textId="77777777" w:rsidR="0087316D" w:rsidRDefault="0087316D" w:rsidP="0087316D">
      <w:pPr>
        <w:pStyle w:val="a7"/>
        <w:shd w:val="clear" w:color="auto" w:fill="FFFFFF"/>
        <w:spacing w:after="0" w:afterAutospacing="0"/>
        <w:rPr>
          <w:iCs/>
        </w:rPr>
      </w:pPr>
    </w:p>
    <w:p w14:paraId="23E2149C" w14:textId="77777777" w:rsidR="0087316D" w:rsidRDefault="0087316D" w:rsidP="0087316D">
      <w:pPr>
        <w:pStyle w:val="a7"/>
        <w:shd w:val="clear" w:color="auto" w:fill="FFFFFF"/>
        <w:spacing w:after="0" w:afterAutospacing="0"/>
        <w:rPr>
          <w:iCs/>
        </w:rPr>
      </w:pPr>
    </w:p>
    <w:p w14:paraId="333D73F2" w14:textId="77777777" w:rsidR="0087316D" w:rsidRDefault="0087316D" w:rsidP="0087316D">
      <w:pPr>
        <w:pStyle w:val="a7"/>
        <w:shd w:val="clear" w:color="auto" w:fill="FFFFFF"/>
        <w:spacing w:after="0" w:afterAutospacing="0"/>
        <w:rPr>
          <w:iCs/>
        </w:rPr>
      </w:pPr>
    </w:p>
    <w:p w14:paraId="5795EB7F" w14:textId="77777777" w:rsidR="0087316D" w:rsidRDefault="0087316D" w:rsidP="0087316D">
      <w:pPr>
        <w:pStyle w:val="a7"/>
        <w:shd w:val="clear" w:color="auto" w:fill="FFFFFF"/>
        <w:spacing w:after="0" w:afterAutospacing="0"/>
        <w:rPr>
          <w:iCs/>
        </w:rPr>
      </w:pPr>
    </w:p>
    <w:p w14:paraId="2D784626" w14:textId="77777777" w:rsidR="0087316D" w:rsidRDefault="0087316D" w:rsidP="0087316D">
      <w:pPr>
        <w:pStyle w:val="a7"/>
        <w:shd w:val="clear" w:color="auto" w:fill="FFFFFF"/>
        <w:spacing w:after="0" w:afterAutospacing="0"/>
        <w:rPr>
          <w:iCs/>
        </w:rPr>
      </w:pPr>
    </w:p>
    <w:p w14:paraId="7A27DF91" w14:textId="77777777" w:rsidR="0087316D" w:rsidRDefault="0087316D" w:rsidP="0087316D">
      <w:pPr>
        <w:pStyle w:val="a7"/>
        <w:shd w:val="clear" w:color="auto" w:fill="FFFFFF"/>
        <w:spacing w:after="0" w:afterAutospacing="0"/>
        <w:rPr>
          <w:iCs/>
        </w:rPr>
      </w:pPr>
    </w:p>
    <w:p w14:paraId="66B8AD9E" w14:textId="77777777" w:rsidR="0087316D" w:rsidRDefault="0087316D" w:rsidP="0087316D">
      <w:pPr>
        <w:pStyle w:val="a7"/>
        <w:shd w:val="clear" w:color="auto" w:fill="FFFFFF"/>
        <w:spacing w:after="0" w:afterAutospacing="0"/>
        <w:rPr>
          <w:iCs/>
        </w:rPr>
      </w:pPr>
    </w:p>
    <w:p w14:paraId="55E96E9F" w14:textId="77777777" w:rsidR="0087316D" w:rsidRDefault="0087316D" w:rsidP="0087316D">
      <w:pPr>
        <w:pStyle w:val="a7"/>
        <w:shd w:val="clear" w:color="auto" w:fill="FFFFFF"/>
        <w:spacing w:after="0" w:afterAutospacing="0"/>
        <w:rPr>
          <w:iCs/>
        </w:rPr>
      </w:pPr>
    </w:p>
    <w:p w14:paraId="7745BD00" w14:textId="77777777" w:rsidR="0087316D" w:rsidRDefault="0087316D" w:rsidP="0087316D">
      <w:pPr>
        <w:pStyle w:val="a7"/>
        <w:shd w:val="clear" w:color="auto" w:fill="FFFFFF"/>
        <w:spacing w:after="0" w:afterAutospacing="0"/>
        <w:rPr>
          <w:iCs/>
        </w:rPr>
      </w:pPr>
    </w:p>
    <w:p w14:paraId="497090C7" w14:textId="77777777" w:rsidR="0087316D" w:rsidRDefault="0087316D" w:rsidP="0087316D">
      <w:pPr>
        <w:pStyle w:val="a7"/>
        <w:shd w:val="clear" w:color="auto" w:fill="FFFFFF"/>
        <w:spacing w:after="0" w:afterAutospacing="0"/>
        <w:rPr>
          <w:iCs/>
        </w:rPr>
      </w:pPr>
    </w:p>
    <w:p w14:paraId="7E6EEBCB" w14:textId="77777777" w:rsidR="0087316D" w:rsidRDefault="0087316D" w:rsidP="0087316D">
      <w:pPr>
        <w:pStyle w:val="a7"/>
        <w:shd w:val="clear" w:color="auto" w:fill="FFFFFF"/>
        <w:spacing w:after="0" w:afterAutospacing="0"/>
        <w:rPr>
          <w:iCs/>
        </w:rPr>
      </w:pPr>
    </w:p>
    <w:p w14:paraId="0058D238" w14:textId="77777777" w:rsidR="0087316D" w:rsidRDefault="0087316D" w:rsidP="0087316D">
      <w:pPr>
        <w:pStyle w:val="a7"/>
        <w:shd w:val="clear" w:color="auto" w:fill="FFFFFF"/>
        <w:spacing w:after="0" w:afterAutospacing="0"/>
        <w:rPr>
          <w:iCs/>
        </w:rPr>
      </w:pPr>
    </w:p>
    <w:p w14:paraId="6A857167" w14:textId="77777777" w:rsidR="00C6364F" w:rsidRPr="002E46E7" w:rsidRDefault="00C10C50" w:rsidP="0087316D">
      <w:pPr>
        <w:pStyle w:val="a7"/>
        <w:shd w:val="clear" w:color="auto" w:fill="FFFFFF"/>
        <w:spacing w:after="0" w:afterAutospacing="0"/>
        <w:jc w:val="center"/>
      </w:pPr>
      <w:r>
        <w:rPr>
          <w:iCs/>
        </w:rPr>
        <w:t>117</w:t>
      </w:r>
    </w:p>
    <w:p w14:paraId="1C5C6C11" w14:textId="77777777" w:rsidR="00C6364F" w:rsidRPr="002E46E7" w:rsidRDefault="00C10C50" w:rsidP="00C6364F">
      <w:pPr>
        <w:pStyle w:val="4"/>
        <w:shd w:val="clear" w:color="auto" w:fill="FFFFFF"/>
        <w:rPr>
          <w:rFonts w:ascii="Times New Roman" w:hAnsi="Times New Roman" w:cs="Times New Roman"/>
          <w:color w:val="auto"/>
          <w:sz w:val="24"/>
          <w:szCs w:val="24"/>
        </w:rPr>
      </w:pPr>
      <w:bookmarkStart w:id="56" w:name="_Toc414553153"/>
      <w:bookmarkStart w:id="57" w:name="_Toc410653967"/>
      <w:bookmarkStart w:id="58" w:name="_Toc409691644"/>
      <w:bookmarkEnd w:id="56"/>
      <w:bookmarkEnd w:id="57"/>
      <w:bookmarkEnd w:id="58"/>
      <w:r>
        <w:rPr>
          <w:rFonts w:ascii="Times New Roman" w:hAnsi="Times New Roman" w:cs="Times New Roman"/>
          <w:color w:val="auto"/>
          <w:sz w:val="24"/>
          <w:szCs w:val="24"/>
        </w:rPr>
        <w:lastRenderedPageBreak/>
        <w:t>1.2.5.17</w:t>
      </w:r>
      <w:r w:rsidR="00C6364F" w:rsidRPr="002E46E7">
        <w:rPr>
          <w:rFonts w:ascii="Times New Roman" w:hAnsi="Times New Roman" w:cs="Times New Roman"/>
          <w:color w:val="auto"/>
          <w:sz w:val="24"/>
          <w:szCs w:val="24"/>
        </w:rPr>
        <w:t>. Музыка</w:t>
      </w:r>
    </w:p>
    <w:p w14:paraId="20AA7C67"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4773460C" w14:textId="77777777" w:rsidR="00C6364F" w:rsidRPr="00C6364F" w:rsidRDefault="00C6364F" w:rsidP="00C02275">
      <w:pPr>
        <w:pStyle w:val="western"/>
        <w:numPr>
          <w:ilvl w:val="0"/>
          <w:numId w:val="156"/>
        </w:numPr>
        <w:shd w:val="clear" w:color="auto" w:fill="FFFFFF"/>
        <w:spacing w:after="0" w:afterAutospacing="0"/>
      </w:pPr>
      <w:r w:rsidRPr="00C6364F">
        <w:t>понимать значение интонации в музыке как носителя образного смысла;</w:t>
      </w:r>
    </w:p>
    <w:p w14:paraId="2C5310E7" w14:textId="77777777" w:rsidR="00C6364F" w:rsidRPr="00C6364F" w:rsidRDefault="00C6364F" w:rsidP="00C02275">
      <w:pPr>
        <w:pStyle w:val="western"/>
        <w:numPr>
          <w:ilvl w:val="0"/>
          <w:numId w:val="156"/>
        </w:numPr>
        <w:shd w:val="clear" w:color="auto" w:fill="FFFFFF"/>
        <w:spacing w:after="0" w:afterAutospacing="0"/>
      </w:pPr>
      <w:r w:rsidRPr="00C6364F">
        <w:t>анализировать средства музыкальной выразительности: мелодию, ритм, темп, динамику, лад;</w:t>
      </w:r>
    </w:p>
    <w:p w14:paraId="09BC3FE5" w14:textId="77777777" w:rsidR="00C6364F" w:rsidRPr="00C6364F" w:rsidRDefault="00C6364F" w:rsidP="00C02275">
      <w:pPr>
        <w:pStyle w:val="western"/>
        <w:numPr>
          <w:ilvl w:val="0"/>
          <w:numId w:val="156"/>
        </w:numPr>
        <w:shd w:val="clear" w:color="auto" w:fill="FFFFFF"/>
        <w:spacing w:after="0" w:afterAutospacing="0"/>
      </w:pPr>
      <w:r w:rsidRPr="00C6364F">
        <w:t>определять характер музыкальных образов (лирических, драматических, героических, романтических, эпических);</w:t>
      </w:r>
    </w:p>
    <w:p w14:paraId="15EBDCBB" w14:textId="77777777" w:rsidR="00C6364F" w:rsidRPr="00C6364F" w:rsidRDefault="00C6364F" w:rsidP="00C02275">
      <w:pPr>
        <w:pStyle w:val="western"/>
        <w:numPr>
          <w:ilvl w:val="0"/>
          <w:numId w:val="156"/>
        </w:numPr>
        <w:shd w:val="clear" w:color="auto" w:fill="FFFFFF"/>
        <w:spacing w:after="0" w:afterAutospacing="0"/>
      </w:pPr>
      <w:r w:rsidRPr="00C6364F">
        <w:t>выявлять общее и особенное при сравнении музыкальных произведений на основе полученных знаний об интонационной природе музыки;</w:t>
      </w:r>
    </w:p>
    <w:p w14:paraId="147FAFAD" w14:textId="77777777" w:rsidR="00C6364F" w:rsidRPr="00C6364F" w:rsidRDefault="00C6364F" w:rsidP="00C02275">
      <w:pPr>
        <w:pStyle w:val="western"/>
        <w:numPr>
          <w:ilvl w:val="0"/>
          <w:numId w:val="156"/>
        </w:numPr>
        <w:shd w:val="clear" w:color="auto" w:fill="FFFFFF"/>
        <w:spacing w:after="0" w:afterAutospacing="0"/>
      </w:pPr>
      <w:r w:rsidRPr="00C6364F">
        <w:t>понимать жизненно-образное содержание музыкальных произведений разных жанров;</w:t>
      </w:r>
    </w:p>
    <w:p w14:paraId="01834D1A" w14:textId="77777777" w:rsidR="00C6364F" w:rsidRPr="00C6364F" w:rsidRDefault="00C6364F" w:rsidP="00C02275">
      <w:pPr>
        <w:pStyle w:val="western"/>
        <w:numPr>
          <w:ilvl w:val="0"/>
          <w:numId w:val="156"/>
        </w:numPr>
        <w:shd w:val="clear" w:color="auto" w:fill="FFFFFF"/>
        <w:spacing w:after="0" w:afterAutospacing="0"/>
      </w:pPr>
      <w:r w:rsidRPr="00C6364F">
        <w:t>различать и характеризовать приемы взаимодействия и развития образов музыкальных произведений;</w:t>
      </w:r>
    </w:p>
    <w:p w14:paraId="25319C57" w14:textId="77777777" w:rsidR="00C6364F" w:rsidRPr="00C6364F" w:rsidRDefault="00C6364F" w:rsidP="00C02275">
      <w:pPr>
        <w:pStyle w:val="western"/>
        <w:numPr>
          <w:ilvl w:val="0"/>
          <w:numId w:val="156"/>
        </w:numPr>
        <w:shd w:val="clear" w:color="auto" w:fill="FFFFFF"/>
        <w:spacing w:after="0" w:afterAutospacing="0"/>
      </w:pPr>
      <w:r w:rsidRPr="00C6364F">
        <w:t>различать многообразие музыкальных образов и способов их развития;</w:t>
      </w:r>
    </w:p>
    <w:p w14:paraId="7B476A6E" w14:textId="77777777" w:rsidR="00C6364F" w:rsidRPr="00C6364F" w:rsidRDefault="00C6364F" w:rsidP="00C02275">
      <w:pPr>
        <w:pStyle w:val="western"/>
        <w:numPr>
          <w:ilvl w:val="0"/>
          <w:numId w:val="156"/>
        </w:numPr>
        <w:shd w:val="clear" w:color="auto" w:fill="FFFFFF"/>
        <w:spacing w:after="0" w:afterAutospacing="0"/>
      </w:pPr>
      <w:r w:rsidRPr="00C6364F">
        <w:t>производить интонационно-образный анализ музыкального произведения;</w:t>
      </w:r>
    </w:p>
    <w:p w14:paraId="7DCAE579" w14:textId="77777777" w:rsidR="00C6364F" w:rsidRPr="00C6364F" w:rsidRDefault="00C6364F" w:rsidP="00C02275">
      <w:pPr>
        <w:pStyle w:val="western"/>
        <w:numPr>
          <w:ilvl w:val="0"/>
          <w:numId w:val="156"/>
        </w:numPr>
        <w:shd w:val="clear" w:color="auto" w:fill="FFFFFF"/>
        <w:spacing w:after="0" w:afterAutospacing="0"/>
      </w:pPr>
      <w:r w:rsidRPr="00C6364F">
        <w:t>понимать основной принцип построения и развития музыки;</w:t>
      </w:r>
    </w:p>
    <w:p w14:paraId="6BD23D94" w14:textId="77777777" w:rsidR="00C6364F" w:rsidRPr="00C6364F" w:rsidRDefault="00C6364F" w:rsidP="00C02275">
      <w:pPr>
        <w:pStyle w:val="western"/>
        <w:numPr>
          <w:ilvl w:val="0"/>
          <w:numId w:val="156"/>
        </w:numPr>
        <w:shd w:val="clear" w:color="auto" w:fill="FFFFFF"/>
        <w:spacing w:after="0" w:afterAutospacing="0"/>
      </w:pPr>
      <w:r w:rsidRPr="00C6364F">
        <w:t>анализировать взаимосвязь жизненного содержания музыки и музыкальных образов;</w:t>
      </w:r>
    </w:p>
    <w:p w14:paraId="7B9142E2" w14:textId="77777777" w:rsidR="00C6364F" w:rsidRPr="00C6364F" w:rsidRDefault="00C6364F" w:rsidP="00C02275">
      <w:pPr>
        <w:pStyle w:val="western"/>
        <w:numPr>
          <w:ilvl w:val="0"/>
          <w:numId w:val="156"/>
        </w:numPr>
        <w:shd w:val="clear" w:color="auto" w:fill="FFFFFF"/>
        <w:spacing w:after="0" w:afterAutospacing="0"/>
      </w:pPr>
      <w:r w:rsidRPr="00C6364F">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0EBFDC81" w14:textId="77777777" w:rsidR="00C6364F" w:rsidRPr="00C6364F" w:rsidRDefault="00C6364F" w:rsidP="00C02275">
      <w:pPr>
        <w:pStyle w:val="western"/>
        <w:numPr>
          <w:ilvl w:val="0"/>
          <w:numId w:val="156"/>
        </w:numPr>
        <w:shd w:val="clear" w:color="auto" w:fill="FFFFFF"/>
        <w:spacing w:after="0" w:afterAutospacing="0"/>
      </w:pPr>
      <w:r w:rsidRPr="00C6364F">
        <w:t>понимать значение устного народного музыкального творчества в развитии общей культуры народа;</w:t>
      </w:r>
    </w:p>
    <w:p w14:paraId="717AF2D6" w14:textId="77777777" w:rsidR="00C6364F" w:rsidRPr="00C6364F" w:rsidRDefault="00C6364F" w:rsidP="00C02275">
      <w:pPr>
        <w:pStyle w:val="western"/>
        <w:numPr>
          <w:ilvl w:val="0"/>
          <w:numId w:val="156"/>
        </w:numPr>
        <w:shd w:val="clear" w:color="auto" w:fill="FFFFFF"/>
        <w:spacing w:after="0" w:afterAutospacing="0"/>
      </w:pPr>
      <w:r w:rsidRPr="00C6364F">
        <w:t>определять основные жанры русской народной музыки: былины, лирические песни, частушки, разновидности обрядовых песен;</w:t>
      </w:r>
    </w:p>
    <w:p w14:paraId="14C301DE" w14:textId="77777777" w:rsidR="00C6364F" w:rsidRPr="00C6364F" w:rsidRDefault="00C6364F" w:rsidP="00C02275">
      <w:pPr>
        <w:pStyle w:val="western"/>
        <w:numPr>
          <w:ilvl w:val="0"/>
          <w:numId w:val="156"/>
        </w:numPr>
        <w:shd w:val="clear" w:color="auto" w:fill="FFFFFF"/>
        <w:spacing w:after="0" w:afterAutospacing="0"/>
      </w:pPr>
      <w:r w:rsidRPr="00C6364F">
        <w:t>понимать специфику перевоплощения народной музыки в произведениях композиторов;</w:t>
      </w:r>
    </w:p>
    <w:p w14:paraId="182B5A86" w14:textId="77777777" w:rsidR="00C6364F" w:rsidRPr="00C6364F" w:rsidRDefault="00C6364F" w:rsidP="00C02275">
      <w:pPr>
        <w:pStyle w:val="western"/>
        <w:numPr>
          <w:ilvl w:val="0"/>
          <w:numId w:val="156"/>
        </w:numPr>
        <w:shd w:val="clear" w:color="auto" w:fill="FFFFFF"/>
        <w:spacing w:after="0" w:afterAutospacing="0"/>
      </w:pPr>
      <w:r w:rsidRPr="00C6364F">
        <w:t>понимать взаимосвязь профессиональной композиторской музыки и народного музыкального творчества;</w:t>
      </w:r>
    </w:p>
    <w:p w14:paraId="523C74FC" w14:textId="77777777" w:rsidR="00C6364F" w:rsidRPr="00C6364F" w:rsidRDefault="00C6364F" w:rsidP="00C02275">
      <w:pPr>
        <w:pStyle w:val="western"/>
        <w:numPr>
          <w:ilvl w:val="0"/>
          <w:numId w:val="156"/>
        </w:numPr>
        <w:shd w:val="clear" w:color="auto" w:fill="FFFFFF"/>
        <w:spacing w:after="0" w:afterAutospacing="0"/>
      </w:pPr>
      <w:r w:rsidRPr="00C6364F">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7460CB20" w14:textId="77777777" w:rsidR="00C6364F" w:rsidRPr="00C6364F" w:rsidRDefault="00C6364F" w:rsidP="00C02275">
      <w:pPr>
        <w:pStyle w:val="western"/>
        <w:numPr>
          <w:ilvl w:val="0"/>
          <w:numId w:val="156"/>
        </w:numPr>
        <w:shd w:val="clear" w:color="auto" w:fill="FFFFFF"/>
        <w:spacing w:after="0" w:afterAutospacing="0"/>
      </w:pPr>
      <w:r w:rsidRPr="00C6364F">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405D73D3" w14:textId="77777777" w:rsidR="00C6364F" w:rsidRPr="00C6364F" w:rsidRDefault="00C6364F" w:rsidP="00C02275">
      <w:pPr>
        <w:pStyle w:val="western"/>
        <w:numPr>
          <w:ilvl w:val="0"/>
          <w:numId w:val="156"/>
        </w:numPr>
        <w:shd w:val="clear" w:color="auto" w:fill="FFFFFF"/>
        <w:spacing w:after="0" w:afterAutospacing="0"/>
      </w:pPr>
      <w:r w:rsidRPr="00C6364F">
        <w:t>определять основные признаки исторических эпох, стилевых направлений и национальных школ в западноевропейской музыке;</w:t>
      </w:r>
    </w:p>
    <w:p w14:paraId="5C314064" w14:textId="77777777" w:rsidR="00C6364F" w:rsidRPr="00C6364F" w:rsidRDefault="00C6364F" w:rsidP="00C02275">
      <w:pPr>
        <w:pStyle w:val="western"/>
        <w:numPr>
          <w:ilvl w:val="0"/>
          <w:numId w:val="156"/>
        </w:numPr>
        <w:shd w:val="clear" w:color="auto" w:fill="FFFFFF"/>
        <w:spacing w:after="0" w:afterAutospacing="0"/>
      </w:pPr>
      <w:r w:rsidRPr="00C6364F">
        <w:t>узнавать характерные черты и образцы творчества крупнейших русских и зарубежных композиторов;</w:t>
      </w:r>
    </w:p>
    <w:p w14:paraId="688014E4" w14:textId="77777777" w:rsidR="00C6364F" w:rsidRPr="00C6364F" w:rsidRDefault="00C6364F" w:rsidP="00C02275">
      <w:pPr>
        <w:pStyle w:val="western"/>
        <w:numPr>
          <w:ilvl w:val="0"/>
          <w:numId w:val="156"/>
        </w:numPr>
        <w:shd w:val="clear" w:color="auto" w:fill="FFFFFF"/>
        <w:spacing w:after="0" w:afterAutospacing="0"/>
      </w:pPr>
      <w:r w:rsidRPr="00C6364F">
        <w:t>выявлять общее и особенное при сравнении музыкальных произведений на основе полученных знаний о стилевых направлениях;</w:t>
      </w:r>
    </w:p>
    <w:p w14:paraId="14AE637F" w14:textId="77777777" w:rsidR="00C6364F" w:rsidRPr="00C6364F" w:rsidRDefault="00C6364F" w:rsidP="00C02275">
      <w:pPr>
        <w:pStyle w:val="western"/>
        <w:numPr>
          <w:ilvl w:val="0"/>
          <w:numId w:val="156"/>
        </w:numPr>
        <w:shd w:val="clear" w:color="auto" w:fill="FFFFFF"/>
        <w:spacing w:after="0" w:afterAutospacing="0"/>
      </w:pPr>
      <w:r w:rsidRPr="00C6364F">
        <w:t>различать жанры вокальной, инструментальной, вокально-инструментальной, камерно-инструментальной, симфонической музыки;</w:t>
      </w:r>
    </w:p>
    <w:p w14:paraId="012BAB80" w14:textId="77777777" w:rsidR="00C6364F" w:rsidRPr="00C6364F" w:rsidRDefault="00C6364F" w:rsidP="00C02275">
      <w:pPr>
        <w:pStyle w:val="western"/>
        <w:numPr>
          <w:ilvl w:val="0"/>
          <w:numId w:val="156"/>
        </w:numPr>
        <w:shd w:val="clear" w:color="auto" w:fill="FFFFFF"/>
        <w:spacing w:after="0" w:afterAutospacing="0"/>
      </w:pPr>
      <w:r w:rsidRPr="00C6364F">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035EEEFF" w14:textId="77777777" w:rsidR="00C6364F" w:rsidRPr="00C6364F" w:rsidRDefault="00C6364F" w:rsidP="00C02275">
      <w:pPr>
        <w:pStyle w:val="western"/>
        <w:numPr>
          <w:ilvl w:val="0"/>
          <w:numId w:val="156"/>
        </w:numPr>
        <w:shd w:val="clear" w:color="auto" w:fill="FFFFFF"/>
        <w:spacing w:after="0" w:afterAutospacing="0"/>
      </w:pPr>
      <w:r w:rsidRPr="00C6364F">
        <w:t>узнавать формы построения музыки (двухчастную, трехчастную, вариации, рондо);</w:t>
      </w:r>
    </w:p>
    <w:p w14:paraId="6C036787" w14:textId="77777777" w:rsidR="00C6364F" w:rsidRPr="00C6364F" w:rsidRDefault="00C6364F" w:rsidP="00C02275">
      <w:pPr>
        <w:pStyle w:val="western"/>
        <w:numPr>
          <w:ilvl w:val="0"/>
          <w:numId w:val="157"/>
        </w:numPr>
        <w:shd w:val="clear" w:color="auto" w:fill="FFFFFF"/>
        <w:spacing w:after="0" w:afterAutospacing="0"/>
      </w:pPr>
      <w:r w:rsidRPr="00C6364F">
        <w:t>определять тембры музыкальных инструментов;</w:t>
      </w:r>
    </w:p>
    <w:p w14:paraId="59A7A8E6" w14:textId="77777777" w:rsidR="00C6364F" w:rsidRPr="00C6364F" w:rsidRDefault="00C6364F" w:rsidP="00C02275">
      <w:pPr>
        <w:pStyle w:val="western"/>
        <w:numPr>
          <w:ilvl w:val="0"/>
          <w:numId w:val="157"/>
        </w:numPr>
        <w:shd w:val="clear" w:color="auto" w:fill="FFFFFF"/>
        <w:spacing w:after="0" w:afterAutospacing="0"/>
      </w:pPr>
      <w:r w:rsidRPr="00C6364F">
        <w:t>называть и определять звучание музыкальных инструментов: духовых, струнных, ударных, современных электронных;</w:t>
      </w:r>
    </w:p>
    <w:p w14:paraId="10076E14" w14:textId="77777777" w:rsidR="00C6364F" w:rsidRDefault="00C6364F" w:rsidP="00C02275">
      <w:pPr>
        <w:pStyle w:val="western"/>
        <w:numPr>
          <w:ilvl w:val="0"/>
          <w:numId w:val="157"/>
        </w:numPr>
        <w:shd w:val="clear" w:color="auto" w:fill="FFFFFF"/>
        <w:spacing w:after="0" w:afterAutospacing="0"/>
      </w:pPr>
      <w:r w:rsidRPr="00C6364F">
        <w:t>определять виды оркестров: симфонического, духового, камерного, оркестра народных инструментов, эстрадно-джазового оркестра;</w:t>
      </w:r>
    </w:p>
    <w:p w14:paraId="0816A5AC" w14:textId="77777777" w:rsidR="006D741D" w:rsidRDefault="00C10C50" w:rsidP="006D741D">
      <w:pPr>
        <w:pStyle w:val="western"/>
        <w:shd w:val="clear" w:color="auto" w:fill="FFFFFF"/>
        <w:spacing w:after="0" w:afterAutospacing="0"/>
        <w:ind w:left="720"/>
        <w:jc w:val="center"/>
      </w:pPr>
      <w:r>
        <w:t>118</w:t>
      </w:r>
    </w:p>
    <w:p w14:paraId="67DE77FF" w14:textId="77777777" w:rsidR="00C6364F" w:rsidRPr="00C6364F" w:rsidRDefault="00C6364F" w:rsidP="006D741D">
      <w:pPr>
        <w:pStyle w:val="western"/>
        <w:shd w:val="clear" w:color="auto" w:fill="FFFFFF"/>
        <w:spacing w:after="0" w:afterAutospacing="0"/>
        <w:ind w:left="720"/>
        <w:jc w:val="center"/>
      </w:pPr>
      <w:r w:rsidRPr="00C6364F">
        <w:lastRenderedPageBreak/>
        <w:t>владеть музыкальными терминами в пределах изучаемой темы;</w:t>
      </w:r>
    </w:p>
    <w:p w14:paraId="5CAE5A89" w14:textId="77777777" w:rsidR="00C6364F" w:rsidRPr="00C6364F" w:rsidRDefault="00C6364F" w:rsidP="00C02275">
      <w:pPr>
        <w:pStyle w:val="western"/>
        <w:numPr>
          <w:ilvl w:val="0"/>
          <w:numId w:val="157"/>
        </w:numPr>
        <w:shd w:val="clear" w:color="auto" w:fill="FFFFFF"/>
        <w:spacing w:after="0" w:afterAutospacing="0"/>
      </w:pPr>
      <w:r w:rsidRPr="00C6364F">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14:paraId="27D41F00" w14:textId="77777777" w:rsidR="00C6364F" w:rsidRPr="00C6364F" w:rsidRDefault="00C6364F" w:rsidP="00C02275">
      <w:pPr>
        <w:pStyle w:val="western"/>
        <w:numPr>
          <w:ilvl w:val="0"/>
          <w:numId w:val="157"/>
        </w:numPr>
        <w:shd w:val="clear" w:color="auto" w:fill="FFFFFF"/>
        <w:spacing w:after="0" w:afterAutospacing="0"/>
      </w:pPr>
      <w:r w:rsidRPr="00C6364F">
        <w:t>определять характерные особенности музыкального языка;</w:t>
      </w:r>
    </w:p>
    <w:p w14:paraId="0FB605B1" w14:textId="77777777" w:rsidR="00C6364F" w:rsidRPr="00C6364F" w:rsidRDefault="00C6364F" w:rsidP="00C02275">
      <w:pPr>
        <w:pStyle w:val="western"/>
        <w:numPr>
          <w:ilvl w:val="0"/>
          <w:numId w:val="157"/>
        </w:numPr>
        <w:shd w:val="clear" w:color="auto" w:fill="FFFFFF"/>
        <w:spacing w:after="0" w:afterAutospacing="0"/>
      </w:pPr>
      <w:r w:rsidRPr="00C6364F">
        <w:t>эмоционально-образно воспринимать и характеризовать музыкальные произведения;</w:t>
      </w:r>
    </w:p>
    <w:p w14:paraId="5504FDBD" w14:textId="77777777" w:rsidR="00C6364F" w:rsidRPr="00C6364F" w:rsidRDefault="00C6364F" w:rsidP="00C02275">
      <w:pPr>
        <w:pStyle w:val="western"/>
        <w:numPr>
          <w:ilvl w:val="0"/>
          <w:numId w:val="157"/>
        </w:numPr>
        <w:shd w:val="clear" w:color="auto" w:fill="FFFFFF"/>
        <w:spacing w:after="0" w:afterAutospacing="0"/>
      </w:pPr>
      <w:r w:rsidRPr="00C6364F">
        <w:t>анализировать произведения выдающихся композиторов прошлого и современности;</w:t>
      </w:r>
    </w:p>
    <w:p w14:paraId="3B871C78" w14:textId="77777777" w:rsidR="00C6364F" w:rsidRPr="00C6364F" w:rsidRDefault="00C6364F" w:rsidP="00C02275">
      <w:pPr>
        <w:pStyle w:val="western"/>
        <w:numPr>
          <w:ilvl w:val="0"/>
          <w:numId w:val="157"/>
        </w:numPr>
        <w:shd w:val="clear" w:color="auto" w:fill="FFFFFF"/>
        <w:spacing w:after="0" w:afterAutospacing="0"/>
      </w:pPr>
      <w:r w:rsidRPr="00C6364F">
        <w:t>анализировать единство жизненного содержания и художественной формы в различных музыкальных образах;</w:t>
      </w:r>
    </w:p>
    <w:p w14:paraId="495BF525" w14:textId="77777777" w:rsidR="00C6364F" w:rsidRPr="00C6364F" w:rsidRDefault="00C6364F" w:rsidP="00C02275">
      <w:pPr>
        <w:pStyle w:val="western"/>
        <w:numPr>
          <w:ilvl w:val="0"/>
          <w:numId w:val="157"/>
        </w:numPr>
        <w:shd w:val="clear" w:color="auto" w:fill="FFFFFF"/>
        <w:spacing w:after="0" w:afterAutospacing="0"/>
      </w:pPr>
      <w:r w:rsidRPr="00C6364F">
        <w:t>творчески интерпретировать содержание музыкальных произведений;</w:t>
      </w:r>
    </w:p>
    <w:p w14:paraId="67D86634" w14:textId="77777777" w:rsidR="00C6364F" w:rsidRPr="00C6364F" w:rsidRDefault="00C6364F" w:rsidP="00C02275">
      <w:pPr>
        <w:pStyle w:val="western"/>
        <w:numPr>
          <w:ilvl w:val="0"/>
          <w:numId w:val="157"/>
        </w:numPr>
        <w:shd w:val="clear" w:color="auto" w:fill="FFFFFF"/>
        <w:spacing w:after="0" w:afterAutospacing="0"/>
      </w:pPr>
      <w:r w:rsidRPr="00C6364F">
        <w:t>выявлять особенности интерпретации одной и той же художественной идеи, сюжета в творчестве различных композиторов;</w:t>
      </w:r>
    </w:p>
    <w:p w14:paraId="73D5C9F4" w14:textId="77777777" w:rsidR="00C6364F" w:rsidRPr="00C6364F" w:rsidRDefault="00C6364F" w:rsidP="00C02275">
      <w:pPr>
        <w:pStyle w:val="western"/>
        <w:numPr>
          <w:ilvl w:val="0"/>
          <w:numId w:val="157"/>
        </w:numPr>
        <w:shd w:val="clear" w:color="auto" w:fill="FFFFFF"/>
        <w:spacing w:after="0" w:afterAutospacing="0"/>
      </w:pPr>
      <w:r w:rsidRPr="00C6364F">
        <w:t>анализировать различные трактовки одного и того же произведения, аргументируя исполнительскую интерпретацию замысла композитора;</w:t>
      </w:r>
    </w:p>
    <w:p w14:paraId="6BB19983" w14:textId="77777777" w:rsidR="00C6364F" w:rsidRPr="00C6364F" w:rsidRDefault="00C6364F" w:rsidP="00C02275">
      <w:pPr>
        <w:pStyle w:val="western"/>
        <w:numPr>
          <w:ilvl w:val="0"/>
          <w:numId w:val="157"/>
        </w:numPr>
        <w:shd w:val="clear" w:color="auto" w:fill="FFFFFF"/>
        <w:spacing w:after="0" w:afterAutospacing="0"/>
      </w:pPr>
      <w:r w:rsidRPr="00C6364F">
        <w:t>различать интерпретацию классической музыки в современных обработках;</w:t>
      </w:r>
    </w:p>
    <w:p w14:paraId="175B2ACE" w14:textId="77777777" w:rsidR="00C6364F" w:rsidRPr="00C6364F" w:rsidRDefault="00C6364F" w:rsidP="00C02275">
      <w:pPr>
        <w:pStyle w:val="western"/>
        <w:numPr>
          <w:ilvl w:val="0"/>
          <w:numId w:val="157"/>
        </w:numPr>
        <w:shd w:val="clear" w:color="auto" w:fill="FFFFFF"/>
        <w:spacing w:after="0" w:afterAutospacing="0"/>
      </w:pPr>
      <w:r w:rsidRPr="00C6364F">
        <w:t>определять характерные признаки современной популярной музыки;</w:t>
      </w:r>
    </w:p>
    <w:p w14:paraId="1F85F030" w14:textId="77777777" w:rsidR="00C6364F" w:rsidRPr="00C6364F" w:rsidRDefault="00C6364F" w:rsidP="00C02275">
      <w:pPr>
        <w:pStyle w:val="western"/>
        <w:numPr>
          <w:ilvl w:val="0"/>
          <w:numId w:val="157"/>
        </w:numPr>
        <w:shd w:val="clear" w:color="auto" w:fill="FFFFFF"/>
        <w:spacing w:after="0" w:afterAutospacing="0"/>
      </w:pPr>
      <w:r w:rsidRPr="00C6364F">
        <w:t>называть стили рок-музыки и ее отдельных направлений: рок-оперы, рок-н-ролла и др.;</w:t>
      </w:r>
    </w:p>
    <w:p w14:paraId="705C229F" w14:textId="77777777" w:rsidR="00C6364F" w:rsidRPr="00C6364F" w:rsidRDefault="00C6364F" w:rsidP="00C02275">
      <w:pPr>
        <w:pStyle w:val="western"/>
        <w:numPr>
          <w:ilvl w:val="0"/>
          <w:numId w:val="157"/>
        </w:numPr>
        <w:shd w:val="clear" w:color="auto" w:fill="FFFFFF"/>
        <w:spacing w:after="0" w:afterAutospacing="0"/>
      </w:pPr>
      <w:r w:rsidRPr="00C6364F">
        <w:t>анализировать творчество исполнителей авторской песни;</w:t>
      </w:r>
    </w:p>
    <w:p w14:paraId="19A92F04" w14:textId="77777777" w:rsidR="00C6364F" w:rsidRPr="00C6364F" w:rsidRDefault="00C6364F" w:rsidP="00C02275">
      <w:pPr>
        <w:pStyle w:val="western"/>
        <w:numPr>
          <w:ilvl w:val="0"/>
          <w:numId w:val="157"/>
        </w:numPr>
        <w:shd w:val="clear" w:color="auto" w:fill="FFFFFF"/>
        <w:spacing w:after="0" w:afterAutospacing="0"/>
      </w:pPr>
      <w:r w:rsidRPr="00C6364F">
        <w:t>выявлять особенности взаимодействия музыки с другими видами искусства;</w:t>
      </w:r>
    </w:p>
    <w:p w14:paraId="0A7D6CAC" w14:textId="77777777" w:rsidR="00C6364F" w:rsidRPr="00C6364F" w:rsidRDefault="00C6364F" w:rsidP="00C02275">
      <w:pPr>
        <w:pStyle w:val="western"/>
        <w:numPr>
          <w:ilvl w:val="0"/>
          <w:numId w:val="157"/>
        </w:numPr>
        <w:shd w:val="clear" w:color="auto" w:fill="FFFFFF"/>
        <w:spacing w:after="0" w:afterAutospacing="0"/>
      </w:pPr>
      <w:r w:rsidRPr="00C6364F">
        <w:t>находить жанровые параллели между музыкой и другими видами искусств;</w:t>
      </w:r>
    </w:p>
    <w:p w14:paraId="08BEA927" w14:textId="77777777" w:rsidR="00C6364F" w:rsidRPr="00C6364F" w:rsidRDefault="00C6364F" w:rsidP="00C02275">
      <w:pPr>
        <w:pStyle w:val="western"/>
        <w:numPr>
          <w:ilvl w:val="0"/>
          <w:numId w:val="157"/>
        </w:numPr>
        <w:shd w:val="clear" w:color="auto" w:fill="FFFFFF"/>
        <w:spacing w:after="0" w:afterAutospacing="0"/>
      </w:pPr>
      <w:r w:rsidRPr="00C6364F">
        <w:t>сравнивать интонации музыкального, живописного и литературного произведений;</w:t>
      </w:r>
    </w:p>
    <w:p w14:paraId="156BE628" w14:textId="77777777" w:rsidR="00C6364F" w:rsidRPr="00C6364F" w:rsidRDefault="00C6364F" w:rsidP="00C02275">
      <w:pPr>
        <w:pStyle w:val="western"/>
        <w:numPr>
          <w:ilvl w:val="0"/>
          <w:numId w:val="157"/>
        </w:numPr>
        <w:shd w:val="clear" w:color="auto" w:fill="FFFFFF"/>
        <w:spacing w:after="0" w:afterAutospacing="0"/>
      </w:pPr>
      <w:r w:rsidRPr="00C6364F">
        <w:t>понимать взаимодействие музыки, изобразительного искусства и литературы на основе осознания специфики языка каждого из них;</w:t>
      </w:r>
    </w:p>
    <w:p w14:paraId="67694DB7" w14:textId="77777777" w:rsidR="00C6364F" w:rsidRPr="00C6364F" w:rsidRDefault="00C6364F" w:rsidP="00C02275">
      <w:pPr>
        <w:pStyle w:val="western"/>
        <w:numPr>
          <w:ilvl w:val="0"/>
          <w:numId w:val="157"/>
        </w:numPr>
        <w:shd w:val="clear" w:color="auto" w:fill="FFFFFF"/>
        <w:spacing w:after="0" w:afterAutospacing="0"/>
      </w:pPr>
      <w:r w:rsidRPr="00C6364F">
        <w:t>находить ассоциативные связи между художественными образами музыки, изобразительного искусства и литературы;</w:t>
      </w:r>
    </w:p>
    <w:p w14:paraId="4DD766BB" w14:textId="77777777" w:rsidR="00C6364F" w:rsidRPr="00C6364F" w:rsidRDefault="00C6364F" w:rsidP="00C02275">
      <w:pPr>
        <w:pStyle w:val="western"/>
        <w:numPr>
          <w:ilvl w:val="0"/>
          <w:numId w:val="157"/>
        </w:numPr>
        <w:shd w:val="clear" w:color="auto" w:fill="FFFFFF"/>
        <w:spacing w:after="0" w:afterAutospacing="0"/>
      </w:pPr>
      <w:r w:rsidRPr="00C6364F">
        <w:t>понимать значимость музыки в творчестве писателей и поэтов;</w:t>
      </w:r>
    </w:p>
    <w:p w14:paraId="5B8CFA6F" w14:textId="77777777" w:rsidR="00C6364F" w:rsidRPr="00C6364F" w:rsidRDefault="00C6364F" w:rsidP="00C02275">
      <w:pPr>
        <w:pStyle w:val="western"/>
        <w:numPr>
          <w:ilvl w:val="0"/>
          <w:numId w:val="157"/>
        </w:numPr>
        <w:shd w:val="clear" w:color="auto" w:fill="FFFFFF"/>
        <w:spacing w:after="0" w:afterAutospacing="0"/>
      </w:pPr>
      <w:r w:rsidRPr="00C6364F">
        <w:t>называть и определять на слух мужские (тенор, баритон, бас) и женские (сопрано, меццо-сопрано, контральто) певческие голоса;</w:t>
      </w:r>
    </w:p>
    <w:p w14:paraId="4A7060BF" w14:textId="77777777" w:rsidR="00C6364F" w:rsidRPr="00C6364F" w:rsidRDefault="00C6364F" w:rsidP="00C02275">
      <w:pPr>
        <w:pStyle w:val="western"/>
        <w:numPr>
          <w:ilvl w:val="0"/>
          <w:numId w:val="157"/>
        </w:numPr>
        <w:shd w:val="clear" w:color="auto" w:fill="FFFFFF"/>
        <w:spacing w:after="0" w:afterAutospacing="0"/>
      </w:pPr>
      <w:r w:rsidRPr="00C6364F">
        <w:t>определять разновидности хоровых коллективов по стилю (манере) исполнения: народные, академические;</w:t>
      </w:r>
    </w:p>
    <w:p w14:paraId="543C52DB" w14:textId="77777777" w:rsidR="00C6364F" w:rsidRPr="00C6364F" w:rsidRDefault="00C6364F" w:rsidP="00C02275">
      <w:pPr>
        <w:pStyle w:val="western"/>
        <w:numPr>
          <w:ilvl w:val="0"/>
          <w:numId w:val="157"/>
        </w:numPr>
        <w:shd w:val="clear" w:color="auto" w:fill="FFFFFF"/>
        <w:spacing w:after="0" w:afterAutospacing="0"/>
      </w:pPr>
      <w:r w:rsidRPr="00C6364F">
        <w:t>владеть навыками вокально-хорового музицирования;</w:t>
      </w:r>
    </w:p>
    <w:p w14:paraId="294382BD" w14:textId="77777777" w:rsidR="00C6364F" w:rsidRPr="00C6364F" w:rsidRDefault="00C6364F" w:rsidP="00C02275">
      <w:pPr>
        <w:pStyle w:val="western"/>
        <w:numPr>
          <w:ilvl w:val="0"/>
          <w:numId w:val="157"/>
        </w:numPr>
        <w:shd w:val="clear" w:color="auto" w:fill="FFFFFF"/>
        <w:spacing w:after="0" w:afterAutospacing="0"/>
      </w:pPr>
      <w:r w:rsidRPr="00C6364F">
        <w:t>применять навыки вокально-хоровой работы при пении с музыкальным сопровождением и без сопровождения (</w:t>
      </w:r>
      <w:r w:rsidRPr="00C6364F">
        <w:rPr>
          <w:lang w:val="en-US"/>
        </w:rPr>
        <w:t>a</w:t>
      </w:r>
      <w:r w:rsidRPr="00C6364F">
        <w:t> </w:t>
      </w:r>
      <w:r w:rsidRPr="00C6364F">
        <w:rPr>
          <w:lang w:val="en-US"/>
        </w:rPr>
        <w:t>cappella</w:t>
      </w:r>
      <w:r w:rsidRPr="00C6364F">
        <w:t>);</w:t>
      </w:r>
    </w:p>
    <w:p w14:paraId="1DFB44B5" w14:textId="77777777" w:rsidR="00C6364F" w:rsidRPr="00C6364F" w:rsidRDefault="00C6364F" w:rsidP="00C02275">
      <w:pPr>
        <w:pStyle w:val="western"/>
        <w:numPr>
          <w:ilvl w:val="0"/>
          <w:numId w:val="157"/>
        </w:numPr>
        <w:shd w:val="clear" w:color="auto" w:fill="FFFFFF"/>
        <w:spacing w:after="0" w:afterAutospacing="0"/>
      </w:pPr>
      <w:r w:rsidRPr="00C6364F">
        <w:t>творчески интерпретировать содержание музыкального произведения в пении;</w:t>
      </w:r>
    </w:p>
    <w:p w14:paraId="4B87A87F" w14:textId="77777777" w:rsidR="00C6364F" w:rsidRPr="00C6364F" w:rsidRDefault="00C6364F" w:rsidP="00C02275">
      <w:pPr>
        <w:pStyle w:val="western"/>
        <w:numPr>
          <w:ilvl w:val="0"/>
          <w:numId w:val="157"/>
        </w:numPr>
        <w:shd w:val="clear" w:color="auto" w:fill="FFFFFF"/>
        <w:spacing w:after="0" w:afterAutospacing="0"/>
      </w:pPr>
      <w:r w:rsidRPr="00C6364F">
        <w:t>участвовать в коллективной исполнительской деятельности, используя различные формы индивидуального и группового музицирования;</w:t>
      </w:r>
    </w:p>
    <w:p w14:paraId="2E57FAB0" w14:textId="77777777" w:rsidR="00C6364F" w:rsidRPr="00C6364F" w:rsidRDefault="00C6364F" w:rsidP="00C02275">
      <w:pPr>
        <w:pStyle w:val="western"/>
        <w:numPr>
          <w:ilvl w:val="0"/>
          <w:numId w:val="157"/>
        </w:numPr>
        <w:shd w:val="clear" w:color="auto" w:fill="FFFFFF"/>
        <w:spacing w:after="0" w:afterAutospacing="0"/>
      </w:pPr>
      <w:r w:rsidRPr="00C6364F">
        <w:t>размышлять о знакомом музыкальном произведении, высказывать суждения об основной идее, о средствах и формах ее воплощения;</w:t>
      </w:r>
    </w:p>
    <w:p w14:paraId="0038F0A8" w14:textId="77777777" w:rsidR="00C6364F" w:rsidRPr="00C6364F" w:rsidRDefault="00C6364F" w:rsidP="00C02275">
      <w:pPr>
        <w:pStyle w:val="western"/>
        <w:numPr>
          <w:ilvl w:val="0"/>
          <w:numId w:val="157"/>
        </w:numPr>
        <w:shd w:val="clear" w:color="auto" w:fill="FFFFFF"/>
        <w:spacing w:after="0" w:afterAutospacing="0"/>
      </w:pPr>
      <w:r w:rsidRPr="00C6364F">
        <w:t>передавать свои музыкальные впечатления в устной или письменной форме;</w:t>
      </w:r>
    </w:p>
    <w:p w14:paraId="237511C8" w14:textId="77777777" w:rsidR="00C6364F" w:rsidRPr="00C6364F" w:rsidRDefault="00C6364F" w:rsidP="00C02275">
      <w:pPr>
        <w:pStyle w:val="western"/>
        <w:numPr>
          <w:ilvl w:val="0"/>
          <w:numId w:val="157"/>
        </w:numPr>
        <w:shd w:val="clear" w:color="auto" w:fill="FFFFFF"/>
        <w:spacing w:after="0" w:afterAutospacing="0"/>
      </w:pPr>
      <w:r w:rsidRPr="00C6364F">
        <w:t>проявлять творческую инициативу, участвуя в музыкально-эстетической деятельности;</w:t>
      </w:r>
    </w:p>
    <w:p w14:paraId="5D37FAB3" w14:textId="77777777" w:rsidR="00C6364F" w:rsidRPr="00C6364F" w:rsidRDefault="00C6364F" w:rsidP="00C02275">
      <w:pPr>
        <w:pStyle w:val="western"/>
        <w:numPr>
          <w:ilvl w:val="0"/>
          <w:numId w:val="157"/>
        </w:numPr>
        <w:shd w:val="clear" w:color="auto" w:fill="FFFFFF"/>
        <w:spacing w:after="0" w:afterAutospacing="0"/>
      </w:pPr>
      <w:r w:rsidRPr="00C6364F">
        <w:t>понимать специфику музыки как вида искусства и ее значение в жизни человека и общества;</w:t>
      </w:r>
    </w:p>
    <w:p w14:paraId="47999379" w14:textId="77777777" w:rsidR="00C6364F" w:rsidRPr="00C6364F" w:rsidRDefault="00C6364F" w:rsidP="00C02275">
      <w:pPr>
        <w:pStyle w:val="western"/>
        <w:numPr>
          <w:ilvl w:val="0"/>
          <w:numId w:val="157"/>
        </w:numPr>
        <w:shd w:val="clear" w:color="auto" w:fill="FFFFFF"/>
        <w:spacing w:after="0" w:afterAutospacing="0"/>
      </w:pPr>
      <w:r w:rsidRPr="00C6364F">
        <w:t>эмоционально проживать исторические события и судьбы защитников Отечества, воплощаемые в музыкальных произведениях;</w:t>
      </w:r>
    </w:p>
    <w:p w14:paraId="69BB58C1" w14:textId="77777777" w:rsidR="00C6364F" w:rsidRPr="00C6364F" w:rsidRDefault="00C6364F" w:rsidP="00C02275">
      <w:pPr>
        <w:pStyle w:val="western"/>
        <w:numPr>
          <w:ilvl w:val="0"/>
          <w:numId w:val="157"/>
        </w:numPr>
        <w:shd w:val="clear" w:color="auto" w:fill="FFFFFF"/>
        <w:spacing w:after="0" w:afterAutospacing="0"/>
      </w:pPr>
      <w:r w:rsidRPr="00C6364F">
        <w:t>приводить примеры выдающихся (в том числе современных) отечественных и зарубежных музыкальных исполнителей и исполнительских коллективов;</w:t>
      </w:r>
    </w:p>
    <w:p w14:paraId="5348CF1C" w14:textId="77777777" w:rsidR="00C6364F" w:rsidRPr="00C6364F" w:rsidRDefault="00C6364F" w:rsidP="00C02275">
      <w:pPr>
        <w:pStyle w:val="western"/>
        <w:numPr>
          <w:ilvl w:val="0"/>
          <w:numId w:val="157"/>
        </w:numPr>
        <w:shd w:val="clear" w:color="auto" w:fill="FFFFFF"/>
        <w:spacing w:after="0" w:afterAutospacing="0"/>
      </w:pPr>
      <w:r w:rsidRPr="00C6364F">
        <w:t>применять современные информационно-коммуникационные технологии для записи и воспроизведения музыки;</w:t>
      </w:r>
    </w:p>
    <w:p w14:paraId="2B3E4DB3" w14:textId="77777777" w:rsidR="00C6364F" w:rsidRDefault="00C6364F" w:rsidP="00C02275">
      <w:pPr>
        <w:pStyle w:val="western"/>
        <w:numPr>
          <w:ilvl w:val="0"/>
          <w:numId w:val="157"/>
        </w:numPr>
        <w:shd w:val="clear" w:color="auto" w:fill="FFFFFF"/>
        <w:spacing w:after="0" w:afterAutospacing="0"/>
      </w:pPr>
      <w:r w:rsidRPr="00C6364F">
        <w:t>обосновывать собственные предпочтения, касающиеся музыкальных произведений различных стилей и жанров;</w:t>
      </w:r>
    </w:p>
    <w:p w14:paraId="10378E6B" w14:textId="77777777" w:rsidR="0087316D" w:rsidRPr="00C6364F" w:rsidRDefault="00C10C50" w:rsidP="0087316D">
      <w:pPr>
        <w:pStyle w:val="western"/>
        <w:shd w:val="clear" w:color="auto" w:fill="FFFFFF"/>
        <w:spacing w:after="0" w:afterAutospacing="0"/>
        <w:jc w:val="center"/>
      </w:pPr>
      <w:r>
        <w:t>119</w:t>
      </w:r>
    </w:p>
    <w:p w14:paraId="3E5F4FCD" w14:textId="77777777" w:rsidR="00C6364F" w:rsidRPr="00C6364F" w:rsidRDefault="00C6364F" w:rsidP="00C02275">
      <w:pPr>
        <w:pStyle w:val="western"/>
        <w:numPr>
          <w:ilvl w:val="0"/>
          <w:numId w:val="157"/>
        </w:numPr>
        <w:shd w:val="clear" w:color="auto" w:fill="FFFFFF"/>
        <w:spacing w:after="0" w:afterAutospacing="0"/>
      </w:pPr>
      <w:r w:rsidRPr="00C6364F">
        <w:lastRenderedPageBreak/>
        <w:t>использовать знания о музыке и музыкантах, полученные на занятиях, при составлении домашней фонотеки, видеотеки;</w:t>
      </w:r>
    </w:p>
    <w:p w14:paraId="69853666" w14:textId="77777777" w:rsidR="00C6364F" w:rsidRPr="00C6364F" w:rsidRDefault="00C6364F" w:rsidP="00C6364F">
      <w:pPr>
        <w:pStyle w:val="western"/>
        <w:shd w:val="clear" w:color="auto" w:fill="FFFFFF"/>
        <w:spacing w:after="0" w:afterAutospacing="0"/>
      </w:pPr>
      <w:r w:rsidRPr="00C6364F">
        <w:t>использовать приобретенные знания и умения в практической деятельности и повседневной жизни (в том числе в творческой и сценической).</w:t>
      </w:r>
    </w:p>
    <w:p w14:paraId="3684D979"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2197B872" w14:textId="77777777" w:rsidR="00C6364F" w:rsidRPr="002E46E7" w:rsidRDefault="00C6364F" w:rsidP="00C02275">
      <w:pPr>
        <w:pStyle w:val="western"/>
        <w:numPr>
          <w:ilvl w:val="0"/>
          <w:numId w:val="158"/>
        </w:numPr>
        <w:shd w:val="clear" w:color="auto" w:fill="FFFFFF"/>
        <w:spacing w:after="0" w:afterAutospacing="0"/>
      </w:pPr>
      <w:r w:rsidRPr="002E46E7">
        <w:rPr>
          <w:iCs/>
        </w:rPr>
        <w:t>понимать истоки и интонационное своеобразие, характерные черты и признаки, традиций, обрядов музыкального фольклора разных стран мира;</w:t>
      </w:r>
    </w:p>
    <w:p w14:paraId="548BBDD0" w14:textId="77777777" w:rsidR="00C6364F" w:rsidRPr="002E46E7" w:rsidRDefault="00C6364F" w:rsidP="00C02275">
      <w:pPr>
        <w:pStyle w:val="western"/>
        <w:numPr>
          <w:ilvl w:val="0"/>
          <w:numId w:val="158"/>
        </w:numPr>
        <w:shd w:val="clear" w:color="auto" w:fill="FFFFFF"/>
        <w:spacing w:after="0" w:afterAutospacing="0"/>
      </w:pPr>
      <w:r w:rsidRPr="002E46E7">
        <w:rPr>
          <w:iCs/>
        </w:rPr>
        <w:t>понимать особенности языка западноевропейской музыки на примере мадригала, мотета, кантаты, прелюдии, фуги, мессы, реквиема;</w:t>
      </w:r>
    </w:p>
    <w:p w14:paraId="0FFDAA95" w14:textId="77777777" w:rsidR="00C6364F" w:rsidRPr="002E46E7" w:rsidRDefault="00C6364F" w:rsidP="00C02275">
      <w:pPr>
        <w:pStyle w:val="western"/>
        <w:numPr>
          <w:ilvl w:val="0"/>
          <w:numId w:val="158"/>
        </w:numPr>
        <w:shd w:val="clear" w:color="auto" w:fill="FFFFFF"/>
        <w:spacing w:after="0" w:afterAutospacing="0"/>
      </w:pPr>
      <w:r w:rsidRPr="002E46E7">
        <w:rPr>
          <w:iCs/>
        </w:rPr>
        <w:t>понимать особенности языка отечественной духовной и светской музыкальной культуры на примере канта, литургии, хорового концерта;</w:t>
      </w:r>
    </w:p>
    <w:p w14:paraId="1185DDB0" w14:textId="77777777" w:rsidR="00C6364F" w:rsidRPr="002E46E7" w:rsidRDefault="00C6364F" w:rsidP="00C02275">
      <w:pPr>
        <w:pStyle w:val="western"/>
        <w:numPr>
          <w:ilvl w:val="0"/>
          <w:numId w:val="158"/>
        </w:numPr>
        <w:shd w:val="clear" w:color="auto" w:fill="FFFFFF"/>
        <w:spacing w:after="0" w:afterAutospacing="0"/>
      </w:pPr>
      <w:r w:rsidRPr="002E46E7">
        <w:rPr>
          <w:iCs/>
        </w:rPr>
        <w:t>определять специфику духовной музыки в эпоху Средневековья;</w:t>
      </w:r>
    </w:p>
    <w:p w14:paraId="57966E52" w14:textId="77777777" w:rsidR="00C6364F" w:rsidRPr="002E46E7" w:rsidRDefault="00C6364F" w:rsidP="00C02275">
      <w:pPr>
        <w:pStyle w:val="western"/>
        <w:numPr>
          <w:ilvl w:val="0"/>
          <w:numId w:val="158"/>
        </w:numPr>
        <w:shd w:val="clear" w:color="auto" w:fill="FFFFFF"/>
        <w:spacing w:after="0" w:afterAutospacing="0"/>
      </w:pPr>
      <w:r w:rsidRPr="002E46E7">
        <w:rPr>
          <w:iCs/>
        </w:rPr>
        <w:t>распознавать мелодику знаменного распева – основы древнерусской церковной музыки;</w:t>
      </w:r>
    </w:p>
    <w:p w14:paraId="41132145" w14:textId="77777777" w:rsidR="00C6364F" w:rsidRPr="002E46E7" w:rsidRDefault="00C6364F" w:rsidP="00C02275">
      <w:pPr>
        <w:pStyle w:val="western"/>
        <w:numPr>
          <w:ilvl w:val="0"/>
          <w:numId w:val="158"/>
        </w:numPr>
        <w:shd w:val="clear" w:color="auto" w:fill="FFFFFF"/>
        <w:spacing w:after="0" w:afterAutospacing="0"/>
      </w:pPr>
      <w:r w:rsidRPr="002E46E7">
        <w:rPr>
          <w:iCs/>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15F039F9" w14:textId="77777777" w:rsidR="00C6364F" w:rsidRPr="002E46E7" w:rsidRDefault="00C6364F" w:rsidP="00C02275">
      <w:pPr>
        <w:pStyle w:val="western"/>
        <w:numPr>
          <w:ilvl w:val="0"/>
          <w:numId w:val="158"/>
        </w:numPr>
        <w:shd w:val="clear" w:color="auto" w:fill="FFFFFF"/>
        <w:spacing w:after="0" w:afterAutospacing="0"/>
      </w:pPr>
      <w:r w:rsidRPr="002E46E7">
        <w:rPr>
          <w:iCs/>
        </w:rPr>
        <w:t>выделять признаки для установления стилевых связей в процессе изучения музыкального искусства;</w:t>
      </w:r>
    </w:p>
    <w:p w14:paraId="3BECBA22" w14:textId="77777777" w:rsidR="00C6364F" w:rsidRPr="002E46E7" w:rsidRDefault="00C6364F" w:rsidP="00C02275">
      <w:pPr>
        <w:pStyle w:val="western"/>
        <w:numPr>
          <w:ilvl w:val="0"/>
          <w:numId w:val="158"/>
        </w:numPr>
        <w:shd w:val="clear" w:color="auto" w:fill="FFFFFF"/>
        <w:spacing w:after="0" w:afterAutospacing="0"/>
      </w:pPr>
      <w:r w:rsidRPr="002E46E7">
        <w:rPr>
          <w:iC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03AD786E" w14:textId="77777777" w:rsidR="00C6364F" w:rsidRPr="002E46E7" w:rsidRDefault="00C6364F" w:rsidP="00C02275">
      <w:pPr>
        <w:pStyle w:val="western"/>
        <w:numPr>
          <w:ilvl w:val="0"/>
          <w:numId w:val="158"/>
        </w:numPr>
        <w:shd w:val="clear" w:color="auto" w:fill="FFFFFF"/>
        <w:spacing w:after="0" w:afterAutospacing="0"/>
      </w:pPr>
      <w:r w:rsidRPr="002E46E7">
        <w:rPr>
          <w:iCs/>
        </w:rPr>
        <w:t>исполнять свою партию в хоре в простейших двухголосных произведениях, в том числе с ориентацией на нотную запись;</w:t>
      </w:r>
    </w:p>
    <w:p w14:paraId="30F1D1C7" w14:textId="77777777" w:rsidR="00C6364F" w:rsidRPr="002E46E7" w:rsidRDefault="00C6364F" w:rsidP="00C02275">
      <w:pPr>
        <w:pStyle w:val="western"/>
        <w:numPr>
          <w:ilvl w:val="0"/>
          <w:numId w:val="158"/>
        </w:numPr>
        <w:shd w:val="clear" w:color="auto" w:fill="FFFFFF"/>
        <w:spacing w:after="0" w:afterAutospacing="0"/>
      </w:pPr>
      <w:r w:rsidRPr="002E46E7">
        <w:rPr>
          <w:iC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14:paraId="48099383" w14:textId="77777777" w:rsidR="00C6364F" w:rsidRDefault="00C6364F" w:rsidP="00C6364F">
      <w:pPr>
        <w:pStyle w:val="3"/>
        <w:shd w:val="clear" w:color="auto" w:fill="FFFFFF"/>
        <w:spacing w:before="274" w:after="270"/>
        <w:rPr>
          <w:rFonts w:ascii="Times New Roman" w:hAnsi="Times New Roman" w:cs="Times New Roman"/>
          <w:sz w:val="24"/>
          <w:szCs w:val="24"/>
        </w:rPr>
      </w:pPr>
    </w:p>
    <w:p w14:paraId="326CE8B9" w14:textId="77777777" w:rsidR="0087316D" w:rsidRDefault="0087316D" w:rsidP="0087316D"/>
    <w:p w14:paraId="1728DCC6" w14:textId="77777777" w:rsidR="0087316D" w:rsidRDefault="0087316D" w:rsidP="0087316D"/>
    <w:p w14:paraId="15AA4A0F" w14:textId="77777777" w:rsidR="0087316D" w:rsidRDefault="0087316D" w:rsidP="0087316D"/>
    <w:p w14:paraId="40E7E8C8" w14:textId="77777777" w:rsidR="0087316D" w:rsidRDefault="0087316D" w:rsidP="0087316D"/>
    <w:p w14:paraId="1BDA1780" w14:textId="77777777" w:rsidR="0087316D" w:rsidRDefault="0087316D" w:rsidP="0087316D"/>
    <w:p w14:paraId="18C450FC" w14:textId="77777777" w:rsidR="0087316D" w:rsidRDefault="0087316D" w:rsidP="0087316D"/>
    <w:p w14:paraId="3E6391F6" w14:textId="77777777" w:rsidR="0087316D" w:rsidRDefault="0087316D" w:rsidP="0087316D"/>
    <w:p w14:paraId="0CE36FF9" w14:textId="77777777" w:rsidR="0087316D" w:rsidRDefault="0087316D" w:rsidP="0087316D"/>
    <w:p w14:paraId="0C4B62A0" w14:textId="77777777" w:rsidR="0087316D" w:rsidRDefault="0087316D" w:rsidP="0087316D"/>
    <w:p w14:paraId="43134C52" w14:textId="77777777" w:rsidR="0087316D" w:rsidRDefault="0087316D" w:rsidP="0087316D"/>
    <w:p w14:paraId="5663C878" w14:textId="77777777" w:rsidR="0087316D" w:rsidRDefault="0087316D" w:rsidP="0087316D"/>
    <w:p w14:paraId="4D0E85E6" w14:textId="77777777" w:rsidR="0087316D" w:rsidRDefault="0087316D" w:rsidP="0087316D"/>
    <w:p w14:paraId="4133AE62" w14:textId="77777777" w:rsidR="0087316D" w:rsidRDefault="0087316D" w:rsidP="0087316D"/>
    <w:p w14:paraId="76B5B9AB" w14:textId="77777777" w:rsidR="0087316D" w:rsidRPr="0087316D" w:rsidRDefault="00C10C50" w:rsidP="0087316D">
      <w:pPr>
        <w:jc w:val="center"/>
      </w:pPr>
      <w:r>
        <w:t>120</w:t>
      </w:r>
    </w:p>
    <w:p w14:paraId="34A0CDAF" w14:textId="77777777" w:rsidR="00C6364F" w:rsidRPr="002E46E7" w:rsidRDefault="00C10C50" w:rsidP="00C6364F">
      <w:pPr>
        <w:pStyle w:val="4"/>
        <w:shd w:val="clear" w:color="auto" w:fill="FFFFFF"/>
        <w:rPr>
          <w:rFonts w:ascii="Times New Roman" w:hAnsi="Times New Roman" w:cs="Times New Roman"/>
          <w:color w:val="auto"/>
          <w:sz w:val="24"/>
          <w:szCs w:val="24"/>
        </w:rPr>
      </w:pPr>
      <w:bookmarkStart w:id="59" w:name="_Toc414553154"/>
      <w:bookmarkStart w:id="60" w:name="_Toc410653968"/>
      <w:bookmarkStart w:id="61" w:name="_Toc409691645"/>
      <w:bookmarkEnd w:id="59"/>
      <w:bookmarkEnd w:id="60"/>
      <w:bookmarkEnd w:id="61"/>
      <w:r>
        <w:rPr>
          <w:rFonts w:ascii="Times New Roman" w:hAnsi="Times New Roman" w:cs="Times New Roman"/>
          <w:color w:val="auto"/>
          <w:sz w:val="24"/>
          <w:szCs w:val="24"/>
        </w:rPr>
        <w:lastRenderedPageBreak/>
        <w:t>1.2.5.18</w:t>
      </w:r>
      <w:r w:rsidR="00C6364F" w:rsidRPr="002E46E7">
        <w:rPr>
          <w:rFonts w:ascii="Times New Roman" w:hAnsi="Times New Roman" w:cs="Times New Roman"/>
          <w:color w:val="auto"/>
          <w:sz w:val="24"/>
          <w:szCs w:val="24"/>
        </w:rPr>
        <w:t>. Технология</w:t>
      </w:r>
    </w:p>
    <w:p w14:paraId="17FF7018" w14:textId="77777777" w:rsidR="00C6364F" w:rsidRPr="00C6364F" w:rsidRDefault="00C6364F" w:rsidP="00C6364F">
      <w:pPr>
        <w:pStyle w:val="western"/>
        <w:shd w:val="clear" w:color="auto" w:fill="FFFFFF"/>
        <w:spacing w:after="0" w:afterAutospacing="0"/>
      </w:pPr>
      <w:r w:rsidRPr="00C6364F">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p>
    <w:p w14:paraId="3D7C0111" w14:textId="77777777" w:rsidR="00C6364F" w:rsidRPr="00C6364F" w:rsidRDefault="00C6364F" w:rsidP="00C02275">
      <w:pPr>
        <w:pStyle w:val="a7"/>
        <w:numPr>
          <w:ilvl w:val="0"/>
          <w:numId w:val="159"/>
        </w:numPr>
        <w:shd w:val="clear" w:color="auto" w:fill="FFFFFF"/>
        <w:spacing w:after="0" w:afterAutospacing="0"/>
      </w:pPr>
      <w:r w:rsidRPr="00C6364F">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14:paraId="5941B36E" w14:textId="77777777" w:rsidR="00C6364F" w:rsidRPr="00C6364F" w:rsidRDefault="00C6364F" w:rsidP="00C02275">
      <w:pPr>
        <w:pStyle w:val="a7"/>
        <w:numPr>
          <w:ilvl w:val="0"/>
          <w:numId w:val="159"/>
        </w:numPr>
        <w:shd w:val="clear" w:color="auto" w:fill="FFFFFF"/>
        <w:spacing w:after="0" w:afterAutospacing="0"/>
      </w:pPr>
      <w:r w:rsidRPr="00C6364F">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14:paraId="488D5D06" w14:textId="77777777" w:rsidR="00C6364F" w:rsidRPr="00C6364F" w:rsidRDefault="00C6364F" w:rsidP="00C02275">
      <w:pPr>
        <w:pStyle w:val="a7"/>
        <w:numPr>
          <w:ilvl w:val="0"/>
          <w:numId w:val="159"/>
        </w:numPr>
        <w:shd w:val="clear" w:color="auto" w:fill="FFFFFF"/>
        <w:spacing w:after="0" w:afterAutospacing="0"/>
      </w:pPr>
      <w:r w:rsidRPr="00C6364F">
        <w:t>овладение средствами и формами графического отображения объектов или процессов, правилами выполнения графической документации;</w:t>
      </w:r>
    </w:p>
    <w:p w14:paraId="723695C1" w14:textId="77777777" w:rsidR="00C6364F" w:rsidRPr="00C6364F" w:rsidRDefault="00C6364F" w:rsidP="00C02275">
      <w:pPr>
        <w:pStyle w:val="a7"/>
        <w:numPr>
          <w:ilvl w:val="0"/>
          <w:numId w:val="159"/>
        </w:numPr>
        <w:shd w:val="clear" w:color="auto" w:fill="FFFFFF"/>
        <w:spacing w:after="0" w:afterAutospacing="0"/>
      </w:pPr>
      <w:r w:rsidRPr="00C6364F">
        <w:t>формирование умений устанавливать взаимосвязь знаний по разным учебным предметам для решения прикладных учебных задач;</w:t>
      </w:r>
    </w:p>
    <w:p w14:paraId="331C0081" w14:textId="77777777" w:rsidR="00C6364F" w:rsidRPr="00C6364F" w:rsidRDefault="00C6364F" w:rsidP="00C02275">
      <w:pPr>
        <w:pStyle w:val="a7"/>
        <w:numPr>
          <w:ilvl w:val="0"/>
          <w:numId w:val="159"/>
        </w:numPr>
        <w:shd w:val="clear" w:color="auto" w:fill="FFFFFF"/>
        <w:spacing w:after="0" w:afterAutospacing="0"/>
      </w:pPr>
      <w:r w:rsidRPr="00C6364F">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544C2436" w14:textId="77777777" w:rsidR="00C6364F" w:rsidRPr="00C6364F" w:rsidRDefault="00C6364F" w:rsidP="00C02275">
      <w:pPr>
        <w:pStyle w:val="a7"/>
        <w:numPr>
          <w:ilvl w:val="0"/>
          <w:numId w:val="159"/>
        </w:numPr>
        <w:shd w:val="clear" w:color="auto" w:fill="FFFFFF"/>
        <w:spacing w:after="0" w:afterAutospacing="0"/>
      </w:pPr>
      <w:r w:rsidRPr="00C6364F">
        <w:t>формирование представлений о мире профессий, связанных с изучаемыми технологиями, их востребованности на рынке труда.</w:t>
      </w:r>
    </w:p>
    <w:p w14:paraId="0816132C" w14:textId="77777777" w:rsidR="00C6364F" w:rsidRPr="00C6364F" w:rsidRDefault="00C6364F" w:rsidP="00C6364F">
      <w:pPr>
        <w:pStyle w:val="western"/>
        <w:shd w:val="clear" w:color="auto" w:fill="FFFFFF"/>
        <w:spacing w:after="0" w:afterAutospacing="0"/>
      </w:pPr>
      <w:r w:rsidRPr="00C6364F">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51EA3382" w14:textId="77777777" w:rsidR="00C6364F" w:rsidRPr="00C6364F" w:rsidRDefault="00C6364F" w:rsidP="00C6364F">
      <w:pPr>
        <w:pStyle w:val="a7"/>
        <w:shd w:val="clear" w:color="auto" w:fill="FFFFFF"/>
        <w:spacing w:after="0" w:afterAutospacing="0"/>
      </w:pPr>
      <w:r w:rsidRPr="00C6364F">
        <w:rPr>
          <w:b/>
          <w:bCs/>
        </w:rPr>
        <w:t>Результаты, заявленные образовательной программой «Технология» по блокам содержания</w:t>
      </w:r>
    </w:p>
    <w:p w14:paraId="20C6E8BB" w14:textId="77777777" w:rsidR="00C6364F" w:rsidRPr="00C6364F" w:rsidRDefault="00C6364F" w:rsidP="00C6364F">
      <w:pPr>
        <w:pStyle w:val="a7"/>
        <w:shd w:val="clear" w:color="auto" w:fill="FFFFFF"/>
        <w:spacing w:after="0" w:afterAutospacing="0"/>
      </w:pPr>
      <w:r w:rsidRPr="00C6364F">
        <w:rPr>
          <w:b/>
          <w:bCs/>
        </w:rPr>
        <w:t>Современные материальные, информационные и гуманитарные технологии и перспективы их развития</w:t>
      </w:r>
    </w:p>
    <w:p w14:paraId="09DB13FF" w14:textId="77777777" w:rsidR="00C6364F" w:rsidRPr="00C6364F" w:rsidRDefault="00C6364F" w:rsidP="00C6364F">
      <w:pPr>
        <w:pStyle w:val="a7"/>
        <w:shd w:val="clear" w:color="auto" w:fill="FFFFFF"/>
        <w:spacing w:after="0" w:afterAutospacing="0"/>
      </w:pPr>
      <w:r w:rsidRPr="00C6364F">
        <w:t>Выпускник научится:</w:t>
      </w:r>
    </w:p>
    <w:p w14:paraId="349ACABF" w14:textId="77777777" w:rsidR="00C6364F" w:rsidRPr="00C6364F" w:rsidRDefault="00C6364F" w:rsidP="00C02275">
      <w:pPr>
        <w:pStyle w:val="a7"/>
        <w:numPr>
          <w:ilvl w:val="0"/>
          <w:numId w:val="160"/>
        </w:numPr>
        <w:shd w:val="clear" w:color="auto" w:fill="FFFFFF"/>
        <w:spacing w:after="0" w:afterAutospacing="0"/>
      </w:pPr>
      <w:r w:rsidRPr="00C6364F">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3160C233" w14:textId="77777777" w:rsidR="00C6364F" w:rsidRPr="00C6364F" w:rsidRDefault="00C6364F" w:rsidP="00C02275">
      <w:pPr>
        <w:pStyle w:val="a7"/>
        <w:numPr>
          <w:ilvl w:val="0"/>
          <w:numId w:val="160"/>
        </w:numPr>
        <w:shd w:val="clear" w:color="auto" w:fill="FFFFFF"/>
        <w:spacing w:after="0" w:afterAutospacing="0"/>
      </w:pPr>
      <w:r w:rsidRPr="00C6364F">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6806FCEF" w14:textId="77777777" w:rsidR="00C6364F" w:rsidRPr="00C6364F" w:rsidRDefault="00C6364F" w:rsidP="00C02275">
      <w:pPr>
        <w:pStyle w:val="a7"/>
        <w:numPr>
          <w:ilvl w:val="0"/>
          <w:numId w:val="160"/>
        </w:numPr>
        <w:shd w:val="clear" w:color="auto" w:fill="FFFFFF"/>
        <w:spacing w:after="0" w:afterAutospacing="0"/>
      </w:pPr>
      <w:r w:rsidRPr="00C6364F">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14:paraId="6F2257EE" w14:textId="77777777" w:rsidR="00C6364F" w:rsidRDefault="00C6364F" w:rsidP="00C02275">
      <w:pPr>
        <w:pStyle w:val="a7"/>
        <w:numPr>
          <w:ilvl w:val="0"/>
          <w:numId w:val="160"/>
        </w:numPr>
        <w:shd w:val="clear" w:color="auto" w:fill="FFFFFF"/>
        <w:spacing w:after="0" w:afterAutospacing="0"/>
      </w:pPr>
      <w:r w:rsidRPr="00C6364F">
        <w:t>проводить мониторинг развития технологий произвольно избранной отрасли на основе работы с информационными источниками различных видов.</w:t>
      </w:r>
    </w:p>
    <w:p w14:paraId="13943003" w14:textId="77777777" w:rsidR="0087316D" w:rsidRPr="00C6364F" w:rsidRDefault="00C10C50" w:rsidP="0087316D">
      <w:pPr>
        <w:pStyle w:val="a7"/>
        <w:shd w:val="clear" w:color="auto" w:fill="FFFFFF"/>
        <w:spacing w:after="0" w:afterAutospacing="0"/>
        <w:jc w:val="center"/>
      </w:pPr>
      <w:r>
        <w:t>121</w:t>
      </w:r>
    </w:p>
    <w:p w14:paraId="3702A1F5" w14:textId="77777777" w:rsidR="00C6364F" w:rsidRPr="00C6364F" w:rsidRDefault="00C6364F" w:rsidP="00C6364F">
      <w:pPr>
        <w:pStyle w:val="western"/>
        <w:shd w:val="clear" w:color="auto" w:fill="FFFFFF"/>
        <w:spacing w:after="0" w:afterAutospacing="0"/>
      </w:pPr>
      <w:r w:rsidRPr="00C6364F">
        <w:rPr>
          <w:b/>
          <w:bCs/>
        </w:rPr>
        <w:lastRenderedPageBreak/>
        <w:t>Выпускник получит возможность научиться:</w:t>
      </w:r>
    </w:p>
    <w:p w14:paraId="7B0BF6B0" w14:textId="77777777" w:rsidR="00C6364F" w:rsidRPr="002E46E7" w:rsidRDefault="00C6364F" w:rsidP="00C02275">
      <w:pPr>
        <w:pStyle w:val="a7"/>
        <w:numPr>
          <w:ilvl w:val="0"/>
          <w:numId w:val="161"/>
        </w:numPr>
        <w:shd w:val="clear" w:color="auto" w:fill="FFFFFF"/>
        <w:spacing w:after="0" w:afterAutospacing="0"/>
      </w:pPr>
      <w:r w:rsidRPr="002E46E7">
        <w:rPr>
          <w:iC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1503B11B" w14:textId="77777777" w:rsidR="00C6364F" w:rsidRPr="002E46E7" w:rsidRDefault="00C6364F" w:rsidP="00C6364F">
      <w:pPr>
        <w:pStyle w:val="a7"/>
        <w:shd w:val="clear" w:color="auto" w:fill="FFFFFF"/>
        <w:spacing w:after="0" w:afterAutospacing="0"/>
      </w:pPr>
      <w:r w:rsidRPr="002E46E7">
        <w:rPr>
          <w:b/>
          <w:bCs/>
        </w:rPr>
        <w:t>Формирование технологической культуры и проектно-технологического мышления обучающихся</w:t>
      </w:r>
    </w:p>
    <w:p w14:paraId="49AE1354" w14:textId="77777777" w:rsidR="00C6364F" w:rsidRPr="002E46E7" w:rsidRDefault="00C6364F" w:rsidP="00C6364F">
      <w:pPr>
        <w:pStyle w:val="a7"/>
        <w:shd w:val="clear" w:color="auto" w:fill="FFFFFF"/>
        <w:spacing w:after="0" w:afterAutospacing="0"/>
      </w:pPr>
      <w:r w:rsidRPr="002E46E7">
        <w:t>Выпускник научится:</w:t>
      </w:r>
    </w:p>
    <w:p w14:paraId="36285209" w14:textId="77777777" w:rsidR="00C6364F" w:rsidRPr="002E46E7" w:rsidRDefault="00C6364F" w:rsidP="00C02275">
      <w:pPr>
        <w:pStyle w:val="a7"/>
        <w:numPr>
          <w:ilvl w:val="1"/>
          <w:numId w:val="162"/>
        </w:numPr>
        <w:shd w:val="clear" w:color="auto" w:fill="FFFFFF"/>
        <w:spacing w:after="0" w:afterAutospacing="0"/>
      </w:pPr>
      <w:r w:rsidRPr="002E46E7">
        <w:rPr>
          <w:iCs/>
        </w:rPr>
        <w:t>выявлять и формулировать проблему, требующую технологического решения;</w:t>
      </w:r>
    </w:p>
    <w:p w14:paraId="43DFF8EA" w14:textId="77777777" w:rsidR="00C6364F" w:rsidRPr="002E46E7" w:rsidRDefault="00C6364F" w:rsidP="00C02275">
      <w:pPr>
        <w:pStyle w:val="a7"/>
        <w:numPr>
          <w:ilvl w:val="1"/>
          <w:numId w:val="162"/>
        </w:numPr>
        <w:shd w:val="clear" w:color="auto" w:fill="FFFFFF"/>
        <w:spacing w:after="0" w:afterAutospacing="0"/>
      </w:pPr>
      <w:r w:rsidRPr="002E46E7">
        <w:rPr>
          <w:iC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14:paraId="025CF417" w14:textId="77777777" w:rsidR="00C6364F" w:rsidRPr="002E46E7" w:rsidRDefault="00C6364F" w:rsidP="00C02275">
      <w:pPr>
        <w:pStyle w:val="a7"/>
        <w:numPr>
          <w:ilvl w:val="1"/>
          <w:numId w:val="162"/>
        </w:numPr>
        <w:shd w:val="clear" w:color="auto" w:fill="FFFFFF"/>
        <w:spacing w:after="0" w:afterAutospacing="0"/>
      </w:pPr>
      <w:r w:rsidRPr="002E46E7">
        <w:rPr>
          <w:iC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14:paraId="430CC9FB" w14:textId="77777777" w:rsidR="00C6364F" w:rsidRPr="00C6364F" w:rsidRDefault="00C6364F" w:rsidP="00C02275">
      <w:pPr>
        <w:pStyle w:val="a7"/>
        <w:numPr>
          <w:ilvl w:val="1"/>
          <w:numId w:val="162"/>
        </w:numPr>
        <w:shd w:val="clear" w:color="auto" w:fill="FFFFFF"/>
        <w:spacing w:after="0" w:afterAutospacing="0"/>
      </w:pPr>
      <w:r w:rsidRPr="002E46E7">
        <w:rPr>
          <w:iCs/>
        </w:rPr>
        <w:t>оценивать коммерческий потенциал продукта и / или</w:t>
      </w:r>
      <w:r w:rsidRPr="00C6364F">
        <w:rPr>
          <w:i/>
          <w:iCs/>
        </w:rPr>
        <w:t xml:space="preserve"> технологии</w:t>
      </w:r>
      <w:r w:rsidRPr="00C6364F">
        <w:t>.</w:t>
      </w:r>
    </w:p>
    <w:p w14:paraId="5CAD81CB" w14:textId="77777777" w:rsidR="00C6364F" w:rsidRPr="00C6364F" w:rsidRDefault="00C6364F" w:rsidP="00C6364F">
      <w:pPr>
        <w:pStyle w:val="a7"/>
        <w:shd w:val="clear" w:color="auto" w:fill="FFFFFF"/>
        <w:spacing w:after="0" w:afterAutospacing="0"/>
      </w:pPr>
      <w:r w:rsidRPr="00C6364F">
        <w:rPr>
          <w:b/>
          <w:bCs/>
        </w:rPr>
        <w:t>Построение образовательных траекторий и планов в области профессионального самоопределения</w:t>
      </w:r>
    </w:p>
    <w:p w14:paraId="075930E6" w14:textId="77777777" w:rsidR="00C6364F" w:rsidRPr="00C6364F" w:rsidRDefault="00C6364F" w:rsidP="00C6364F">
      <w:pPr>
        <w:pStyle w:val="a7"/>
        <w:shd w:val="clear" w:color="auto" w:fill="FFFFFF"/>
        <w:spacing w:after="0" w:afterAutospacing="0"/>
      </w:pPr>
      <w:r w:rsidRPr="00C6364F">
        <w:t>Выпускник научится:</w:t>
      </w:r>
    </w:p>
    <w:p w14:paraId="03B5AD77" w14:textId="77777777" w:rsidR="00C6364F" w:rsidRPr="00C6364F" w:rsidRDefault="00C6364F" w:rsidP="00C02275">
      <w:pPr>
        <w:pStyle w:val="a7"/>
        <w:numPr>
          <w:ilvl w:val="1"/>
          <w:numId w:val="163"/>
        </w:numPr>
        <w:shd w:val="clear" w:color="auto" w:fill="FFFFFF"/>
        <w:spacing w:after="0" w:afterAutospacing="0"/>
      </w:pPr>
      <w:r w:rsidRPr="00C6364F">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6BCC73C3" w14:textId="77777777" w:rsidR="00C6364F" w:rsidRPr="00C6364F" w:rsidRDefault="00C6364F" w:rsidP="00C02275">
      <w:pPr>
        <w:pStyle w:val="a7"/>
        <w:numPr>
          <w:ilvl w:val="1"/>
          <w:numId w:val="163"/>
        </w:numPr>
        <w:shd w:val="clear" w:color="auto" w:fill="FFFFFF"/>
        <w:spacing w:after="0" w:afterAutospacing="0"/>
      </w:pPr>
      <w:r w:rsidRPr="00C6364F">
        <w:t>характеризовать ситуацию на региональном рынке труда, называет тенденции ее развития,</w:t>
      </w:r>
    </w:p>
    <w:p w14:paraId="1D81EF43" w14:textId="77777777" w:rsidR="00C6364F" w:rsidRPr="00C6364F" w:rsidRDefault="00C6364F" w:rsidP="00C02275">
      <w:pPr>
        <w:pStyle w:val="a7"/>
        <w:numPr>
          <w:ilvl w:val="1"/>
          <w:numId w:val="163"/>
        </w:numPr>
        <w:shd w:val="clear" w:color="auto" w:fill="FFFFFF"/>
        <w:spacing w:after="0" w:afterAutospacing="0"/>
      </w:pPr>
      <w:r w:rsidRPr="00C6364F">
        <w:t>разъяснять социальное значение групп профессий, востребованных на региональном рынке труда,</w:t>
      </w:r>
    </w:p>
    <w:p w14:paraId="1CC494B7" w14:textId="77777777" w:rsidR="00C6364F" w:rsidRPr="00C6364F" w:rsidRDefault="00C6364F" w:rsidP="00C02275">
      <w:pPr>
        <w:pStyle w:val="a7"/>
        <w:numPr>
          <w:ilvl w:val="1"/>
          <w:numId w:val="163"/>
        </w:numPr>
        <w:shd w:val="clear" w:color="auto" w:fill="FFFFFF"/>
        <w:spacing w:after="0" w:afterAutospacing="0"/>
      </w:pPr>
      <w:r w:rsidRPr="00C6364F">
        <w:t>характеризовать группы предприятий региона проживания,</w:t>
      </w:r>
    </w:p>
    <w:p w14:paraId="3C89ECE0" w14:textId="77777777" w:rsidR="00C6364F" w:rsidRPr="00C6364F" w:rsidRDefault="00C6364F" w:rsidP="00C02275">
      <w:pPr>
        <w:pStyle w:val="a7"/>
        <w:numPr>
          <w:ilvl w:val="1"/>
          <w:numId w:val="163"/>
        </w:numPr>
        <w:shd w:val="clear" w:color="auto" w:fill="FFFFFF"/>
        <w:spacing w:after="0" w:afterAutospacing="0"/>
      </w:pPr>
      <w:r w:rsidRPr="00C6364F">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1251104A" w14:textId="77777777" w:rsidR="00C6364F" w:rsidRPr="00C6364F" w:rsidRDefault="00C6364F" w:rsidP="00C02275">
      <w:pPr>
        <w:pStyle w:val="a7"/>
        <w:numPr>
          <w:ilvl w:val="1"/>
          <w:numId w:val="163"/>
        </w:numPr>
        <w:shd w:val="clear" w:color="auto" w:fill="FFFFFF"/>
        <w:spacing w:after="0" w:afterAutospacing="0"/>
      </w:pPr>
      <w:r w:rsidRPr="00C6364F">
        <w:t>анализировать свои мотивы и причины принятия тех или иных решений,</w:t>
      </w:r>
    </w:p>
    <w:p w14:paraId="4AEAA23A" w14:textId="77777777" w:rsidR="00C6364F" w:rsidRPr="00C6364F" w:rsidRDefault="00C6364F" w:rsidP="00C02275">
      <w:pPr>
        <w:pStyle w:val="a7"/>
        <w:numPr>
          <w:ilvl w:val="1"/>
          <w:numId w:val="163"/>
        </w:numPr>
        <w:shd w:val="clear" w:color="auto" w:fill="FFFFFF"/>
        <w:spacing w:after="0" w:afterAutospacing="0"/>
      </w:pPr>
      <w:r w:rsidRPr="00C6364F">
        <w:t>анализировать результаты и последствия своих решений, связанных с выбором и реализацией образовательной траектории,</w:t>
      </w:r>
    </w:p>
    <w:p w14:paraId="265E5F84" w14:textId="77777777" w:rsidR="00C6364F" w:rsidRPr="00C6364F" w:rsidRDefault="00C6364F" w:rsidP="00C02275">
      <w:pPr>
        <w:pStyle w:val="a7"/>
        <w:numPr>
          <w:ilvl w:val="1"/>
          <w:numId w:val="163"/>
        </w:numPr>
        <w:shd w:val="clear" w:color="auto" w:fill="FFFFFF"/>
        <w:spacing w:after="0" w:afterAutospacing="0"/>
      </w:pPr>
      <w:r w:rsidRPr="00C6364F">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0D8319A2" w14:textId="77777777" w:rsidR="00C6364F" w:rsidRPr="00C6364F" w:rsidRDefault="00C6364F" w:rsidP="00C02275">
      <w:pPr>
        <w:pStyle w:val="a7"/>
        <w:numPr>
          <w:ilvl w:val="1"/>
          <w:numId w:val="163"/>
        </w:numPr>
        <w:shd w:val="clear" w:color="auto" w:fill="FFFFFF"/>
        <w:spacing w:after="0" w:afterAutospacing="0"/>
      </w:pPr>
      <w:r w:rsidRPr="00C6364F">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797B04AF" w14:textId="77777777" w:rsidR="00C6364F" w:rsidRDefault="00C6364F" w:rsidP="00C02275">
      <w:pPr>
        <w:pStyle w:val="a7"/>
        <w:numPr>
          <w:ilvl w:val="1"/>
          <w:numId w:val="163"/>
        </w:numPr>
        <w:shd w:val="clear" w:color="auto" w:fill="FFFFFF"/>
        <w:spacing w:after="0" w:afterAutospacing="0"/>
      </w:pPr>
      <w:r w:rsidRPr="00C6364F">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7F6FAD8C" w14:textId="77777777" w:rsidR="0087316D" w:rsidRPr="00C6364F" w:rsidRDefault="00C10C50" w:rsidP="0087316D">
      <w:pPr>
        <w:pStyle w:val="a7"/>
        <w:shd w:val="clear" w:color="auto" w:fill="FFFFFF"/>
        <w:spacing w:after="0" w:afterAutospacing="0"/>
        <w:ind w:left="1440"/>
        <w:jc w:val="center"/>
      </w:pPr>
      <w:r>
        <w:t>122</w:t>
      </w:r>
    </w:p>
    <w:p w14:paraId="7A61DD59" w14:textId="77777777" w:rsidR="00C6364F" w:rsidRPr="00C6364F" w:rsidRDefault="00C6364F" w:rsidP="00C6364F">
      <w:pPr>
        <w:pStyle w:val="western"/>
        <w:shd w:val="clear" w:color="auto" w:fill="FFFFFF"/>
        <w:spacing w:after="0" w:afterAutospacing="0"/>
      </w:pPr>
      <w:r w:rsidRPr="00C6364F">
        <w:rPr>
          <w:b/>
          <w:bCs/>
        </w:rPr>
        <w:lastRenderedPageBreak/>
        <w:t>Выпускник получит возможность научиться:</w:t>
      </w:r>
    </w:p>
    <w:p w14:paraId="1775AB87" w14:textId="77777777" w:rsidR="00C6364F" w:rsidRPr="002E46E7" w:rsidRDefault="00C6364F" w:rsidP="00C02275">
      <w:pPr>
        <w:pStyle w:val="a7"/>
        <w:numPr>
          <w:ilvl w:val="1"/>
          <w:numId w:val="164"/>
        </w:numPr>
        <w:shd w:val="clear" w:color="auto" w:fill="FFFFFF"/>
        <w:spacing w:after="0" w:afterAutospacing="0"/>
      </w:pPr>
      <w:r w:rsidRPr="002E46E7">
        <w:rPr>
          <w:iCs/>
        </w:rPr>
        <w:t>предлагать альтернативные варианты траекторий профессионального образования для занятия заданных должностей;</w:t>
      </w:r>
    </w:p>
    <w:p w14:paraId="184207D4" w14:textId="77777777" w:rsidR="00C6364F" w:rsidRPr="002E46E7" w:rsidRDefault="00C6364F" w:rsidP="00C02275">
      <w:pPr>
        <w:pStyle w:val="a7"/>
        <w:numPr>
          <w:ilvl w:val="1"/>
          <w:numId w:val="165"/>
        </w:numPr>
        <w:shd w:val="clear" w:color="auto" w:fill="FFFFFF"/>
        <w:spacing w:after="0" w:afterAutospacing="0"/>
      </w:pPr>
      <w:r w:rsidRPr="002E46E7">
        <w:rPr>
          <w:iC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2E46E7">
        <w:t>.</w:t>
      </w:r>
    </w:p>
    <w:p w14:paraId="383302D1" w14:textId="77777777" w:rsidR="00C6364F" w:rsidRPr="00C6364F" w:rsidRDefault="00C6364F" w:rsidP="00C6364F">
      <w:pPr>
        <w:pStyle w:val="a7"/>
        <w:shd w:val="clear" w:color="auto" w:fill="FFFFFF"/>
        <w:spacing w:after="0" w:afterAutospacing="0"/>
      </w:pPr>
      <w:bookmarkStart w:id="62" w:name="_Toc414553155"/>
      <w:bookmarkStart w:id="63" w:name="_Toc410702973"/>
      <w:bookmarkStart w:id="64" w:name="_Toc410653969"/>
      <w:bookmarkStart w:id="65" w:name="_Toc409691646"/>
      <w:bookmarkEnd w:id="62"/>
      <w:bookmarkEnd w:id="63"/>
      <w:bookmarkEnd w:id="64"/>
      <w:bookmarkEnd w:id="65"/>
      <w:r w:rsidRPr="00C6364F">
        <w:rPr>
          <w:b/>
          <w:bCs/>
        </w:rPr>
        <w:t>По годам обучения результаты могут быть структурированы и конкретизированы следующим образом:</w:t>
      </w:r>
    </w:p>
    <w:p w14:paraId="17FFEB9D" w14:textId="77777777" w:rsidR="00C6364F" w:rsidRPr="00C6364F" w:rsidRDefault="00C6364F" w:rsidP="00C6364F">
      <w:pPr>
        <w:pStyle w:val="western"/>
        <w:shd w:val="clear" w:color="auto" w:fill="FFFFFF"/>
        <w:spacing w:after="0" w:afterAutospacing="0"/>
      </w:pPr>
      <w:r w:rsidRPr="00C6364F">
        <w:rPr>
          <w:b/>
          <w:bCs/>
        </w:rPr>
        <w:t>5 класс</w:t>
      </w:r>
    </w:p>
    <w:p w14:paraId="4FFE97C9" w14:textId="77777777" w:rsidR="00C6364F" w:rsidRPr="00C6364F" w:rsidRDefault="00C6364F" w:rsidP="00C6364F">
      <w:pPr>
        <w:pStyle w:val="western"/>
        <w:shd w:val="clear" w:color="auto" w:fill="FFFFFF"/>
        <w:spacing w:after="0" w:afterAutospacing="0"/>
      </w:pPr>
      <w:r w:rsidRPr="00C6364F">
        <w:t>По завершении учебного года обучающийся:</w:t>
      </w:r>
    </w:p>
    <w:p w14:paraId="7511EB3C" w14:textId="77777777" w:rsidR="00C6364F" w:rsidRPr="00C6364F" w:rsidRDefault="00C6364F" w:rsidP="00C02275">
      <w:pPr>
        <w:pStyle w:val="western"/>
        <w:numPr>
          <w:ilvl w:val="1"/>
          <w:numId w:val="166"/>
        </w:numPr>
        <w:shd w:val="clear" w:color="auto" w:fill="FFFFFF"/>
        <w:spacing w:after="0" w:afterAutospacing="0"/>
      </w:pPr>
      <w:r w:rsidRPr="00C6364F">
        <w:t>характеризует рекламу как средство формирования потребностей;</w:t>
      </w:r>
    </w:p>
    <w:p w14:paraId="4B7A483E" w14:textId="77777777" w:rsidR="00C6364F" w:rsidRPr="00C6364F" w:rsidRDefault="00C6364F" w:rsidP="00C02275">
      <w:pPr>
        <w:pStyle w:val="western"/>
        <w:numPr>
          <w:ilvl w:val="1"/>
          <w:numId w:val="166"/>
        </w:numPr>
        <w:shd w:val="clear" w:color="auto" w:fill="FFFFFF"/>
        <w:spacing w:after="0" w:afterAutospacing="0"/>
      </w:pPr>
      <w:r w:rsidRPr="00C6364F">
        <w:t>характеризует виды ресурсов, объясняет место ресурсов в проектировании и реализации технологического процесса;</w:t>
      </w:r>
    </w:p>
    <w:p w14:paraId="2D325EA5" w14:textId="77777777" w:rsidR="00C6364F" w:rsidRPr="00C6364F" w:rsidRDefault="00C6364F" w:rsidP="00C02275">
      <w:pPr>
        <w:pStyle w:val="western"/>
        <w:numPr>
          <w:ilvl w:val="1"/>
          <w:numId w:val="166"/>
        </w:numPr>
        <w:shd w:val="clear" w:color="auto" w:fill="FFFFFF"/>
        <w:spacing w:after="0" w:afterAutospacing="0"/>
      </w:pPr>
      <w:r w:rsidRPr="00C6364F">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14:paraId="0065BDE8" w14:textId="77777777" w:rsidR="00C6364F" w:rsidRPr="00C6364F" w:rsidRDefault="00C6364F" w:rsidP="00C02275">
      <w:pPr>
        <w:pStyle w:val="western"/>
        <w:numPr>
          <w:ilvl w:val="1"/>
          <w:numId w:val="166"/>
        </w:numPr>
        <w:shd w:val="clear" w:color="auto" w:fill="FFFFFF"/>
        <w:spacing w:after="0" w:afterAutospacing="0"/>
      </w:pPr>
      <w:r w:rsidRPr="00C6364F">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14:paraId="5A331837" w14:textId="77777777" w:rsidR="00C6364F" w:rsidRPr="00C6364F" w:rsidRDefault="00C6364F" w:rsidP="00C02275">
      <w:pPr>
        <w:pStyle w:val="western"/>
        <w:numPr>
          <w:ilvl w:val="1"/>
          <w:numId w:val="166"/>
        </w:numPr>
        <w:shd w:val="clear" w:color="auto" w:fill="FFFFFF"/>
        <w:spacing w:after="0" w:afterAutospacing="0"/>
      </w:pPr>
      <w:r w:rsidRPr="00C6364F">
        <w:t>объясняет основания развития технологий, опираясь на произвольно избранную группу потребностей, которые удовлетворяют эти технологии;</w:t>
      </w:r>
    </w:p>
    <w:p w14:paraId="7534D2E4" w14:textId="77777777" w:rsidR="00C6364F" w:rsidRPr="00C6364F" w:rsidRDefault="00C6364F" w:rsidP="00C02275">
      <w:pPr>
        <w:pStyle w:val="western"/>
        <w:numPr>
          <w:ilvl w:val="1"/>
          <w:numId w:val="166"/>
        </w:numPr>
        <w:shd w:val="clear" w:color="auto" w:fill="FFFFFF"/>
        <w:spacing w:after="0" w:afterAutospacing="0"/>
      </w:pPr>
      <w:r w:rsidRPr="00C6364F">
        <w:t>приводит произвольные примеры производственных технологий и технологий в сфере быта;</w:t>
      </w:r>
    </w:p>
    <w:p w14:paraId="068B660C" w14:textId="77777777" w:rsidR="00C6364F" w:rsidRPr="00C6364F" w:rsidRDefault="00C6364F" w:rsidP="00C02275">
      <w:pPr>
        <w:pStyle w:val="western"/>
        <w:numPr>
          <w:ilvl w:val="1"/>
          <w:numId w:val="166"/>
        </w:numPr>
        <w:shd w:val="clear" w:color="auto" w:fill="FFFFFF"/>
        <w:spacing w:after="0" w:afterAutospacing="0"/>
      </w:pPr>
      <w:r w:rsidRPr="00C6364F">
        <w:t>объясняет, приводя примеры, принципиальную технологическую схему, в том числе характеризуя негативные эффекты;</w:t>
      </w:r>
    </w:p>
    <w:p w14:paraId="2CD69F85" w14:textId="77777777" w:rsidR="00C6364F" w:rsidRPr="00C6364F" w:rsidRDefault="00C6364F" w:rsidP="00C02275">
      <w:pPr>
        <w:pStyle w:val="western"/>
        <w:numPr>
          <w:ilvl w:val="1"/>
          <w:numId w:val="166"/>
        </w:numPr>
        <w:shd w:val="clear" w:color="auto" w:fill="FFFFFF"/>
        <w:spacing w:after="0" w:afterAutospacing="0"/>
      </w:pPr>
      <w:r w:rsidRPr="00C6364F">
        <w:t>составляет техническое задание, памятку, инструкцию, технологическую карту;</w:t>
      </w:r>
    </w:p>
    <w:p w14:paraId="40B27DE5" w14:textId="77777777" w:rsidR="00C6364F" w:rsidRPr="00C6364F" w:rsidRDefault="00C6364F" w:rsidP="00C02275">
      <w:pPr>
        <w:pStyle w:val="western"/>
        <w:numPr>
          <w:ilvl w:val="1"/>
          <w:numId w:val="166"/>
        </w:numPr>
        <w:shd w:val="clear" w:color="auto" w:fill="FFFFFF"/>
        <w:spacing w:after="0" w:afterAutospacing="0"/>
      </w:pPr>
      <w:r w:rsidRPr="00C6364F">
        <w:t>осуществляет сборку моделей с помощью образовательного конструктора по инструкции;</w:t>
      </w:r>
    </w:p>
    <w:p w14:paraId="1A948619" w14:textId="77777777" w:rsidR="00C6364F" w:rsidRPr="00C6364F" w:rsidRDefault="00C6364F" w:rsidP="00C02275">
      <w:pPr>
        <w:pStyle w:val="western"/>
        <w:numPr>
          <w:ilvl w:val="1"/>
          <w:numId w:val="166"/>
        </w:numPr>
        <w:shd w:val="clear" w:color="auto" w:fill="FFFFFF"/>
        <w:spacing w:after="0" w:afterAutospacing="0"/>
      </w:pPr>
      <w:r w:rsidRPr="00C6364F">
        <w:t>осуществляет выбор товара в модельной ситуации;</w:t>
      </w:r>
    </w:p>
    <w:p w14:paraId="4EE920A2" w14:textId="77777777" w:rsidR="00C6364F" w:rsidRPr="00C6364F" w:rsidRDefault="00C6364F" w:rsidP="00C02275">
      <w:pPr>
        <w:pStyle w:val="western"/>
        <w:numPr>
          <w:ilvl w:val="1"/>
          <w:numId w:val="166"/>
        </w:numPr>
        <w:shd w:val="clear" w:color="auto" w:fill="FFFFFF"/>
        <w:spacing w:after="0" w:afterAutospacing="0"/>
      </w:pPr>
      <w:r w:rsidRPr="00C6364F">
        <w:t>осуществляет сохранение информации в формах описания, схемы, эскиза, фотографии;</w:t>
      </w:r>
    </w:p>
    <w:p w14:paraId="6095BF7D" w14:textId="77777777" w:rsidR="00C6364F" w:rsidRPr="00C6364F" w:rsidRDefault="00C6364F" w:rsidP="00C02275">
      <w:pPr>
        <w:pStyle w:val="western"/>
        <w:numPr>
          <w:ilvl w:val="1"/>
          <w:numId w:val="166"/>
        </w:numPr>
        <w:shd w:val="clear" w:color="auto" w:fill="FFFFFF"/>
        <w:spacing w:after="0" w:afterAutospacing="0"/>
      </w:pPr>
      <w:r w:rsidRPr="00C6364F">
        <w:t>конструирует модель по заданному прототипу;</w:t>
      </w:r>
    </w:p>
    <w:p w14:paraId="6BE01A0A" w14:textId="77777777" w:rsidR="00C6364F" w:rsidRPr="00C6364F" w:rsidRDefault="00C6364F" w:rsidP="00C02275">
      <w:pPr>
        <w:pStyle w:val="western"/>
        <w:numPr>
          <w:ilvl w:val="1"/>
          <w:numId w:val="166"/>
        </w:numPr>
        <w:shd w:val="clear" w:color="auto" w:fill="FFFFFF"/>
        <w:spacing w:after="0" w:afterAutospacing="0"/>
      </w:pPr>
      <w:r w:rsidRPr="00C6364F">
        <w:t>осуществляет корректное применение / хранение произвольно заданного продукта на основе информации производителя (инструкции, памятки, этикетки);</w:t>
      </w:r>
    </w:p>
    <w:p w14:paraId="0F53E699" w14:textId="77777777" w:rsidR="00C6364F" w:rsidRPr="00C6364F" w:rsidRDefault="00C6364F" w:rsidP="00C02275">
      <w:pPr>
        <w:pStyle w:val="western"/>
        <w:numPr>
          <w:ilvl w:val="1"/>
          <w:numId w:val="166"/>
        </w:numPr>
        <w:shd w:val="clear" w:color="auto" w:fill="FFFFFF"/>
        <w:spacing w:after="0" w:afterAutospacing="0"/>
      </w:pPr>
      <w:r w:rsidRPr="00C6364F">
        <w:t>получил и проанализировал опыт изучения потребностей ближайшего социального окружения на основе самостоятельно разработанной программы;</w:t>
      </w:r>
    </w:p>
    <w:p w14:paraId="20C243E4" w14:textId="77777777" w:rsidR="00C6364F" w:rsidRPr="00C6364F" w:rsidRDefault="00C6364F" w:rsidP="00C02275">
      <w:pPr>
        <w:pStyle w:val="western"/>
        <w:numPr>
          <w:ilvl w:val="1"/>
          <w:numId w:val="166"/>
        </w:numPr>
        <w:shd w:val="clear" w:color="auto" w:fill="FFFFFF"/>
        <w:spacing w:after="0" w:afterAutospacing="0"/>
      </w:pPr>
      <w:r w:rsidRPr="00C6364F">
        <w:t>получил и проанализировал опыт проведения испытания, анализа, модернизации модели;</w:t>
      </w:r>
    </w:p>
    <w:p w14:paraId="57B3402B" w14:textId="77777777" w:rsidR="00C6364F" w:rsidRDefault="00C6364F" w:rsidP="00C02275">
      <w:pPr>
        <w:pStyle w:val="western"/>
        <w:numPr>
          <w:ilvl w:val="1"/>
          <w:numId w:val="166"/>
        </w:numPr>
        <w:shd w:val="clear" w:color="auto" w:fill="FFFFFF"/>
        <w:spacing w:after="0" w:afterAutospacing="0"/>
      </w:pPr>
      <w:r w:rsidRPr="00C6364F">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14:paraId="12B19042" w14:textId="77777777" w:rsidR="0087316D" w:rsidRPr="00C6364F" w:rsidRDefault="00C10C50" w:rsidP="0087316D">
      <w:pPr>
        <w:pStyle w:val="western"/>
        <w:shd w:val="clear" w:color="auto" w:fill="FFFFFF"/>
        <w:spacing w:after="0" w:afterAutospacing="0"/>
        <w:jc w:val="center"/>
      </w:pPr>
      <w:r>
        <w:t>123</w:t>
      </w:r>
    </w:p>
    <w:p w14:paraId="40F7F743" w14:textId="77777777" w:rsidR="00C6364F" w:rsidRPr="00C6364F" w:rsidRDefault="00C6364F" w:rsidP="00C02275">
      <w:pPr>
        <w:pStyle w:val="western"/>
        <w:numPr>
          <w:ilvl w:val="1"/>
          <w:numId w:val="166"/>
        </w:numPr>
        <w:shd w:val="clear" w:color="auto" w:fill="FFFFFF"/>
        <w:spacing w:after="0" w:afterAutospacing="0"/>
      </w:pPr>
      <w:r w:rsidRPr="00C6364F">
        <w:lastRenderedPageBreak/>
        <w:t>получил и проанализировал опыт изготовления информационного продукта по заданному алгоритму;</w:t>
      </w:r>
    </w:p>
    <w:p w14:paraId="03D5A387" w14:textId="77777777" w:rsidR="00C6364F" w:rsidRPr="00C6364F" w:rsidRDefault="00C6364F" w:rsidP="00C02275">
      <w:pPr>
        <w:pStyle w:val="western"/>
        <w:numPr>
          <w:ilvl w:val="1"/>
          <w:numId w:val="166"/>
        </w:numPr>
        <w:shd w:val="clear" w:color="auto" w:fill="FFFFFF"/>
        <w:spacing w:after="0" w:afterAutospacing="0"/>
      </w:pPr>
      <w:r w:rsidRPr="00C6364F">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14:paraId="35EF31E2" w14:textId="77777777" w:rsidR="00C6364F" w:rsidRPr="00C6364F" w:rsidRDefault="00C6364F" w:rsidP="00C02275">
      <w:pPr>
        <w:pStyle w:val="western"/>
        <w:numPr>
          <w:ilvl w:val="1"/>
          <w:numId w:val="166"/>
        </w:numPr>
        <w:shd w:val="clear" w:color="auto" w:fill="FFFFFF"/>
        <w:spacing w:after="0" w:afterAutospacing="0"/>
      </w:pPr>
      <w:r w:rsidRPr="00C6364F">
        <w:t>получил и проанализировал опыт разработки или оптимизации и введение технологии на примере организации действий и взаимодействия в быту.</w:t>
      </w:r>
    </w:p>
    <w:p w14:paraId="34597BA7" w14:textId="77777777" w:rsidR="00C6364F" w:rsidRPr="00C6364F" w:rsidRDefault="00C6364F" w:rsidP="00C6364F">
      <w:pPr>
        <w:pStyle w:val="western"/>
        <w:shd w:val="clear" w:color="auto" w:fill="FFFFFF"/>
        <w:spacing w:after="0" w:afterAutospacing="0"/>
      </w:pPr>
      <w:r w:rsidRPr="00C6364F">
        <w:rPr>
          <w:b/>
          <w:bCs/>
        </w:rPr>
        <w:t>6 класс</w:t>
      </w:r>
    </w:p>
    <w:p w14:paraId="67E97342" w14:textId="77777777" w:rsidR="00C6364F" w:rsidRPr="00C6364F" w:rsidRDefault="00C6364F" w:rsidP="00C6364F">
      <w:pPr>
        <w:pStyle w:val="western"/>
        <w:shd w:val="clear" w:color="auto" w:fill="FFFFFF"/>
        <w:spacing w:after="0" w:afterAutospacing="0"/>
      </w:pPr>
      <w:r w:rsidRPr="00C6364F">
        <w:t>По завершении учебного года обучающийся:</w:t>
      </w:r>
    </w:p>
    <w:p w14:paraId="01F790A9" w14:textId="77777777" w:rsidR="00C6364F" w:rsidRPr="00C6364F" w:rsidRDefault="00C6364F" w:rsidP="00C02275">
      <w:pPr>
        <w:pStyle w:val="western"/>
        <w:numPr>
          <w:ilvl w:val="1"/>
          <w:numId w:val="167"/>
        </w:numPr>
        <w:shd w:val="clear" w:color="auto" w:fill="FFFFFF"/>
        <w:spacing w:after="0" w:afterAutospacing="0"/>
      </w:pPr>
      <w:r w:rsidRPr="00C6364F">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14:paraId="1175432B" w14:textId="77777777" w:rsidR="00C6364F" w:rsidRPr="00C6364F" w:rsidRDefault="00C6364F" w:rsidP="00C02275">
      <w:pPr>
        <w:pStyle w:val="western"/>
        <w:numPr>
          <w:ilvl w:val="1"/>
          <w:numId w:val="167"/>
        </w:numPr>
        <w:shd w:val="clear" w:color="auto" w:fill="FFFFFF"/>
        <w:spacing w:after="0" w:afterAutospacing="0"/>
      </w:pPr>
      <w:r w:rsidRPr="00C6364F">
        <w:t>описывает жизненный цикл технологии, приводя примеры;</w:t>
      </w:r>
    </w:p>
    <w:p w14:paraId="5A9E7CB3" w14:textId="77777777" w:rsidR="00C6364F" w:rsidRPr="00C6364F" w:rsidRDefault="00C6364F" w:rsidP="00C02275">
      <w:pPr>
        <w:pStyle w:val="western"/>
        <w:numPr>
          <w:ilvl w:val="1"/>
          <w:numId w:val="167"/>
        </w:numPr>
        <w:shd w:val="clear" w:color="auto" w:fill="FFFFFF"/>
        <w:spacing w:after="0" w:afterAutospacing="0"/>
      </w:pPr>
      <w:r w:rsidRPr="00C6364F">
        <w:t>оперирует понятием «технологическая система» при описании средств удовлетворения потребностей человека;</w:t>
      </w:r>
    </w:p>
    <w:p w14:paraId="0D22B2BA" w14:textId="77777777" w:rsidR="00C6364F" w:rsidRPr="00C6364F" w:rsidRDefault="00C6364F" w:rsidP="00C02275">
      <w:pPr>
        <w:pStyle w:val="western"/>
        <w:numPr>
          <w:ilvl w:val="1"/>
          <w:numId w:val="167"/>
        </w:numPr>
        <w:shd w:val="clear" w:color="auto" w:fill="FFFFFF"/>
        <w:spacing w:after="0" w:afterAutospacing="0"/>
      </w:pPr>
      <w:r w:rsidRPr="00C6364F">
        <w:t>проводит морфологический и функциональный анализ технологической системы;</w:t>
      </w:r>
    </w:p>
    <w:p w14:paraId="072F38EE" w14:textId="77777777" w:rsidR="00C6364F" w:rsidRPr="00C6364F" w:rsidRDefault="00C6364F" w:rsidP="00C02275">
      <w:pPr>
        <w:pStyle w:val="western"/>
        <w:numPr>
          <w:ilvl w:val="1"/>
          <w:numId w:val="167"/>
        </w:numPr>
        <w:shd w:val="clear" w:color="auto" w:fill="FFFFFF"/>
        <w:spacing w:after="0" w:afterAutospacing="0"/>
      </w:pPr>
      <w:r w:rsidRPr="00C6364F">
        <w:t>проводит анализ технологической системы – надсистемы – подсистемы в процессе проектирования продукта;</w:t>
      </w:r>
    </w:p>
    <w:p w14:paraId="39A7AE25" w14:textId="77777777" w:rsidR="00C6364F" w:rsidRPr="00C6364F" w:rsidRDefault="00C6364F" w:rsidP="00C02275">
      <w:pPr>
        <w:pStyle w:val="western"/>
        <w:numPr>
          <w:ilvl w:val="1"/>
          <w:numId w:val="167"/>
        </w:numPr>
        <w:shd w:val="clear" w:color="auto" w:fill="FFFFFF"/>
        <w:spacing w:after="0" w:afterAutospacing="0"/>
      </w:pPr>
      <w:r w:rsidRPr="00C6364F">
        <w:t>читает элементарные чертежи и эскизы;</w:t>
      </w:r>
    </w:p>
    <w:p w14:paraId="70D0974E" w14:textId="77777777" w:rsidR="00C6364F" w:rsidRPr="00C6364F" w:rsidRDefault="00C6364F" w:rsidP="00C02275">
      <w:pPr>
        <w:pStyle w:val="western"/>
        <w:numPr>
          <w:ilvl w:val="1"/>
          <w:numId w:val="167"/>
        </w:numPr>
        <w:shd w:val="clear" w:color="auto" w:fill="FFFFFF"/>
        <w:spacing w:after="0" w:afterAutospacing="0"/>
      </w:pPr>
      <w:r w:rsidRPr="00C6364F">
        <w:t>выполняет эскизы механизмов, интерьера;</w:t>
      </w:r>
    </w:p>
    <w:p w14:paraId="0D4991B0" w14:textId="77777777" w:rsidR="00C6364F" w:rsidRPr="00C6364F" w:rsidRDefault="00C6364F" w:rsidP="00C02275">
      <w:pPr>
        <w:pStyle w:val="western"/>
        <w:numPr>
          <w:ilvl w:val="1"/>
          <w:numId w:val="167"/>
        </w:numPr>
        <w:shd w:val="clear" w:color="auto" w:fill="FFFFFF"/>
        <w:spacing w:after="0" w:afterAutospacing="0"/>
      </w:pPr>
      <w:r w:rsidRPr="00C6364F">
        <w:t>освоил техники обработки материалов (по выбору обучающегося в соответствии с содержанием проектной деятельности);</w:t>
      </w:r>
    </w:p>
    <w:p w14:paraId="5A66B446" w14:textId="77777777" w:rsidR="00C6364F" w:rsidRPr="00C6364F" w:rsidRDefault="00C6364F" w:rsidP="00C02275">
      <w:pPr>
        <w:pStyle w:val="western"/>
        <w:numPr>
          <w:ilvl w:val="1"/>
          <w:numId w:val="167"/>
        </w:numPr>
        <w:shd w:val="clear" w:color="auto" w:fill="FFFFFF"/>
        <w:spacing w:after="0" w:afterAutospacing="0"/>
      </w:pPr>
      <w:r w:rsidRPr="00C6364F">
        <w:t>применяет простые механизмы для решения поставленных задач по модернизации / проектированию технологических систем;</w:t>
      </w:r>
    </w:p>
    <w:p w14:paraId="311EC922" w14:textId="77777777" w:rsidR="00C6364F" w:rsidRPr="00C6364F" w:rsidRDefault="00C6364F" w:rsidP="00C02275">
      <w:pPr>
        <w:pStyle w:val="western"/>
        <w:numPr>
          <w:ilvl w:val="1"/>
          <w:numId w:val="167"/>
        </w:numPr>
        <w:shd w:val="clear" w:color="auto" w:fill="FFFFFF"/>
        <w:spacing w:after="0" w:afterAutospacing="0"/>
      </w:pPr>
      <w:r w:rsidRPr="00C6364F">
        <w:t>строит модель механизма, состоящего из нескольких простых механизмов по кинематической схеме;</w:t>
      </w:r>
    </w:p>
    <w:p w14:paraId="0516DFD1" w14:textId="77777777" w:rsidR="00C6364F" w:rsidRPr="00C6364F" w:rsidRDefault="00C6364F" w:rsidP="00C02275">
      <w:pPr>
        <w:pStyle w:val="western"/>
        <w:numPr>
          <w:ilvl w:val="1"/>
          <w:numId w:val="167"/>
        </w:numPr>
        <w:shd w:val="clear" w:color="auto" w:fill="FFFFFF"/>
        <w:spacing w:after="0" w:afterAutospacing="0"/>
      </w:pPr>
      <w:r w:rsidRPr="00C6364F">
        <w:t>получил и проанализировал опыт исследования способов жизнеобеспечения и состояния жилых зданий микрорайона / поселения;</w:t>
      </w:r>
    </w:p>
    <w:p w14:paraId="59950CD2" w14:textId="77777777" w:rsidR="00C6364F" w:rsidRPr="00C6364F" w:rsidRDefault="00C6364F" w:rsidP="00C02275">
      <w:pPr>
        <w:pStyle w:val="western"/>
        <w:numPr>
          <w:ilvl w:val="1"/>
          <w:numId w:val="167"/>
        </w:numPr>
        <w:shd w:val="clear" w:color="auto" w:fill="FFFFFF"/>
        <w:spacing w:after="0" w:afterAutospacing="0"/>
      </w:pPr>
      <w:r w:rsidRPr="00C6364F">
        <w:t>получил и проанализировал опыт решения задач на взаимодействие со службами ЖКХ;</w:t>
      </w:r>
    </w:p>
    <w:p w14:paraId="4619C176" w14:textId="77777777" w:rsidR="00C6364F" w:rsidRPr="00C6364F" w:rsidRDefault="00C6364F" w:rsidP="00C02275">
      <w:pPr>
        <w:pStyle w:val="western"/>
        <w:numPr>
          <w:ilvl w:val="1"/>
          <w:numId w:val="167"/>
        </w:numPr>
        <w:shd w:val="clear" w:color="auto" w:fill="FFFFFF"/>
        <w:spacing w:after="0" w:afterAutospacing="0"/>
      </w:pPr>
      <w:r w:rsidRPr="00C6364F">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14:paraId="651F984B" w14:textId="77777777" w:rsidR="00C6364F" w:rsidRPr="00C6364F" w:rsidRDefault="00C6364F" w:rsidP="00C02275">
      <w:pPr>
        <w:pStyle w:val="western"/>
        <w:numPr>
          <w:ilvl w:val="1"/>
          <w:numId w:val="167"/>
        </w:numPr>
        <w:shd w:val="clear" w:color="auto" w:fill="FFFFFF"/>
        <w:spacing w:after="0" w:afterAutospacing="0"/>
      </w:pPr>
      <w:r w:rsidRPr="00C6364F">
        <w:t>получил и проанализировал опыт модификации механизмов (на основе технической документации) для получения заданных свойств (решение задачи);</w:t>
      </w:r>
    </w:p>
    <w:p w14:paraId="08225994" w14:textId="77777777" w:rsidR="00C6364F" w:rsidRDefault="00C6364F" w:rsidP="00C02275">
      <w:pPr>
        <w:pStyle w:val="western"/>
        <w:numPr>
          <w:ilvl w:val="1"/>
          <w:numId w:val="167"/>
        </w:numPr>
        <w:shd w:val="clear" w:color="auto" w:fill="FFFFFF"/>
        <w:spacing w:after="0" w:afterAutospacing="0"/>
      </w:pPr>
      <w:r w:rsidRPr="00C6364F">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14:paraId="28D33E8F" w14:textId="77777777" w:rsidR="0087316D" w:rsidRDefault="0087316D" w:rsidP="0087316D">
      <w:pPr>
        <w:pStyle w:val="western"/>
        <w:shd w:val="clear" w:color="auto" w:fill="FFFFFF"/>
        <w:spacing w:after="0" w:afterAutospacing="0"/>
      </w:pPr>
    </w:p>
    <w:p w14:paraId="4B13CBD7" w14:textId="77777777" w:rsidR="0087316D" w:rsidRDefault="0087316D" w:rsidP="0087316D">
      <w:pPr>
        <w:pStyle w:val="western"/>
        <w:shd w:val="clear" w:color="auto" w:fill="FFFFFF"/>
        <w:spacing w:after="0" w:afterAutospacing="0"/>
      </w:pPr>
    </w:p>
    <w:p w14:paraId="517FD36B" w14:textId="77777777" w:rsidR="0087316D" w:rsidRDefault="0087316D" w:rsidP="0087316D">
      <w:pPr>
        <w:pStyle w:val="western"/>
        <w:shd w:val="clear" w:color="auto" w:fill="FFFFFF"/>
        <w:spacing w:after="0" w:afterAutospacing="0"/>
      </w:pPr>
    </w:p>
    <w:p w14:paraId="2FDE8152" w14:textId="77777777" w:rsidR="0087316D" w:rsidRDefault="0087316D" w:rsidP="0087316D">
      <w:pPr>
        <w:pStyle w:val="western"/>
        <w:shd w:val="clear" w:color="auto" w:fill="FFFFFF"/>
        <w:spacing w:after="0" w:afterAutospacing="0"/>
      </w:pPr>
    </w:p>
    <w:p w14:paraId="0613EB47" w14:textId="77777777" w:rsidR="0087316D" w:rsidRDefault="0087316D" w:rsidP="0087316D">
      <w:pPr>
        <w:pStyle w:val="western"/>
        <w:shd w:val="clear" w:color="auto" w:fill="FFFFFF"/>
        <w:spacing w:after="0" w:afterAutospacing="0"/>
      </w:pPr>
    </w:p>
    <w:p w14:paraId="4535B705" w14:textId="77777777" w:rsidR="0087316D" w:rsidRPr="00C6364F" w:rsidRDefault="00C10C50" w:rsidP="0087316D">
      <w:pPr>
        <w:pStyle w:val="western"/>
        <w:shd w:val="clear" w:color="auto" w:fill="FFFFFF"/>
        <w:spacing w:after="0" w:afterAutospacing="0"/>
        <w:jc w:val="center"/>
      </w:pPr>
      <w:r>
        <w:t>124</w:t>
      </w:r>
    </w:p>
    <w:p w14:paraId="38BB0572" w14:textId="77777777" w:rsidR="00C6364F" w:rsidRPr="002E46E7" w:rsidRDefault="00C10C50" w:rsidP="00C6364F">
      <w:pPr>
        <w:pStyle w:val="4"/>
        <w:shd w:val="clear" w:color="auto" w:fill="FFFFFF"/>
        <w:rPr>
          <w:rFonts w:ascii="Times New Roman" w:hAnsi="Times New Roman" w:cs="Times New Roman"/>
          <w:color w:val="auto"/>
          <w:sz w:val="24"/>
          <w:szCs w:val="24"/>
        </w:rPr>
      </w:pPr>
      <w:bookmarkStart w:id="66" w:name="_Toc414553156"/>
      <w:bookmarkStart w:id="67" w:name="_Toc410653970"/>
      <w:bookmarkStart w:id="68" w:name="_Toc409691647"/>
      <w:bookmarkEnd w:id="66"/>
      <w:bookmarkEnd w:id="67"/>
      <w:bookmarkEnd w:id="68"/>
      <w:r>
        <w:rPr>
          <w:rFonts w:ascii="Times New Roman" w:hAnsi="Times New Roman" w:cs="Times New Roman"/>
          <w:color w:val="auto"/>
          <w:sz w:val="24"/>
          <w:szCs w:val="24"/>
        </w:rPr>
        <w:lastRenderedPageBreak/>
        <w:t>1.2.5.19</w:t>
      </w:r>
      <w:r w:rsidR="00C6364F" w:rsidRPr="002E46E7">
        <w:rPr>
          <w:rFonts w:ascii="Times New Roman" w:hAnsi="Times New Roman" w:cs="Times New Roman"/>
          <w:color w:val="auto"/>
          <w:sz w:val="24"/>
          <w:szCs w:val="24"/>
        </w:rPr>
        <w:t>. Физическая культура</w:t>
      </w:r>
    </w:p>
    <w:p w14:paraId="79CCBCF4" w14:textId="77777777" w:rsidR="00C6364F" w:rsidRPr="00C6364F" w:rsidRDefault="00C6364F" w:rsidP="00C6364F">
      <w:pPr>
        <w:pStyle w:val="western"/>
        <w:shd w:val="clear" w:color="auto" w:fill="FFFFFF"/>
        <w:spacing w:after="0" w:afterAutospacing="0"/>
      </w:pPr>
      <w:r w:rsidRPr="00C6364F">
        <w:rPr>
          <w:b/>
          <w:bCs/>
        </w:rPr>
        <w:t>Выпускник научится:</w:t>
      </w:r>
    </w:p>
    <w:p w14:paraId="3E79D4FA" w14:textId="77777777" w:rsidR="00C6364F" w:rsidRPr="00C6364F" w:rsidRDefault="00C6364F" w:rsidP="00C02275">
      <w:pPr>
        <w:pStyle w:val="western"/>
        <w:numPr>
          <w:ilvl w:val="0"/>
          <w:numId w:val="168"/>
        </w:numPr>
        <w:shd w:val="clear" w:color="auto" w:fill="FFFFFF"/>
        <w:spacing w:after="0" w:afterAutospacing="0"/>
      </w:pPr>
      <w:r w:rsidRPr="00C6364F">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62EC49DE" w14:textId="77777777" w:rsidR="00C6364F" w:rsidRPr="00C6364F" w:rsidRDefault="00C6364F" w:rsidP="00C02275">
      <w:pPr>
        <w:pStyle w:val="western"/>
        <w:numPr>
          <w:ilvl w:val="0"/>
          <w:numId w:val="168"/>
        </w:numPr>
        <w:shd w:val="clear" w:color="auto" w:fill="FFFFFF"/>
        <w:spacing w:after="0" w:afterAutospacing="0"/>
      </w:pPr>
      <w:r w:rsidRPr="00C6364F">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1DDABBB1" w14:textId="77777777" w:rsidR="00C6364F" w:rsidRPr="00C6364F" w:rsidRDefault="00C6364F" w:rsidP="00C02275">
      <w:pPr>
        <w:pStyle w:val="western"/>
        <w:numPr>
          <w:ilvl w:val="0"/>
          <w:numId w:val="168"/>
        </w:numPr>
        <w:shd w:val="clear" w:color="auto" w:fill="FFFFFF"/>
        <w:spacing w:after="0" w:afterAutospacing="0"/>
      </w:pPr>
      <w:r w:rsidRPr="00C6364F">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6B5F3A4F" w14:textId="77777777" w:rsidR="00C6364F" w:rsidRPr="00C6364F" w:rsidRDefault="00C6364F" w:rsidP="00C02275">
      <w:pPr>
        <w:pStyle w:val="western"/>
        <w:numPr>
          <w:ilvl w:val="0"/>
          <w:numId w:val="168"/>
        </w:numPr>
        <w:shd w:val="clear" w:color="auto" w:fill="FFFFFF"/>
        <w:spacing w:after="0" w:afterAutospacing="0"/>
      </w:pPr>
      <w:r w:rsidRPr="00C6364F">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3F4CCDB4" w14:textId="77777777" w:rsidR="00C6364F" w:rsidRPr="00C6364F" w:rsidRDefault="00C6364F" w:rsidP="00C02275">
      <w:pPr>
        <w:pStyle w:val="western"/>
        <w:numPr>
          <w:ilvl w:val="0"/>
          <w:numId w:val="168"/>
        </w:numPr>
        <w:shd w:val="clear" w:color="auto" w:fill="FFFFFF"/>
        <w:spacing w:after="0" w:afterAutospacing="0"/>
      </w:pPr>
      <w:r w:rsidRPr="00C6364F">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007C468A" w14:textId="77777777" w:rsidR="00C6364F" w:rsidRPr="00C6364F" w:rsidRDefault="00C6364F" w:rsidP="00C02275">
      <w:pPr>
        <w:pStyle w:val="western"/>
        <w:numPr>
          <w:ilvl w:val="0"/>
          <w:numId w:val="168"/>
        </w:numPr>
        <w:shd w:val="clear" w:color="auto" w:fill="FFFFFF"/>
        <w:spacing w:after="0" w:afterAutospacing="0"/>
      </w:pPr>
      <w:r w:rsidRPr="00C6364F">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3AAACEEF" w14:textId="77777777" w:rsidR="00C6364F" w:rsidRPr="00C6364F" w:rsidRDefault="00C6364F" w:rsidP="00C02275">
      <w:pPr>
        <w:pStyle w:val="western"/>
        <w:numPr>
          <w:ilvl w:val="0"/>
          <w:numId w:val="168"/>
        </w:numPr>
        <w:shd w:val="clear" w:color="auto" w:fill="FFFFFF"/>
        <w:spacing w:after="0" w:afterAutospacing="0"/>
      </w:pPr>
      <w:r w:rsidRPr="00C6364F">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45D18682" w14:textId="77777777" w:rsidR="00C6364F" w:rsidRPr="00C6364F" w:rsidRDefault="00C6364F" w:rsidP="00C02275">
      <w:pPr>
        <w:pStyle w:val="western"/>
        <w:numPr>
          <w:ilvl w:val="0"/>
          <w:numId w:val="168"/>
        </w:numPr>
        <w:shd w:val="clear" w:color="auto" w:fill="FFFFFF"/>
        <w:spacing w:after="0" w:afterAutospacing="0"/>
      </w:pPr>
      <w:r w:rsidRPr="00C6364F">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12220CCF" w14:textId="77777777" w:rsidR="00C6364F" w:rsidRPr="00C6364F" w:rsidRDefault="00C6364F" w:rsidP="00C02275">
      <w:pPr>
        <w:pStyle w:val="western"/>
        <w:numPr>
          <w:ilvl w:val="0"/>
          <w:numId w:val="168"/>
        </w:numPr>
        <w:shd w:val="clear" w:color="auto" w:fill="FFFFFF"/>
        <w:spacing w:after="0" w:afterAutospacing="0"/>
      </w:pPr>
      <w:r w:rsidRPr="00C6364F">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3F522409" w14:textId="77777777" w:rsidR="00C6364F" w:rsidRPr="00C6364F" w:rsidRDefault="00C6364F" w:rsidP="00C02275">
      <w:pPr>
        <w:pStyle w:val="western"/>
        <w:numPr>
          <w:ilvl w:val="0"/>
          <w:numId w:val="168"/>
        </w:numPr>
        <w:shd w:val="clear" w:color="auto" w:fill="FFFFFF"/>
        <w:spacing w:after="0" w:afterAutospacing="0"/>
      </w:pPr>
      <w:r w:rsidRPr="00C6364F">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4D3D4802" w14:textId="77777777" w:rsidR="00C6364F" w:rsidRPr="00C6364F" w:rsidRDefault="00C6364F" w:rsidP="00C02275">
      <w:pPr>
        <w:pStyle w:val="western"/>
        <w:numPr>
          <w:ilvl w:val="0"/>
          <w:numId w:val="168"/>
        </w:numPr>
        <w:shd w:val="clear" w:color="auto" w:fill="FFFFFF"/>
        <w:spacing w:after="0" w:afterAutospacing="0"/>
      </w:pPr>
      <w:r w:rsidRPr="00C6364F">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43004D4B" w14:textId="77777777" w:rsidR="00C6364F" w:rsidRPr="00C6364F" w:rsidRDefault="00C6364F" w:rsidP="00C02275">
      <w:pPr>
        <w:pStyle w:val="western"/>
        <w:numPr>
          <w:ilvl w:val="0"/>
          <w:numId w:val="168"/>
        </w:numPr>
        <w:shd w:val="clear" w:color="auto" w:fill="FFFFFF"/>
        <w:spacing w:after="0" w:afterAutospacing="0"/>
      </w:pPr>
      <w:r w:rsidRPr="00C6364F">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7DA2048B" w14:textId="77777777" w:rsidR="00C6364F" w:rsidRPr="00C6364F" w:rsidRDefault="00C6364F" w:rsidP="00C02275">
      <w:pPr>
        <w:pStyle w:val="western"/>
        <w:numPr>
          <w:ilvl w:val="0"/>
          <w:numId w:val="168"/>
        </w:numPr>
        <w:shd w:val="clear" w:color="auto" w:fill="FFFFFF"/>
        <w:spacing w:after="0" w:afterAutospacing="0"/>
      </w:pPr>
      <w:r w:rsidRPr="00C6364F">
        <w:t>выполнять акробатические комбинации из числа хорошо освоенных упражнений;</w:t>
      </w:r>
    </w:p>
    <w:p w14:paraId="4B954194" w14:textId="77777777" w:rsidR="00C6364F" w:rsidRPr="00C6364F" w:rsidRDefault="00C6364F" w:rsidP="00C02275">
      <w:pPr>
        <w:pStyle w:val="western"/>
        <w:numPr>
          <w:ilvl w:val="0"/>
          <w:numId w:val="168"/>
        </w:numPr>
        <w:shd w:val="clear" w:color="auto" w:fill="FFFFFF"/>
        <w:spacing w:after="0" w:afterAutospacing="0"/>
      </w:pPr>
      <w:r w:rsidRPr="00C6364F">
        <w:t>выполнять гимнастические комбинации на спортивных снарядах из числа хорошо освоенных упражнений;</w:t>
      </w:r>
    </w:p>
    <w:p w14:paraId="3801B8FC" w14:textId="77777777" w:rsidR="00C6364F" w:rsidRPr="00C6364F" w:rsidRDefault="00C6364F" w:rsidP="00C02275">
      <w:pPr>
        <w:pStyle w:val="western"/>
        <w:numPr>
          <w:ilvl w:val="0"/>
          <w:numId w:val="168"/>
        </w:numPr>
        <w:shd w:val="clear" w:color="auto" w:fill="FFFFFF"/>
        <w:spacing w:after="0" w:afterAutospacing="0"/>
      </w:pPr>
      <w:r w:rsidRPr="00C6364F">
        <w:t>выполнять легкоатлетические упражнения в беге и в прыжках (в длину и высоту);</w:t>
      </w:r>
    </w:p>
    <w:p w14:paraId="35227CCE" w14:textId="77777777" w:rsidR="00C6364F" w:rsidRPr="00C6364F" w:rsidRDefault="00C6364F" w:rsidP="00C02275">
      <w:pPr>
        <w:pStyle w:val="western"/>
        <w:numPr>
          <w:ilvl w:val="0"/>
          <w:numId w:val="168"/>
        </w:numPr>
        <w:shd w:val="clear" w:color="auto" w:fill="FFFFFF"/>
        <w:spacing w:after="0" w:afterAutospacing="0"/>
      </w:pPr>
      <w:r w:rsidRPr="00C6364F">
        <w:t>выполнять спуски и торможения на лыжах с пологого склона;</w:t>
      </w:r>
    </w:p>
    <w:p w14:paraId="071ABBD6" w14:textId="77777777" w:rsidR="00C6364F" w:rsidRPr="00C6364F" w:rsidRDefault="00C6364F" w:rsidP="00C02275">
      <w:pPr>
        <w:pStyle w:val="western"/>
        <w:numPr>
          <w:ilvl w:val="0"/>
          <w:numId w:val="168"/>
        </w:numPr>
        <w:shd w:val="clear" w:color="auto" w:fill="FFFFFF"/>
        <w:spacing w:after="0" w:afterAutospacing="0"/>
      </w:pPr>
      <w:r w:rsidRPr="00C6364F">
        <w:t>выполнять основные технические действия и приемы игры в футбол, волейбол, баскетбол в условиях учебной и игровой деятельности;</w:t>
      </w:r>
    </w:p>
    <w:p w14:paraId="27A4C1C8" w14:textId="77777777" w:rsidR="00C6364F" w:rsidRDefault="00C6364F" w:rsidP="00C02275">
      <w:pPr>
        <w:pStyle w:val="western"/>
        <w:numPr>
          <w:ilvl w:val="0"/>
          <w:numId w:val="168"/>
        </w:numPr>
        <w:shd w:val="clear" w:color="auto" w:fill="FFFFFF"/>
        <w:spacing w:after="0" w:afterAutospacing="0"/>
      </w:pPr>
      <w:r w:rsidRPr="00C6364F">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76AAE29B" w14:textId="77777777" w:rsidR="0087316D" w:rsidRPr="00C6364F" w:rsidRDefault="00C10C50" w:rsidP="0087316D">
      <w:pPr>
        <w:pStyle w:val="western"/>
        <w:shd w:val="clear" w:color="auto" w:fill="FFFFFF"/>
        <w:spacing w:after="0" w:afterAutospacing="0"/>
        <w:jc w:val="center"/>
      </w:pPr>
      <w:r>
        <w:t>125</w:t>
      </w:r>
    </w:p>
    <w:p w14:paraId="14C4430E" w14:textId="77777777" w:rsidR="00C6364F" w:rsidRPr="00C6364F" w:rsidRDefault="00C6364F" w:rsidP="00C02275">
      <w:pPr>
        <w:pStyle w:val="western"/>
        <w:numPr>
          <w:ilvl w:val="0"/>
          <w:numId w:val="168"/>
        </w:numPr>
        <w:shd w:val="clear" w:color="auto" w:fill="FFFFFF"/>
        <w:spacing w:after="0" w:afterAutospacing="0"/>
      </w:pPr>
      <w:r w:rsidRPr="00C6364F">
        <w:lastRenderedPageBreak/>
        <w:t>выполнять тестовые упражнения для оценки уровня индивидуального развития основных физических качеств.</w:t>
      </w:r>
    </w:p>
    <w:p w14:paraId="484D358B"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550BFDF2" w14:textId="77777777" w:rsidR="00C6364F" w:rsidRPr="002E46E7" w:rsidRDefault="00C6364F" w:rsidP="00C02275">
      <w:pPr>
        <w:pStyle w:val="western"/>
        <w:numPr>
          <w:ilvl w:val="0"/>
          <w:numId w:val="169"/>
        </w:numPr>
        <w:shd w:val="clear" w:color="auto" w:fill="FFFFFF"/>
        <w:spacing w:after="0" w:afterAutospacing="0"/>
      </w:pPr>
      <w:r w:rsidRPr="002E46E7">
        <w:rPr>
          <w:iC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481A0EB2" w14:textId="77777777" w:rsidR="00C6364F" w:rsidRPr="002E46E7" w:rsidRDefault="00C6364F" w:rsidP="00C02275">
      <w:pPr>
        <w:pStyle w:val="western"/>
        <w:numPr>
          <w:ilvl w:val="0"/>
          <w:numId w:val="169"/>
        </w:numPr>
        <w:shd w:val="clear" w:color="auto" w:fill="FFFFFF"/>
        <w:spacing w:after="0" w:afterAutospacing="0"/>
      </w:pPr>
      <w:r w:rsidRPr="002E46E7">
        <w:rPr>
          <w:iCs/>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2AB29E14" w14:textId="77777777" w:rsidR="00C6364F" w:rsidRPr="002E46E7" w:rsidRDefault="00C6364F" w:rsidP="00C02275">
      <w:pPr>
        <w:pStyle w:val="western"/>
        <w:numPr>
          <w:ilvl w:val="0"/>
          <w:numId w:val="169"/>
        </w:numPr>
        <w:shd w:val="clear" w:color="auto" w:fill="FFFFFF"/>
        <w:spacing w:after="0" w:afterAutospacing="0"/>
      </w:pPr>
      <w:r w:rsidRPr="002E46E7">
        <w:rPr>
          <w:iC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21672FD2" w14:textId="77777777" w:rsidR="00C6364F" w:rsidRPr="002E46E7" w:rsidRDefault="00C6364F" w:rsidP="00C02275">
      <w:pPr>
        <w:pStyle w:val="western"/>
        <w:numPr>
          <w:ilvl w:val="0"/>
          <w:numId w:val="169"/>
        </w:numPr>
        <w:shd w:val="clear" w:color="auto" w:fill="FFFFFF"/>
        <w:spacing w:after="0" w:afterAutospacing="0"/>
      </w:pPr>
      <w:r w:rsidRPr="002E46E7">
        <w:rPr>
          <w:iC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0EA25ADE" w14:textId="77777777" w:rsidR="00C6364F" w:rsidRPr="002E46E7" w:rsidRDefault="00C6364F" w:rsidP="00C02275">
      <w:pPr>
        <w:pStyle w:val="western"/>
        <w:numPr>
          <w:ilvl w:val="0"/>
          <w:numId w:val="169"/>
        </w:numPr>
        <w:shd w:val="clear" w:color="auto" w:fill="FFFFFF"/>
        <w:spacing w:after="0" w:afterAutospacing="0"/>
      </w:pPr>
      <w:r w:rsidRPr="002E46E7">
        <w:rPr>
          <w:iC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0584A662" w14:textId="77777777" w:rsidR="00C6364F" w:rsidRPr="002E46E7" w:rsidRDefault="00C6364F" w:rsidP="00C02275">
      <w:pPr>
        <w:pStyle w:val="western"/>
        <w:numPr>
          <w:ilvl w:val="0"/>
          <w:numId w:val="169"/>
        </w:numPr>
        <w:shd w:val="clear" w:color="auto" w:fill="FFFFFF"/>
        <w:spacing w:after="0" w:afterAutospacing="0"/>
      </w:pPr>
      <w:r w:rsidRPr="002E46E7">
        <w:rPr>
          <w:iCs/>
        </w:rPr>
        <w:t>проводить восстановительные мероприятия с использованием банных процедур и сеансов оздоровительного массажа;</w:t>
      </w:r>
    </w:p>
    <w:p w14:paraId="4CEFA5C3" w14:textId="77777777" w:rsidR="00C6364F" w:rsidRPr="002E46E7" w:rsidRDefault="00C6364F" w:rsidP="00C02275">
      <w:pPr>
        <w:pStyle w:val="western"/>
        <w:numPr>
          <w:ilvl w:val="0"/>
          <w:numId w:val="169"/>
        </w:numPr>
        <w:shd w:val="clear" w:color="auto" w:fill="FFFFFF"/>
        <w:spacing w:after="0" w:afterAutospacing="0"/>
      </w:pPr>
      <w:r w:rsidRPr="002E46E7">
        <w:rPr>
          <w:iCs/>
        </w:rPr>
        <w:t>выполнять комплексы упражнений лечебной физической культуры с учетом имеющихся индивидуальных отклонений в показателях здоровья;</w:t>
      </w:r>
    </w:p>
    <w:p w14:paraId="20B71178" w14:textId="77777777" w:rsidR="00C6364F" w:rsidRPr="002E46E7" w:rsidRDefault="00C6364F" w:rsidP="00C02275">
      <w:pPr>
        <w:pStyle w:val="western"/>
        <w:numPr>
          <w:ilvl w:val="0"/>
          <w:numId w:val="169"/>
        </w:numPr>
        <w:shd w:val="clear" w:color="auto" w:fill="FFFFFF"/>
        <w:spacing w:after="0" w:afterAutospacing="0"/>
      </w:pPr>
      <w:r w:rsidRPr="002E46E7">
        <w:rPr>
          <w:iCs/>
        </w:rPr>
        <w:t>преодолевать естественные и искусственные препятствия с помощью разнообразных способов лазания, прыжков и бега;</w:t>
      </w:r>
    </w:p>
    <w:p w14:paraId="2A25E417" w14:textId="77777777" w:rsidR="00C6364F" w:rsidRPr="002E46E7" w:rsidRDefault="00C6364F" w:rsidP="00C02275">
      <w:pPr>
        <w:pStyle w:val="western"/>
        <w:numPr>
          <w:ilvl w:val="0"/>
          <w:numId w:val="169"/>
        </w:numPr>
        <w:shd w:val="clear" w:color="auto" w:fill="FFFFFF"/>
        <w:spacing w:after="0" w:afterAutospacing="0"/>
      </w:pPr>
      <w:r w:rsidRPr="002E46E7">
        <w:rPr>
          <w:iCs/>
        </w:rPr>
        <w:t>осуществлять судейство по одному из осваиваемых видов спорта;</w:t>
      </w:r>
    </w:p>
    <w:p w14:paraId="0AAC0260" w14:textId="77777777" w:rsidR="00C6364F" w:rsidRPr="002E46E7" w:rsidRDefault="00C6364F" w:rsidP="00C02275">
      <w:pPr>
        <w:pStyle w:val="western"/>
        <w:numPr>
          <w:ilvl w:val="0"/>
          <w:numId w:val="169"/>
        </w:numPr>
        <w:shd w:val="clear" w:color="auto" w:fill="FFFFFF"/>
        <w:spacing w:after="0" w:afterAutospacing="0"/>
      </w:pPr>
      <w:r w:rsidRPr="002E46E7">
        <w:rPr>
          <w:iCs/>
        </w:rPr>
        <w:t>выполнять тестовые нормативы Всероссийского физкультурно-спортивного комплекса «Готов к труду и обороне»;</w:t>
      </w:r>
    </w:p>
    <w:p w14:paraId="03E3E350" w14:textId="77777777" w:rsidR="00C6364F" w:rsidRPr="002E46E7" w:rsidRDefault="00C6364F" w:rsidP="00C02275">
      <w:pPr>
        <w:pStyle w:val="western"/>
        <w:numPr>
          <w:ilvl w:val="0"/>
          <w:numId w:val="169"/>
        </w:numPr>
        <w:shd w:val="clear" w:color="auto" w:fill="FFFFFF"/>
        <w:spacing w:after="0" w:afterAutospacing="0"/>
      </w:pPr>
      <w:r w:rsidRPr="002E46E7">
        <w:rPr>
          <w:iCs/>
        </w:rPr>
        <w:t>выполнять технико-тактические действия национальных видов спорта;</w:t>
      </w:r>
    </w:p>
    <w:p w14:paraId="58941DA6" w14:textId="77777777" w:rsidR="00C6364F" w:rsidRPr="0087316D" w:rsidRDefault="00C6364F" w:rsidP="00C02275">
      <w:pPr>
        <w:pStyle w:val="western"/>
        <w:numPr>
          <w:ilvl w:val="0"/>
          <w:numId w:val="169"/>
        </w:numPr>
        <w:shd w:val="clear" w:color="auto" w:fill="FFFFFF"/>
        <w:spacing w:after="0" w:afterAutospacing="0"/>
      </w:pPr>
      <w:r w:rsidRPr="002E46E7">
        <w:rPr>
          <w:iCs/>
        </w:rPr>
        <w:t>проплывать учебную дистанцию вольным стилем.</w:t>
      </w:r>
    </w:p>
    <w:p w14:paraId="45423BE0" w14:textId="77777777" w:rsidR="0087316D" w:rsidRDefault="0087316D" w:rsidP="0087316D">
      <w:pPr>
        <w:pStyle w:val="western"/>
        <w:shd w:val="clear" w:color="auto" w:fill="FFFFFF"/>
        <w:spacing w:after="0" w:afterAutospacing="0"/>
        <w:rPr>
          <w:iCs/>
        </w:rPr>
      </w:pPr>
    </w:p>
    <w:p w14:paraId="18FFE0A9" w14:textId="77777777" w:rsidR="0087316D" w:rsidRDefault="0087316D" w:rsidP="0087316D">
      <w:pPr>
        <w:pStyle w:val="western"/>
        <w:shd w:val="clear" w:color="auto" w:fill="FFFFFF"/>
        <w:spacing w:after="0" w:afterAutospacing="0"/>
        <w:rPr>
          <w:iCs/>
        </w:rPr>
      </w:pPr>
    </w:p>
    <w:p w14:paraId="2B5A7688" w14:textId="77777777" w:rsidR="0087316D" w:rsidRDefault="0087316D" w:rsidP="0087316D">
      <w:pPr>
        <w:pStyle w:val="western"/>
        <w:shd w:val="clear" w:color="auto" w:fill="FFFFFF"/>
        <w:spacing w:after="0" w:afterAutospacing="0"/>
        <w:rPr>
          <w:iCs/>
        </w:rPr>
      </w:pPr>
    </w:p>
    <w:p w14:paraId="48820FA7" w14:textId="77777777" w:rsidR="0087316D" w:rsidRDefault="0087316D" w:rsidP="0087316D">
      <w:pPr>
        <w:pStyle w:val="western"/>
        <w:shd w:val="clear" w:color="auto" w:fill="FFFFFF"/>
        <w:spacing w:after="0" w:afterAutospacing="0"/>
        <w:rPr>
          <w:iCs/>
        </w:rPr>
      </w:pPr>
    </w:p>
    <w:p w14:paraId="409F681D" w14:textId="77777777" w:rsidR="0087316D" w:rsidRDefault="0087316D" w:rsidP="0087316D">
      <w:pPr>
        <w:pStyle w:val="western"/>
        <w:shd w:val="clear" w:color="auto" w:fill="FFFFFF"/>
        <w:spacing w:after="0" w:afterAutospacing="0"/>
        <w:rPr>
          <w:iCs/>
        </w:rPr>
      </w:pPr>
    </w:p>
    <w:p w14:paraId="3E69F056" w14:textId="77777777" w:rsidR="0087316D" w:rsidRDefault="0087316D" w:rsidP="0087316D">
      <w:pPr>
        <w:pStyle w:val="western"/>
        <w:shd w:val="clear" w:color="auto" w:fill="FFFFFF"/>
        <w:spacing w:after="0" w:afterAutospacing="0"/>
        <w:rPr>
          <w:iCs/>
        </w:rPr>
      </w:pPr>
    </w:p>
    <w:p w14:paraId="0135D7E1" w14:textId="77777777" w:rsidR="0087316D" w:rsidRDefault="0087316D" w:rsidP="0087316D">
      <w:pPr>
        <w:pStyle w:val="western"/>
        <w:shd w:val="clear" w:color="auto" w:fill="FFFFFF"/>
        <w:spacing w:after="0" w:afterAutospacing="0"/>
        <w:rPr>
          <w:iCs/>
        </w:rPr>
      </w:pPr>
    </w:p>
    <w:p w14:paraId="09A794E7" w14:textId="77777777" w:rsidR="0087316D" w:rsidRDefault="0087316D" w:rsidP="0087316D">
      <w:pPr>
        <w:pStyle w:val="western"/>
        <w:shd w:val="clear" w:color="auto" w:fill="FFFFFF"/>
        <w:spacing w:after="0" w:afterAutospacing="0"/>
        <w:rPr>
          <w:iCs/>
        </w:rPr>
      </w:pPr>
    </w:p>
    <w:p w14:paraId="7D08244D" w14:textId="77777777" w:rsidR="0087316D" w:rsidRDefault="0087316D" w:rsidP="0087316D">
      <w:pPr>
        <w:pStyle w:val="western"/>
        <w:shd w:val="clear" w:color="auto" w:fill="FFFFFF"/>
        <w:spacing w:after="0" w:afterAutospacing="0"/>
        <w:rPr>
          <w:iCs/>
        </w:rPr>
      </w:pPr>
    </w:p>
    <w:p w14:paraId="3C65A721" w14:textId="77777777" w:rsidR="0087316D" w:rsidRDefault="0087316D" w:rsidP="0087316D">
      <w:pPr>
        <w:pStyle w:val="western"/>
        <w:shd w:val="clear" w:color="auto" w:fill="FFFFFF"/>
        <w:spacing w:after="0" w:afterAutospacing="0"/>
        <w:rPr>
          <w:iCs/>
        </w:rPr>
      </w:pPr>
    </w:p>
    <w:p w14:paraId="22C976AE" w14:textId="77777777" w:rsidR="0087316D" w:rsidRDefault="0087316D" w:rsidP="0087316D">
      <w:pPr>
        <w:pStyle w:val="western"/>
        <w:shd w:val="clear" w:color="auto" w:fill="FFFFFF"/>
        <w:spacing w:after="0" w:afterAutospacing="0"/>
        <w:rPr>
          <w:iCs/>
        </w:rPr>
      </w:pPr>
    </w:p>
    <w:p w14:paraId="25DAB4F3" w14:textId="77777777" w:rsidR="0087316D" w:rsidRPr="002E46E7" w:rsidRDefault="00C10C50" w:rsidP="0087316D">
      <w:pPr>
        <w:pStyle w:val="western"/>
        <w:shd w:val="clear" w:color="auto" w:fill="FFFFFF"/>
        <w:spacing w:after="0" w:afterAutospacing="0"/>
        <w:jc w:val="center"/>
      </w:pPr>
      <w:r>
        <w:rPr>
          <w:iCs/>
        </w:rPr>
        <w:t>126</w:t>
      </w:r>
    </w:p>
    <w:p w14:paraId="525C898B" w14:textId="77777777" w:rsidR="00C6364F" w:rsidRPr="00C6364F" w:rsidRDefault="00C6364F" w:rsidP="00C6364F">
      <w:pPr>
        <w:pStyle w:val="western"/>
        <w:shd w:val="clear" w:color="auto" w:fill="FFFFFF"/>
        <w:spacing w:after="0" w:afterAutospacing="0"/>
      </w:pPr>
    </w:p>
    <w:p w14:paraId="43158D56" w14:textId="77777777" w:rsidR="00C6364F" w:rsidRPr="002E46E7" w:rsidRDefault="00C10C50" w:rsidP="00C6364F">
      <w:pPr>
        <w:pStyle w:val="4"/>
        <w:shd w:val="clear" w:color="auto" w:fill="FFFFFF"/>
        <w:rPr>
          <w:rFonts w:ascii="Times New Roman" w:hAnsi="Times New Roman" w:cs="Times New Roman"/>
          <w:color w:val="auto"/>
          <w:sz w:val="24"/>
          <w:szCs w:val="24"/>
        </w:rPr>
      </w:pPr>
      <w:bookmarkStart w:id="69" w:name="_Toc414553157"/>
      <w:bookmarkStart w:id="70" w:name="_Toc410653971"/>
      <w:bookmarkStart w:id="71" w:name="_Toc409691648"/>
      <w:bookmarkEnd w:id="69"/>
      <w:bookmarkEnd w:id="70"/>
      <w:bookmarkEnd w:id="71"/>
      <w:r>
        <w:rPr>
          <w:rFonts w:ascii="Times New Roman" w:hAnsi="Times New Roman" w:cs="Times New Roman"/>
          <w:color w:val="auto"/>
          <w:sz w:val="24"/>
          <w:szCs w:val="24"/>
        </w:rPr>
        <w:t>1.2.5.20</w:t>
      </w:r>
      <w:r w:rsidR="00C6364F" w:rsidRPr="002E46E7">
        <w:rPr>
          <w:rFonts w:ascii="Times New Roman" w:hAnsi="Times New Roman" w:cs="Times New Roman"/>
          <w:color w:val="auto"/>
          <w:sz w:val="24"/>
          <w:szCs w:val="24"/>
        </w:rPr>
        <w:t>. Основы безопасности жизнедеятельности</w:t>
      </w:r>
    </w:p>
    <w:p w14:paraId="2CDBEF0A" w14:textId="77777777" w:rsidR="00C6364F" w:rsidRPr="002E46E7" w:rsidRDefault="00C6364F" w:rsidP="00C6364F">
      <w:pPr>
        <w:pStyle w:val="western"/>
        <w:shd w:val="clear" w:color="auto" w:fill="FFFFFF"/>
        <w:spacing w:after="0" w:afterAutospacing="0"/>
      </w:pPr>
      <w:r w:rsidRPr="002E46E7">
        <w:rPr>
          <w:b/>
          <w:bCs/>
        </w:rPr>
        <w:t>Выпускник научится:</w:t>
      </w:r>
    </w:p>
    <w:p w14:paraId="0C6E2176"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и характеризовать условия экологической безопасности;</w:t>
      </w:r>
    </w:p>
    <w:p w14:paraId="780662A3" w14:textId="77777777" w:rsidR="00C6364F" w:rsidRPr="00C6364F" w:rsidRDefault="00C6364F" w:rsidP="00C02275">
      <w:pPr>
        <w:pStyle w:val="western"/>
        <w:numPr>
          <w:ilvl w:val="0"/>
          <w:numId w:val="170"/>
        </w:numPr>
        <w:shd w:val="clear" w:color="auto" w:fill="FFFFFF"/>
        <w:spacing w:after="0" w:afterAutospacing="0"/>
      </w:pPr>
      <w:r w:rsidRPr="00C6364F">
        <w:t>использовать знания о предельно допустимых концентрациях вредных веществ в атмосфере, воде и почве;</w:t>
      </w:r>
    </w:p>
    <w:p w14:paraId="2802FEF4" w14:textId="77777777" w:rsidR="00C6364F" w:rsidRPr="00C6364F" w:rsidRDefault="00C6364F" w:rsidP="00C02275">
      <w:pPr>
        <w:pStyle w:val="western"/>
        <w:numPr>
          <w:ilvl w:val="0"/>
          <w:numId w:val="170"/>
        </w:numPr>
        <w:shd w:val="clear" w:color="auto" w:fill="FFFFFF"/>
        <w:spacing w:after="0" w:afterAutospacing="0"/>
      </w:pPr>
      <w:r w:rsidRPr="00C6364F">
        <w:t>использовать знания о способах контроля качества окружающей среды и продуктов питания с использованием бытовых приборов;</w:t>
      </w:r>
    </w:p>
    <w:p w14:paraId="15FB944F"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6F7560FB" w14:textId="77777777" w:rsidR="00C6364F" w:rsidRPr="00C6364F" w:rsidRDefault="00C6364F" w:rsidP="00C02275">
      <w:pPr>
        <w:pStyle w:val="western"/>
        <w:numPr>
          <w:ilvl w:val="0"/>
          <w:numId w:val="170"/>
        </w:numPr>
        <w:shd w:val="clear" w:color="auto" w:fill="FFFFFF"/>
        <w:spacing w:after="0" w:afterAutospacing="0"/>
      </w:pPr>
      <w:r w:rsidRPr="00C6364F">
        <w:t>безопасно, использовать бытовые приборы контроля качества окружающей среды и продуктов питания;</w:t>
      </w:r>
    </w:p>
    <w:p w14:paraId="05166590" w14:textId="77777777" w:rsidR="00C6364F" w:rsidRPr="00C6364F" w:rsidRDefault="00C6364F" w:rsidP="00C02275">
      <w:pPr>
        <w:pStyle w:val="western"/>
        <w:numPr>
          <w:ilvl w:val="0"/>
          <w:numId w:val="170"/>
        </w:numPr>
        <w:shd w:val="clear" w:color="auto" w:fill="FFFFFF"/>
        <w:spacing w:after="0" w:afterAutospacing="0"/>
      </w:pPr>
      <w:r w:rsidRPr="00C6364F">
        <w:t>безопасно использовать бытовые приборы;</w:t>
      </w:r>
    </w:p>
    <w:p w14:paraId="4742F9D6" w14:textId="77777777" w:rsidR="00C6364F" w:rsidRPr="00C6364F" w:rsidRDefault="00C6364F" w:rsidP="00C02275">
      <w:pPr>
        <w:pStyle w:val="western"/>
        <w:numPr>
          <w:ilvl w:val="0"/>
          <w:numId w:val="170"/>
        </w:numPr>
        <w:shd w:val="clear" w:color="auto" w:fill="FFFFFF"/>
        <w:spacing w:after="0" w:afterAutospacing="0"/>
      </w:pPr>
      <w:r w:rsidRPr="00C6364F">
        <w:t>безопасно использовать средства бытовой химии;</w:t>
      </w:r>
    </w:p>
    <w:p w14:paraId="6F776D3E" w14:textId="77777777" w:rsidR="00C6364F" w:rsidRPr="00C6364F" w:rsidRDefault="00C6364F" w:rsidP="00C02275">
      <w:pPr>
        <w:pStyle w:val="western"/>
        <w:numPr>
          <w:ilvl w:val="0"/>
          <w:numId w:val="170"/>
        </w:numPr>
        <w:shd w:val="clear" w:color="auto" w:fill="FFFFFF"/>
        <w:spacing w:after="0" w:afterAutospacing="0"/>
      </w:pPr>
      <w:r w:rsidRPr="00C6364F">
        <w:t>безопасно использовать средства коммуникации;</w:t>
      </w:r>
    </w:p>
    <w:p w14:paraId="53A6CFF2"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и характеризовать опасные ситуации криминогенного характера;</w:t>
      </w:r>
    </w:p>
    <w:p w14:paraId="41844A76" w14:textId="77777777" w:rsidR="00C6364F" w:rsidRPr="00C6364F" w:rsidRDefault="00C6364F" w:rsidP="00C02275">
      <w:pPr>
        <w:pStyle w:val="western"/>
        <w:numPr>
          <w:ilvl w:val="0"/>
          <w:numId w:val="170"/>
        </w:numPr>
        <w:shd w:val="clear" w:color="auto" w:fill="FFFFFF"/>
        <w:spacing w:after="0" w:afterAutospacing="0"/>
      </w:pPr>
      <w:r w:rsidRPr="00C6364F">
        <w:t>предвидеть причины возникновения возможных опасных ситуаций криминогенного характера;</w:t>
      </w:r>
    </w:p>
    <w:p w14:paraId="0B2958A7" w14:textId="77777777" w:rsidR="00C6364F" w:rsidRPr="00C6364F" w:rsidRDefault="00C6364F" w:rsidP="00C02275">
      <w:pPr>
        <w:pStyle w:val="western"/>
        <w:numPr>
          <w:ilvl w:val="0"/>
          <w:numId w:val="170"/>
        </w:numPr>
        <w:shd w:val="clear" w:color="auto" w:fill="FFFFFF"/>
        <w:spacing w:after="0" w:afterAutospacing="0"/>
      </w:pPr>
      <w:r w:rsidRPr="00C6364F">
        <w:t>безопасно вести и применять способы самозащиты в криминогенной ситуации на улице;</w:t>
      </w:r>
    </w:p>
    <w:p w14:paraId="4C3AB298" w14:textId="77777777" w:rsidR="00C6364F" w:rsidRPr="00C6364F" w:rsidRDefault="00C6364F" w:rsidP="00C02275">
      <w:pPr>
        <w:pStyle w:val="western"/>
        <w:numPr>
          <w:ilvl w:val="0"/>
          <w:numId w:val="170"/>
        </w:numPr>
        <w:shd w:val="clear" w:color="auto" w:fill="FFFFFF"/>
        <w:spacing w:after="0" w:afterAutospacing="0"/>
      </w:pPr>
      <w:r w:rsidRPr="00C6364F">
        <w:t>безопасно вести и применять способы самозащиты в криминогенной ситуации в подъезде;</w:t>
      </w:r>
    </w:p>
    <w:p w14:paraId="02E24657" w14:textId="77777777" w:rsidR="00C6364F" w:rsidRPr="00C6364F" w:rsidRDefault="00C6364F" w:rsidP="00C02275">
      <w:pPr>
        <w:pStyle w:val="western"/>
        <w:numPr>
          <w:ilvl w:val="0"/>
          <w:numId w:val="170"/>
        </w:numPr>
        <w:shd w:val="clear" w:color="auto" w:fill="FFFFFF"/>
        <w:spacing w:after="0" w:afterAutospacing="0"/>
      </w:pPr>
      <w:r w:rsidRPr="00C6364F">
        <w:t>безопасно вести и применять способы самозащиты в криминогенной ситуации в лифте;</w:t>
      </w:r>
    </w:p>
    <w:p w14:paraId="3DB13845" w14:textId="77777777" w:rsidR="00C6364F" w:rsidRPr="00C6364F" w:rsidRDefault="00C6364F" w:rsidP="00C02275">
      <w:pPr>
        <w:pStyle w:val="western"/>
        <w:numPr>
          <w:ilvl w:val="0"/>
          <w:numId w:val="170"/>
        </w:numPr>
        <w:shd w:val="clear" w:color="auto" w:fill="FFFFFF"/>
        <w:spacing w:after="0" w:afterAutospacing="0"/>
      </w:pPr>
      <w:r w:rsidRPr="00C6364F">
        <w:t>безопасно вести и применять способы самозащиты в криминогенной ситуации в квартире;</w:t>
      </w:r>
    </w:p>
    <w:p w14:paraId="52C87F8A" w14:textId="77777777" w:rsidR="00C6364F" w:rsidRPr="00C6364F" w:rsidRDefault="00C6364F" w:rsidP="00C02275">
      <w:pPr>
        <w:pStyle w:val="western"/>
        <w:numPr>
          <w:ilvl w:val="0"/>
          <w:numId w:val="170"/>
        </w:numPr>
        <w:shd w:val="clear" w:color="auto" w:fill="FFFFFF"/>
        <w:spacing w:after="0" w:afterAutospacing="0"/>
      </w:pPr>
      <w:r w:rsidRPr="00C6364F">
        <w:t>безопасно вести и применять способы самозащиты при карманной краже;</w:t>
      </w:r>
    </w:p>
    <w:p w14:paraId="70D1C51F" w14:textId="77777777" w:rsidR="00C6364F" w:rsidRPr="00C6364F" w:rsidRDefault="00C6364F" w:rsidP="00C02275">
      <w:pPr>
        <w:pStyle w:val="western"/>
        <w:numPr>
          <w:ilvl w:val="0"/>
          <w:numId w:val="170"/>
        </w:numPr>
        <w:shd w:val="clear" w:color="auto" w:fill="FFFFFF"/>
        <w:spacing w:after="0" w:afterAutospacing="0"/>
      </w:pPr>
      <w:r w:rsidRPr="00C6364F">
        <w:t>безопасно вести и применять способы самозащиты при попытке мошенничества;</w:t>
      </w:r>
    </w:p>
    <w:p w14:paraId="3A8416FF" w14:textId="77777777" w:rsidR="00C6364F" w:rsidRPr="00C6364F" w:rsidRDefault="00C6364F" w:rsidP="00C02275">
      <w:pPr>
        <w:pStyle w:val="western"/>
        <w:numPr>
          <w:ilvl w:val="0"/>
          <w:numId w:val="170"/>
        </w:numPr>
        <w:shd w:val="clear" w:color="auto" w:fill="FFFFFF"/>
        <w:spacing w:after="0" w:afterAutospacing="0"/>
      </w:pPr>
      <w:r w:rsidRPr="00C6364F">
        <w:t>адекватно оценивать ситуацию дорожного движения;</w:t>
      </w:r>
    </w:p>
    <w:p w14:paraId="7872FB4A" w14:textId="77777777" w:rsidR="00C6364F" w:rsidRPr="00C6364F" w:rsidRDefault="00C6364F" w:rsidP="00C02275">
      <w:pPr>
        <w:pStyle w:val="western"/>
        <w:numPr>
          <w:ilvl w:val="0"/>
          <w:numId w:val="170"/>
        </w:numPr>
        <w:shd w:val="clear" w:color="auto" w:fill="FFFFFF"/>
        <w:spacing w:after="0" w:afterAutospacing="0"/>
      </w:pPr>
      <w:r w:rsidRPr="00C6364F">
        <w:t>адекватно оценивать ситуацию и безопасно действовать при пожаре;</w:t>
      </w:r>
    </w:p>
    <w:p w14:paraId="6E1F5119" w14:textId="77777777" w:rsidR="00C6364F" w:rsidRPr="00C6364F" w:rsidRDefault="00C6364F" w:rsidP="00C02275">
      <w:pPr>
        <w:pStyle w:val="western"/>
        <w:numPr>
          <w:ilvl w:val="0"/>
          <w:numId w:val="170"/>
        </w:numPr>
        <w:shd w:val="clear" w:color="auto" w:fill="FFFFFF"/>
        <w:spacing w:after="0" w:afterAutospacing="0"/>
      </w:pPr>
      <w:r w:rsidRPr="00C6364F">
        <w:t>безопасно использовать средства индивидуальной защиты при пожаре;</w:t>
      </w:r>
    </w:p>
    <w:p w14:paraId="427718CE" w14:textId="77777777" w:rsidR="00C6364F" w:rsidRPr="00C6364F" w:rsidRDefault="00C6364F" w:rsidP="00C02275">
      <w:pPr>
        <w:pStyle w:val="western"/>
        <w:numPr>
          <w:ilvl w:val="0"/>
          <w:numId w:val="170"/>
        </w:numPr>
        <w:shd w:val="clear" w:color="auto" w:fill="FFFFFF"/>
        <w:spacing w:after="0" w:afterAutospacing="0"/>
      </w:pPr>
      <w:r w:rsidRPr="00C6364F">
        <w:t>безопасно применять первичные средства пожаротушения;</w:t>
      </w:r>
    </w:p>
    <w:p w14:paraId="6DFF5FE3" w14:textId="77777777" w:rsidR="00C6364F" w:rsidRPr="00C6364F" w:rsidRDefault="00C6364F" w:rsidP="00C02275">
      <w:pPr>
        <w:pStyle w:val="western"/>
        <w:numPr>
          <w:ilvl w:val="0"/>
          <w:numId w:val="170"/>
        </w:numPr>
        <w:shd w:val="clear" w:color="auto" w:fill="FFFFFF"/>
        <w:spacing w:after="0" w:afterAutospacing="0"/>
      </w:pPr>
      <w:r w:rsidRPr="00C6364F">
        <w:t>соблюдать правила безопасности дорожного движения пешехода;</w:t>
      </w:r>
    </w:p>
    <w:p w14:paraId="790E8B7C" w14:textId="77777777" w:rsidR="00C6364F" w:rsidRPr="00C6364F" w:rsidRDefault="00C6364F" w:rsidP="00C02275">
      <w:pPr>
        <w:pStyle w:val="western"/>
        <w:numPr>
          <w:ilvl w:val="0"/>
          <w:numId w:val="170"/>
        </w:numPr>
        <w:shd w:val="clear" w:color="auto" w:fill="FFFFFF"/>
        <w:spacing w:after="0" w:afterAutospacing="0"/>
      </w:pPr>
      <w:r w:rsidRPr="00C6364F">
        <w:t>соблюдать правила безопасности дорожного движения велосипедиста;</w:t>
      </w:r>
    </w:p>
    <w:p w14:paraId="3E0A1659" w14:textId="77777777" w:rsidR="00C6364F" w:rsidRPr="00C6364F" w:rsidRDefault="00C6364F" w:rsidP="00C02275">
      <w:pPr>
        <w:pStyle w:val="western"/>
        <w:numPr>
          <w:ilvl w:val="0"/>
          <w:numId w:val="170"/>
        </w:numPr>
        <w:shd w:val="clear" w:color="auto" w:fill="FFFFFF"/>
        <w:spacing w:after="0" w:afterAutospacing="0"/>
      </w:pPr>
      <w:r w:rsidRPr="00C6364F">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14:paraId="24082961"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и характеризовать причины и последствия опасных ситуаций на воде;</w:t>
      </w:r>
    </w:p>
    <w:p w14:paraId="682827EE" w14:textId="77777777" w:rsidR="00C6364F" w:rsidRPr="00C6364F" w:rsidRDefault="00C6364F" w:rsidP="00C02275">
      <w:pPr>
        <w:pStyle w:val="western"/>
        <w:numPr>
          <w:ilvl w:val="0"/>
          <w:numId w:val="170"/>
        </w:numPr>
        <w:shd w:val="clear" w:color="auto" w:fill="FFFFFF"/>
        <w:spacing w:after="0" w:afterAutospacing="0"/>
      </w:pPr>
      <w:r w:rsidRPr="00C6364F">
        <w:t>адекватно оценивать ситуацию и безопасно вести у воды и на воде;</w:t>
      </w:r>
    </w:p>
    <w:p w14:paraId="6790D06B" w14:textId="77777777" w:rsidR="00C6364F" w:rsidRPr="00C6364F" w:rsidRDefault="00C6364F" w:rsidP="00C02275">
      <w:pPr>
        <w:pStyle w:val="western"/>
        <w:numPr>
          <w:ilvl w:val="0"/>
          <w:numId w:val="170"/>
        </w:numPr>
        <w:shd w:val="clear" w:color="auto" w:fill="FFFFFF"/>
        <w:spacing w:after="0" w:afterAutospacing="0"/>
      </w:pPr>
      <w:r w:rsidRPr="00C6364F">
        <w:t>использовать средства и способы само- и взаимопомощи на воде;</w:t>
      </w:r>
    </w:p>
    <w:p w14:paraId="3998757C"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и характеризовать причины и последствия опасных ситуаций в туристических походах;</w:t>
      </w:r>
    </w:p>
    <w:p w14:paraId="28DFDD01" w14:textId="77777777" w:rsidR="00C6364F" w:rsidRPr="00C6364F" w:rsidRDefault="00C6364F" w:rsidP="00C02275">
      <w:pPr>
        <w:pStyle w:val="western"/>
        <w:numPr>
          <w:ilvl w:val="0"/>
          <w:numId w:val="170"/>
        </w:numPr>
        <w:shd w:val="clear" w:color="auto" w:fill="FFFFFF"/>
        <w:spacing w:after="0" w:afterAutospacing="0"/>
      </w:pPr>
      <w:r w:rsidRPr="00C6364F">
        <w:t>готовиться к туристическим походам;</w:t>
      </w:r>
    </w:p>
    <w:p w14:paraId="2F2E49BA" w14:textId="77777777" w:rsidR="00C6364F" w:rsidRPr="00C6364F" w:rsidRDefault="00C6364F" w:rsidP="00C02275">
      <w:pPr>
        <w:pStyle w:val="western"/>
        <w:numPr>
          <w:ilvl w:val="0"/>
          <w:numId w:val="170"/>
        </w:numPr>
        <w:shd w:val="clear" w:color="auto" w:fill="FFFFFF"/>
        <w:spacing w:after="0" w:afterAutospacing="0"/>
      </w:pPr>
      <w:r w:rsidRPr="00C6364F">
        <w:t>адекватно оценивать ситуацию и безопасно вести в туристических походах;</w:t>
      </w:r>
    </w:p>
    <w:p w14:paraId="1DCF40A9" w14:textId="77777777" w:rsidR="00C6364F" w:rsidRPr="00C6364F" w:rsidRDefault="00C6364F" w:rsidP="00C02275">
      <w:pPr>
        <w:pStyle w:val="western"/>
        <w:numPr>
          <w:ilvl w:val="0"/>
          <w:numId w:val="170"/>
        </w:numPr>
        <w:shd w:val="clear" w:color="auto" w:fill="FFFFFF"/>
        <w:spacing w:after="0" w:afterAutospacing="0"/>
      </w:pPr>
      <w:r w:rsidRPr="00C6364F">
        <w:t>адекватно оценивать ситуацию и ориентироваться на местности;</w:t>
      </w:r>
    </w:p>
    <w:p w14:paraId="32F04FF0" w14:textId="77777777" w:rsidR="00C6364F" w:rsidRPr="00C6364F" w:rsidRDefault="00C6364F" w:rsidP="00C02275">
      <w:pPr>
        <w:pStyle w:val="western"/>
        <w:numPr>
          <w:ilvl w:val="0"/>
          <w:numId w:val="170"/>
        </w:numPr>
        <w:shd w:val="clear" w:color="auto" w:fill="FFFFFF"/>
        <w:spacing w:after="0" w:afterAutospacing="0"/>
      </w:pPr>
      <w:r w:rsidRPr="00C6364F">
        <w:t>добывать и поддерживать огонь в автономных условиях;</w:t>
      </w:r>
    </w:p>
    <w:p w14:paraId="48377B09" w14:textId="77777777" w:rsidR="00C6364F" w:rsidRDefault="00C6364F" w:rsidP="00C02275">
      <w:pPr>
        <w:pStyle w:val="western"/>
        <w:numPr>
          <w:ilvl w:val="0"/>
          <w:numId w:val="170"/>
        </w:numPr>
        <w:shd w:val="clear" w:color="auto" w:fill="FFFFFF"/>
        <w:spacing w:after="0" w:afterAutospacing="0"/>
      </w:pPr>
      <w:r w:rsidRPr="00C6364F">
        <w:t>добывать и очищать воду в автономных условиях;</w:t>
      </w:r>
    </w:p>
    <w:p w14:paraId="1377E1BD" w14:textId="77777777" w:rsidR="0087316D" w:rsidRPr="00C6364F" w:rsidRDefault="00C10C50" w:rsidP="0087316D">
      <w:pPr>
        <w:pStyle w:val="western"/>
        <w:shd w:val="clear" w:color="auto" w:fill="FFFFFF"/>
        <w:spacing w:after="0" w:afterAutospacing="0"/>
        <w:jc w:val="center"/>
      </w:pPr>
      <w:r>
        <w:t>127</w:t>
      </w:r>
    </w:p>
    <w:p w14:paraId="791BBE7D" w14:textId="77777777" w:rsidR="00C6364F" w:rsidRPr="00C6364F" w:rsidRDefault="00C6364F" w:rsidP="00C02275">
      <w:pPr>
        <w:pStyle w:val="western"/>
        <w:numPr>
          <w:ilvl w:val="0"/>
          <w:numId w:val="170"/>
        </w:numPr>
        <w:shd w:val="clear" w:color="auto" w:fill="FFFFFF"/>
        <w:spacing w:after="0" w:afterAutospacing="0"/>
      </w:pPr>
      <w:r w:rsidRPr="00C6364F">
        <w:lastRenderedPageBreak/>
        <w:t>добывать и готовить пищу в автономных условиях; сооружать (обустраивать) временное жилище в автономных условиях;</w:t>
      </w:r>
    </w:p>
    <w:p w14:paraId="3867AF68" w14:textId="77777777" w:rsidR="00C6364F" w:rsidRPr="00C6364F" w:rsidRDefault="00C6364F" w:rsidP="00C02275">
      <w:pPr>
        <w:pStyle w:val="western"/>
        <w:numPr>
          <w:ilvl w:val="0"/>
          <w:numId w:val="170"/>
        </w:numPr>
        <w:shd w:val="clear" w:color="auto" w:fill="FFFFFF"/>
        <w:spacing w:after="0" w:afterAutospacing="0"/>
      </w:pPr>
      <w:r w:rsidRPr="00C6364F">
        <w:t>подавать сигналы бедствия и отвечать на них;</w:t>
      </w:r>
    </w:p>
    <w:p w14:paraId="7CC0F521" w14:textId="77777777" w:rsidR="00C6364F" w:rsidRPr="00C6364F" w:rsidRDefault="00C6364F" w:rsidP="00C02275">
      <w:pPr>
        <w:pStyle w:val="western"/>
        <w:numPr>
          <w:ilvl w:val="0"/>
          <w:numId w:val="170"/>
        </w:numPr>
        <w:shd w:val="clear" w:color="auto" w:fill="FFFFFF"/>
        <w:spacing w:after="0" w:afterAutospacing="0"/>
      </w:pPr>
      <w:r w:rsidRPr="00C6364F">
        <w:t>характеризовать причины и последствия чрезвычайных ситуаций природного характера для личности, общества и государства;</w:t>
      </w:r>
    </w:p>
    <w:p w14:paraId="1188F6B7" w14:textId="77777777" w:rsidR="00C6364F" w:rsidRPr="00C6364F" w:rsidRDefault="00C6364F" w:rsidP="00C02275">
      <w:pPr>
        <w:pStyle w:val="western"/>
        <w:numPr>
          <w:ilvl w:val="0"/>
          <w:numId w:val="170"/>
        </w:numPr>
        <w:shd w:val="clear" w:color="auto" w:fill="FFFFFF"/>
        <w:spacing w:after="0" w:afterAutospacing="0"/>
      </w:pPr>
      <w:r w:rsidRPr="00C6364F">
        <w:t>предвидеть опасности и правильно действовать в случае чрезвычайных ситуаций природного характера;</w:t>
      </w:r>
    </w:p>
    <w:p w14:paraId="4E6D8A8B"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мероприятия по защите населения от чрезвычайных ситуаций природного характера;</w:t>
      </w:r>
    </w:p>
    <w:p w14:paraId="5B68DBF3" w14:textId="77777777" w:rsidR="00C6364F" w:rsidRPr="00C6364F" w:rsidRDefault="00C6364F" w:rsidP="00C02275">
      <w:pPr>
        <w:pStyle w:val="western"/>
        <w:numPr>
          <w:ilvl w:val="0"/>
          <w:numId w:val="170"/>
        </w:numPr>
        <w:shd w:val="clear" w:color="auto" w:fill="FFFFFF"/>
        <w:spacing w:after="0" w:afterAutospacing="0"/>
      </w:pPr>
      <w:r w:rsidRPr="00C6364F">
        <w:t>безопасно использовать средства индивидуальной защиты;</w:t>
      </w:r>
    </w:p>
    <w:p w14:paraId="60CAD0DE" w14:textId="77777777" w:rsidR="00C6364F" w:rsidRPr="00C6364F" w:rsidRDefault="00C6364F" w:rsidP="00C02275">
      <w:pPr>
        <w:pStyle w:val="western"/>
        <w:numPr>
          <w:ilvl w:val="0"/>
          <w:numId w:val="170"/>
        </w:numPr>
        <w:shd w:val="clear" w:color="auto" w:fill="FFFFFF"/>
        <w:spacing w:after="0" w:afterAutospacing="0"/>
      </w:pPr>
      <w:r w:rsidRPr="00C6364F">
        <w:t>характеризовать причины и последствия чрезвычайных ситуаций техногенного характера для личности, общества и государства;</w:t>
      </w:r>
    </w:p>
    <w:p w14:paraId="5FBBBB73" w14:textId="77777777" w:rsidR="00C6364F" w:rsidRPr="00C6364F" w:rsidRDefault="00C6364F" w:rsidP="00C02275">
      <w:pPr>
        <w:pStyle w:val="western"/>
        <w:numPr>
          <w:ilvl w:val="0"/>
          <w:numId w:val="170"/>
        </w:numPr>
        <w:shd w:val="clear" w:color="auto" w:fill="FFFFFF"/>
        <w:spacing w:after="0" w:afterAutospacing="0"/>
      </w:pPr>
      <w:r w:rsidRPr="00C6364F">
        <w:t>предвидеть опасности и правильно действовать в чрезвычайных ситуациях техногенного характера;</w:t>
      </w:r>
    </w:p>
    <w:p w14:paraId="40130CB5"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мероприятия по защите населения от чрезвычайных ситуаций техногенного характера;</w:t>
      </w:r>
    </w:p>
    <w:p w14:paraId="35DB651B" w14:textId="77777777" w:rsidR="00C6364F" w:rsidRPr="00C6364F" w:rsidRDefault="00C6364F" w:rsidP="00C02275">
      <w:pPr>
        <w:pStyle w:val="western"/>
        <w:numPr>
          <w:ilvl w:val="0"/>
          <w:numId w:val="170"/>
        </w:numPr>
        <w:shd w:val="clear" w:color="auto" w:fill="FFFFFF"/>
        <w:spacing w:after="0" w:afterAutospacing="0"/>
      </w:pPr>
      <w:r w:rsidRPr="00C6364F">
        <w:t>безопасно действовать по сигналу «Внимание всем!»;</w:t>
      </w:r>
    </w:p>
    <w:p w14:paraId="3CC27F1F" w14:textId="77777777" w:rsidR="00C6364F" w:rsidRPr="00C6364F" w:rsidRDefault="00C6364F" w:rsidP="00C02275">
      <w:pPr>
        <w:pStyle w:val="western"/>
        <w:numPr>
          <w:ilvl w:val="0"/>
          <w:numId w:val="170"/>
        </w:numPr>
        <w:shd w:val="clear" w:color="auto" w:fill="FFFFFF"/>
        <w:spacing w:after="0" w:afterAutospacing="0"/>
      </w:pPr>
      <w:r w:rsidRPr="00C6364F">
        <w:t>безопасно использовать средства индивидуальной и коллективной защиты;</w:t>
      </w:r>
    </w:p>
    <w:p w14:paraId="0C939897" w14:textId="77777777" w:rsidR="00C6364F" w:rsidRPr="00C6364F" w:rsidRDefault="00C6364F" w:rsidP="00C02275">
      <w:pPr>
        <w:pStyle w:val="western"/>
        <w:numPr>
          <w:ilvl w:val="0"/>
          <w:numId w:val="170"/>
        </w:numPr>
        <w:shd w:val="clear" w:color="auto" w:fill="FFFFFF"/>
        <w:spacing w:after="0" w:afterAutospacing="0"/>
      </w:pPr>
      <w:r w:rsidRPr="00C6364F">
        <w:t>комплектовать минимально необходимый набор вещей (документов, продуктов) в случае эвакуации;</w:t>
      </w:r>
    </w:p>
    <w:p w14:paraId="1551818B"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72E37D2C"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мероприятия по защите населения от терроризма, экстремизма, наркотизма;</w:t>
      </w:r>
    </w:p>
    <w:p w14:paraId="1C45EC5C" w14:textId="77777777" w:rsidR="00C6364F" w:rsidRPr="00C6364F" w:rsidRDefault="00C6364F" w:rsidP="00C02275">
      <w:pPr>
        <w:pStyle w:val="western"/>
        <w:numPr>
          <w:ilvl w:val="0"/>
          <w:numId w:val="170"/>
        </w:numPr>
        <w:shd w:val="clear" w:color="auto" w:fill="FFFFFF"/>
        <w:spacing w:after="0" w:afterAutospacing="0"/>
      </w:pPr>
      <w:r w:rsidRPr="00C6364F">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41894423" w14:textId="77777777" w:rsidR="00C6364F" w:rsidRPr="00C6364F" w:rsidRDefault="00C6364F" w:rsidP="00C02275">
      <w:pPr>
        <w:pStyle w:val="western"/>
        <w:numPr>
          <w:ilvl w:val="0"/>
          <w:numId w:val="170"/>
        </w:numPr>
        <w:shd w:val="clear" w:color="auto" w:fill="FFFFFF"/>
        <w:spacing w:after="0" w:afterAutospacing="0"/>
      </w:pPr>
      <w:r w:rsidRPr="00C6364F">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4A07CDD4"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28701310"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и характеризовать опасные ситуации в местах большого скопления людей;</w:t>
      </w:r>
    </w:p>
    <w:p w14:paraId="6E980681" w14:textId="77777777" w:rsidR="00C6364F" w:rsidRPr="00C6364F" w:rsidRDefault="00C6364F" w:rsidP="00C02275">
      <w:pPr>
        <w:pStyle w:val="western"/>
        <w:numPr>
          <w:ilvl w:val="0"/>
          <w:numId w:val="170"/>
        </w:numPr>
        <w:shd w:val="clear" w:color="auto" w:fill="FFFFFF"/>
        <w:spacing w:after="0" w:afterAutospacing="0"/>
      </w:pPr>
      <w:r w:rsidRPr="00C6364F">
        <w:t>предвидеть причины возникновения возможных опасных ситуаций в местах большого скопления людей;</w:t>
      </w:r>
    </w:p>
    <w:p w14:paraId="593E7DD2" w14:textId="77777777" w:rsidR="00C6364F" w:rsidRPr="00C6364F" w:rsidRDefault="00C6364F" w:rsidP="00C02275">
      <w:pPr>
        <w:pStyle w:val="western"/>
        <w:numPr>
          <w:ilvl w:val="0"/>
          <w:numId w:val="170"/>
        </w:numPr>
        <w:shd w:val="clear" w:color="auto" w:fill="FFFFFF"/>
        <w:spacing w:after="0" w:afterAutospacing="0"/>
      </w:pPr>
      <w:r w:rsidRPr="00C6364F">
        <w:t>адекватно оценивать ситуацию и безопасно действовать в местах массового скопления людей;</w:t>
      </w:r>
    </w:p>
    <w:p w14:paraId="4D6DBDFA" w14:textId="77777777" w:rsidR="00C6364F" w:rsidRPr="00C6364F" w:rsidRDefault="00C6364F" w:rsidP="00C02275">
      <w:pPr>
        <w:pStyle w:val="western"/>
        <w:numPr>
          <w:ilvl w:val="0"/>
          <w:numId w:val="170"/>
        </w:numPr>
        <w:shd w:val="clear" w:color="auto" w:fill="FFFFFF"/>
        <w:spacing w:after="0" w:afterAutospacing="0"/>
      </w:pPr>
      <w:r w:rsidRPr="00C6364F">
        <w:t>оповещать (вызывать) экстренные службы при чрезвычайной ситуации;</w:t>
      </w:r>
    </w:p>
    <w:p w14:paraId="061DEDC0" w14:textId="77777777" w:rsidR="00C6364F" w:rsidRPr="00C6364F" w:rsidRDefault="00C6364F" w:rsidP="00C02275">
      <w:pPr>
        <w:pStyle w:val="western"/>
        <w:numPr>
          <w:ilvl w:val="0"/>
          <w:numId w:val="170"/>
        </w:numPr>
        <w:shd w:val="clear" w:color="auto" w:fill="FFFFFF"/>
        <w:spacing w:after="0" w:afterAutospacing="0"/>
      </w:pPr>
      <w:r w:rsidRPr="00C6364F">
        <w:t>характеризовать безопасный и здоровый образ жизни, его составляющие и значение для личности, общества и государства;</w:t>
      </w:r>
    </w:p>
    <w:p w14:paraId="45368EA1"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мероприятия и факторы, укрепляющие и разрушающие здоровье;</w:t>
      </w:r>
    </w:p>
    <w:p w14:paraId="590A92F3" w14:textId="77777777" w:rsidR="00C6364F" w:rsidRPr="00C6364F" w:rsidRDefault="00C6364F" w:rsidP="00C02275">
      <w:pPr>
        <w:pStyle w:val="western"/>
        <w:numPr>
          <w:ilvl w:val="0"/>
          <w:numId w:val="170"/>
        </w:numPr>
        <w:shd w:val="clear" w:color="auto" w:fill="FFFFFF"/>
        <w:spacing w:after="0" w:afterAutospacing="0"/>
      </w:pPr>
      <w:r w:rsidRPr="00C6364F">
        <w:t>планировать профилактические мероприятия по сохранению и укреплению своего здоровья;</w:t>
      </w:r>
    </w:p>
    <w:p w14:paraId="05B453AA" w14:textId="77777777" w:rsidR="00C6364F" w:rsidRPr="00C6364F" w:rsidRDefault="00C6364F" w:rsidP="00C02275">
      <w:pPr>
        <w:pStyle w:val="western"/>
        <w:numPr>
          <w:ilvl w:val="0"/>
          <w:numId w:val="170"/>
        </w:numPr>
        <w:shd w:val="clear" w:color="auto" w:fill="FFFFFF"/>
        <w:spacing w:after="0" w:afterAutospacing="0"/>
      </w:pPr>
      <w:r w:rsidRPr="00C6364F">
        <w:t>адекватно оценивать нагрузку и профилактические занятия по укреплению здоровья; планировать распорядок дня с учетом нагрузок;</w:t>
      </w:r>
    </w:p>
    <w:p w14:paraId="71FA5CFF" w14:textId="77777777" w:rsidR="00C6364F" w:rsidRPr="00C6364F" w:rsidRDefault="00C6364F" w:rsidP="00C02275">
      <w:pPr>
        <w:pStyle w:val="western"/>
        <w:numPr>
          <w:ilvl w:val="0"/>
          <w:numId w:val="170"/>
        </w:numPr>
        <w:shd w:val="clear" w:color="auto" w:fill="FFFFFF"/>
        <w:spacing w:after="0" w:afterAutospacing="0"/>
      </w:pPr>
      <w:r w:rsidRPr="00C6364F">
        <w:t>выявлять мероприятия и факторы, потенциально опасные для здоровья;</w:t>
      </w:r>
    </w:p>
    <w:p w14:paraId="2CCEA457" w14:textId="77777777" w:rsidR="00C6364F" w:rsidRPr="00C6364F" w:rsidRDefault="00C6364F" w:rsidP="00C02275">
      <w:pPr>
        <w:pStyle w:val="western"/>
        <w:numPr>
          <w:ilvl w:val="0"/>
          <w:numId w:val="170"/>
        </w:numPr>
        <w:shd w:val="clear" w:color="auto" w:fill="FFFFFF"/>
        <w:spacing w:after="0" w:afterAutospacing="0"/>
      </w:pPr>
      <w:r w:rsidRPr="00C6364F">
        <w:t>безопасно использовать ресурсы интернета;</w:t>
      </w:r>
    </w:p>
    <w:p w14:paraId="0E836145" w14:textId="77777777" w:rsidR="00C6364F" w:rsidRPr="00C6364F" w:rsidRDefault="00C6364F" w:rsidP="00C02275">
      <w:pPr>
        <w:pStyle w:val="western"/>
        <w:numPr>
          <w:ilvl w:val="0"/>
          <w:numId w:val="170"/>
        </w:numPr>
        <w:shd w:val="clear" w:color="auto" w:fill="FFFFFF"/>
        <w:spacing w:after="0" w:afterAutospacing="0"/>
      </w:pPr>
      <w:r w:rsidRPr="00C6364F">
        <w:t>анализировать состояние своего здоровья;</w:t>
      </w:r>
    </w:p>
    <w:p w14:paraId="6137485D" w14:textId="77777777" w:rsidR="00C6364F" w:rsidRPr="00C6364F" w:rsidRDefault="00C6364F" w:rsidP="00C02275">
      <w:pPr>
        <w:pStyle w:val="western"/>
        <w:numPr>
          <w:ilvl w:val="0"/>
          <w:numId w:val="170"/>
        </w:numPr>
        <w:shd w:val="clear" w:color="auto" w:fill="FFFFFF"/>
        <w:spacing w:after="0" w:afterAutospacing="0"/>
      </w:pPr>
      <w:r w:rsidRPr="00C6364F">
        <w:t>определять состояния оказания неотложной помощи;</w:t>
      </w:r>
    </w:p>
    <w:p w14:paraId="20E00FBF" w14:textId="77777777" w:rsidR="00C6364F" w:rsidRPr="00C6364F" w:rsidRDefault="00C6364F" w:rsidP="00C02275">
      <w:pPr>
        <w:pStyle w:val="western"/>
        <w:numPr>
          <w:ilvl w:val="0"/>
          <w:numId w:val="170"/>
        </w:numPr>
        <w:shd w:val="clear" w:color="auto" w:fill="FFFFFF"/>
        <w:spacing w:after="0" w:afterAutospacing="0"/>
      </w:pPr>
      <w:r w:rsidRPr="00C6364F">
        <w:t>использовать алгоритм действий по оказанию первой помощи;</w:t>
      </w:r>
    </w:p>
    <w:p w14:paraId="4EC8E4CF" w14:textId="77777777" w:rsidR="00C6364F" w:rsidRPr="00C6364F" w:rsidRDefault="00C6364F" w:rsidP="00C02275">
      <w:pPr>
        <w:pStyle w:val="western"/>
        <w:numPr>
          <w:ilvl w:val="0"/>
          <w:numId w:val="170"/>
        </w:numPr>
        <w:shd w:val="clear" w:color="auto" w:fill="FFFFFF"/>
        <w:spacing w:after="0" w:afterAutospacing="0"/>
      </w:pPr>
      <w:r w:rsidRPr="00C6364F">
        <w:t>классифицировать средства оказания первой помощи;</w:t>
      </w:r>
    </w:p>
    <w:p w14:paraId="0BFEAB8D" w14:textId="77777777" w:rsidR="00C6364F" w:rsidRDefault="00C6364F" w:rsidP="00C02275">
      <w:pPr>
        <w:pStyle w:val="western"/>
        <w:numPr>
          <w:ilvl w:val="0"/>
          <w:numId w:val="170"/>
        </w:numPr>
        <w:shd w:val="clear" w:color="auto" w:fill="FFFFFF"/>
        <w:spacing w:after="0" w:afterAutospacing="0"/>
      </w:pPr>
      <w:r w:rsidRPr="00C6364F">
        <w:t>оказывать первую помощь при наружном и внутреннем кровотечении;</w:t>
      </w:r>
    </w:p>
    <w:p w14:paraId="4407E53D" w14:textId="77777777" w:rsidR="0087316D" w:rsidRPr="00C6364F" w:rsidRDefault="00C10C50" w:rsidP="0087316D">
      <w:pPr>
        <w:pStyle w:val="western"/>
        <w:shd w:val="clear" w:color="auto" w:fill="FFFFFF"/>
        <w:spacing w:after="0" w:afterAutospacing="0"/>
        <w:ind w:left="720"/>
        <w:jc w:val="center"/>
      </w:pPr>
      <w:r>
        <w:t>128</w:t>
      </w:r>
    </w:p>
    <w:p w14:paraId="7DF224A8" w14:textId="77777777" w:rsidR="00C6364F" w:rsidRPr="00C6364F" w:rsidRDefault="00C6364F" w:rsidP="00C02275">
      <w:pPr>
        <w:pStyle w:val="western"/>
        <w:numPr>
          <w:ilvl w:val="0"/>
          <w:numId w:val="170"/>
        </w:numPr>
        <w:shd w:val="clear" w:color="auto" w:fill="FFFFFF"/>
        <w:spacing w:after="0" w:afterAutospacing="0"/>
      </w:pPr>
      <w:r w:rsidRPr="00C6364F">
        <w:lastRenderedPageBreak/>
        <w:t>извлекать инородное тело из верхних дыхательных путей;</w:t>
      </w:r>
    </w:p>
    <w:p w14:paraId="4D753685" w14:textId="77777777" w:rsidR="00C6364F" w:rsidRPr="00C6364F" w:rsidRDefault="00C6364F" w:rsidP="00C02275">
      <w:pPr>
        <w:pStyle w:val="western"/>
        <w:numPr>
          <w:ilvl w:val="0"/>
          <w:numId w:val="170"/>
        </w:numPr>
        <w:shd w:val="clear" w:color="auto" w:fill="FFFFFF"/>
        <w:spacing w:after="0" w:afterAutospacing="0"/>
      </w:pPr>
      <w:r w:rsidRPr="00C6364F">
        <w:t>оказывать первую помощь при ушибах;</w:t>
      </w:r>
    </w:p>
    <w:p w14:paraId="24B95EF7" w14:textId="77777777" w:rsidR="00C6364F" w:rsidRPr="00C6364F" w:rsidRDefault="00C6364F" w:rsidP="00C02275">
      <w:pPr>
        <w:pStyle w:val="western"/>
        <w:numPr>
          <w:ilvl w:val="0"/>
          <w:numId w:val="170"/>
        </w:numPr>
        <w:shd w:val="clear" w:color="auto" w:fill="FFFFFF"/>
        <w:spacing w:after="0" w:afterAutospacing="0"/>
      </w:pPr>
      <w:r w:rsidRPr="00C6364F">
        <w:t>оказывать первую помощь при растяжениях;</w:t>
      </w:r>
    </w:p>
    <w:p w14:paraId="767CEA9E" w14:textId="77777777" w:rsidR="00C6364F" w:rsidRPr="00C6364F" w:rsidRDefault="00C6364F" w:rsidP="00C02275">
      <w:pPr>
        <w:pStyle w:val="western"/>
        <w:numPr>
          <w:ilvl w:val="0"/>
          <w:numId w:val="170"/>
        </w:numPr>
        <w:shd w:val="clear" w:color="auto" w:fill="FFFFFF"/>
        <w:spacing w:after="0" w:afterAutospacing="0"/>
      </w:pPr>
      <w:r w:rsidRPr="00C6364F">
        <w:t>оказывать первую помощь при вывихах;</w:t>
      </w:r>
    </w:p>
    <w:p w14:paraId="314194C7" w14:textId="77777777" w:rsidR="00C6364F" w:rsidRPr="00C6364F" w:rsidRDefault="00C6364F" w:rsidP="00C02275">
      <w:pPr>
        <w:pStyle w:val="western"/>
        <w:numPr>
          <w:ilvl w:val="0"/>
          <w:numId w:val="170"/>
        </w:numPr>
        <w:shd w:val="clear" w:color="auto" w:fill="FFFFFF"/>
        <w:spacing w:after="0" w:afterAutospacing="0"/>
      </w:pPr>
      <w:r w:rsidRPr="00C6364F">
        <w:t>оказывать первую помощь при переломах;</w:t>
      </w:r>
    </w:p>
    <w:p w14:paraId="3BF566FE" w14:textId="77777777" w:rsidR="00C6364F" w:rsidRPr="00C6364F" w:rsidRDefault="00C6364F" w:rsidP="00C02275">
      <w:pPr>
        <w:pStyle w:val="western"/>
        <w:numPr>
          <w:ilvl w:val="0"/>
          <w:numId w:val="170"/>
        </w:numPr>
        <w:shd w:val="clear" w:color="auto" w:fill="FFFFFF"/>
        <w:spacing w:after="0" w:afterAutospacing="0"/>
      </w:pPr>
      <w:r w:rsidRPr="00C6364F">
        <w:t>оказывать первую помощь при ожогах;</w:t>
      </w:r>
    </w:p>
    <w:p w14:paraId="507CE9CD" w14:textId="77777777" w:rsidR="00C6364F" w:rsidRPr="00C6364F" w:rsidRDefault="00C6364F" w:rsidP="00C02275">
      <w:pPr>
        <w:pStyle w:val="western"/>
        <w:numPr>
          <w:ilvl w:val="0"/>
          <w:numId w:val="170"/>
        </w:numPr>
        <w:shd w:val="clear" w:color="auto" w:fill="FFFFFF"/>
        <w:spacing w:after="0" w:afterAutospacing="0"/>
      </w:pPr>
      <w:r w:rsidRPr="00C6364F">
        <w:t>оказывать первую помощь при отморожениях и общем переохлаждении;</w:t>
      </w:r>
    </w:p>
    <w:p w14:paraId="63223AE8" w14:textId="77777777" w:rsidR="00C6364F" w:rsidRPr="00C6364F" w:rsidRDefault="00C6364F" w:rsidP="00C02275">
      <w:pPr>
        <w:pStyle w:val="western"/>
        <w:numPr>
          <w:ilvl w:val="0"/>
          <w:numId w:val="170"/>
        </w:numPr>
        <w:shd w:val="clear" w:color="auto" w:fill="FFFFFF"/>
        <w:spacing w:after="0" w:afterAutospacing="0"/>
      </w:pPr>
      <w:r w:rsidRPr="00C6364F">
        <w:t>оказывать первую помощь при отравлениях;</w:t>
      </w:r>
    </w:p>
    <w:p w14:paraId="333AC387" w14:textId="77777777" w:rsidR="00C6364F" w:rsidRPr="00C6364F" w:rsidRDefault="00C6364F" w:rsidP="00C02275">
      <w:pPr>
        <w:pStyle w:val="western"/>
        <w:numPr>
          <w:ilvl w:val="0"/>
          <w:numId w:val="170"/>
        </w:numPr>
        <w:shd w:val="clear" w:color="auto" w:fill="FFFFFF"/>
        <w:spacing w:after="0" w:afterAutospacing="0"/>
      </w:pPr>
      <w:r w:rsidRPr="00C6364F">
        <w:t>оказывать первую помощь при тепловом (солнечном) ударе;</w:t>
      </w:r>
    </w:p>
    <w:p w14:paraId="706BE56F" w14:textId="77777777" w:rsidR="00C6364F" w:rsidRPr="00C6364F" w:rsidRDefault="00C6364F" w:rsidP="00C02275">
      <w:pPr>
        <w:pStyle w:val="western"/>
        <w:numPr>
          <w:ilvl w:val="0"/>
          <w:numId w:val="170"/>
        </w:numPr>
        <w:shd w:val="clear" w:color="auto" w:fill="FFFFFF"/>
        <w:spacing w:after="0" w:afterAutospacing="0"/>
      </w:pPr>
      <w:r w:rsidRPr="00C6364F">
        <w:t>оказывать первую помощь при укусе насекомых и змей.</w:t>
      </w:r>
    </w:p>
    <w:p w14:paraId="764DD9E4" w14:textId="77777777" w:rsidR="00C6364F" w:rsidRPr="00C6364F" w:rsidRDefault="00C6364F" w:rsidP="00C6364F">
      <w:pPr>
        <w:pStyle w:val="western"/>
        <w:shd w:val="clear" w:color="auto" w:fill="FFFFFF"/>
        <w:spacing w:after="0" w:afterAutospacing="0"/>
      </w:pPr>
      <w:r w:rsidRPr="00C6364F">
        <w:rPr>
          <w:b/>
          <w:bCs/>
        </w:rPr>
        <w:t>Выпускник получит возможность научиться:</w:t>
      </w:r>
    </w:p>
    <w:p w14:paraId="23AD08B9" w14:textId="77777777" w:rsidR="00C6364F" w:rsidRPr="002E46E7" w:rsidRDefault="00C6364F" w:rsidP="00C02275">
      <w:pPr>
        <w:pStyle w:val="western"/>
        <w:numPr>
          <w:ilvl w:val="0"/>
          <w:numId w:val="171"/>
        </w:numPr>
        <w:shd w:val="clear" w:color="auto" w:fill="FFFFFF"/>
        <w:spacing w:after="0" w:afterAutospacing="0"/>
      </w:pPr>
      <w:r w:rsidRPr="002E46E7">
        <w:rPr>
          <w:iCs/>
        </w:rPr>
        <w:t>безопасно использовать средства индивидуальной защиты велосипедиста;</w:t>
      </w:r>
    </w:p>
    <w:p w14:paraId="403475A7" w14:textId="77777777" w:rsidR="00C6364F" w:rsidRPr="002E46E7" w:rsidRDefault="00C6364F" w:rsidP="00C02275">
      <w:pPr>
        <w:pStyle w:val="western"/>
        <w:numPr>
          <w:ilvl w:val="0"/>
          <w:numId w:val="171"/>
        </w:numPr>
        <w:shd w:val="clear" w:color="auto" w:fill="FFFFFF"/>
        <w:spacing w:after="0" w:afterAutospacing="0"/>
      </w:pPr>
      <w:r w:rsidRPr="002E46E7">
        <w:rPr>
          <w:iCs/>
        </w:rPr>
        <w:t>классифицировать и характеризовать причины и последствия опасных ситуаций в туристических поездках;</w:t>
      </w:r>
    </w:p>
    <w:p w14:paraId="37925658" w14:textId="77777777" w:rsidR="00C6364F" w:rsidRPr="002E46E7" w:rsidRDefault="00C6364F" w:rsidP="00C02275">
      <w:pPr>
        <w:pStyle w:val="western"/>
        <w:numPr>
          <w:ilvl w:val="0"/>
          <w:numId w:val="171"/>
        </w:numPr>
        <w:shd w:val="clear" w:color="auto" w:fill="FFFFFF"/>
        <w:spacing w:after="0" w:afterAutospacing="0"/>
      </w:pPr>
      <w:r w:rsidRPr="002E46E7">
        <w:rPr>
          <w:iCs/>
        </w:rPr>
        <w:t>готовиться к туристическим поездкам;</w:t>
      </w:r>
    </w:p>
    <w:p w14:paraId="04073D2C" w14:textId="77777777" w:rsidR="00C6364F" w:rsidRPr="002E46E7" w:rsidRDefault="00C6364F" w:rsidP="00C02275">
      <w:pPr>
        <w:pStyle w:val="western"/>
        <w:numPr>
          <w:ilvl w:val="0"/>
          <w:numId w:val="171"/>
        </w:numPr>
        <w:shd w:val="clear" w:color="auto" w:fill="FFFFFF"/>
        <w:spacing w:after="0" w:afterAutospacing="0"/>
      </w:pPr>
      <w:r w:rsidRPr="002E46E7">
        <w:rPr>
          <w:iCs/>
        </w:rPr>
        <w:t>адекватно оценивать ситуацию и безопасно вести в туристических поездках;</w:t>
      </w:r>
    </w:p>
    <w:p w14:paraId="24C2743D" w14:textId="77777777" w:rsidR="00C6364F" w:rsidRPr="002E46E7" w:rsidRDefault="00C6364F" w:rsidP="00C02275">
      <w:pPr>
        <w:pStyle w:val="western"/>
        <w:numPr>
          <w:ilvl w:val="0"/>
          <w:numId w:val="171"/>
        </w:numPr>
        <w:shd w:val="clear" w:color="auto" w:fill="FFFFFF"/>
        <w:spacing w:after="0" w:afterAutospacing="0"/>
      </w:pPr>
      <w:r w:rsidRPr="002E46E7">
        <w:rPr>
          <w:iCs/>
        </w:rPr>
        <w:t>анализировать последствия возможных опасных ситуаций в местах большого скопления людей;</w:t>
      </w:r>
    </w:p>
    <w:p w14:paraId="52F204ED" w14:textId="77777777" w:rsidR="00C6364F" w:rsidRPr="002E46E7" w:rsidRDefault="00C6364F" w:rsidP="00C02275">
      <w:pPr>
        <w:pStyle w:val="western"/>
        <w:numPr>
          <w:ilvl w:val="0"/>
          <w:numId w:val="171"/>
        </w:numPr>
        <w:shd w:val="clear" w:color="auto" w:fill="FFFFFF"/>
        <w:spacing w:after="0" w:afterAutospacing="0"/>
      </w:pPr>
      <w:r w:rsidRPr="002E46E7">
        <w:rPr>
          <w:iCs/>
        </w:rPr>
        <w:t>анализировать последствия возможных опасных ситуаций криминогенного характера;</w:t>
      </w:r>
    </w:p>
    <w:p w14:paraId="29B3DDDA" w14:textId="77777777" w:rsidR="00C6364F" w:rsidRPr="002E46E7" w:rsidRDefault="00C6364F" w:rsidP="00C02275">
      <w:pPr>
        <w:pStyle w:val="western"/>
        <w:numPr>
          <w:ilvl w:val="0"/>
          <w:numId w:val="171"/>
        </w:numPr>
        <w:shd w:val="clear" w:color="auto" w:fill="FFFFFF"/>
        <w:spacing w:after="0" w:afterAutospacing="0"/>
      </w:pPr>
      <w:r w:rsidRPr="002E46E7">
        <w:rPr>
          <w:iCs/>
        </w:rPr>
        <w:t>безопасно вести и применять права покупателя;</w:t>
      </w:r>
    </w:p>
    <w:p w14:paraId="7452C14B" w14:textId="77777777" w:rsidR="00C6364F" w:rsidRPr="002E46E7" w:rsidRDefault="00C6364F" w:rsidP="00C02275">
      <w:pPr>
        <w:pStyle w:val="western"/>
        <w:numPr>
          <w:ilvl w:val="0"/>
          <w:numId w:val="171"/>
        </w:numPr>
        <w:shd w:val="clear" w:color="auto" w:fill="FFFFFF"/>
        <w:spacing w:after="0" w:afterAutospacing="0"/>
      </w:pPr>
      <w:r w:rsidRPr="002E46E7">
        <w:rPr>
          <w:iCs/>
        </w:rPr>
        <w:t>анализировать последствия проявления терроризма, экстремизма, наркотизма;</w:t>
      </w:r>
    </w:p>
    <w:p w14:paraId="25CE56EE" w14:textId="77777777" w:rsidR="00C6364F" w:rsidRPr="002E46E7" w:rsidRDefault="00C6364F" w:rsidP="00C02275">
      <w:pPr>
        <w:pStyle w:val="western"/>
        <w:numPr>
          <w:ilvl w:val="0"/>
          <w:numId w:val="171"/>
        </w:numPr>
        <w:shd w:val="clear" w:color="auto" w:fill="FFFFFF"/>
        <w:spacing w:after="0" w:afterAutospacing="0"/>
      </w:pPr>
      <w:r w:rsidRPr="002E46E7">
        <w:rPr>
          <w:iCs/>
        </w:rPr>
        <w:t>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w:t>
      </w:r>
    </w:p>
    <w:p w14:paraId="77E9A586" w14:textId="77777777" w:rsidR="00C6364F" w:rsidRPr="002E46E7" w:rsidRDefault="00C6364F" w:rsidP="00C02275">
      <w:pPr>
        <w:pStyle w:val="western"/>
        <w:numPr>
          <w:ilvl w:val="0"/>
          <w:numId w:val="171"/>
        </w:numPr>
        <w:shd w:val="clear" w:color="auto" w:fill="FFFFFF"/>
        <w:spacing w:after="0" w:afterAutospacing="0"/>
      </w:pPr>
      <w:r w:rsidRPr="002E46E7">
        <w:rPr>
          <w:iCs/>
        </w:rPr>
        <w:t>характеризовать роль семьи в жизни личности и общества и ее влияние на здоровье человека;</w:t>
      </w:r>
    </w:p>
    <w:p w14:paraId="5980074E" w14:textId="77777777" w:rsidR="00C6364F" w:rsidRPr="002E46E7" w:rsidRDefault="00C6364F" w:rsidP="00C02275">
      <w:pPr>
        <w:pStyle w:val="western"/>
        <w:numPr>
          <w:ilvl w:val="0"/>
          <w:numId w:val="171"/>
        </w:numPr>
        <w:shd w:val="clear" w:color="auto" w:fill="FFFFFF"/>
        <w:spacing w:after="0" w:afterAutospacing="0"/>
      </w:pPr>
      <w:r w:rsidRPr="002E46E7">
        <w:rPr>
          <w:iCs/>
        </w:rPr>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14:paraId="1FA51E78" w14:textId="77777777" w:rsidR="00C6364F" w:rsidRPr="002E46E7" w:rsidRDefault="00C6364F" w:rsidP="00C02275">
      <w:pPr>
        <w:pStyle w:val="western"/>
        <w:numPr>
          <w:ilvl w:val="0"/>
          <w:numId w:val="171"/>
        </w:numPr>
        <w:shd w:val="clear" w:color="auto" w:fill="FFFFFF"/>
        <w:spacing w:after="0" w:afterAutospacing="0"/>
      </w:pPr>
      <w:r w:rsidRPr="002E46E7">
        <w:rPr>
          <w:iC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1C8EA0FC" w14:textId="77777777" w:rsidR="00C6364F" w:rsidRPr="002E46E7" w:rsidRDefault="00C6364F" w:rsidP="00C02275">
      <w:pPr>
        <w:pStyle w:val="western"/>
        <w:numPr>
          <w:ilvl w:val="0"/>
          <w:numId w:val="171"/>
        </w:numPr>
        <w:shd w:val="clear" w:color="auto" w:fill="FFFFFF"/>
        <w:spacing w:after="0" w:afterAutospacing="0"/>
      </w:pPr>
      <w:r w:rsidRPr="002E46E7">
        <w:rPr>
          <w:iCs/>
        </w:rPr>
        <w:t>классифицировать основные правовые аспекты оказания первой помощи;</w:t>
      </w:r>
    </w:p>
    <w:p w14:paraId="26C2B0A6" w14:textId="77777777" w:rsidR="00C6364F" w:rsidRPr="002E46E7" w:rsidRDefault="00C6364F" w:rsidP="00C02275">
      <w:pPr>
        <w:pStyle w:val="western"/>
        <w:numPr>
          <w:ilvl w:val="0"/>
          <w:numId w:val="171"/>
        </w:numPr>
        <w:shd w:val="clear" w:color="auto" w:fill="FFFFFF"/>
        <w:spacing w:after="0" w:afterAutospacing="0"/>
      </w:pPr>
      <w:r w:rsidRPr="002E46E7">
        <w:rPr>
          <w:iCs/>
        </w:rPr>
        <w:t>оказывать первую помощь при не инфекционных заболеваниях;</w:t>
      </w:r>
    </w:p>
    <w:p w14:paraId="15FFA6A0" w14:textId="77777777" w:rsidR="00C6364F" w:rsidRPr="002E46E7" w:rsidRDefault="00C6364F" w:rsidP="00C02275">
      <w:pPr>
        <w:pStyle w:val="western"/>
        <w:numPr>
          <w:ilvl w:val="0"/>
          <w:numId w:val="171"/>
        </w:numPr>
        <w:shd w:val="clear" w:color="auto" w:fill="FFFFFF"/>
        <w:spacing w:after="0" w:afterAutospacing="0"/>
      </w:pPr>
      <w:r w:rsidRPr="002E46E7">
        <w:rPr>
          <w:iCs/>
        </w:rPr>
        <w:t>оказывать первую помощь при инфекционных заболеваниях;</w:t>
      </w:r>
    </w:p>
    <w:p w14:paraId="0BA80532" w14:textId="77777777" w:rsidR="00C6364F" w:rsidRPr="002E46E7" w:rsidRDefault="00C6364F" w:rsidP="00C02275">
      <w:pPr>
        <w:pStyle w:val="western"/>
        <w:numPr>
          <w:ilvl w:val="0"/>
          <w:numId w:val="171"/>
        </w:numPr>
        <w:shd w:val="clear" w:color="auto" w:fill="FFFFFF"/>
        <w:spacing w:after="0" w:afterAutospacing="0"/>
      </w:pPr>
      <w:r w:rsidRPr="002E46E7">
        <w:rPr>
          <w:iCs/>
        </w:rPr>
        <w:t>оказывать первую помощь при остановке сердечной деятельности;</w:t>
      </w:r>
    </w:p>
    <w:p w14:paraId="47DC0410" w14:textId="77777777" w:rsidR="00C6364F" w:rsidRPr="002E46E7" w:rsidRDefault="00C6364F" w:rsidP="00C02275">
      <w:pPr>
        <w:pStyle w:val="western"/>
        <w:numPr>
          <w:ilvl w:val="0"/>
          <w:numId w:val="171"/>
        </w:numPr>
        <w:shd w:val="clear" w:color="auto" w:fill="FFFFFF"/>
        <w:spacing w:after="0" w:afterAutospacing="0"/>
      </w:pPr>
      <w:r w:rsidRPr="002E46E7">
        <w:rPr>
          <w:iCs/>
        </w:rPr>
        <w:t>оказывать первую помощь при коме;</w:t>
      </w:r>
    </w:p>
    <w:p w14:paraId="5E94BCCB" w14:textId="77777777" w:rsidR="00C6364F" w:rsidRPr="002E46E7" w:rsidRDefault="00C6364F" w:rsidP="00C02275">
      <w:pPr>
        <w:pStyle w:val="western"/>
        <w:numPr>
          <w:ilvl w:val="0"/>
          <w:numId w:val="171"/>
        </w:numPr>
        <w:shd w:val="clear" w:color="auto" w:fill="FFFFFF"/>
        <w:spacing w:after="0" w:afterAutospacing="0"/>
      </w:pPr>
      <w:r w:rsidRPr="002E46E7">
        <w:rPr>
          <w:iCs/>
        </w:rPr>
        <w:t>оказывать первую помощь при поражении электрическим током;</w:t>
      </w:r>
    </w:p>
    <w:p w14:paraId="0B1B8F91" w14:textId="77777777" w:rsidR="00C6364F" w:rsidRPr="002E46E7" w:rsidRDefault="00C6364F" w:rsidP="00C02275">
      <w:pPr>
        <w:pStyle w:val="western"/>
        <w:numPr>
          <w:ilvl w:val="0"/>
          <w:numId w:val="171"/>
        </w:numPr>
        <w:shd w:val="clear" w:color="auto" w:fill="FFFFFF"/>
        <w:spacing w:after="0" w:afterAutospacing="0"/>
      </w:pPr>
      <w:r w:rsidRPr="002E46E7">
        <w:rPr>
          <w:iCs/>
        </w:rP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14:paraId="3B5F5CA8" w14:textId="77777777" w:rsidR="00C6364F" w:rsidRPr="002E46E7" w:rsidRDefault="00C6364F" w:rsidP="00C02275">
      <w:pPr>
        <w:pStyle w:val="western"/>
        <w:numPr>
          <w:ilvl w:val="0"/>
          <w:numId w:val="171"/>
        </w:numPr>
        <w:shd w:val="clear" w:color="auto" w:fill="FFFFFF"/>
        <w:spacing w:after="0" w:afterAutospacing="0"/>
      </w:pPr>
      <w:r w:rsidRPr="002E46E7">
        <w:rPr>
          <w:iCs/>
        </w:rPr>
        <w:t>усваивать приемы действий в различных опасных и чрезвычайных ситуациях;</w:t>
      </w:r>
    </w:p>
    <w:p w14:paraId="54726E99" w14:textId="77777777" w:rsidR="00C6364F" w:rsidRPr="002E46E7" w:rsidRDefault="00C6364F" w:rsidP="00C02275">
      <w:pPr>
        <w:pStyle w:val="western"/>
        <w:numPr>
          <w:ilvl w:val="0"/>
          <w:numId w:val="171"/>
        </w:numPr>
        <w:shd w:val="clear" w:color="auto" w:fill="FFFFFF"/>
        <w:spacing w:after="0" w:afterAutospacing="0"/>
      </w:pPr>
      <w:r w:rsidRPr="002E46E7">
        <w:rPr>
          <w:iCs/>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14:paraId="4509CE0E" w14:textId="77777777" w:rsidR="00C6364F" w:rsidRPr="002E46E7" w:rsidRDefault="00C6364F" w:rsidP="00C02275">
      <w:pPr>
        <w:pStyle w:val="western"/>
        <w:numPr>
          <w:ilvl w:val="0"/>
          <w:numId w:val="171"/>
        </w:numPr>
        <w:shd w:val="clear" w:color="auto" w:fill="FFFFFF"/>
        <w:spacing w:after="0" w:afterAutospacing="0"/>
      </w:pPr>
      <w:bookmarkStart w:id="72" w:name="_Toc409691649"/>
      <w:bookmarkStart w:id="73" w:name="_Toc406058984"/>
      <w:bookmarkEnd w:id="72"/>
      <w:bookmarkEnd w:id="73"/>
      <w:r w:rsidRPr="002E46E7">
        <w:rPr>
          <w:iCs/>
        </w:rPr>
        <w:t>творчески решать моделируемые ситуации и практические задачи в области безопасности жизнедеятельности.</w:t>
      </w:r>
    </w:p>
    <w:p w14:paraId="2432CD33" w14:textId="77777777" w:rsidR="0087316D" w:rsidRDefault="0087316D" w:rsidP="00E67F56">
      <w:pPr>
        <w:autoSpaceDE w:val="0"/>
        <w:autoSpaceDN w:val="0"/>
        <w:adjustRightInd w:val="0"/>
        <w:spacing w:after="0" w:line="240" w:lineRule="auto"/>
        <w:rPr>
          <w:rFonts w:ascii="Times New Roman" w:eastAsia="Times New Roman" w:hAnsi="Times New Roman" w:cs="Times New Roman"/>
          <w:sz w:val="24"/>
          <w:szCs w:val="24"/>
          <w:lang w:eastAsia="ru-RU"/>
        </w:rPr>
      </w:pPr>
      <w:bookmarkStart w:id="74" w:name="_Toc414553158"/>
      <w:bookmarkStart w:id="75" w:name="_Toc410653972"/>
      <w:bookmarkEnd w:id="74"/>
      <w:bookmarkEnd w:id="75"/>
    </w:p>
    <w:p w14:paraId="4BF6D666" w14:textId="77777777" w:rsidR="00BB64E8" w:rsidRDefault="00BB64E8" w:rsidP="00E67F56">
      <w:pPr>
        <w:autoSpaceDE w:val="0"/>
        <w:autoSpaceDN w:val="0"/>
        <w:adjustRightInd w:val="0"/>
        <w:spacing w:after="0" w:line="240" w:lineRule="auto"/>
        <w:rPr>
          <w:rFonts w:ascii="Times New Roman" w:hAnsi="Times New Roman" w:cs="Times New Roman"/>
          <w:b/>
          <w:bCs/>
          <w:sz w:val="24"/>
          <w:szCs w:val="24"/>
        </w:rPr>
      </w:pPr>
    </w:p>
    <w:p w14:paraId="578BDBB9"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2B792BCA"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6291A738" w14:textId="77777777" w:rsidR="00E67F56" w:rsidRDefault="00C10C50" w:rsidP="0087316D">
      <w:pPr>
        <w:autoSpaceDE w:val="0"/>
        <w:autoSpaceDN w:val="0"/>
        <w:adjustRightInd w:val="0"/>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29</w:t>
      </w:r>
    </w:p>
    <w:p w14:paraId="08C8EA1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EC90032" w14:textId="77777777" w:rsidR="00E67F56" w:rsidRDefault="00E67F56" w:rsidP="00E67F56">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b/>
          <w:bCs/>
          <w:sz w:val="24"/>
          <w:szCs w:val="24"/>
        </w:rPr>
        <w:lastRenderedPageBreak/>
        <w:t xml:space="preserve">1.3. </w:t>
      </w:r>
      <w:r>
        <w:rPr>
          <w:rFonts w:ascii="Times New Roman,Bold" w:hAnsi="Times New Roman,Bold" w:cs="Times New Roman,Bold"/>
          <w:b/>
          <w:bCs/>
          <w:sz w:val="24"/>
          <w:szCs w:val="24"/>
        </w:rPr>
        <w:t>Система оценки достижения планируемых результатов</w:t>
      </w:r>
    </w:p>
    <w:p w14:paraId="20194C77" w14:textId="77777777" w:rsidR="00E67F56" w:rsidRDefault="00E67F56" w:rsidP="00E67F56">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воения основной образовательной программы основного общего образования</w:t>
      </w:r>
    </w:p>
    <w:p w14:paraId="059743F5" w14:textId="77777777" w:rsidR="00E67F56" w:rsidRDefault="00E67F56" w:rsidP="00E67F56">
      <w:pPr>
        <w:autoSpaceDE w:val="0"/>
        <w:autoSpaceDN w:val="0"/>
        <w:adjustRightInd w:val="0"/>
        <w:spacing w:after="0" w:line="240" w:lineRule="auto"/>
        <w:rPr>
          <w:rFonts w:ascii="Times New Roman,Bold" w:hAnsi="Times New Roman,Bold" w:cs="Times New Roman,Bold"/>
          <w:b/>
          <w:bCs/>
          <w:sz w:val="24"/>
          <w:szCs w:val="24"/>
        </w:rPr>
      </w:pPr>
    </w:p>
    <w:p w14:paraId="1716AF80" w14:textId="77777777" w:rsidR="00E67F56" w:rsidRDefault="00E67F56" w:rsidP="00E67F56">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b/>
          <w:bCs/>
          <w:sz w:val="24"/>
          <w:szCs w:val="24"/>
        </w:rPr>
        <w:t xml:space="preserve">1.3.1. </w:t>
      </w:r>
      <w:r>
        <w:rPr>
          <w:rFonts w:ascii="Times New Roman,Bold" w:hAnsi="Times New Roman,Bold" w:cs="Times New Roman,Bold"/>
          <w:b/>
          <w:bCs/>
          <w:sz w:val="24"/>
          <w:szCs w:val="24"/>
        </w:rPr>
        <w:t>Общие положения</w:t>
      </w:r>
    </w:p>
    <w:p w14:paraId="5C577C64"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14:paraId="234BFFB1"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14:paraId="359CEA57" w14:textId="77777777" w:rsidR="000F1B23" w:rsidRPr="000F1B23" w:rsidRDefault="000F1B23" w:rsidP="000F1B23">
      <w:pPr>
        <w:pStyle w:val="a7"/>
        <w:numPr>
          <w:ilvl w:val="0"/>
          <w:numId w:val="172"/>
        </w:numPr>
        <w:shd w:val="clear" w:color="auto" w:fill="FFFFFF"/>
        <w:spacing w:after="0" w:afterAutospacing="0"/>
        <w:rPr>
          <w:rFonts w:ascii="yandex-sans" w:hAnsi="yandex-sans"/>
          <w:color w:val="000000"/>
          <w:sz w:val="21"/>
          <w:szCs w:val="23"/>
        </w:rPr>
      </w:pPr>
      <w:r w:rsidRPr="000F1B23">
        <w:rPr>
          <w:color w:val="000000"/>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5FD6D88E" w14:textId="77777777" w:rsidR="000F1B23" w:rsidRPr="000F1B23" w:rsidRDefault="000F1B23" w:rsidP="000F1B23">
      <w:pPr>
        <w:pStyle w:val="a7"/>
        <w:numPr>
          <w:ilvl w:val="0"/>
          <w:numId w:val="172"/>
        </w:numPr>
        <w:shd w:val="clear" w:color="auto" w:fill="FFFFFF"/>
        <w:spacing w:after="0" w:afterAutospacing="0"/>
        <w:rPr>
          <w:rFonts w:ascii="yandex-sans" w:hAnsi="yandex-sans"/>
          <w:color w:val="000000"/>
          <w:sz w:val="21"/>
          <w:szCs w:val="23"/>
        </w:rPr>
      </w:pPr>
      <w:r w:rsidRPr="000F1B23">
        <w:rPr>
          <w:color w:val="000000"/>
          <w:szCs w:val="28"/>
        </w:rPr>
        <w:t>оценка результатов деятельности педагогических кадров как основа аттестационных процедур;</w:t>
      </w:r>
    </w:p>
    <w:p w14:paraId="503EAE54" w14:textId="77777777" w:rsidR="000F1B23" w:rsidRPr="000F1B23" w:rsidRDefault="000F1B23" w:rsidP="000F1B23">
      <w:pPr>
        <w:pStyle w:val="a7"/>
        <w:numPr>
          <w:ilvl w:val="0"/>
          <w:numId w:val="172"/>
        </w:numPr>
        <w:shd w:val="clear" w:color="auto" w:fill="FFFFFF"/>
        <w:spacing w:after="0" w:afterAutospacing="0"/>
        <w:rPr>
          <w:rFonts w:ascii="yandex-sans" w:hAnsi="yandex-sans"/>
          <w:color w:val="000000"/>
          <w:sz w:val="21"/>
          <w:szCs w:val="23"/>
        </w:rPr>
      </w:pPr>
      <w:r w:rsidRPr="000F1B23">
        <w:rPr>
          <w:color w:val="000000"/>
          <w:szCs w:val="28"/>
        </w:rPr>
        <w:t>оценка результатов деятельности образовательной организациикак основа аккредитационных процедур.</w:t>
      </w:r>
    </w:p>
    <w:p w14:paraId="0FB2B831"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5650E3F3"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Система оценки включает процедуры внутренней и внешней оценки.</w:t>
      </w:r>
    </w:p>
    <w:p w14:paraId="7845CB4C"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Внутренняя оценка</w:t>
      </w:r>
      <w:r w:rsidRPr="000F1B23">
        <w:rPr>
          <w:b/>
          <w:bCs/>
          <w:color w:val="000000"/>
          <w:szCs w:val="28"/>
        </w:rPr>
        <w:t> </w:t>
      </w:r>
      <w:r w:rsidRPr="000F1B23">
        <w:rPr>
          <w:color w:val="000000"/>
          <w:szCs w:val="28"/>
        </w:rPr>
        <w:t>включает:</w:t>
      </w:r>
    </w:p>
    <w:p w14:paraId="289523A3" w14:textId="77777777" w:rsidR="000F1B23" w:rsidRPr="000F1B23" w:rsidRDefault="000F1B23" w:rsidP="000F1B23">
      <w:pPr>
        <w:pStyle w:val="a7"/>
        <w:numPr>
          <w:ilvl w:val="0"/>
          <w:numId w:val="173"/>
        </w:numPr>
        <w:shd w:val="clear" w:color="auto" w:fill="FFFFFF"/>
        <w:spacing w:after="0" w:afterAutospacing="0"/>
        <w:rPr>
          <w:rFonts w:ascii="yandex-sans" w:hAnsi="yandex-sans"/>
          <w:color w:val="000000"/>
          <w:sz w:val="21"/>
          <w:szCs w:val="23"/>
        </w:rPr>
      </w:pPr>
      <w:r w:rsidRPr="000F1B23">
        <w:rPr>
          <w:color w:val="000000"/>
          <w:szCs w:val="28"/>
        </w:rPr>
        <w:t>стартовую диагностику,</w:t>
      </w:r>
    </w:p>
    <w:p w14:paraId="7C84F5F5" w14:textId="77777777" w:rsidR="000F1B23" w:rsidRPr="000F1B23" w:rsidRDefault="000F1B23" w:rsidP="000F1B23">
      <w:pPr>
        <w:pStyle w:val="a7"/>
        <w:numPr>
          <w:ilvl w:val="0"/>
          <w:numId w:val="173"/>
        </w:numPr>
        <w:shd w:val="clear" w:color="auto" w:fill="FFFFFF"/>
        <w:spacing w:after="0" w:afterAutospacing="0"/>
        <w:rPr>
          <w:rFonts w:ascii="yandex-sans" w:hAnsi="yandex-sans"/>
          <w:color w:val="000000"/>
          <w:sz w:val="21"/>
          <w:szCs w:val="23"/>
        </w:rPr>
      </w:pPr>
      <w:r w:rsidRPr="000F1B23">
        <w:rPr>
          <w:color w:val="000000"/>
          <w:szCs w:val="28"/>
        </w:rPr>
        <w:t>текущую и тематическую оценку,</w:t>
      </w:r>
    </w:p>
    <w:p w14:paraId="13DCBEBA" w14:textId="77777777" w:rsidR="000F1B23" w:rsidRPr="000F1B23" w:rsidRDefault="000F1B23" w:rsidP="000F1B23">
      <w:pPr>
        <w:pStyle w:val="a7"/>
        <w:numPr>
          <w:ilvl w:val="0"/>
          <w:numId w:val="173"/>
        </w:numPr>
        <w:shd w:val="clear" w:color="auto" w:fill="FFFFFF"/>
        <w:spacing w:after="0" w:afterAutospacing="0"/>
        <w:rPr>
          <w:rFonts w:ascii="yandex-sans" w:hAnsi="yandex-sans"/>
          <w:color w:val="000000"/>
          <w:sz w:val="21"/>
          <w:szCs w:val="23"/>
        </w:rPr>
      </w:pPr>
      <w:r w:rsidRPr="000F1B23">
        <w:rPr>
          <w:color w:val="000000"/>
          <w:szCs w:val="28"/>
        </w:rPr>
        <w:t>портфолио,</w:t>
      </w:r>
    </w:p>
    <w:p w14:paraId="168DAFD4" w14:textId="77777777" w:rsidR="000F1B23" w:rsidRPr="000F1B23" w:rsidRDefault="000F1B23" w:rsidP="000F1B23">
      <w:pPr>
        <w:pStyle w:val="a7"/>
        <w:numPr>
          <w:ilvl w:val="0"/>
          <w:numId w:val="173"/>
        </w:numPr>
        <w:shd w:val="clear" w:color="auto" w:fill="FFFFFF"/>
        <w:spacing w:after="0" w:afterAutospacing="0"/>
        <w:rPr>
          <w:rFonts w:ascii="yandex-sans" w:hAnsi="yandex-sans"/>
          <w:color w:val="000000"/>
          <w:sz w:val="21"/>
          <w:szCs w:val="23"/>
        </w:rPr>
      </w:pPr>
      <w:r w:rsidRPr="000F1B23">
        <w:rPr>
          <w:color w:val="000000"/>
          <w:szCs w:val="28"/>
        </w:rPr>
        <w:t>внутришкольный мониторинг образовательных достижений,</w:t>
      </w:r>
    </w:p>
    <w:p w14:paraId="549F0BB7" w14:textId="77777777" w:rsidR="000F1B23" w:rsidRPr="000F1B23" w:rsidRDefault="000F1B23" w:rsidP="000F1B23">
      <w:pPr>
        <w:pStyle w:val="a7"/>
        <w:numPr>
          <w:ilvl w:val="0"/>
          <w:numId w:val="173"/>
        </w:numPr>
        <w:shd w:val="clear" w:color="auto" w:fill="FFFFFF"/>
        <w:spacing w:after="0" w:afterAutospacing="0"/>
        <w:rPr>
          <w:rFonts w:ascii="yandex-sans" w:hAnsi="yandex-sans"/>
          <w:color w:val="000000"/>
          <w:sz w:val="21"/>
          <w:szCs w:val="23"/>
        </w:rPr>
      </w:pPr>
      <w:r w:rsidRPr="000F1B23">
        <w:rPr>
          <w:color w:val="000000"/>
          <w:szCs w:val="28"/>
        </w:rPr>
        <w:t>промежуточную и итоговую аттестацию обучающихся.</w:t>
      </w:r>
    </w:p>
    <w:p w14:paraId="7491520E"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К внешним процедурам относятся:</w:t>
      </w:r>
    </w:p>
    <w:p w14:paraId="0605D67B" w14:textId="77777777" w:rsidR="000F1B23" w:rsidRPr="000F1B23" w:rsidRDefault="000F1B23" w:rsidP="000F1B23">
      <w:pPr>
        <w:pStyle w:val="a7"/>
        <w:numPr>
          <w:ilvl w:val="0"/>
          <w:numId w:val="174"/>
        </w:numPr>
        <w:shd w:val="clear" w:color="auto" w:fill="FFFFFF"/>
        <w:spacing w:after="0" w:afterAutospacing="0"/>
        <w:rPr>
          <w:rFonts w:ascii="yandex-sans" w:hAnsi="yandex-sans"/>
          <w:color w:val="000000"/>
          <w:sz w:val="21"/>
          <w:szCs w:val="23"/>
        </w:rPr>
      </w:pPr>
      <w:r w:rsidRPr="000F1B23">
        <w:rPr>
          <w:color w:val="000000"/>
          <w:szCs w:val="28"/>
        </w:rPr>
        <w:t>государственная итоговая аттестация,</w:t>
      </w:r>
    </w:p>
    <w:p w14:paraId="2901D5AC" w14:textId="77777777" w:rsidR="000F1B23" w:rsidRPr="000F1B23" w:rsidRDefault="000F1B23" w:rsidP="000F1B23">
      <w:pPr>
        <w:pStyle w:val="a7"/>
        <w:numPr>
          <w:ilvl w:val="0"/>
          <w:numId w:val="174"/>
        </w:numPr>
        <w:shd w:val="clear" w:color="auto" w:fill="FFFFFF"/>
        <w:spacing w:after="0" w:afterAutospacing="0"/>
        <w:rPr>
          <w:rFonts w:ascii="yandex-sans" w:hAnsi="yandex-sans"/>
          <w:color w:val="000000"/>
          <w:sz w:val="21"/>
          <w:szCs w:val="23"/>
        </w:rPr>
      </w:pPr>
      <w:r w:rsidRPr="000F1B23">
        <w:rPr>
          <w:color w:val="000000"/>
          <w:szCs w:val="28"/>
        </w:rPr>
        <w:t>независимая оценка качества образования и</w:t>
      </w:r>
    </w:p>
    <w:p w14:paraId="466EE8AC" w14:textId="77777777" w:rsidR="000F1B23" w:rsidRPr="000F1B23" w:rsidRDefault="000F1B23" w:rsidP="000F1B23">
      <w:pPr>
        <w:pStyle w:val="a7"/>
        <w:numPr>
          <w:ilvl w:val="0"/>
          <w:numId w:val="175"/>
        </w:numPr>
        <w:shd w:val="clear" w:color="auto" w:fill="FFFFFF"/>
        <w:spacing w:after="0" w:afterAutospacing="0"/>
        <w:rPr>
          <w:rFonts w:ascii="yandex-sans" w:hAnsi="yandex-sans"/>
          <w:color w:val="000000"/>
          <w:sz w:val="21"/>
          <w:szCs w:val="23"/>
        </w:rPr>
      </w:pPr>
      <w:r w:rsidRPr="000F1B23">
        <w:rPr>
          <w:color w:val="000000"/>
          <w:szCs w:val="28"/>
        </w:rPr>
        <w:t>мониторинговые исследованиямуниципального, регионального и федерального уровней.</w:t>
      </w:r>
    </w:p>
    <w:p w14:paraId="27E0E960"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Особенности каждой из указанных процедур описаны в п.1.3.3 настоящего документа.</w:t>
      </w:r>
    </w:p>
    <w:p w14:paraId="7A65C803"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2DB70783" w14:textId="77777777" w:rsidR="000F1B23" w:rsidRDefault="000F1B23" w:rsidP="000F1B23">
      <w:pPr>
        <w:pStyle w:val="a7"/>
        <w:shd w:val="clear" w:color="auto" w:fill="FFFFFF"/>
        <w:spacing w:after="0" w:afterAutospacing="0"/>
        <w:rPr>
          <w:color w:val="000000"/>
          <w:szCs w:val="28"/>
        </w:rPr>
      </w:pPr>
      <w:r w:rsidRPr="000F1B23">
        <w:rPr>
          <w:color w:val="000000"/>
          <w:szCs w:val="28"/>
        </w:rPr>
        <w:t xml:space="preserve">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w:t>
      </w:r>
    </w:p>
    <w:p w14:paraId="61A80022" w14:textId="77777777" w:rsidR="000F1B23" w:rsidRDefault="00C10C50" w:rsidP="000F1B23">
      <w:pPr>
        <w:pStyle w:val="a7"/>
        <w:shd w:val="clear" w:color="auto" w:fill="FFFFFF"/>
        <w:spacing w:after="0" w:afterAutospacing="0"/>
        <w:jc w:val="center"/>
        <w:rPr>
          <w:color w:val="000000"/>
          <w:szCs w:val="28"/>
        </w:rPr>
      </w:pPr>
      <w:r>
        <w:rPr>
          <w:color w:val="000000"/>
          <w:szCs w:val="28"/>
        </w:rPr>
        <w:t>130</w:t>
      </w:r>
    </w:p>
    <w:p w14:paraId="051A0680"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lastRenderedPageBreak/>
        <w:t>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5278106D"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14:paraId="631AFAB7"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Уровневый подход к содержанию оценки</w:t>
      </w:r>
      <w:r w:rsidRPr="000F1B23">
        <w:rPr>
          <w:b/>
          <w:bCs/>
          <w:color w:val="000000"/>
          <w:szCs w:val="28"/>
        </w:rPr>
        <w:t> </w:t>
      </w:r>
      <w:r w:rsidRPr="000F1B23">
        <w:rPr>
          <w:color w:val="000000"/>
          <w:szCs w:val="28"/>
        </w:rPr>
        <w:t>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14:paraId="1D112582" w14:textId="77777777" w:rsidR="000F1B23" w:rsidRPr="000F1B23" w:rsidRDefault="000F1B23" w:rsidP="000F1B23">
      <w:pPr>
        <w:pStyle w:val="a7"/>
        <w:shd w:val="clear" w:color="auto" w:fill="FFFFFF"/>
        <w:spacing w:after="0" w:afterAutospacing="0"/>
        <w:rPr>
          <w:rFonts w:ascii="yandex-sans" w:hAnsi="yandex-sans"/>
          <w:color w:val="000000"/>
          <w:sz w:val="21"/>
          <w:szCs w:val="23"/>
        </w:rPr>
      </w:pPr>
      <w:r w:rsidRPr="000F1B23">
        <w:rPr>
          <w:color w:val="000000"/>
          <w:szCs w:val="28"/>
        </w:rPr>
        <w:t>Уровневый подход к представлению и интерпретации результатов</w:t>
      </w:r>
      <w:r w:rsidRPr="000F1B23">
        <w:rPr>
          <w:b/>
          <w:bCs/>
          <w:color w:val="000000"/>
          <w:szCs w:val="28"/>
        </w:rPr>
        <w:t> </w:t>
      </w:r>
      <w:r w:rsidRPr="000F1B23">
        <w:rPr>
          <w:color w:val="000000"/>
          <w:szCs w:val="28"/>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14:paraId="35D8BCB3" w14:textId="77777777" w:rsidR="000F1B23" w:rsidRPr="000F1B23" w:rsidRDefault="000F1B23" w:rsidP="000F1B23">
      <w:pPr>
        <w:pStyle w:val="western"/>
        <w:shd w:val="clear" w:color="auto" w:fill="FFFFFF"/>
        <w:spacing w:after="0" w:afterAutospacing="0"/>
        <w:rPr>
          <w:rFonts w:ascii="yandex-sans" w:hAnsi="yandex-sans"/>
          <w:color w:val="000000"/>
          <w:sz w:val="21"/>
          <w:szCs w:val="23"/>
        </w:rPr>
      </w:pPr>
      <w:r w:rsidRPr="000F1B23">
        <w:rPr>
          <w:color w:val="000000"/>
          <w:szCs w:val="28"/>
        </w:rPr>
        <w:t>Комплексный подход к оценке образовательных достижений реализуется путем</w:t>
      </w:r>
    </w:p>
    <w:p w14:paraId="56CBFC03" w14:textId="77777777" w:rsidR="000F1B23" w:rsidRPr="000F1B23" w:rsidRDefault="000F1B23" w:rsidP="000F1B23">
      <w:pPr>
        <w:pStyle w:val="a7"/>
        <w:numPr>
          <w:ilvl w:val="0"/>
          <w:numId w:val="176"/>
        </w:numPr>
        <w:shd w:val="clear" w:color="auto" w:fill="FFFFFF"/>
        <w:spacing w:after="0" w:afterAutospacing="0"/>
        <w:rPr>
          <w:rFonts w:ascii="yandex-sans" w:hAnsi="yandex-sans"/>
          <w:color w:val="000000"/>
          <w:sz w:val="21"/>
          <w:szCs w:val="23"/>
        </w:rPr>
      </w:pPr>
      <w:r w:rsidRPr="000F1B23">
        <w:rPr>
          <w:color w:val="000000"/>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14:paraId="6A8FE8E3" w14:textId="77777777" w:rsidR="000F1B23" w:rsidRPr="000F1B23" w:rsidRDefault="000F1B23" w:rsidP="000F1B23">
      <w:pPr>
        <w:pStyle w:val="a7"/>
        <w:numPr>
          <w:ilvl w:val="0"/>
          <w:numId w:val="176"/>
        </w:numPr>
        <w:shd w:val="clear" w:color="auto" w:fill="FFFFFF"/>
        <w:spacing w:after="0" w:afterAutospacing="0"/>
        <w:rPr>
          <w:rFonts w:ascii="yandex-sans" w:hAnsi="yandex-sans"/>
          <w:color w:val="000000"/>
          <w:sz w:val="21"/>
          <w:szCs w:val="23"/>
        </w:rPr>
      </w:pPr>
      <w:r w:rsidRPr="000F1B23">
        <w:rPr>
          <w:color w:val="000000"/>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2DE63896" w14:textId="77777777" w:rsidR="000F1B23" w:rsidRPr="000F1B23" w:rsidRDefault="000F1B23" w:rsidP="000F1B23">
      <w:pPr>
        <w:pStyle w:val="a7"/>
        <w:numPr>
          <w:ilvl w:val="0"/>
          <w:numId w:val="176"/>
        </w:numPr>
        <w:shd w:val="clear" w:color="auto" w:fill="FFFFFF"/>
        <w:spacing w:after="0" w:afterAutospacing="0"/>
        <w:rPr>
          <w:rFonts w:ascii="yandex-sans" w:hAnsi="yandex-sans"/>
          <w:color w:val="000000"/>
          <w:sz w:val="21"/>
          <w:szCs w:val="23"/>
        </w:rPr>
      </w:pPr>
      <w:r w:rsidRPr="000F1B23">
        <w:rPr>
          <w:color w:val="000000"/>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7415B073" w14:textId="77777777" w:rsidR="000F1B23" w:rsidRPr="000F1B23" w:rsidRDefault="000F1B23" w:rsidP="000F1B23">
      <w:pPr>
        <w:pStyle w:val="a7"/>
        <w:numPr>
          <w:ilvl w:val="0"/>
          <w:numId w:val="176"/>
        </w:numPr>
        <w:shd w:val="clear" w:color="auto" w:fill="FFFFFF"/>
        <w:spacing w:after="0" w:afterAutospacing="0"/>
        <w:rPr>
          <w:rFonts w:ascii="yandex-sans" w:hAnsi="yandex-sans"/>
          <w:color w:val="000000"/>
          <w:sz w:val="21"/>
          <w:szCs w:val="23"/>
        </w:rPr>
      </w:pPr>
      <w:r w:rsidRPr="000F1B23">
        <w:rPr>
          <w:color w:val="000000"/>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14:paraId="7F1F236F" w14:textId="77777777" w:rsidR="000F1B23" w:rsidRDefault="000F1B23" w:rsidP="00E67F56">
      <w:pPr>
        <w:autoSpaceDE w:val="0"/>
        <w:autoSpaceDN w:val="0"/>
        <w:adjustRightInd w:val="0"/>
        <w:spacing w:after="0" w:line="240" w:lineRule="auto"/>
        <w:rPr>
          <w:rFonts w:ascii="Times New Roman" w:hAnsi="Times New Roman" w:cs="Times New Roman"/>
          <w:sz w:val="24"/>
          <w:szCs w:val="24"/>
        </w:rPr>
      </w:pPr>
    </w:p>
    <w:p w14:paraId="689F5CAC" w14:textId="77777777" w:rsidR="000F1B23" w:rsidRPr="00B02B89" w:rsidRDefault="000F1B23" w:rsidP="00E67F56">
      <w:pPr>
        <w:autoSpaceDE w:val="0"/>
        <w:autoSpaceDN w:val="0"/>
        <w:adjustRightInd w:val="0"/>
        <w:spacing w:after="0" w:line="240" w:lineRule="auto"/>
        <w:rPr>
          <w:rFonts w:ascii="Times New Roman" w:hAnsi="Times New Roman" w:cs="Times New Roman"/>
          <w:sz w:val="24"/>
          <w:szCs w:val="24"/>
        </w:rPr>
      </w:pPr>
    </w:p>
    <w:p w14:paraId="44B31C5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исьменные контрольные задания, тесты, тематика рефератов, перечень тем учебного</w:t>
      </w:r>
    </w:p>
    <w:p w14:paraId="2653C22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урса для собеседования разрабатываются школьными методическими объединениями в</w:t>
      </w:r>
    </w:p>
    <w:p w14:paraId="764C05A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оответствии с государственным стандартом общего образования и статусом</w:t>
      </w:r>
    </w:p>
    <w:p w14:paraId="5D815C9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разовательного учреждения. Они утверждаются приказом директора образовательного</w:t>
      </w:r>
    </w:p>
    <w:p w14:paraId="46CACC9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чреждения.</w:t>
      </w:r>
    </w:p>
    <w:p w14:paraId="6D16FF9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Ежегодная промежуточная аттестация по отдельным предметам проводится в</w:t>
      </w:r>
    </w:p>
    <w:p w14:paraId="2657213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нце учебного года, начиная с 5-го класса. Система оценок при промежуточной</w:t>
      </w:r>
    </w:p>
    <w:p w14:paraId="77A0FB3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аттестации — по 5-балльной системе. Формы проведения аттестации: зачет,</w:t>
      </w:r>
    </w:p>
    <w:p w14:paraId="75D333F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обеседование, защита реферата, защита творческой работы, тестирование, итоговая</w:t>
      </w:r>
    </w:p>
    <w:p w14:paraId="427D7EA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нтрольная работа.</w:t>
      </w:r>
    </w:p>
    <w:p w14:paraId="637059C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омежуточная аттестация обучающихся может проводиться в различных формах, как</w:t>
      </w:r>
    </w:p>
    <w:p w14:paraId="68311F53" w14:textId="77777777" w:rsidR="000F1B23" w:rsidRDefault="00C10C50" w:rsidP="000F1B23">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31</w:t>
      </w:r>
    </w:p>
    <w:p w14:paraId="3F8BB2E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исьменно, так и устно.</w:t>
      </w:r>
    </w:p>
    <w:p w14:paraId="6D5B3C8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lastRenderedPageBreak/>
        <w:t>Формами проведения письменной аттестации являются</w:t>
      </w:r>
      <w:r w:rsidRPr="00B02B89">
        <w:rPr>
          <w:rFonts w:ascii="Times New Roman" w:hAnsi="Times New Roman" w:cs="Times New Roman"/>
          <w:sz w:val="24"/>
          <w:szCs w:val="24"/>
        </w:rPr>
        <w:t>:</w:t>
      </w:r>
    </w:p>
    <w:p w14:paraId="602D12F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диктант (5-8-й классы);</w:t>
      </w:r>
    </w:p>
    <w:p w14:paraId="3C3DF33D"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контрольная работа по математике (5-8-й классы);</w:t>
      </w:r>
    </w:p>
    <w:p w14:paraId="2FA92CA6" w14:textId="77777777" w:rsidR="0087316D" w:rsidRPr="00B02B89" w:rsidRDefault="0087316D" w:rsidP="0087316D">
      <w:pPr>
        <w:autoSpaceDE w:val="0"/>
        <w:autoSpaceDN w:val="0"/>
        <w:adjustRightInd w:val="0"/>
        <w:spacing w:after="0" w:line="240" w:lineRule="auto"/>
        <w:jc w:val="center"/>
        <w:rPr>
          <w:rFonts w:ascii="Times New Roman" w:hAnsi="Times New Roman" w:cs="Times New Roman"/>
          <w:sz w:val="24"/>
          <w:szCs w:val="24"/>
        </w:rPr>
      </w:pPr>
    </w:p>
    <w:p w14:paraId="0822ACB5"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К устным видам промежуточной аттестации относятся:</w:t>
      </w:r>
    </w:p>
    <w:p w14:paraId="35484B6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проверка техники чтения</w:t>
      </w:r>
    </w:p>
    <w:p w14:paraId="3181C2B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защита проекта</w:t>
      </w:r>
    </w:p>
    <w:p w14:paraId="5A1738C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защита творческой работы</w:t>
      </w:r>
    </w:p>
    <w:p w14:paraId="47E9E56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тестирование</w:t>
      </w:r>
    </w:p>
    <w:p w14:paraId="7312D30B" w14:textId="77777777" w:rsidR="000F1B23" w:rsidRPr="00B02B89" w:rsidRDefault="00E67F56" w:rsidP="00C10C50">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сдача нормативов по физической культуре</w:t>
      </w:r>
    </w:p>
    <w:p w14:paraId="34374E6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зачет</w:t>
      </w:r>
    </w:p>
    <w:p w14:paraId="48C76D3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собеседование</w:t>
      </w:r>
    </w:p>
    <w:p w14:paraId="25B54F0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и проведении промежуточной аттестации в форме собеседования обучающийся</w:t>
      </w:r>
    </w:p>
    <w:p w14:paraId="37A602B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без подготовки отвечает на вопросы аттестационной комиссии по одной из ключевых тем</w:t>
      </w:r>
    </w:p>
    <w:p w14:paraId="76C3A07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урса или отвечает на вопросы обобщающего характера по всем темам образовательной</w:t>
      </w:r>
    </w:p>
    <w:p w14:paraId="49EEE71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ограммы данного года обучения.</w:t>
      </w:r>
    </w:p>
    <w:p w14:paraId="6D2447A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и проведении промежуточной аттестации в форме защиты проекта обучающийся</w:t>
      </w:r>
    </w:p>
    <w:p w14:paraId="23DEAE6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едставляет проект учителю на рецензию за неделю до дня промежуточной аттестации.</w:t>
      </w:r>
    </w:p>
    <w:p w14:paraId="30D4CD3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Аттестационная комиссия знакомится с рецензией и по итогам защиты проекта</w:t>
      </w:r>
    </w:p>
    <w:p w14:paraId="6ED20BE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ыставляет оценку обучающемуся.</w:t>
      </w:r>
    </w:p>
    <w:p w14:paraId="0B20657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ериодичность текущего контроля </w:t>
      </w:r>
      <w:r w:rsidRPr="00B02B89">
        <w:rPr>
          <w:rFonts w:ascii="Times New Roman" w:hAnsi="Times New Roman" w:cs="Times New Roman"/>
          <w:sz w:val="24"/>
          <w:szCs w:val="24"/>
        </w:rPr>
        <w:t xml:space="preserve"> аттестации учащихся:</w:t>
      </w:r>
    </w:p>
    <w:p w14:paraId="74E1E63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B02B89">
        <w:rPr>
          <w:rFonts w:ascii="Times New Roman" w:hAnsi="Times New Roman" w:cs="Times New Roman"/>
          <w:sz w:val="24"/>
          <w:szCs w:val="24"/>
        </w:rPr>
        <w:t xml:space="preserve"> во всех классах (5-9) </w:t>
      </w:r>
      <w:r>
        <w:rPr>
          <w:rFonts w:ascii="Times New Roman" w:hAnsi="Times New Roman" w:cs="Times New Roman"/>
          <w:sz w:val="24"/>
          <w:szCs w:val="24"/>
        </w:rPr>
        <w:t xml:space="preserve"> 1-3 четверти </w:t>
      </w:r>
      <w:r w:rsidRPr="00B02B89">
        <w:rPr>
          <w:rFonts w:ascii="Times New Roman" w:hAnsi="Times New Roman" w:cs="Times New Roman"/>
          <w:sz w:val="24"/>
          <w:szCs w:val="24"/>
        </w:rPr>
        <w:t>заканч</w:t>
      </w:r>
      <w:r>
        <w:rPr>
          <w:rFonts w:ascii="Times New Roman" w:hAnsi="Times New Roman" w:cs="Times New Roman"/>
          <w:sz w:val="24"/>
          <w:szCs w:val="24"/>
        </w:rPr>
        <w:t xml:space="preserve">иваются  </w:t>
      </w:r>
    </w:p>
    <w:p w14:paraId="1948BCB8"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нтрольными работами (зачетами, с</w:t>
      </w:r>
      <w:r>
        <w:rPr>
          <w:rFonts w:ascii="Times New Roman" w:hAnsi="Times New Roman" w:cs="Times New Roman"/>
          <w:sz w:val="24"/>
          <w:szCs w:val="24"/>
        </w:rPr>
        <w:t xml:space="preserve">обеседованием) по </w:t>
      </w:r>
      <w:r w:rsidRPr="00B02B89">
        <w:rPr>
          <w:rFonts w:ascii="Times New Roman" w:hAnsi="Times New Roman" w:cs="Times New Roman"/>
          <w:sz w:val="24"/>
          <w:szCs w:val="24"/>
        </w:rPr>
        <w:t xml:space="preserve"> предметам</w:t>
      </w:r>
      <w:r>
        <w:rPr>
          <w:rFonts w:ascii="Times New Roman" w:hAnsi="Times New Roman" w:cs="Times New Roman"/>
          <w:sz w:val="24"/>
          <w:szCs w:val="24"/>
        </w:rPr>
        <w:t xml:space="preserve"> (согласно ВШК школы)</w:t>
      </w:r>
      <w:r w:rsidRPr="00B02B89">
        <w:rPr>
          <w:rFonts w:ascii="Times New Roman" w:hAnsi="Times New Roman" w:cs="Times New Roman"/>
          <w:sz w:val="24"/>
          <w:szCs w:val="24"/>
        </w:rPr>
        <w:t>;</w:t>
      </w:r>
    </w:p>
    <w:p w14:paraId="167CAD4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риодичность промежуточной аттестации:</w:t>
      </w:r>
    </w:p>
    <w:p w14:paraId="4810F6E7" w14:textId="77777777" w:rsidR="00E67F56" w:rsidRPr="00B02B89" w:rsidRDefault="00E67F56" w:rsidP="00C10C50">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учебный год в 5-8 классах заканчивается аттестацией (</w:t>
      </w:r>
      <w:r w:rsidR="00C10C50">
        <w:rPr>
          <w:rFonts w:ascii="Times New Roman" w:hAnsi="Times New Roman" w:cs="Times New Roman"/>
          <w:sz w:val="24"/>
          <w:szCs w:val="24"/>
        </w:rPr>
        <w:t>все предметы</w:t>
      </w:r>
      <w:r w:rsidRPr="00B02B89">
        <w:rPr>
          <w:rFonts w:ascii="Times New Roman" w:hAnsi="Times New Roman" w:cs="Times New Roman"/>
          <w:sz w:val="24"/>
          <w:szCs w:val="24"/>
        </w:rPr>
        <w:t>).</w:t>
      </w:r>
    </w:p>
    <w:p w14:paraId="4DDCE1E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тоговая отметка по учебному предмету в переводных классах выставляется</w:t>
      </w:r>
    </w:p>
    <w:p w14:paraId="2DD2F03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учителем на основе среднего арифметического между </w:t>
      </w:r>
      <w:r w:rsidR="00C10C50">
        <w:rPr>
          <w:rFonts w:ascii="Times New Roman" w:hAnsi="Times New Roman" w:cs="Times New Roman"/>
          <w:sz w:val="24"/>
          <w:szCs w:val="24"/>
        </w:rPr>
        <w:t xml:space="preserve">четвертными отметками с учётом </w:t>
      </w:r>
      <w:r w:rsidRPr="00B02B89">
        <w:rPr>
          <w:rFonts w:ascii="Times New Roman" w:hAnsi="Times New Roman" w:cs="Times New Roman"/>
          <w:sz w:val="24"/>
          <w:szCs w:val="24"/>
        </w:rPr>
        <w:t>,</w:t>
      </w:r>
    </w:p>
    <w:p w14:paraId="10559E7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полученной обучающимся по результатам </w:t>
      </w:r>
      <w:r>
        <w:rPr>
          <w:rFonts w:ascii="Times New Roman" w:hAnsi="Times New Roman" w:cs="Times New Roman"/>
          <w:sz w:val="24"/>
          <w:szCs w:val="24"/>
        </w:rPr>
        <w:t xml:space="preserve"> текущего контроля и </w:t>
      </w:r>
      <w:r w:rsidRPr="00B02B89">
        <w:rPr>
          <w:rFonts w:ascii="Times New Roman" w:hAnsi="Times New Roman" w:cs="Times New Roman"/>
          <w:sz w:val="24"/>
          <w:szCs w:val="24"/>
        </w:rPr>
        <w:t>промежуточной аттестации.</w:t>
      </w:r>
    </w:p>
    <w:p w14:paraId="3FADB93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ложительная итоговая отметка не может быть выставлена при получении</w:t>
      </w:r>
    </w:p>
    <w:p w14:paraId="06A829D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еудовлетворительной отметки по результатам промежуточной аттестации. При</w:t>
      </w:r>
    </w:p>
    <w:p w14:paraId="7C5AA87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лучении неудовлетворительной отметки по одному предмету, учащийся имеет право</w:t>
      </w:r>
    </w:p>
    <w:p w14:paraId="3CFD213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ересдать данный предмет. Итоговая оценка по предмету не может быть выставлена</w:t>
      </w:r>
    </w:p>
    <w:p w14:paraId="55F001F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ыше аттестационной (в отношении оценок «2» и «5»).</w:t>
      </w:r>
    </w:p>
    <w:p w14:paraId="73872E8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 случае несогласия обучающегося, его родителей (законных представителей) с</w:t>
      </w:r>
    </w:p>
    <w:p w14:paraId="2411B35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езультатами промежуточной аттестации, обучающемуся предоставляется возможность</w:t>
      </w:r>
    </w:p>
    <w:p w14:paraId="5618C0A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дать экзамен повторно по соответствующему предмету комиссии, образованной советом</w:t>
      </w:r>
    </w:p>
    <w:p w14:paraId="0EA4AB0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разовательного учреждения.</w:t>
      </w:r>
    </w:p>
    <w:p w14:paraId="5E4200E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т промежуточной аттестации на основании справок из медицинских учреждений</w:t>
      </w:r>
    </w:p>
    <w:p w14:paraId="2528DA0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свобождаются дети-инвалиды.</w:t>
      </w:r>
    </w:p>
    <w:p w14:paraId="2B414F6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а основании решения педагогического совета могут быть освобождены от</w:t>
      </w:r>
    </w:p>
    <w:p w14:paraId="038F1A5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омежуточной аттестации обучающиеся:</w:t>
      </w:r>
    </w:p>
    <w:p w14:paraId="23F2A79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имеющие отличные отметки по предмету, вынесенному на промежуточную</w:t>
      </w:r>
    </w:p>
    <w:p w14:paraId="2F133A5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аттестацию в данном учебном году;</w:t>
      </w:r>
    </w:p>
    <w:p w14:paraId="0FB2258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выезжающие на учебно-тренировочные сборы кандидатов в сборные команды на</w:t>
      </w:r>
    </w:p>
    <w:p w14:paraId="4057550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лимпиады школьников, на российские или международные спортивные соревнования,</w:t>
      </w:r>
    </w:p>
    <w:p w14:paraId="7166FB2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нкурсы, смотры, олимпиады и тренировочные сборы;</w:t>
      </w:r>
    </w:p>
    <w:p w14:paraId="16BF3901" w14:textId="77777777" w:rsidR="00C10C50" w:rsidRDefault="00C10C50" w:rsidP="000F1B23">
      <w:pPr>
        <w:autoSpaceDE w:val="0"/>
        <w:autoSpaceDN w:val="0"/>
        <w:adjustRightInd w:val="0"/>
        <w:spacing w:after="0" w:line="240" w:lineRule="auto"/>
        <w:jc w:val="center"/>
        <w:rPr>
          <w:rFonts w:ascii="Times New Roman" w:hAnsi="Times New Roman" w:cs="Times New Roman"/>
          <w:sz w:val="24"/>
          <w:szCs w:val="24"/>
        </w:rPr>
      </w:pPr>
    </w:p>
    <w:p w14:paraId="40FAA9D0" w14:textId="77777777" w:rsidR="00C10C50" w:rsidRDefault="00C10C50" w:rsidP="000F1B23">
      <w:pPr>
        <w:autoSpaceDE w:val="0"/>
        <w:autoSpaceDN w:val="0"/>
        <w:adjustRightInd w:val="0"/>
        <w:spacing w:after="0" w:line="240" w:lineRule="auto"/>
        <w:jc w:val="center"/>
        <w:rPr>
          <w:rFonts w:ascii="Times New Roman" w:hAnsi="Times New Roman" w:cs="Times New Roman"/>
          <w:sz w:val="24"/>
          <w:szCs w:val="24"/>
        </w:rPr>
      </w:pPr>
    </w:p>
    <w:p w14:paraId="6B517138" w14:textId="77777777" w:rsidR="00C10C50" w:rsidRDefault="00C10C50" w:rsidP="000F1B23">
      <w:pPr>
        <w:autoSpaceDE w:val="0"/>
        <w:autoSpaceDN w:val="0"/>
        <w:adjustRightInd w:val="0"/>
        <w:spacing w:after="0" w:line="240" w:lineRule="auto"/>
        <w:jc w:val="center"/>
        <w:rPr>
          <w:rFonts w:ascii="Times New Roman" w:hAnsi="Times New Roman" w:cs="Times New Roman"/>
          <w:sz w:val="24"/>
          <w:szCs w:val="24"/>
        </w:rPr>
      </w:pPr>
    </w:p>
    <w:p w14:paraId="2E715753" w14:textId="77777777" w:rsidR="00C10C50" w:rsidRDefault="00C10C50" w:rsidP="000F1B23">
      <w:pPr>
        <w:autoSpaceDE w:val="0"/>
        <w:autoSpaceDN w:val="0"/>
        <w:adjustRightInd w:val="0"/>
        <w:spacing w:after="0" w:line="240" w:lineRule="auto"/>
        <w:jc w:val="center"/>
        <w:rPr>
          <w:rFonts w:ascii="Times New Roman" w:hAnsi="Times New Roman" w:cs="Times New Roman"/>
          <w:sz w:val="24"/>
          <w:szCs w:val="24"/>
        </w:rPr>
      </w:pPr>
    </w:p>
    <w:p w14:paraId="4D2FC6DF" w14:textId="77777777" w:rsidR="00C10C50" w:rsidRDefault="00C10C50" w:rsidP="000F1B23">
      <w:pPr>
        <w:autoSpaceDE w:val="0"/>
        <w:autoSpaceDN w:val="0"/>
        <w:adjustRightInd w:val="0"/>
        <w:spacing w:after="0" w:line="240" w:lineRule="auto"/>
        <w:jc w:val="center"/>
        <w:rPr>
          <w:rFonts w:ascii="Times New Roman" w:hAnsi="Times New Roman" w:cs="Times New Roman"/>
          <w:sz w:val="24"/>
          <w:szCs w:val="24"/>
        </w:rPr>
      </w:pPr>
    </w:p>
    <w:p w14:paraId="3CED29EF" w14:textId="77777777" w:rsidR="00C10C50" w:rsidRDefault="00C10C50" w:rsidP="000F1B23">
      <w:pPr>
        <w:autoSpaceDE w:val="0"/>
        <w:autoSpaceDN w:val="0"/>
        <w:adjustRightInd w:val="0"/>
        <w:spacing w:after="0" w:line="240" w:lineRule="auto"/>
        <w:jc w:val="center"/>
        <w:rPr>
          <w:rFonts w:ascii="Times New Roman" w:hAnsi="Times New Roman" w:cs="Times New Roman"/>
          <w:sz w:val="24"/>
          <w:szCs w:val="24"/>
        </w:rPr>
      </w:pPr>
    </w:p>
    <w:p w14:paraId="716E9641" w14:textId="77777777" w:rsidR="000F1B23" w:rsidRDefault="000D69B9" w:rsidP="000F1B23">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32</w:t>
      </w:r>
    </w:p>
    <w:p w14:paraId="3A87330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 особых случаях обучающиеся могут быть освобождены от промежуточной</w:t>
      </w:r>
    </w:p>
    <w:p w14:paraId="6FBE41E0" w14:textId="77777777" w:rsidR="000F1B23" w:rsidRDefault="000F1B23" w:rsidP="000F1B23">
      <w:pPr>
        <w:autoSpaceDE w:val="0"/>
        <w:autoSpaceDN w:val="0"/>
        <w:adjustRightInd w:val="0"/>
        <w:spacing w:after="0" w:line="240" w:lineRule="auto"/>
        <w:jc w:val="center"/>
        <w:rPr>
          <w:rFonts w:ascii="Times New Roman" w:hAnsi="Times New Roman" w:cs="Times New Roman"/>
          <w:sz w:val="24"/>
          <w:szCs w:val="24"/>
        </w:rPr>
      </w:pPr>
    </w:p>
    <w:p w14:paraId="70F22B8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аттестации:</w:t>
      </w:r>
    </w:p>
    <w:p w14:paraId="157BDAE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по состоянию здоровья;</w:t>
      </w:r>
    </w:p>
    <w:p w14:paraId="4B892D6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в связи с пребыванием в оздоровительных образовательных учреждениях</w:t>
      </w:r>
    </w:p>
    <w:p w14:paraId="689E9FD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анаторного типа для детей, нуждающихся в длительном лечении;</w:t>
      </w:r>
    </w:p>
    <w:p w14:paraId="28666DB2"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 </w:t>
      </w:r>
      <w:r w:rsidRPr="00B02B89">
        <w:rPr>
          <w:rFonts w:ascii="Times New Roman" w:hAnsi="Times New Roman" w:cs="Times New Roman"/>
          <w:sz w:val="24"/>
          <w:szCs w:val="24"/>
        </w:rPr>
        <w:t>в связи с нахождением в лечебно-профилактических учреждениях более 4-х</w:t>
      </w:r>
    </w:p>
    <w:p w14:paraId="7C8B0BC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есяцев.</w:t>
      </w:r>
    </w:p>
    <w:p w14:paraId="7D506B8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писок освобожденных от промежуточной аттестации обучающихся утверждается</w:t>
      </w:r>
    </w:p>
    <w:p w14:paraId="113ABCF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иказом директора общеобразовательного учреждения.</w:t>
      </w:r>
    </w:p>
    <w:p w14:paraId="15711BB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учающиеся, имеющие неудовлетворительную годовую оценку по учебному предмету,</w:t>
      </w:r>
    </w:p>
    <w:p w14:paraId="2F41F5B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язаны пройти промежуточную аттестацию по данному предмету.</w:t>
      </w:r>
    </w:p>
    <w:p w14:paraId="107CD92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тоги промежуточной аттестации обучающихся отражаются отдельной графой в</w:t>
      </w:r>
    </w:p>
    <w:p w14:paraId="20A2AAC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лассных журналах в разделах тех предметов, по которым она проводилась. Итоговые</w:t>
      </w:r>
    </w:p>
    <w:p w14:paraId="1B7F057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тметки по учебным предметам с учетом результатов промежуточной аттестации за</w:t>
      </w:r>
    </w:p>
    <w:p w14:paraId="73025AC8" w14:textId="77777777" w:rsidR="000F1B23"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текущий учебный год должны быть выставлены до 25 мая</w:t>
      </w:r>
    </w:p>
    <w:p w14:paraId="3C61AAB6" w14:textId="77777777" w:rsidR="000F1B23" w:rsidRDefault="000F1B23" w:rsidP="00E67F56">
      <w:pPr>
        <w:autoSpaceDE w:val="0"/>
        <w:autoSpaceDN w:val="0"/>
        <w:adjustRightInd w:val="0"/>
        <w:spacing w:after="0" w:line="240" w:lineRule="auto"/>
        <w:rPr>
          <w:rFonts w:ascii="Times New Roman" w:hAnsi="Times New Roman" w:cs="Times New Roman"/>
          <w:sz w:val="24"/>
          <w:szCs w:val="24"/>
        </w:rPr>
      </w:pPr>
    </w:p>
    <w:p w14:paraId="09DECBE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еревод обучающихся в следующий класс, а также с образовательной программы</w:t>
      </w:r>
    </w:p>
    <w:p w14:paraId="43422BB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едыдущего уровня на следующий уровень общего образования производится по</w:t>
      </w:r>
    </w:p>
    <w:p w14:paraId="5C933B6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шению педагогического совета</w:t>
      </w:r>
      <w:r w:rsidRPr="00B02B89">
        <w:rPr>
          <w:rFonts w:ascii="Times New Roman" w:hAnsi="Times New Roman" w:cs="Times New Roman"/>
          <w:sz w:val="24"/>
          <w:szCs w:val="24"/>
        </w:rPr>
        <w:t>. Обучающиеся, не</w:t>
      </w:r>
    </w:p>
    <w:p w14:paraId="1759F1C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своившие образовательную программу предыдущего уровня, не допускаются к обучению</w:t>
      </w:r>
    </w:p>
    <w:p w14:paraId="709D043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а следующей ступени общего образования в соответствии с п. 5 ст. 17 Закона РФ «Об об-</w:t>
      </w:r>
    </w:p>
    <w:p w14:paraId="52B83A5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азовании».</w:t>
      </w:r>
    </w:p>
    <w:p w14:paraId="00A27BC4"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472BA1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05AAEF1"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1F65925"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2C6DB8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1E17468"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213B9EDD"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74A390A"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57AE350"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66F5420"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7FAFDDB"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2E9972D"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65939F1"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3810ACEB"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2C68018"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42D18E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121E77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CBA3A0A"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F518219"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24F8EB93"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C722EDB"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37C7A33"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968CD1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48FFD8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2FD597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C5EF484"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1D73934"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8BA7B25" w14:textId="77777777" w:rsidR="000F1B23" w:rsidRDefault="000F1B23" w:rsidP="00E67F56">
      <w:pPr>
        <w:autoSpaceDE w:val="0"/>
        <w:autoSpaceDN w:val="0"/>
        <w:adjustRightInd w:val="0"/>
        <w:spacing w:after="0" w:line="240" w:lineRule="auto"/>
        <w:rPr>
          <w:rFonts w:ascii="Times New Roman" w:hAnsi="Times New Roman" w:cs="Times New Roman"/>
          <w:b/>
          <w:bCs/>
          <w:sz w:val="24"/>
          <w:szCs w:val="24"/>
        </w:rPr>
      </w:pPr>
    </w:p>
    <w:p w14:paraId="55133300" w14:textId="77777777" w:rsidR="000F1B23" w:rsidRDefault="000F1B23" w:rsidP="00E67F56">
      <w:pPr>
        <w:autoSpaceDE w:val="0"/>
        <w:autoSpaceDN w:val="0"/>
        <w:adjustRightInd w:val="0"/>
        <w:spacing w:after="0" w:line="240" w:lineRule="auto"/>
        <w:rPr>
          <w:rFonts w:ascii="Times New Roman" w:hAnsi="Times New Roman" w:cs="Times New Roman"/>
          <w:b/>
          <w:bCs/>
          <w:sz w:val="24"/>
          <w:szCs w:val="24"/>
        </w:rPr>
      </w:pPr>
    </w:p>
    <w:p w14:paraId="5C986ACE" w14:textId="77777777" w:rsidR="000F1B23" w:rsidRDefault="000F1B23" w:rsidP="00E67F56">
      <w:pPr>
        <w:autoSpaceDE w:val="0"/>
        <w:autoSpaceDN w:val="0"/>
        <w:adjustRightInd w:val="0"/>
        <w:spacing w:after="0" w:line="240" w:lineRule="auto"/>
        <w:rPr>
          <w:rFonts w:ascii="Times New Roman" w:hAnsi="Times New Roman" w:cs="Times New Roman"/>
          <w:b/>
          <w:bCs/>
          <w:sz w:val="24"/>
          <w:szCs w:val="24"/>
        </w:rPr>
      </w:pPr>
    </w:p>
    <w:p w14:paraId="5E463893" w14:textId="77777777" w:rsidR="000F1B23" w:rsidRDefault="000F1B23" w:rsidP="00E67F56">
      <w:pPr>
        <w:autoSpaceDE w:val="0"/>
        <w:autoSpaceDN w:val="0"/>
        <w:adjustRightInd w:val="0"/>
        <w:spacing w:after="0" w:line="240" w:lineRule="auto"/>
        <w:rPr>
          <w:rFonts w:ascii="Times New Roman" w:hAnsi="Times New Roman" w:cs="Times New Roman"/>
          <w:b/>
          <w:bCs/>
          <w:sz w:val="24"/>
          <w:szCs w:val="24"/>
        </w:rPr>
      </w:pPr>
    </w:p>
    <w:p w14:paraId="46F55424" w14:textId="77777777" w:rsidR="000F1B23" w:rsidRDefault="000F1B23" w:rsidP="00E67F56">
      <w:pPr>
        <w:autoSpaceDE w:val="0"/>
        <w:autoSpaceDN w:val="0"/>
        <w:adjustRightInd w:val="0"/>
        <w:spacing w:after="0" w:line="240" w:lineRule="auto"/>
        <w:rPr>
          <w:rFonts w:ascii="Times New Roman" w:hAnsi="Times New Roman" w:cs="Times New Roman"/>
          <w:b/>
          <w:bCs/>
          <w:sz w:val="24"/>
          <w:szCs w:val="24"/>
        </w:rPr>
      </w:pPr>
    </w:p>
    <w:p w14:paraId="4CA9C2C4"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27A1C34E"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03CE429C" w14:textId="77777777" w:rsidR="0087316D" w:rsidRDefault="000D69B9" w:rsidP="0087316D">
      <w:pPr>
        <w:autoSpaceDE w:val="0"/>
        <w:autoSpaceDN w:val="0"/>
        <w:adjustRightInd w:val="0"/>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133</w:t>
      </w:r>
    </w:p>
    <w:p w14:paraId="1ADE01C9"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1F74ED1"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79776C1"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r w:rsidRPr="00B02B89">
        <w:rPr>
          <w:rFonts w:ascii="Times New Roman" w:hAnsi="Times New Roman" w:cs="Times New Roman"/>
          <w:b/>
          <w:bCs/>
          <w:sz w:val="24"/>
          <w:szCs w:val="24"/>
        </w:rPr>
        <w:t>1.3.2. Особеннос</w:t>
      </w:r>
      <w:r>
        <w:rPr>
          <w:rFonts w:ascii="Times New Roman" w:hAnsi="Times New Roman" w:cs="Times New Roman"/>
          <w:b/>
          <w:bCs/>
          <w:sz w:val="24"/>
          <w:szCs w:val="24"/>
        </w:rPr>
        <w:t>ти оценки личностных результатов.</w:t>
      </w:r>
    </w:p>
    <w:p w14:paraId="28B380E3" w14:textId="77777777" w:rsidR="00E67F56" w:rsidRPr="00B02B89" w:rsidRDefault="00E67F56" w:rsidP="00E67F56">
      <w:pPr>
        <w:autoSpaceDE w:val="0"/>
        <w:autoSpaceDN w:val="0"/>
        <w:adjustRightInd w:val="0"/>
        <w:spacing w:after="0" w:line="240" w:lineRule="auto"/>
        <w:rPr>
          <w:rFonts w:ascii="Times New Roman" w:hAnsi="Times New Roman" w:cs="Times New Roman"/>
          <w:b/>
          <w:bCs/>
          <w:sz w:val="24"/>
          <w:szCs w:val="24"/>
        </w:rPr>
      </w:pPr>
    </w:p>
    <w:p w14:paraId="096455D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Оценка личностных результатов </w:t>
      </w:r>
      <w:r w:rsidRPr="00B02B89">
        <w:rPr>
          <w:rFonts w:ascii="Times New Roman" w:hAnsi="Times New Roman" w:cs="Times New Roman"/>
          <w:sz w:val="24"/>
          <w:szCs w:val="24"/>
        </w:rPr>
        <w:t>представляет собой оценку достижения</w:t>
      </w:r>
    </w:p>
    <w:p w14:paraId="693DD69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учающимися в ходе их личностного развития планируемых результатов,</w:t>
      </w:r>
    </w:p>
    <w:p w14:paraId="045F707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едставленных в разделе «Личностные универсальные учебные действия» программы</w:t>
      </w:r>
    </w:p>
    <w:p w14:paraId="5C6A9C3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формирования универсальных учебных действий.</w:t>
      </w:r>
    </w:p>
    <w:p w14:paraId="00F79DA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Формирование личностных результатов обеспечивается в ходе реализации всех</w:t>
      </w:r>
    </w:p>
    <w:p w14:paraId="366902C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мпонентов образовательного процесса, включая внеурочную деятельность,</w:t>
      </w:r>
    </w:p>
    <w:p w14:paraId="759CCC6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еализуемую семьёй и школой.</w:t>
      </w:r>
    </w:p>
    <w:p w14:paraId="1B5AB2F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Основным </w:t>
      </w:r>
      <w:r w:rsidRPr="00B02B89">
        <w:rPr>
          <w:rFonts w:ascii="Times New Roman" w:hAnsi="Times New Roman" w:cs="Times New Roman"/>
          <w:bCs/>
          <w:sz w:val="24"/>
          <w:szCs w:val="24"/>
        </w:rPr>
        <w:t xml:space="preserve">объектом </w:t>
      </w:r>
      <w:r w:rsidRPr="00B02B89">
        <w:rPr>
          <w:rFonts w:ascii="Times New Roman" w:hAnsi="Times New Roman" w:cs="Times New Roman"/>
          <w:sz w:val="24"/>
          <w:szCs w:val="24"/>
        </w:rPr>
        <w:t>оценки личностных результатов служит сформированность</w:t>
      </w:r>
    </w:p>
    <w:p w14:paraId="0190408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ниверсальных учебных действий, включаемых в следующие три основных блока:</w:t>
      </w:r>
    </w:p>
    <w:p w14:paraId="1608B85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1) сформированность </w:t>
      </w:r>
      <w:r w:rsidRPr="00B02B89">
        <w:rPr>
          <w:rFonts w:ascii="Times New Roman" w:eastAsia="Times New Roman,Italic" w:hAnsi="Times New Roman" w:cs="Times New Roman"/>
          <w:i/>
          <w:iCs/>
          <w:sz w:val="24"/>
          <w:szCs w:val="24"/>
        </w:rPr>
        <w:t xml:space="preserve">основ гражданской идентичности </w:t>
      </w:r>
      <w:r w:rsidRPr="00B02B89">
        <w:rPr>
          <w:rFonts w:ascii="Times New Roman" w:hAnsi="Times New Roman" w:cs="Times New Roman"/>
          <w:sz w:val="24"/>
          <w:szCs w:val="24"/>
        </w:rPr>
        <w:t>личности;</w:t>
      </w:r>
    </w:p>
    <w:p w14:paraId="6793A828" w14:textId="77777777" w:rsidR="00E67F56" w:rsidRPr="00B02B89" w:rsidRDefault="00E67F56" w:rsidP="00E67F56">
      <w:pPr>
        <w:autoSpaceDE w:val="0"/>
        <w:autoSpaceDN w:val="0"/>
        <w:adjustRightInd w:val="0"/>
        <w:spacing w:after="0" w:line="240" w:lineRule="auto"/>
        <w:rPr>
          <w:rFonts w:ascii="Times New Roman" w:eastAsia="Times New Roman,Italic" w:hAnsi="Times New Roman" w:cs="Times New Roman"/>
          <w:i/>
          <w:iCs/>
          <w:sz w:val="24"/>
          <w:szCs w:val="24"/>
        </w:rPr>
      </w:pPr>
      <w:r w:rsidRPr="00B02B89">
        <w:rPr>
          <w:rFonts w:ascii="Times New Roman" w:hAnsi="Times New Roman" w:cs="Times New Roman"/>
          <w:sz w:val="24"/>
          <w:szCs w:val="24"/>
        </w:rPr>
        <w:t xml:space="preserve">2) готовность к переходу к </w:t>
      </w:r>
      <w:r w:rsidRPr="00B02B89">
        <w:rPr>
          <w:rFonts w:ascii="Times New Roman" w:eastAsia="Times New Roman,Italic" w:hAnsi="Times New Roman" w:cs="Times New Roman"/>
          <w:i/>
          <w:iCs/>
          <w:sz w:val="24"/>
          <w:szCs w:val="24"/>
        </w:rPr>
        <w:t>самообразованию на основе учебно</w:t>
      </w:r>
      <w:r w:rsidRPr="00B02B89">
        <w:rPr>
          <w:rFonts w:ascii="Times New Roman" w:hAnsi="Times New Roman" w:cs="Times New Roman"/>
          <w:i/>
          <w:iCs/>
          <w:sz w:val="24"/>
          <w:szCs w:val="24"/>
        </w:rPr>
        <w:t>-</w:t>
      </w:r>
      <w:r w:rsidRPr="00B02B89">
        <w:rPr>
          <w:rFonts w:ascii="Times New Roman" w:eastAsia="Times New Roman,Italic" w:hAnsi="Times New Roman" w:cs="Times New Roman"/>
          <w:i/>
          <w:iCs/>
          <w:sz w:val="24"/>
          <w:szCs w:val="24"/>
        </w:rPr>
        <w:t>познавательной</w:t>
      </w:r>
    </w:p>
    <w:p w14:paraId="26A6FCB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eastAsia="Times New Roman,Italic" w:hAnsi="Times New Roman" w:cs="Times New Roman"/>
          <w:i/>
          <w:iCs/>
          <w:sz w:val="24"/>
          <w:szCs w:val="24"/>
        </w:rPr>
        <w:t>мотивации</w:t>
      </w:r>
      <w:r w:rsidRPr="00B02B89">
        <w:rPr>
          <w:rFonts w:ascii="Times New Roman" w:hAnsi="Times New Roman" w:cs="Times New Roman"/>
          <w:sz w:val="24"/>
          <w:szCs w:val="24"/>
        </w:rPr>
        <w:t xml:space="preserve">, в том числе готовность к </w:t>
      </w:r>
      <w:r w:rsidRPr="00B02B89">
        <w:rPr>
          <w:rFonts w:ascii="Times New Roman" w:eastAsia="Times New Roman,Italic" w:hAnsi="Times New Roman" w:cs="Times New Roman"/>
          <w:i/>
          <w:iCs/>
          <w:sz w:val="24"/>
          <w:szCs w:val="24"/>
        </w:rPr>
        <w:t>выбору направления профильного образования</w:t>
      </w:r>
      <w:r w:rsidRPr="00B02B89">
        <w:rPr>
          <w:rFonts w:ascii="Times New Roman" w:hAnsi="Times New Roman" w:cs="Times New Roman"/>
          <w:sz w:val="24"/>
          <w:szCs w:val="24"/>
        </w:rPr>
        <w:t>;</w:t>
      </w:r>
    </w:p>
    <w:p w14:paraId="6F3A6D3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3) сформированность </w:t>
      </w:r>
      <w:r w:rsidRPr="00B02B89">
        <w:rPr>
          <w:rFonts w:ascii="Times New Roman" w:eastAsia="Times New Roman,Italic" w:hAnsi="Times New Roman" w:cs="Times New Roman"/>
          <w:i/>
          <w:iCs/>
          <w:sz w:val="24"/>
          <w:szCs w:val="24"/>
        </w:rPr>
        <w:t>социальных компетенций</w:t>
      </w:r>
      <w:r w:rsidRPr="00B02B89">
        <w:rPr>
          <w:rFonts w:ascii="Times New Roman" w:hAnsi="Times New Roman" w:cs="Times New Roman"/>
          <w:sz w:val="24"/>
          <w:szCs w:val="24"/>
        </w:rPr>
        <w:t>, включая ценностно-смысловые</w:t>
      </w:r>
    </w:p>
    <w:p w14:paraId="2F7BFA2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становки и моральные нормы, опыт социальных и межличностных отношений,</w:t>
      </w:r>
    </w:p>
    <w:p w14:paraId="4238355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авосознание.</w:t>
      </w:r>
    </w:p>
    <w:p w14:paraId="0162DA32"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sz w:val="24"/>
          <w:szCs w:val="24"/>
        </w:rPr>
        <w:t xml:space="preserve">В соответствии с требованиями Стандарта </w:t>
      </w:r>
      <w:r w:rsidRPr="00B02B89">
        <w:rPr>
          <w:rFonts w:ascii="Times New Roman" w:hAnsi="Times New Roman" w:cs="Times New Roman"/>
          <w:bCs/>
          <w:sz w:val="24"/>
          <w:szCs w:val="24"/>
        </w:rPr>
        <w:t>достижение личностных результатов не</w:t>
      </w:r>
    </w:p>
    <w:p w14:paraId="48595B3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выносится на итоговую оценку обучающихся</w:t>
      </w:r>
      <w:r w:rsidRPr="00B02B89">
        <w:rPr>
          <w:rFonts w:ascii="Times New Roman" w:hAnsi="Times New Roman" w:cs="Times New Roman"/>
          <w:sz w:val="24"/>
          <w:szCs w:val="24"/>
        </w:rPr>
        <w:t>, а является предметом оценки</w:t>
      </w:r>
    </w:p>
    <w:p w14:paraId="270E6AB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эффективности воспитательно-образовательной деятельности образовательного</w:t>
      </w:r>
    </w:p>
    <w:p w14:paraId="6F21945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чреждения и образовательных систем разного уровня. Поэтому оценка этих результатов</w:t>
      </w:r>
    </w:p>
    <w:p w14:paraId="7645034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разовательной деятельности осуществляется в ходе внешних неперсонифицированных</w:t>
      </w:r>
    </w:p>
    <w:p w14:paraId="509CB39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ониторинговых исследований на основе централизованно разработанного</w:t>
      </w:r>
    </w:p>
    <w:p w14:paraId="26A32D4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нструментария. К их проведению должны быть привлечены специалисты, не</w:t>
      </w:r>
    </w:p>
    <w:p w14:paraId="5D0CF32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аботающие в данном образовательном учреждении и обладающие необходимой</w:t>
      </w:r>
    </w:p>
    <w:p w14:paraId="54DA054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мпетентностью в сфере психологической диагностики развития личности в детском и</w:t>
      </w:r>
    </w:p>
    <w:p w14:paraId="4B08446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дростковом возрасте.</w:t>
      </w:r>
    </w:p>
    <w:p w14:paraId="17355A0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езультаты мониторинговых исследований являются основанием для принятия</w:t>
      </w:r>
    </w:p>
    <w:p w14:paraId="74CB3E8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азличных управленческих решений.</w:t>
      </w:r>
    </w:p>
    <w:p w14:paraId="342B3456" w14:textId="77777777" w:rsidR="00E67F56" w:rsidRPr="00B02B89" w:rsidRDefault="00E67F56" w:rsidP="00E67F56">
      <w:pPr>
        <w:autoSpaceDE w:val="0"/>
        <w:autoSpaceDN w:val="0"/>
        <w:adjustRightInd w:val="0"/>
        <w:spacing w:after="0" w:line="240" w:lineRule="auto"/>
        <w:rPr>
          <w:rFonts w:ascii="Times New Roman" w:hAnsi="Times New Roman" w:cs="Times New Roman"/>
          <w:bCs/>
          <w:i/>
          <w:iCs/>
          <w:sz w:val="24"/>
          <w:szCs w:val="24"/>
        </w:rPr>
      </w:pPr>
      <w:r w:rsidRPr="00B02B89">
        <w:rPr>
          <w:rFonts w:ascii="Times New Roman" w:hAnsi="Times New Roman" w:cs="Times New Roman"/>
          <w:sz w:val="24"/>
          <w:szCs w:val="24"/>
        </w:rPr>
        <w:t xml:space="preserve">В текущем образовательном процессе </w:t>
      </w:r>
      <w:r w:rsidRPr="00B02B89">
        <w:rPr>
          <w:rFonts w:ascii="Times New Roman" w:hAnsi="Times New Roman" w:cs="Times New Roman"/>
          <w:bCs/>
          <w:i/>
          <w:iCs/>
          <w:sz w:val="24"/>
          <w:szCs w:val="24"/>
        </w:rPr>
        <w:t>возможна ограниченная оценка</w:t>
      </w:r>
    </w:p>
    <w:p w14:paraId="788398F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формированности отдельных личностных результатов, проявляющихся в:</w:t>
      </w:r>
    </w:p>
    <w:p w14:paraId="6B91024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1) соблюдении </w:t>
      </w:r>
      <w:r w:rsidRPr="00B02B89">
        <w:rPr>
          <w:rFonts w:ascii="Times New Roman" w:hAnsi="Times New Roman" w:cs="Times New Roman"/>
          <w:i/>
          <w:iCs/>
          <w:sz w:val="24"/>
          <w:szCs w:val="24"/>
        </w:rPr>
        <w:t>норм и правил поведения</w:t>
      </w:r>
      <w:r w:rsidRPr="00B02B89">
        <w:rPr>
          <w:rFonts w:ascii="Times New Roman" w:hAnsi="Times New Roman" w:cs="Times New Roman"/>
          <w:sz w:val="24"/>
          <w:szCs w:val="24"/>
        </w:rPr>
        <w:t>, принятых в образовательном учреждении;</w:t>
      </w:r>
    </w:p>
    <w:p w14:paraId="3510DB5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2) участии в </w:t>
      </w:r>
      <w:r w:rsidRPr="00B02B89">
        <w:rPr>
          <w:rFonts w:ascii="Times New Roman" w:hAnsi="Times New Roman" w:cs="Times New Roman"/>
          <w:i/>
          <w:iCs/>
          <w:sz w:val="24"/>
          <w:szCs w:val="24"/>
        </w:rPr>
        <w:t xml:space="preserve">общественной жизни </w:t>
      </w:r>
      <w:r w:rsidRPr="00B02B89">
        <w:rPr>
          <w:rFonts w:ascii="Times New Roman" w:hAnsi="Times New Roman" w:cs="Times New Roman"/>
          <w:sz w:val="24"/>
          <w:szCs w:val="24"/>
        </w:rPr>
        <w:t>образовательного учреждения и ближайшего</w:t>
      </w:r>
    </w:p>
    <w:p w14:paraId="62BAB2E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оциального окружения, общественно-полезной деятельности;</w:t>
      </w:r>
    </w:p>
    <w:p w14:paraId="2F6F1BA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i/>
          <w:iCs/>
          <w:sz w:val="24"/>
          <w:szCs w:val="24"/>
        </w:rPr>
        <w:t xml:space="preserve">3) прилежании и ответственности </w:t>
      </w:r>
      <w:r w:rsidRPr="00B02B89">
        <w:rPr>
          <w:rFonts w:ascii="Times New Roman" w:hAnsi="Times New Roman" w:cs="Times New Roman"/>
          <w:sz w:val="24"/>
          <w:szCs w:val="24"/>
        </w:rPr>
        <w:t>за результаты обучения;</w:t>
      </w:r>
    </w:p>
    <w:p w14:paraId="548451D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4) готовности и способности делать </w:t>
      </w:r>
      <w:r w:rsidRPr="00B02B89">
        <w:rPr>
          <w:rFonts w:ascii="Times New Roman" w:hAnsi="Times New Roman" w:cs="Times New Roman"/>
          <w:i/>
          <w:iCs/>
          <w:sz w:val="24"/>
          <w:szCs w:val="24"/>
        </w:rPr>
        <w:t xml:space="preserve">осознанный выбор </w:t>
      </w:r>
      <w:r w:rsidRPr="00B02B89">
        <w:rPr>
          <w:rFonts w:ascii="Times New Roman" w:hAnsi="Times New Roman" w:cs="Times New Roman"/>
          <w:sz w:val="24"/>
          <w:szCs w:val="24"/>
        </w:rPr>
        <w:t>своей образовательной</w:t>
      </w:r>
    </w:p>
    <w:p w14:paraId="7344C18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траектории, в том числе выбор направления профильного образования, проектирование</w:t>
      </w:r>
    </w:p>
    <w:p w14:paraId="2FC2489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ндивидуального учебного плана на старшей ступени общего образования;</w:t>
      </w:r>
    </w:p>
    <w:p w14:paraId="4B689BC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5) </w:t>
      </w:r>
      <w:r w:rsidRPr="00B02B89">
        <w:rPr>
          <w:rFonts w:ascii="Times New Roman" w:hAnsi="Times New Roman" w:cs="Times New Roman"/>
          <w:i/>
          <w:iCs/>
          <w:sz w:val="24"/>
          <w:szCs w:val="24"/>
        </w:rPr>
        <w:t xml:space="preserve">ценностно-смысловых установках </w:t>
      </w:r>
      <w:r w:rsidRPr="00B02B89">
        <w:rPr>
          <w:rFonts w:ascii="Times New Roman" w:hAnsi="Times New Roman" w:cs="Times New Roman"/>
          <w:sz w:val="24"/>
          <w:szCs w:val="24"/>
        </w:rPr>
        <w:t>обучающихся, формируемых средствами</w:t>
      </w:r>
    </w:p>
    <w:p w14:paraId="072C2A7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азличных предметов в рамках системы общего образования.</w:t>
      </w:r>
    </w:p>
    <w:p w14:paraId="4465A13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Данные о достижении этих результатов могут являться составляющими системы</w:t>
      </w:r>
    </w:p>
    <w:p w14:paraId="09E5DB1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нутреннего мониторинга образовательных достижений обучающихся, однако любое их</w:t>
      </w:r>
    </w:p>
    <w:p w14:paraId="52122E8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спользование (в том числе в целях аккредитации образовательного учреждения)</w:t>
      </w:r>
    </w:p>
    <w:p w14:paraId="1E9108C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озможно только в соответствии с Федеральным законом от 17.07.2006 №152-ФЗ «О</w:t>
      </w:r>
    </w:p>
    <w:p w14:paraId="3D0B8D0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ерсональных данных». В текущем учебном процессе в соответствии с требованиями</w:t>
      </w:r>
    </w:p>
    <w:p w14:paraId="7F2EC066"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sz w:val="24"/>
          <w:szCs w:val="24"/>
        </w:rPr>
        <w:t xml:space="preserve">Стандарта оценка этих достижений должна проводиться </w:t>
      </w:r>
      <w:r w:rsidRPr="00B02B89">
        <w:rPr>
          <w:rFonts w:ascii="Times New Roman" w:hAnsi="Times New Roman" w:cs="Times New Roman"/>
          <w:bCs/>
          <w:sz w:val="24"/>
          <w:szCs w:val="24"/>
        </w:rPr>
        <w:t>в форме, не представляющей</w:t>
      </w:r>
    </w:p>
    <w:p w14:paraId="3F980E5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угрозы личности, психологической безопасности и эмоциональному статусу учащегося </w:t>
      </w:r>
      <w:r w:rsidRPr="00B02B89">
        <w:rPr>
          <w:rFonts w:ascii="Times New Roman" w:hAnsi="Times New Roman" w:cs="Times New Roman"/>
          <w:sz w:val="24"/>
          <w:szCs w:val="24"/>
        </w:rPr>
        <w:t>и</w:t>
      </w:r>
    </w:p>
    <w:p w14:paraId="476B71EE"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sz w:val="24"/>
          <w:szCs w:val="24"/>
        </w:rPr>
        <w:t xml:space="preserve">может использоваться </w:t>
      </w:r>
      <w:r w:rsidRPr="00B02B89">
        <w:rPr>
          <w:rFonts w:ascii="Times New Roman" w:hAnsi="Times New Roman" w:cs="Times New Roman"/>
          <w:bCs/>
          <w:sz w:val="24"/>
          <w:szCs w:val="24"/>
        </w:rPr>
        <w:t>исключительно в целях оптимизации личностного развития</w:t>
      </w:r>
    </w:p>
    <w:p w14:paraId="7FFE8C20"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учающихся.</w:t>
      </w:r>
    </w:p>
    <w:p w14:paraId="6352B191" w14:textId="77777777" w:rsidR="0087316D" w:rsidRDefault="000F1B23" w:rsidP="00E67F5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ииииии</w:t>
      </w:r>
    </w:p>
    <w:p w14:paraId="7672F0F2" w14:textId="77777777" w:rsidR="0087316D" w:rsidRDefault="0087316D" w:rsidP="00E67F56">
      <w:pPr>
        <w:autoSpaceDE w:val="0"/>
        <w:autoSpaceDN w:val="0"/>
        <w:adjustRightInd w:val="0"/>
        <w:spacing w:after="0" w:line="240" w:lineRule="auto"/>
        <w:rPr>
          <w:rFonts w:ascii="Times New Roman" w:hAnsi="Times New Roman" w:cs="Times New Roman"/>
          <w:sz w:val="24"/>
          <w:szCs w:val="24"/>
        </w:rPr>
      </w:pPr>
    </w:p>
    <w:p w14:paraId="32927BFC" w14:textId="77777777" w:rsidR="00E67F56" w:rsidRPr="009C4404" w:rsidRDefault="000D69B9" w:rsidP="009C4404">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34</w:t>
      </w:r>
    </w:p>
    <w:p w14:paraId="38AB46F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DCF4CF3"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r w:rsidRPr="00B02B89">
        <w:rPr>
          <w:rFonts w:ascii="Times New Roman" w:hAnsi="Times New Roman" w:cs="Times New Roman"/>
          <w:b/>
          <w:bCs/>
          <w:sz w:val="24"/>
          <w:szCs w:val="24"/>
        </w:rPr>
        <w:lastRenderedPageBreak/>
        <w:t>1.3.3. Особенности оценки метапредметных результатов</w:t>
      </w:r>
    </w:p>
    <w:p w14:paraId="34C7D57A" w14:textId="77777777" w:rsidR="009C4404" w:rsidRPr="00B02B89" w:rsidRDefault="009C4404" w:rsidP="00E67F56">
      <w:pPr>
        <w:autoSpaceDE w:val="0"/>
        <w:autoSpaceDN w:val="0"/>
        <w:adjustRightInd w:val="0"/>
        <w:spacing w:after="0" w:line="240" w:lineRule="auto"/>
        <w:rPr>
          <w:rFonts w:ascii="Times New Roman" w:hAnsi="Times New Roman" w:cs="Times New Roman"/>
          <w:b/>
          <w:bCs/>
          <w:sz w:val="24"/>
          <w:szCs w:val="24"/>
        </w:rPr>
      </w:pPr>
    </w:p>
    <w:p w14:paraId="715582E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ценка метапредметных результатов представляет собой оценку достижения</w:t>
      </w:r>
    </w:p>
    <w:p w14:paraId="788CEDF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ланируемых результатов освоения основной образовательной программы,</w:t>
      </w:r>
    </w:p>
    <w:p w14:paraId="51918F7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едставленных в разделах «Регулятивные универсальные учебные действия»,</w:t>
      </w:r>
    </w:p>
    <w:p w14:paraId="5839C2B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ммуникативные универсальные учебные действия», «Познавательные универсальные</w:t>
      </w:r>
    </w:p>
    <w:p w14:paraId="3AF0A5D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чебные действия» программы формирования универсальных учебных действий, а также</w:t>
      </w:r>
    </w:p>
    <w:p w14:paraId="3D166F5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ланируемых результатов, представленных во всех разделах междисциплинарных</w:t>
      </w:r>
    </w:p>
    <w:p w14:paraId="20BA0E5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чебных программ.</w:t>
      </w:r>
    </w:p>
    <w:p w14:paraId="1CC5AA4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Формирование метапредметных результатов обеспечивается за счёт основных</w:t>
      </w:r>
    </w:p>
    <w:p w14:paraId="66222AE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мпонентов образовательного процесса — учебных предметов.</w:t>
      </w:r>
    </w:p>
    <w:p w14:paraId="47D3BF5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Основным </w:t>
      </w:r>
      <w:r w:rsidRPr="00B02B89">
        <w:rPr>
          <w:rFonts w:ascii="Times New Roman" w:hAnsi="Times New Roman" w:cs="Times New Roman"/>
          <w:bCs/>
          <w:sz w:val="24"/>
          <w:szCs w:val="24"/>
        </w:rPr>
        <w:t xml:space="preserve">объектом </w:t>
      </w:r>
      <w:r w:rsidRPr="00B02B89">
        <w:rPr>
          <w:rFonts w:ascii="Times New Roman" w:hAnsi="Times New Roman" w:cs="Times New Roman"/>
          <w:sz w:val="24"/>
          <w:szCs w:val="24"/>
        </w:rPr>
        <w:t>оценки метапредметных результатов является:</w:t>
      </w:r>
    </w:p>
    <w:p w14:paraId="2160895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способность и готовность к освоению систематических знаний, их</w:t>
      </w:r>
    </w:p>
    <w:p w14:paraId="0F82419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амостоятельному пополнению, переносу и интеграции;</w:t>
      </w:r>
    </w:p>
    <w:p w14:paraId="131B66B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способность к сотрудничеству и коммуникации;</w:t>
      </w:r>
    </w:p>
    <w:p w14:paraId="1D4170E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способность к решению личностно и социально значимых проблем и воплощению</w:t>
      </w:r>
    </w:p>
    <w:p w14:paraId="7294F44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айденных решений в практику;</w:t>
      </w:r>
    </w:p>
    <w:p w14:paraId="576C47F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способность и готовность к использованию ИКТ в целях обучения и развития;</w:t>
      </w:r>
    </w:p>
    <w:p w14:paraId="7012D36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способность к самоорганизации, саморегуляции и рефлексии.</w:t>
      </w:r>
    </w:p>
    <w:p w14:paraId="1D4436F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ценка достижения метапредметных результатов может проводиться в ходе</w:t>
      </w:r>
    </w:p>
    <w:p w14:paraId="5CFD459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азличных процедур. Основной процедурой итоговой оценки достижения</w:t>
      </w:r>
    </w:p>
    <w:p w14:paraId="7B64BED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метапредметных результатов является </w:t>
      </w:r>
      <w:r w:rsidRPr="00B02B89">
        <w:rPr>
          <w:rFonts w:ascii="Times New Roman" w:hAnsi="Times New Roman" w:cs="Times New Roman"/>
          <w:i/>
          <w:iCs/>
          <w:sz w:val="24"/>
          <w:szCs w:val="24"/>
        </w:rPr>
        <w:t>защита итогового индивидуального проекта</w:t>
      </w:r>
      <w:r w:rsidRPr="00B02B89">
        <w:rPr>
          <w:rFonts w:ascii="Times New Roman" w:hAnsi="Times New Roman" w:cs="Times New Roman"/>
          <w:sz w:val="24"/>
          <w:szCs w:val="24"/>
        </w:rPr>
        <w:t>.</w:t>
      </w:r>
    </w:p>
    <w:p w14:paraId="62F98B3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Дополнительным источником данных о достижении отдельных метапредметных</w:t>
      </w:r>
    </w:p>
    <w:p w14:paraId="1A5F238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езультатов могут служить результаты выполнения проверочных работ (как правило,</w:t>
      </w:r>
    </w:p>
    <w:p w14:paraId="4EE3151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тематических) по всем предметам.</w:t>
      </w:r>
    </w:p>
    <w:p w14:paraId="78ACD06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 ходе текущей, тематической, промежуточной оценки может быть оценено</w:t>
      </w:r>
    </w:p>
    <w:p w14:paraId="18C49A8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достижение таких коммуникативных и регулятивных действий, которые трудно или</w:t>
      </w:r>
    </w:p>
    <w:p w14:paraId="4967DD4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ецелесообразно проверять в ходе стандартизированной итоговой проверочной работы.</w:t>
      </w:r>
    </w:p>
    <w:p w14:paraId="30A05F7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ценка достижения метапредметных результатов ведётся также в рамках системы</w:t>
      </w:r>
    </w:p>
    <w:p w14:paraId="137AD89C" w14:textId="77777777" w:rsidR="00E67F56" w:rsidRPr="00B02B89" w:rsidRDefault="00E67F56" w:rsidP="00E67F56">
      <w:pPr>
        <w:autoSpaceDE w:val="0"/>
        <w:autoSpaceDN w:val="0"/>
        <w:adjustRightInd w:val="0"/>
        <w:spacing w:after="0" w:line="240" w:lineRule="auto"/>
        <w:rPr>
          <w:rFonts w:ascii="Times New Roman" w:hAnsi="Times New Roman" w:cs="Times New Roman"/>
          <w:bCs/>
          <w:i/>
          <w:iCs/>
          <w:sz w:val="24"/>
          <w:szCs w:val="24"/>
        </w:rPr>
      </w:pPr>
      <w:r w:rsidRPr="00B02B89">
        <w:rPr>
          <w:rFonts w:ascii="Times New Roman" w:hAnsi="Times New Roman" w:cs="Times New Roman"/>
          <w:sz w:val="24"/>
          <w:szCs w:val="24"/>
        </w:rPr>
        <w:t xml:space="preserve">промежуточной аттестации. </w:t>
      </w:r>
      <w:r w:rsidRPr="00B02B89">
        <w:rPr>
          <w:rFonts w:ascii="Times New Roman" w:hAnsi="Times New Roman" w:cs="Times New Roman"/>
          <w:bCs/>
          <w:i/>
          <w:iCs/>
          <w:sz w:val="24"/>
          <w:szCs w:val="24"/>
        </w:rPr>
        <w:t>Для оценки динамики формирования и уровня</w:t>
      </w:r>
    </w:p>
    <w:p w14:paraId="6AD488A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i/>
          <w:iCs/>
          <w:sz w:val="24"/>
          <w:szCs w:val="24"/>
        </w:rPr>
        <w:t xml:space="preserve">сформированности метапредметных результатов </w:t>
      </w:r>
      <w:r w:rsidRPr="00B02B89">
        <w:rPr>
          <w:rFonts w:ascii="Times New Roman" w:hAnsi="Times New Roman" w:cs="Times New Roman"/>
          <w:sz w:val="24"/>
          <w:szCs w:val="24"/>
        </w:rPr>
        <w:t>в системе внутришкольного</w:t>
      </w:r>
    </w:p>
    <w:p w14:paraId="768A458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ониторинга образовательных достижений все вышеперечисленные данные (способность</w:t>
      </w:r>
    </w:p>
    <w:p w14:paraId="319B33E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 сотрудничеству и коммуникации, решению проблем и др.) фиксируются и</w:t>
      </w:r>
    </w:p>
    <w:p w14:paraId="2A23CEC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анализируются в соответствии с разработанными образовательным учреждением:</w:t>
      </w:r>
    </w:p>
    <w:p w14:paraId="3ABFC32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а) программой формирования планируемых результатов освоения</w:t>
      </w:r>
    </w:p>
    <w:p w14:paraId="69AE0DA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еждисциплинарных программ;</w:t>
      </w:r>
    </w:p>
    <w:p w14:paraId="554F784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б) системой промежуточной аттестации (внутришкольным мониторингом</w:t>
      </w:r>
    </w:p>
    <w:p w14:paraId="64C5C16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разовательных достижений) обучающихся в рамках урочной и внеурочной</w:t>
      </w:r>
    </w:p>
    <w:p w14:paraId="1199CAE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деятельности;</w:t>
      </w:r>
    </w:p>
    <w:p w14:paraId="540935F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 системой итоговой оценки по предметам, не выносимым на государственную</w:t>
      </w:r>
    </w:p>
    <w:p w14:paraId="006813D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тоговую) аттестацию обучающихся;</w:t>
      </w:r>
    </w:p>
    <w:p w14:paraId="33CE8B3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г) инструментарием для оценки достижения планируемых результатов в рамках</w:t>
      </w:r>
    </w:p>
    <w:p w14:paraId="15BF312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текущего и тематического контроля, промежуточной аттестации (внутришкольного</w:t>
      </w:r>
    </w:p>
    <w:p w14:paraId="62CD25D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ониторинга образовательных достижений), итоговой аттестации по предметам, не</w:t>
      </w:r>
    </w:p>
    <w:p w14:paraId="73319B4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ыносимым на государственную итоговую аттестацию.</w:t>
      </w:r>
    </w:p>
    <w:p w14:paraId="511F858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и этом обязательными составляющими системы внутришкольного мониторинга</w:t>
      </w:r>
    </w:p>
    <w:p w14:paraId="4153756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разовательных достижений являются материалы:</w:t>
      </w:r>
    </w:p>
    <w:p w14:paraId="39CC8C1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i/>
          <w:iCs/>
          <w:sz w:val="24"/>
          <w:szCs w:val="24"/>
        </w:rPr>
        <w:t>стартовой диагностики</w:t>
      </w:r>
      <w:r w:rsidRPr="00B02B89">
        <w:rPr>
          <w:rFonts w:ascii="Times New Roman" w:hAnsi="Times New Roman" w:cs="Times New Roman"/>
          <w:sz w:val="24"/>
          <w:szCs w:val="24"/>
        </w:rPr>
        <w:t>;</w:t>
      </w:r>
    </w:p>
    <w:p w14:paraId="7727691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текущего выполнения </w:t>
      </w:r>
      <w:r w:rsidRPr="00B02B89">
        <w:rPr>
          <w:rFonts w:ascii="Times New Roman" w:hAnsi="Times New Roman" w:cs="Times New Roman"/>
          <w:i/>
          <w:iCs/>
          <w:sz w:val="24"/>
          <w:szCs w:val="24"/>
        </w:rPr>
        <w:t>учебных исследований и учебных проектов</w:t>
      </w:r>
      <w:r w:rsidRPr="00B02B89">
        <w:rPr>
          <w:rFonts w:ascii="Times New Roman" w:hAnsi="Times New Roman" w:cs="Times New Roman"/>
          <w:sz w:val="24"/>
          <w:szCs w:val="24"/>
        </w:rPr>
        <w:t>;</w:t>
      </w:r>
    </w:p>
    <w:p w14:paraId="3DF727D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i/>
          <w:iCs/>
          <w:sz w:val="24"/>
          <w:szCs w:val="24"/>
        </w:rPr>
        <w:t>промежуточных и итоговых комплексных работ на межпредметной основе</w:t>
      </w:r>
      <w:r w:rsidRPr="00B02B89">
        <w:rPr>
          <w:rFonts w:ascii="Times New Roman" w:hAnsi="Times New Roman" w:cs="Times New Roman"/>
          <w:sz w:val="24"/>
          <w:szCs w:val="24"/>
        </w:rPr>
        <w:t>,</w:t>
      </w:r>
    </w:p>
    <w:p w14:paraId="4DC03B7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аправленных на оценку сформированности познавательных, регулятивных и</w:t>
      </w:r>
    </w:p>
    <w:p w14:paraId="62B5642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ммуникативных действий при решении учебно-познавательных и учебно-практических</w:t>
      </w:r>
    </w:p>
    <w:p w14:paraId="63D0CB1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задач, основанных на работе с текстом;</w:t>
      </w:r>
    </w:p>
    <w:p w14:paraId="5C0B3845" w14:textId="77777777" w:rsidR="00E67F56" w:rsidRDefault="00E67F56" w:rsidP="00E67F56">
      <w:pPr>
        <w:autoSpaceDE w:val="0"/>
        <w:autoSpaceDN w:val="0"/>
        <w:adjustRightInd w:val="0"/>
        <w:spacing w:after="0" w:line="240" w:lineRule="auto"/>
        <w:rPr>
          <w:rFonts w:ascii="Times New Roman" w:hAnsi="Times New Roman" w:cs="Times New Roman"/>
          <w:i/>
          <w:iCs/>
          <w:sz w:val="24"/>
          <w:szCs w:val="24"/>
        </w:rPr>
      </w:pPr>
      <w:r w:rsidRPr="00B02B89">
        <w:rPr>
          <w:rFonts w:ascii="Times New Roman" w:hAnsi="Times New Roman" w:cs="Times New Roman"/>
          <w:sz w:val="24"/>
          <w:szCs w:val="24"/>
        </w:rPr>
        <w:t xml:space="preserve">• текущего выполнения выборочных </w:t>
      </w:r>
      <w:r w:rsidRPr="00B02B89">
        <w:rPr>
          <w:rFonts w:ascii="Times New Roman" w:hAnsi="Times New Roman" w:cs="Times New Roman"/>
          <w:i/>
          <w:iCs/>
          <w:sz w:val="24"/>
          <w:szCs w:val="24"/>
        </w:rPr>
        <w:t>учебно-практических и учебно-познавательных</w:t>
      </w:r>
    </w:p>
    <w:p w14:paraId="357A9AE4" w14:textId="77777777" w:rsidR="0087316D" w:rsidRPr="00B02B89" w:rsidRDefault="000D69B9" w:rsidP="0087316D">
      <w:pPr>
        <w:autoSpaceDE w:val="0"/>
        <w:autoSpaceDN w:val="0"/>
        <w:adjustRightInd w:val="0"/>
        <w:spacing w:after="0" w:line="240" w:lineRule="auto"/>
        <w:jc w:val="center"/>
        <w:rPr>
          <w:rFonts w:ascii="Times New Roman" w:hAnsi="Times New Roman" w:cs="Times New Roman"/>
          <w:i/>
          <w:iCs/>
          <w:sz w:val="24"/>
          <w:szCs w:val="24"/>
        </w:rPr>
      </w:pPr>
      <w:r>
        <w:rPr>
          <w:rFonts w:ascii="Times New Roman" w:hAnsi="Times New Roman" w:cs="Times New Roman"/>
          <w:i/>
          <w:iCs/>
          <w:sz w:val="24"/>
          <w:szCs w:val="24"/>
        </w:rPr>
        <w:t>135</w:t>
      </w:r>
    </w:p>
    <w:p w14:paraId="3B94DEE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i/>
          <w:iCs/>
          <w:sz w:val="24"/>
          <w:szCs w:val="24"/>
        </w:rPr>
        <w:t xml:space="preserve">заданий </w:t>
      </w:r>
      <w:r w:rsidRPr="00B02B89">
        <w:rPr>
          <w:rFonts w:ascii="Times New Roman" w:hAnsi="Times New Roman" w:cs="Times New Roman"/>
          <w:sz w:val="24"/>
          <w:szCs w:val="24"/>
        </w:rPr>
        <w:t>на оценку способности и готовности учащихся к освоению систематических</w:t>
      </w:r>
    </w:p>
    <w:p w14:paraId="593898C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lastRenderedPageBreak/>
        <w:t>знаний, их самостоятельному пополнению, переносу и интеграции; способности к</w:t>
      </w:r>
    </w:p>
    <w:p w14:paraId="6B4A58C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отрудничеству и коммуникации, к решению личностно и социально значимых проблем и</w:t>
      </w:r>
    </w:p>
    <w:p w14:paraId="1E3D54A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оплощению решений в практику; способности и готовности к использованию ИКТ в целях</w:t>
      </w:r>
    </w:p>
    <w:p w14:paraId="31E5CD6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учения и развития; способности к самоорганизации, саморегуляции и рефлексии;</w:t>
      </w:r>
    </w:p>
    <w:p w14:paraId="5805EBD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i/>
          <w:iCs/>
          <w:sz w:val="24"/>
          <w:szCs w:val="24"/>
        </w:rPr>
        <w:t>защиты итогового индивидуального проекта</w:t>
      </w:r>
      <w:r w:rsidRPr="00B02B89">
        <w:rPr>
          <w:rFonts w:ascii="Times New Roman" w:hAnsi="Times New Roman" w:cs="Times New Roman"/>
          <w:sz w:val="24"/>
          <w:szCs w:val="24"/>
        </w:rPr>
        <w:t>.</w:t>
      </w:r>
    </w:p>
    <w:p w14:paraId="763587DF"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EAA5E0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8E5776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6235E73"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5EB310D"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3AC5A04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AA3AF58"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48AA91A"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685EDA9"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AFB5478"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6E464E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2FF953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20C014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19AA1C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243DB2C7"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E004173"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ADBD739"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EDC59E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672F073"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27F68A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CDFD38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1C370C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1C9A69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30086F6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EA5C07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7D693F7"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DF73DA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105F29B"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3C391F91"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67CCFCB"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2D3CA1F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A1D9CDB"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2D172C2A"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D062058"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F13CF0D"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5FADB98"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3C74710"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EFDF96B"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056581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B7E1225"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E8ADA3A"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3FE2B32B"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77005920"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63681F07"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2C7B39DE"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0E67C9D3"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3EB664C4"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7644871F"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3E009AE3" w14:textId="77777777" w:rsidR="002E46E7" w:rsidRDefault="000D69B9" w:rsidP="0087316D">
      <w:pPr>
        <w:autoSpaceDE w:val="0"/>
        <w:autoSpaceDN w:val="0"/>
        <w:adjustRightInd w:val="0"/>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36</w:t>
      </w:r>
    </w:p>
    <w:p w14:paraId="3842BC39"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33BB4AA" w14:textId="77777777" w:rsidR="00E67F56" w:rsidRPr="00B02B89" w:rsidRDefault="00E67F56" w:rsidP="00E67F56">
      <w:pPr>
        <w:autoSpaceDE w:val="0"/>
        <w:autoSpaceDN w:val="0"/>
        <w:adjustRightInd w:val="0"/>
        <w:spacing w:after="0" w:line="240" w:lineRule="auto"/>
        <w:rPr>
          <w:rFonts w:ascii="Times New Roman" w:hAnsi="Times New Roman" w:cs="Times New Roman"/>
          <w:b/>
          <w:bCs/>
          <w:sz w:val="24"/>
          <w:szCs w:val="24"/>
        </w:rPr>
      </w:pPr>
      <w:r w:rsidRPr="00B02B89">
        <w:rPr>
          <w:rFonts w:ascii="Times New Roman" w:hAnsi="Times New Roman" w:cs="Times New Roman"/>
          <w:b/>
          <w:bCs/>
          <w:sz w:val="24"/>
          <w:szCs w:val="24"/>
        </w:rPr>
        <w:lastRenderedPageBreak/>
        <w:t>1.3.4. Особенности оценки предметных результатов</w:t>
      </w:r>
    </w:p>
    <w:p w14:paraId="548ED56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ценка предметных результатов представляет собой оценку достижения</w:t>
      </w:r>
    </w:p>
    <w:p w14:paraId="069E46D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учающимся планируемых результатов по отдельным предметам.</w:t>
      </w:r>
    </w:p>
    <w:p w14:paraId="0111295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Формирование этих результатов обеспечивается за счёт основных компонентов</w:t>
      </w:r>
    </w:p>
    <w:p w14:paraId="0A6C742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разовательного процесса — учебных предметов.</w:t>
      </w:r>
    </w:p>
    <w:p w14:paraId="7DB1E6A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Основным </w:t>
      </w:r>
      <w:r w:rsidRPr="00B02B89">
        <w:rPr>
          <w:rFonts w:ascii="Times New Roman" w:hAnsi="Times New Roman" w:cs="Times New Roman"/>
          <w:bCs/>
          <w:sz w:val="24"/>
          <w:szCs w:val="24"/>
        </w:rPr>
        <w:t xml:space="preserve">объектом </w:t>
      </w:r>
      <w:r w:rsidRPr="00B02B89">
        <w:rPr>
          <w:rFonts w:ascii="Times New Roman" w:hAnsi="Times New Roman" w:cs="Times New Roman"/>
          <w:sz w:val="24"/>
          <w:szCs w:val="24"/>
        </w:rPr>
        <w:t>оценки предметных результатов в соответствии с требованиями</w:t>
      </w:r>
    </w:p>
    <w:p w14:paraId="2CEB314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тандарта является способность к решению учебно-познавательных и учебно-</w:t>
      </w:r>
    </w:p>
    <w:p w14:paraId="55CE82D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актических задач, основанных на изучаемом учебном материале, с использованием</w:t>
      </w:r>
    </w:p>
    <w:p w14:paraId="6E7DD98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пособов действий, релевантных содержанию учебных предметов, в том числе</w:t>
      </w:r>
    </w:p>
    <w:p w14:paraId="6D0EFA1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етапредметных (познавательных, регулятивных, коммуникативных) действий.</w:t>
      </w:r>
    </w:p>
    <w:p w14:paraId="729C38E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истема оценки предметных результатов освоения учебных программ с учётом</w:t>
      </w:r>
    </w:p>
    <w:p w14:paraId="6E4041A5"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sz w:val="24"/>
          <w:szCs w:val="24"/>
        </w:rPr>
        <w:t xml:space="preserve">уровневого подхода, принятого в Стандарте, предполагает </w:t>
      </w:r>
      <w:r w:rsidRPr="00B02B89">
        <w:rPr>
          <w:rFonts w:ascii="Times New Roman" w:hAnsi="Times New Roman" w:cs="Times New Roman"/>
          <w:bCs/>
          <w:sz w:val="24"/>
          <w:szCs w:val="24"/>
        </w:rPr>
        <w:t>выделение базового уровня</w:t>
      </w:r>
    </w:p>
    <w:p w14:paraId="322352A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достижений как точки отсчёта </w:t>
      </w:r>
      <w:r w:rsidRPr="00B02B89">
        <w:rPr>
          <w:rFonts w:ascii="Times New Roman" w:hAnsi="Times New Roman" w:cs="Times New Roman"/>
          <w:sz w:val="24"/>
          <w:szCs w:val="24"/>
        </w:rPr>
        <w:t>при построении всей системы оценки и организации</w:t>
      </w:r>
    </w:p>
    <w:p w14:paraId="10267FF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ндивидуальной работы с обучающимися.</w:t>
      </w:r>
    </w:p>
    <w:p w14:paraId="3007585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еальные достижения обучающихся могут соответствовать базовому уровню, а могут</w:t>
      </w:r>
    </w:p>
    <w:p w14:paraId="24D5750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тличаться от него как в сторону превышения, так и в сторону недостижения.</w:t>
      </w:r>
    </w:p>
    <w:p w14:paraId="2BF82CF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актика показывает, что для описания достижений обучающихся целесообразно</w:t>
      </w:r>
    </w:p>
    <w:p w14:paraId="6AE1F73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становить следующие пять уровней.</w:t>
      </w:r>
    </w:p>
    <w:p w14:paraId="79D6D47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Базовый уровень достижений </w:t>
      </w:r>
      <w:r w:rsidRPr="00B02B89">
        <w:rPr>
          <w:rFonts w:ascii="Times New Roman" w:hAnsi="Times New Roman" w:cs="Times New Roman"/>
          <w:sz w:val="24"/>
          <w:szCs w:val="24"/>
        </w:rPr>
        <w:t>— уровень, который демонстрирует освоение</w:t>
      </w:r>
    </w:p>
    <w:p w14:paraId="41A2F75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чебных действий с опорной системой знаний в рамках диапазона (круга) выделенных</w:t>
      </w:r>
    </w:p>
    <w:p w14:paraId="23F85B9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задач. Овладение базовым уровнем является достаточным для продолжения обучения на</w:t>
      </w:r>
    </w:p>
    <w:p w14:paraId="09DD86A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ледующей ступени образования, но не по профильному направлению. Достижению</w:t>
      </w:r>
    </w:p>
    <w:p w14:paraId="1284226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базового уровня соответствует отметка «удовлетворительно» (или отметка «3», отметка</w:t>
      </w:r>
    </w:p>
    <w:p w14:paraId="7229239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зачтено»).</w:t>
      </w:r>
    </w:p>
    <w:p w14:paraId="2F47EF1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евышение базового уровня свидетельствует об усвоении опорной системы знаний</w:t>
      </w:r>
    </w:p>
    <w:p w14:paraId="75AD047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а уровне осознанного произвольного овладения учебными действиями, а также о</w:t>
      </w:r>
    </w:p>
    <w:p w14:paraId="0991871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ругозоре, широте (или избирательности) интересов. Целесообразно выделить следующие</w:t>
      </w:r>
    </w:p>
    <w:p w14:paraId="2EF8AEB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два уровня, </w:t>
      </w:r>
      <w:r w:rsidRPr="00B02B89">
        <w:rPr>
          <w:rFonts w:ascii="Times New Roman" w:hAnsi="Times New Roman" w:cs="Times New Roman"/>
          <w:bCs/>
          <w:sz w:val="24"/>
          <w:szCs w:val="24"/>
        </w:rPr>
        <w:t>превышающие базовый</w:t>
      </w:r>
      <w:r w:rsidRPr="00B02B89">
        <w:rPr>
          <w:rFonts w:ascii="Times New Roman" w:hAnsi="Times New Roman" w:cs="Times New Roman"/>
          <w:sz w:val="24"/>
          <w:szCs w:val="24"/>
        </w:rPr>
        <w:t>:</w:t>
      </w:r>
    </w:p>
    <w:p w14:paraId="155353C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bCs/>
          <w:sz w:val="24"/>
          <w:szCs w:val="24"/>
        </w:rPr>
        <w:t xml:space="preserve">повышенный уровень </w:t>
      </w:r>
      <w:r w:rsidRPr="00B02B89">
        <w:rPr>
          <w:rFonts w:ascii="Times New Roman" w:hAnsi="Times New Roman" w:cs="Times New Roman"/>
          <w:sz w:val="24"/>
          <w:szCs w:val="24"/>
        </w:rPr>
        <w:t>достижения планируемых результатов, оценка «хорошо»</w:t>
      </w:r>
    </w:p>
    <w:p w14:paraId="38C20D6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тметка «4»);</w:t>
      </w:r>
    </w:p>
    <w:p w14:paraId="0789EC6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bCs/>
          <w:sz w:val="24"/>
          <w:szCs w:val="24"/>
        </w:rPr>
        <w:t xml:space="preserve">высокий уровень </w:t>
      </w:r>
      <w:r w:rsidRPr="00B02B89">
        <w:rPr>
          <w:rFonts w:ascii="Times New Roman" w:hAnsi="Times New Roman" w:cs="Times New Roman"/>
          <w:sz w:val="24"/>
          <w:szCs w:val="24"/>
        </w:rPr>
        <w:t>достижения планируемых результатов, оценка «отлично»</w:t>
      </w:r>
    </w:p>
    <w:p w14:paraId="513F3B8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тметка «5»).</w:t>
      </w:r>
    </w:p>
    <w:p w14:paraId="01DAA90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вышенный и высокий уровни достижения отличаются по полноте освоения</w:t>
      </w:r>
    </w:p>
    <w:p w14:paraId="3C92E08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ланируемых результатов, уровню овладения учебными действиями и</w:t>
      </w:r>
    </w:p>
    <w:p w14:paraId="69BCB8B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формированностью интересов к данной предметной области.</w:t>
      </w:r>
    </w:p>
    <w:p w14:paraId="080655B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ндивидуальные траектории обучения обучающихся, демонстрирующих</w:t>
      </w:r>
    </w:p>
    <w:p w14:paraId="7613FBA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вышенный и высокий уровни достижений, целесообразно формировать с учётом</w:t>
      </w:r>
    </w:p>
    <w:p w14:paraId="77AA97F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нтересов этих обучающихся и их планов на будущее. При наличии устойчивых</w:t>
      </w:r>
    </w:p>
    <w:p w14:paraId="6694346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нтересов к учебному предмету и основательной подготовки по нему такие обучающиеся</w:t>
      </w:r>
    </w:p>
    <w:p w14:paraId="5EAAEEE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огут быть вовлечены в проектную деятельность по предмету и сориентированы на</w:t>
      </w:r>
    </w:p>
    <w:p w14:paraId="5E9C7A3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одолжение обучения в старших классах по данному профилю.</w:t>
      </w:r>
    </w:p>
    <w:p w14:paraId="340AAAA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Для описания подготовки учащихся, уровень достижений которых </w:t>
      </w:r>
      <w:r w:rsidRPr="00B02B89">
        <w:rPr>
          <w:rFonts w:ascii="Times New Roman" w:hAnsi="Times New Roman" w:cs="Times New Roman"/>
          <w:bCs/>
          <w:sz w:val="24"/>
          <w:szCs w:val="24"/>
        </w:rPr>
        <w:t>ниже базового</w:t>
      </w:r>
      <w:r w:rsidRPr="00B02B89">
        <w:rPr>
          <w:rFonts w:ascii="Times New Roman" w:hAnsi="Times New Roman" w:cs="Times New Roman"/>
          <w:sz w:val="24"/>
          <w:szCs w:val="24"/>
        </w:rPr>
        <w:t>,</w:t>
      </w:r>
    </w:p>
    <w:p w14:paraId="1842053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целесообразно выделить также два уровня:</w:t>
      </w:r>
    </w:p>
    <w:p w14:paraId="37CDDC9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bCs/>
          <w:sz w:val="24"/>
          <w:szCs w:val="24"/>
        </w:rPr>
        <w:t xml:space="preserve">пониженный уровень </w:t>
      </w:r>
      <w:r w:rsidRPr="00B02B89">
        <w:rPr>
          <w:rFonts w:ascii="Times New Roman" w:hAnsi="Times New Roman" w:cs="Times New Roman"/>
          <w:sz w:val="24"/>
          <w:szCs w:val="24"/>
        </w:rPr>
        <w:t>достижений, оценка «неудовлетворительно» (отметка «2»);</w:t>
      </w:r>
    </w:p>
    <w:p w14:paraId="6F93E0F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bCs/>
          <w:sz w:val="24"/>
          <w:szCs w:val="24"/>
        </w:rPr>
        <w:t xml:space="preserve">низкий уровень </w:t>
      </w:r>
      <w:r w:rsidRPr="00B02B89">
        <w:rPr>
          <w:rFonts w:ascii="Times New Roman" w:hAnsi="Times New Roman" w:cs="Times New Roman"/>
          <w:sz w:val="24"/>
          <w:szCs w:val="24"/>
        </w:rPr>
        <w:t>достижений, оценка «плохо» (отметка «1»).</w:t>
      </w:r>
    </w:p>
    <w:p w14:paraId="1729932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едостижение базового уровня (пониженный и низкий уровни достижений)</w:t>
      </w:r>
    </w:p>
    <w:p w14:paraId="310041E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фиксируется в зависимости от объёма и уровня освоенного и неосвоенного содержания</w:t>
      </w:r>
    </w:p>
    <w:p w14:paraId="71EBF30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едмета.</w:t>
      </w:r>
    </w:p>
    <w:p w14:paraId="03D67C4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Как правило, </w:t>
      </w:r>
      <w:r w:rsidRPr="00B02B89">
        <w:rPr>
          <w:rFonts w:ascii="Times New Roman" w:hAnsi="Times New Roman" w:cs="Times New Roman"/>
          <w:bCs/>
          <w:sz w:val="24"/>
          <w:szCs w:val="24"/>
        </w:rPr>
        <w:t xml:space="preserve">пониженный уровень </w:t>
      </w:r>
      <w:r w:rsidRPr="00B02B89">
        <w:rPr>
          <w:rFonts w:ascii="Times New Roman" w:hAnsi="Times New Roman" w:cs="Times New Roman"/>
          <w:sz w:val="24"/>
          <w:szCs w:val="24"/>
        </w:rPr>
        <w:t>достижений свидетельствует об отсутствии</w:t>
      </w:r>
    </w:p>
    <w:p w14:paraId="56698C1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истематической базовой подготовки, о том, что обучающимся не освоено даже и</w:t>
      </w:r>
    </w:p>
    <w:p w14:paraId="2A2F932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ловины планируемых результатов, которые осваивает большинство обучающихся, о</w:t>
      </w:r>
    </w:p>
    <w:p w14:paraId="7E2D791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том, что имеются значительные пробелы в знаниях, дальнейшее обучение затруднено.</w:t>
      </w:r>
    </w:p>
    <w:p w14:paraId="318A4D9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и этом обучающийся может выполнять отдельные задания повышенного уровня.</w:t>
      </w:r>
    </w:p>
    <w:p w14:paraId="21CFF147"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Данная группа обучающихся (в среднем в ходе обучения составляющая около 10%)</w:t>
      </w:r>
    </w:p>
    <w:p w14:paraId="4167EC96" w14:textId="77777777" w:rsidR="0087316D" w:rsidRPr="00B02B89" w:rsidRDefault="000D69B9" w:rsidP="0087316D">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37</w:t>
      </w:r>
    </w:p>
    <w:p w14:paraId="4AEC0E6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требует специальной диагностики затруднений в обучении, пробелов в системе знаний и</w:t>
      </w:r>
    </w:p>
    <w:p w14:paraId="5CF0A1E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lastRenderedPageBreak/>
        <w:t>оказании целенаправленной помощи в достижении базового уровня.</w:t>
      </w:r>
    </w:p>
    <w:p w14:paraId="16805F7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sz w:val="24"/>
          <w:szCs w:val="24"/>
        </w:rPr>
        <w:t xml:space="preserve">Низкий уровень </w:t>
      </w:r>
      <w:r w:rsidRPr="00B02B89">
        <w:rPr>
          <w:rFonts w:ascii="Times New Roman" w:hAnsi="Times New Roman" w:cs="Times New Roman"/>
          <w:sz w:val="24"/>
          <w:szCs w:val="24"/>
        </w:rPr>
        <w:t>освоения планируемых результатов свидетельствует о наличии</w:t>
      </w:r>
    </w:p>
    <w:p w14:paraId="55DACFF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только отдельных фрагментарных знаний по предмету, дальнейшее обучение практически</w:t>
      </w:r>
    </w:p>
    <w:p w14:paraId="4669F78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евозможно. Обучающимся, которые демонстрируют низкий уровень достижений,</w:t>
      </w:r>
    </w:p>
    <w:p w14:paraId="6A48B42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требуется специальная помощь не только по учебному предмету, но и по формированию</w:t>
      </w:r>
    </w:p>
    <w:p w14:paraId="02332C8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отивации к обучению, развитию интереса к изучаемой предметной области, пониманию</w:t>
      </w:r>
    </w:p>
    <w:p w14:paraId="00402F6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значимости предмета для жизни и др. Только наличие положительной мотивации может</w:t>
      </w:r>
    </w:p>
    <w:p w14:paraId="39666B2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тать основой ликвидации пробелов в обучении для данной группы обучающихся.</w:t>
      </w:r>
    </w:p>
    <w:p w14:paraId="292918D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писанный выше подход целесообразно применять в ходе различных процедур</w:t>
      </w:r>
    </w:p>
    <w:p w14:paraId="28A9E43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ценивания: текущего, промежуточного и итогового.</w:t>
      </w:r>
    </w:p>
    <w:p w14:paraId="18A4E71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Для формирования норм оценки в соответствии с выделенными уровнями</w:t>
      </w:r>
    </w:p>
    <w:p w14:paraId="0942911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еобходимо описать достижения обучающегося базового уровня (в терминах знаний и</w:t>
      </w:r>
    </w:p>
    <w:p w14:paraId="59C5AFA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мений, которые он должен продемонстрировать), за которые обучающийся обоснованно</w:t>
      </w:r>
    </w:p>
    <w:p w14:paraId="0FF029E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лучает оценку «удовлетворительно». После этого определяются и содержательно</w:t>
      </w:r>
    </w:p>
    <w:p w14:paraId="0B8552E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писываются более высокие или низкие уровни достижений. Важно акцентировать</w:t>
      </w:r>
    </w:p>
    <w:p w14:paraId="14CA075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нимание не на ошибках, которые сделал обучающийся, а на учебных достижениях,</w:t>
      </w:r>
    </w:p>
    <w:p w14:paraId="2587660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торые обеспечивают продвижение вперёд в освоении содержания образования.</w:t>
      </w:r>
    </w:p>
    <w:p w14:paraId="5661C57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bCs/>
          <w:i/>
          <w:iCs/>
          <w:sz w:val="24"/>
          <w:szCs w:val="24"/>
        </w:rPr>
        <w:t xml:space="preserve">Для оценки динамики формирования предметных результатов </w:t>
      </w:r>
      <w:r w:rsidRPr="00B02B89">
        <w:rPr>
          <w:rFonts w:ascii="Times New Roman" w:hAnsi="Times New Roman" w:cs="Times New Roman"/>
          <w:sz w:val="24"/>
          <w:szCs w:val="24"/>
        </w:rPr>
        <w:t>в системе</w:t>
      </w:r>
    </w:p>
    <w:p w14:paraId="7FE1B63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нутришкольного мониторинга образовательных достижений целесообразно</w:t>
      </w:r>
    </w:p>
    <w:p w14:paraId="1118D84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фиксировать и анализировать данные о сформированности умений и навыков,</w:t>
      </w:r>
    </w:p>
    <w:p w14:paraId="012D72A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способствующих </w:t>
      </w:r>
      <w:r w:rsidRPr="00B02B89">
        <w:rPr>
          <w:rFonts w:ascii="Times New Roman" w:hAnsi="Times New Roman" w:cs="Times New Roman"/>
          <w:bCs/>
          <w:sz w:val="24"/>
          <w:szCs w:val="24"/>
        </w:rPr>
        <w:t>освоению систематических знаний</w:t>
      </w:r>
      <w:r w:rsidRPr="00B02B89">
        <w:rPr>
          <w:rFonts w:ascii="Times New Roman" w:hAnsi="Times New Roman" w:cs="Times New Roman"/>
          <w:sz w:val="24"/>
          <w:szCs w:val="24"/>
        </w:rPr>
        <w:t>, в том числе:</w:t>
      </w:r>
    </w:p>
    <w:p w14:paraId="47947B96" w14:textId="77777777" w:rsidR="00E67F56" w:rsidRPr="00B02B89" w:rsidRDefault="00E67F56" w:rsidP="00E67F56">
      <w:pPr>
        <w:autoSpaceDE w:val="0"/>
        <w:autoSpaceDN w:val="0"/>
        <w:adjustRightInd w:val="0"/>
        <w:spacing w:after="0" w:line="240" w:lineRule="auto"/>
        <w:rPr>
          <w:rFonts w:ascii="Times New Roman" w:hAnsi="Times New Roman" w:cs="Times New Roman"/>
          <w:i/>
          <w:iCs/>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i/>
          <w:iCs/>
          <w:sz w:val="24"/>
          <w:szCs w:val="24"/>
        </w:rPr>
        <w:t>первичному ознакомлению, отработке и осознанию теоретических моделей и</w:t>
      </w:r>
    </w:p>
    <w:p w14:paraId="2655FA31" w14:textId="77777777" w:rsidR="00E67F56" w:rsidRPr="00B02B89" w:rsidRDefault="00E67F56" w:rsidP="00E67F56">
      <w:pPr>
        <w:autoSpaceDE w:val="0"/>
        <w:autoSpaceDN w:val="0"/>
        <w:adjustRightInd w:val="0"/>
        <w:spacing w:after="0" w:line="240" w:lineRule="auto"/>
        <w:rPr>
          <w:rFonts w:ascii="Times New Roman" w:hAnsi="Times New Roman" w:cs="Times New Roman"/>
          <w:i/>
          <w:iCs/>
          <w:sz w:val="24"/>
          <w:szCs w:val="24"/>
        </w:rPr>
      </w:pPr>
      <w:r w:rsidRPr="00B02B89">
        <w:rPr>
          <w:rFonts w:ascii="Times New Roman" w:hAnsi="Times New Roman" w:cs="Times New Roman"/>
          <w:i/>
          <w:iCs/>
          <w:sz w:val="24"/>
          <w:szCs w:val="24"/>
        </w:rPr>
        <w:t xml:space="preserve">понятий </w:t>
      </w:r>
      <w:r w:rsidRPr="00B02B89">
        <w:rPr>
          <w:rFonts w:ascii="Times New Roman" w:hAnsi="Times New Roman" w:cs="Times New Roman"/>
          <w:sz w:val="24"/>
          <w:szCs w:val="24"/>
        </w:rPr>
        <w:t xml:space="preserve">(общенаучных и базовых для данной области знания), </w:t>
      </w:r>
      <w:r w:rsidRPr="00B02B89">
        <w:rPr>
          <w:rFonts w:ascii="Times New Roman" w:hAnsi="Times New Roman" w:cs="Times New Roman"/>
          <w:i/>
          <w:iCs/>
          <w:sz w:val="24"/>
          <w:szCs w:val="24"/>
        </w:rPr>
        <w:t>стандартных</w:t>
      </w:r>
    </w:p>
    <w:p w14:paraId="4B6C00C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i/>
          <w:iCs/>
          <w:sz w:val="24"/>
          <w:szCs w:val="24"/>
        </w:rPr>
        <w:t>алгоритмов и процедур</w:t>
      </w:r>
      <w:r w:rsidRPr="00B02B89">
        <w:rPr>
          <w:rFonts w:ascii="Times New Roman" w:hAnsi="Times New Roman" w:cs="Times New Roman"/>
          <w:sz w:val="24"/>
          <w:szCs w:val="24"/>
        </w:rPr>
        <w:t>;</w:t>
      </w:r>
    </w:p>
    <w:p w14:paraId="0967412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i/>
          <w:iCs/>
          <w:sz w:val="24"/>
          <w:szCs w:val="24"/>
        </w:rPr>
        <w:t xml:space="preserve">выявлению и осознанию сущности и особенностей </w:t>
      </w:r>
      <w:r w:rsidRPr="00B02B89">
        <w:rPr>
          <w:rFonts w:ascii="Times New Roman" w:hAnsi="Times New Roman" w:cs="Times New Roman"/>
          <w:sz w:val="24"/>
          <w:szCs w:val="24"/>
        </w:rPr>
        <w:t>изучаемых объектов, процессов</w:t>
      </w:r>
    </w:p>
    <w:p w14:paraId="593BC4C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 явлений действительности (природных, социальных, культурных, технических и др.) в</w:t>
      </w:r>
    </w:p>
    <w:p w14:paraId="64F98619" w14:textId="77777777" w:rsidR="00E67F56" w:rsidRPr="00B02B89" w:rsidRDefault="00E67F56" w:rsidP="00E67F56">
      <w:pPr>
        <w:autoSpaceDE w:val="0"/>
        <w:autoSpaceDN w:val="0"/>
        <w:adjustRightInd w:val="0"/>
        <w:spacing w:after="0" w:line="240" w:lineRule="auto"/>
        <w:rPr>
          <w:rFonts w:ascii="Times New Roman" w:hAnsi="Times New Roman" w:cs="Times New Roman"/>
          <w:i/>
          <w:iCs/>
          <w:sz w:val="24"/>
          <w:szCs w:val="24"/>
        </w:rPr>
      </w:pPr>
      <w:r w:rsidRPr="00B02B89">
        <w:rPr>
          <w:rFonts w:ascii="Times New Roman" w:hAnsi="Times New Roman" w:cs="Times New Roman"/>
          <w:sz w:val="24"/>
          <w:szCs w:val="24"/>
        </w:rPr>
        <w:t xml:space="preserve">соответствии с содержанием конкретного учебного предмета, </w:t>
      </w:r>
      <w:r w:rsidRPr="00B02B89">
        <w:rPr>
          <w:rFonts w:ascii="Times New Roman" w:hAnsi="Times New Roman" w:cs="Times New Roman"/>
          <w:i/>
          <w:iCs/>
          <w:sz w:val="24"/>
          <w:szCs w:val="24"/>
        </w:rPr>
        <w:t>созданию и использованию</w:t>
      </w:r>
    </w:p>
    <w:p w14:paraId="539A4B9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i/>
          <w:iCs/>
          <w:sz w:val="24"/>
          <w:szCs w:val="24"/>
        </w:rPr>
        <w:t xml:space="preserve">моделей </w:t>
      </w:r>
      <w:r w:rsidRPr="00B02B89">
        <w:rPr>
          <w:rFonts w:ascii="Times New Roman" w:hAnsi="Times New Roman" w:cs="Times New Roman"/>
          <w:sz w:val="24"/>
          <w:szCs w:val="24"/>
        </w:rPr>
        <w:t>изучаемых объектов и процессов, схем;</w:t>
      </w:r>
    </w:p>
    <w:p w14:paraId="6151D56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i/>
          <w:iCs/>
          <w:sz w:val="24"/>
          <w:szCs w:val="24"/>
        </w:rPr>
        <w:t xml:space="preserve">выявлению и анализу существенных и устойчивых связей и отношений </w:t>
      </w:r>
      <w:r w:rsidRPr="00B02B89">
        <w:rPr>
          <w:rFonts w:ascii="Times New Roman" w:hAnsi="Times New Roman" w:cs="Times New Roman"/>
          <w:sz w:val="24"/>
          <w:szCs w:val="24"/>
        </w:rPr>
        <w:t>между</w:t>
      </w:r>
    </w:p>
    <w:p w14:paraId="1B741D6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ъектами и процессами.</w:t>
      </w:r>
    </w:p>
    <w:p w14:paraId="50986AC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и этом обязательными составляющими системы накопленной оценки являются</w:t>
      </w:r>
    </w:p>
    <w:p w14:paraId="0245524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атериалы:</w:t>
      </w:r>
    </w:p>
    <w:p w14:paraId="387121B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i/>
          <w:iCs/>
          <w:sz w:val="24"/>
          <w:szCs w:val="24"/>
        </w:rPr>
        <w:t>стартовой диагностики</w:t>
      </w:r>
      <w:r w:rsidRPr="00B02B89">
        <w:rPr>
          <w:rFonts w:ascii="Times New Roman" w:hAnsi="Times New Roman" w:cs="Times New Roman"/>
          <w:sz w:val="24"/>
          <w:szCs w:val="24"/>
        </w:rPr>
        <w:t>;</w:t>
      </w:r>
    </w:p>
    <w:p w14:paraId="67263ED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i/>
          <w:iCs/>
          <w:sz w:val="24"/>
          <w:szCs w:val="24"/>
        </w:rPr>
        <w:t>тематических и итоговых проверочных работ по всем учебным предметам</w:t>
      </w:r>
      <w:r w:rsidRPr="00B02B89">
        <w:rPr>
          <w:rFonts w:ascii="Times New Roman" w:hAnsi="Times New Roman" w:cs="Times New Roman"/>
          <w:sz w:val="24"/>
          <w:szCs w:val="24"/>
        </w:rPr>
        <w:t>;</w:t>
      </w:r>
    </w:p>
    <w:p w14:paraId="4146CB0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xml:space="preserve">• </w:t>
      </w:r>
      <w:r w:rsidRPr="00B02B89">
        <w:rPr>
          <w:rFonts w:ascii="Times New Roman" w:hAnsi="Times New Roman" w:cs="Times New Roman"/>
          <w:i/>
          <w:iCs/>
          <w:sz w:val="24"/>
          <w:szCs w:val="24"/>
        </w:rPr>
        <w:t>творческих работ</w:t>
      </w:r>
      <w:r w:rsidRPr="00B02B89">
        <w:rPr>
          <w:rFonts w:ascii="Times New Roman" w:hAnsi="Times New Roman" w:cs="Times New Roman"/>
          <w:sz w:val="24"/>
          <w:szCs w:val="24"/>
        </w:rPr>
        <w:t>, включая учебные исследования и учебные проекты.</w:t>
      </w:r>
    </w:p>
    <w:p w14:paraId="53E69E9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ешение о достижении или недостижении планируемых результатов или об освоении</w:t>
      </w:r>
    </w:p>
    <w:p w14:paraId="515F97D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ли неосвоении учебного материала принимается на основе результатов выполнения</w:t>
      </w:r>
    </w:p>
    <w:p w14:paraId="5B50224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заданий базового уровня. В период введения Стандарта критерий достижения/освоения</w:t>
      </w:r>
    </w:p>
    <w:p w14:paraId="2C3F4F6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чебного материала задаётся как выполнение не менее 50% заданий базового уровня или</w:t>
      </w:r>
    </w:p>
    <w:p w14:paraId="13D65EA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лучение 50% от максимального балла за выполнение заданий базового уровня.</w:t>
      </w:r>
    </w:p>
    <w:p w14:paraId="21F977D8"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A77712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33C131F"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2B66A2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B12FE2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2AC3F6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35087522"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20826DB9"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46B819EA"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1FC6F955"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2F57E4C2"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59EFA6C4"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59DD8132"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21B24CC2"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5037700A" w14:textId="77777777" w:rsidR="0087316D" w:rsidRDefault="000D69B9" w:rsidP="0087316D">
      <w:pPr>
        <w:autoSpaceDE w:val="0"/>
        <w:autoSpaceDN w:val="0"/>
        <w:adjustRightInd w:val="0"/>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138</w:t>
      </w:r>
    </w:p>
    <w:p w14:paraId="79D206FF"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9635CE6" w14:textId="77777777" w:rsidR="00E67F56" w:rsidRPr="00B02B89" w:rsidRDefault="00E67F56" w:rsidP="00E67F56">
      <w:pPr>
        <w:autoSpaceDE w:val="0"/>
        <w:autoSpaceDN w:val="0"/>
        <w:adjustRightInd w:val="0"/>
        <w:spacing w:after="0" w:line="240" w:lineRule="auto"/>
        <w:rPr>
          <w:rFonts w:ascii="Times New Roman" w:hAnsi="Times New Roman" w:cs="Times New Roman"/>
          <w:b/>
          <w:bCs/>
          <w:sz w:val="24"/>
          <w:szCs w:val="24"/>
        </w:rPr>
      </w:pPr>
      <w:r w:rsidRPr="00B02B89">
        <w:rPr>
          <w:rFonts w:ascii="Times New Roman" w:hAnsi="Times New Roman" w:cs="Times New Roman"/>
          <w:b/>
          <w:bCs/>
          <w:sz w:val="24"/>
          <w:szCs w:val="24"/>
        </w:rPr>
        <w:lastRenderedPageBreak/>
        <w:t>1.3.5. Система внутришкольного мониторинга образовательных достижений и</w:t>
      </w:r>
    </w:p>
    <w:p w14:paraId="43EFAB90" w14:textId="77777777" w:rsidR="00E67F56" w:rsidRPr="00B02B89" w:rsidRDefault="00E67F56" w:rsidP="00E67F56">
      <w:pPr>
        <w:autoSpaceDE w:val="0"/>
        <w:autoSpaceDN w:val="0"/>
        <w:adjustRightInd w:val="0"/>
        <w:spacing w:after="0" w:line="240" w:lineRule="auto"/>
        <w:rPr>
          <w:rFonts w:ascii="Times New Roman" w:hAnsi="Times New Roman" w:cs="Times New Roman"/>
          <w:b/>
          <w:bCs/>
          <w:sz w:val="24"/>
          <w:szCs w:val="24"/>
        </w:rPr>
      </w:pPr>
      <w:r w:rsidRPr="00B02B89">
        <w:rPr>
          <w:rFonts w:ascii="Times New Roman" w:hAnsi="Times New Roman" w:cs="Times New Roman"/>
          <w:b/>
          <w:bCs/>
          <w:sz w:val="24"/>
          <w:szCs w:val="24"/>
        </w:rPr>
        <w:t>портфель достижений как инструменты динамики образовательных достижений</w:t>
      </w:r>
    </w:p>
    <w:p w14:paraId="5C957C2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казатель динамики образовательных достижений — один из основных показателей</w:t>
      </w:r>
    </w:p>
    <w:p w14:paraId="6DC8603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 оценке образовательных достижений. Положительная динамика образовательных</w:t>
      </w:r>
    </w:p>
    <w:p w14:paraId="3B1F465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достижений — важнейшее основание для принятия решения об эффективности учебного</w:t>
      </w:r>
    </w:p>
    <w:p w14:paraId="39D9577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оцесса, работы учителя или образовательного учреждения, системы образования в</w:t>
      </w:r>
    </w:p>
    <w:p w14:paraId="61FE038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целом.</w:t>
      </w:r>
    </w:p>
    <w:p w14:paraId="68D9C62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истема внутришкольного мониторинга образовательных достижений (личностных,</w:t>
      </w:r>
    </w:p>
    <w:p w14:paraId="0592BE6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етапредметных и предметных), основными составляющими которой являются</w:t>
      </w:r>
    </w:p>
    <w:p w14:paraId="699F23C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атериалы стартовой диагностики и материалы, фиксирующие текущие и промежуточные</w:t>
      </w:r>
    </w:p>
    <w:p w14:paraId="192D33A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чебные и личностные достижения, позволяет достаточно полно и всесторонне оценивать</w:t>
      </w:r>
    </w:p>
    <w:p w14:paraId="7623991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ак динамику формирования отдельных личностных качеств, так и динамику овладения</w:t>
      </w:r>
    </w:p>
    <w:p w14:paraId="4EB5A24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метапредметными действиями и предметным содержанием.</w:t>
      </w:r>
    </w:p>
    <w:p w14:paraId="291F9F9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нутришкольный мониторинг образовательных достижений ведётся каждым</w:t>
      </w:r>
    </w:p>
    <w:p w14:paraId="3D39375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чителем-предметником и фиксируется с помощью оценочных листов, классных</w:t>
      </w:r>
    </w:p>
    <w:p w14:paraId="570E0C1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журналов, дневников учащихся на бумажных или электронных носителях.</w:t>
      </w:r>
    </w:p>
    <w:p w14:paraId="50F3446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тдельные элементы из системы внутришкольного мониторинга могут быть</w:t>
      </w:r>
    </w:p>
    <w:p w14:paraId="1F94AA3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ключены в портфель достижений ученика. Основными целями такого включения могут</w:t>
      </w:r>
    </w:p>
    <w:p w14:paraId="2551F42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лужить:</w:t>
      </w:r>
    </w:p>
    <w:p w14:paraId="5410CB5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педагогические показания, связанные с необходимостью стимулировать и/или</w:t>
      </w:r>
    </w:p>
    <w:p w14:paraId="2355D1E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ддерживать учебную мотивацию обучающихся, поощрять их активность и</w:t>
      </w:r>
    </w:p>
    <w:p w14:paraId="2E614F3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амостоятельность, расширять возможности обучения и самообучения, развивать навыки</w:t>
      </w:r>
    </w:p>
    <w:p w14:paraId="6629172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ефлексивной и оценочной (в том числе самооценочной) деятельности, способствовать</w:t>
      </w:r>
    </w:p>
    <w:p w14:paraId="516AC82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тановлению избирательности познавательных интересов, повышать статус ученика</w:t>
      </w:r>
    </w:p>
    <w:p w14:paraId="088E545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апример, в детском коллективе, в семье);</w:t>
      </w:r>
    </w:p>
    <w:p w14:paraId="5746805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соображения, связанные с возможным использованием учащимися портфеля</w:t>
      </w:r>
    </w:p>
    <w:p w14:paraId="46B5A72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достижений при выборе направления профильного образования.</w:t>
      </w:r>
    </w:p>
    <w:p w14:paraId="41DA431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ртфель достижений допускает такое использование, поскольку, как показывает</w:t>
      </w:r>
    </w:p>
    <w:p w14:paraId="6D4C542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пыт, он может быть отнесён к разряду аутентичных индивидуальных оценок,</w:t>
      </w:r>
    </w:p>
    <w:p w14:paraId="2444EF4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риентированных на демонстрацию динамики образовательных достижений в широком</w:t>
      </w:r>
    </w:p>
    <w:p w14:paraId="039C369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разовательном контексте (в том числе в сфере освоения таких средств самоорганизации</w:t>
      </w:r>
    </w:p>
    <w:p w14:paraId="1AE5D58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обственной учебной деятельности, как самоконтроль, самооценка, рефлексия и т. д.).</w:t>
      </w:r>
    </w:p>
    <w:p w14:paraId="7E3D841D"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ортфель достижений представляет собой специально организованную подборку</w:t>
      </w:r>
    </w:p>
    <w:p w14:paraId="1902583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работ, которые демонстрируют усилия, прогресс и достижения обучающегося в</w:t>
      </w:r>
    </w:p>
    <w:p w14:paraId="09FE8C8C"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нтересующих его областях.</w:t>
      </w:r>
    </w:p>
    <w:p w14:paraId="05629F8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В состав портфеля достижений могут включаться результаты, достигнутые</w:t>
      </w:r>
    </w:p>
    <w:p w14:paraId="338F525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учающимся не только в ходе учебной деятельности, но и в иных формах активности:</w:t>
      </w:r>
    </w:p>
    <w:p w14:paraId="1C55B77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творческой, социальной, коммуникативной, физкультурно-оздоровительной, трудовой</w:t>
      </w:r>
    </w:p>
    <w:p w14:paraId="1F6BC8A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деятельности, протекающей как в рамках повседневной школьной практики, так и за её</w:t>
      </w:r>
    </w:p>
    <w:p w14:paraId="04FDEE5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еделами, в том числе результаты участия в олимпиадах, конкурсах, смотрах, выставках,</w:t>
      </w:r>
    </w:p>
    <w:p w14:paraId="1CAD252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нцертах, спортивных мероприятиях, различные творческие работы, поделки и др.</w:t>
      </w:r>
    </w:p>
    <w:p w14:paraId="3976D65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читывая основные педагогические задачи основного общего образования и</w:t>
      </w:r>
    </w:p>
    <w:p w14:paraId="1F0A39B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сновную область использования портфеля достижений подростков, в его состав</w:t>
      </w:r>
    </w:p>
    <w:p w14:paraId="66545D4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целесообразно включать работы, демонстрирующие динамику:</w:t>
      </w:r>
    </w:p>
    <w:p w14:paraId="4D8BFB3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становления устойчивых познавательных интересов обучающихся, в том числе</w:t>
      </w:r>
    </w:p>
    <w:p w14:paraId="0E310ED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опровождающего успехами в различных учебных предметах;</w:t>
      </w:r>
    </w:p>
    <w:p w14:paraId="0B137892"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формирования способности к целеполаганию, самостоятельной постановке новых</w:t>
      </w:r>
    </w:p>
    <w:p w14:paraId="0505356F"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учебных задач и проектированию собственной учебной деятельности.</w:t>
      </w:r>
      <w:r w:rsidRPr="00B15E2D">
        <w:rPr>
          <w:rFonts w:ascii="Times New Roman" w:hAnsi="Times New Roman" w:cs="Times New Roman"/>
          <w:sz w:val="24"/>
          <w:szCs w:val="24"/>
        </w:rPr>
        <w:t xml:space="preserve"> </w:t>
      </w:r>
      <w:r w:rsidRPr="00B02B89">
        <w:rPr>
          <w:rFonts w:ascii="Times New Roman" w:hAnsi="Times New Roman" w:cs="Times New Roman"/>
          <w:sz w:val="24"/>
          <w:szCs w:val="24"/>
        </w:rPr>
        <w:t>Решение об использовании</w:t>
      </w:r>
      <w:r w:rsidRPr="00B15E2D">
        <w:rPr>
          <w:rFonts w:ascii="Times New Roman" w:hAnsi="Times New Roman" w:cs="Times New Roman"/>
          <w:sz w:val="24"/>
          <w:szCs w:val="24"/>
        </w:rPr>
        <w:t xml:space="preserve"> </w:t>
      </w:r>
      <w:r w:rsidRPr="00B02B89">
        <w:rPr>
          <w:rFonts w:ascii="Times New Roman" w:hAnsi="Times New Roman" w:cs="Times New Roman"/>
          <w:sz w:val="24"/>
          <w:szCs w:val="24"/>
        </w:rPr>
        <w:t>портфеля достижений в рамках системы внутренней</w:t>
      </w:r>
      <w:r w:rsidRPr="00B15E2D">
        <w:rPr>
          <w:rFonts w:ascii="Times New Roman" w:hAnsi="Times New Roman" w:cs="Times New Roman"/>
          <w:sz w:val="24"/>
          <w:szCs w:val="24"/>
        </w:rPr>
        <w:t xml:space="preserve"> </w:t>
      </w:r>
      <w:r w:rsidRPr="00B02B89">
        <w:rPr>
          <w:rFonts w:ascii="Times New Roman" w:hAnsi="Times New Roman" w:cs="Times New Roman"/>
          <w:sz w:val="24"/>
          <w:szCs w:val="24"/>
        </w:rPr>
        <w:t>оценки принимает образовательное учреждение. Отбор работ для портфеля достижений</w:t>
      </w:r>
      <w:r w:rsidRPr="00B15E2D">
        <w:rPr>
          <w:rFonts w:ascii="Times New Roman" w:hAnsi="Times New Roman" w:cs="Times New Roman"/>
          <w:sz w:val="24"/>
          <w:szCs w:val="24"/>
        </w:rPr>
        <w:t xml:space="preserve"> </w:t>
      </w:r>
      <w:r w:rsidRPr="00B02B89">
        <w:rPr>
          <w:rFonts w:ascii="Times New Roman" w:hAnsi="Times New Roman" w:cs="Times New Roman"/>
          <w:sz w:val="24"/>
          <w:szCs w:val="24"/>
        </w:rPr>
        <w:t>ведётся самим обучающимся совместно с классным руководителем и при участии семьи.</w:t>
      </w:r>
      <w:r w:rsidRPr="00B15E2D">
        <w:rPr>
          <w:rFonts w:ascii="Times New Roman" w:hAnsi="Times New Roman" w:cs="Times New Roman"/>
          <w:sz w:val="24"/>
          <w:szCs w:val="24"/>
        </w:rPr>
        <w:t xml:space="preserve"> </w:t>
      </w:r>
      <w:r w:rsidRPr="00B02B89">
        <w:rPr>
          <w:rFonts w:ascii="Times New Roman" w:hAnsi="Times New Roman" w:cs="Times New Roman"/>
          <w:sz w:val="24"/>
          <w:szCs w:val="24"/>
        </w:rPr>
        <w:t>Включение</w:t>
      </w:r>
    </w:p>
    <w:p w14:paraId="33DFA63C" w14:textId="77777777" w:rsidR="00E67F56"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аких-либо материалов в портфель достижений без согласия обучающегося не</w:t>
      </w:r>
      <w:r>
        <w:rPr>
          <w:rFonts w:ascii="Times New Roman" w:hAnsi="Times New Roman" w:cs="Times New Roman"/>
          <w:sz w:val="24"/>
          <w:szCs w:val="24"/>
        </w:rPr>
        <w:t>допуск.</w:t>
      </w:r>
    </w:p>
    <w:p w14:paraId="25F92D81" w14:textId="77777777" w:rsidR="0087316D" w:rsidRDefault="0087316D" w:rsidP="00E67F56">
      <w:pPr>
        <w:autoSpaceDE w:val="0"/>
        <w:autoSpaceDN w:val="0"/>
        <w:adjustRightInd w:val="0"/>
        <w:spacing w:after="0" w:line="240" w:lineRule="auto"/>
        <w:rPr>
          <w:rFonts w:ascii="Times New Roman" w:hAnsi="Times New Roman" w:cs="Times New Roman"/>
          <w:sz w:val="24"/>
          <w:szCs w:val="24"/>
        </w:rPr>
      </w:pPr>
    </w:p>
    <w:p w14:paraId="6353824E" w14:textId="77777777" w:rsidR="00D8295D" w:rsidRDefault="00D8295D" w:rsidP="00E67F56">
      <w:pPr>
        <w:autoSpaceDE w:val="0"/>
        <w:autoSpaceDN w:val="0"/>
        <w:adjustRightInd w:val="0"/>
        <w:spacing w:after="0" w:line="240" w:lineRule="auto"/>
        <w:rPr>
          <w:rFonts w:ascii="Times New Roman" w:hAnsi="Times New Roman" w:cs="Times New Roman"/>
          <w:sz w:val="24"/>
          <w:szCs w:val="24"/>
        </w:rPr>
      </w:pPr>
    </w:p>
    <w:p w14:paraId="15BADF60" w14:textId="77777777" w:rsidR="00D8295D" w:rsidRDefault="00D8295D" w:rsidP="00E67F56">
      <w:pPr>
        <w:autoSpaceDE w:val="0"/>
        <w:autoSpaceDN w:val="0"/>
        <w:adjustRightInd w:val="0"/>
        <w:spacing w:after="0" w:line="240" w:lineRule="auto"/>
        <w:rPr>
          <w:rFonts w:ascii="Times New Roman" w:hAnsi="Times New Roman" w:cs="Times New Roman"/>
          <w:sz w:val="24"/>
          <w:szCs w:val="24"/>
        </w:rPr>
      </w:pPr>
    </w:p>
    <w:p w14:paraId="3D183513" w14:textId="77777777" w:rsidR="0087316D" w:rsidRDefault="0087316D" w:rsidP="00E67F56">
      <w:pPr>
        <w:autoSpaceDE w:val="0"/>
        <w:autoSpaceDN w:val="0"/>
        <w:adjustRightInd w:val="0"/>
        <w:spacing w:after="0" w:line="240" w:lineRule="auto"/>
        <w:rPr>
          <w:rFonts w:ascii="Times New Roman" w:hAnsi="Times New Roman" w:cs="Times New Roman"/>
          <w:sz w:val="24"/>
          <w:szCs w:val="24"/>
        </w:rPr>
      </w:pPr>
    </w:p>
    <w:p w14:paraId="64B8F384" w14:textId="77777777" w:rsidR="0087316D" w:rsidRPr="00B02B89" w:rsidRDefault="000D69B9" w:rsidP="0087316D">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139</w:t>
      </w:r>
    </w:p>
    <w:p w14:paraId="2662F216" w14:textId="77777777" w:rsidR="00E67F56" w:rsidRPr="00B02B89" w:rsidRDefault="00E67F56" w:rsidP="00E67F56">
      <w:pPr>
        <w:autoSpaceDE w:val="0"/>
        <w:autoSpaceDN w:val="0"/>
        <w:adjustRightInd w:val="0"/>
        <w:spacing w:after="0" w:line="240" w:lineRule="auto"/>
        <w:rPr>
          <w:rFonts w:ascii="Times New Roman" w:hAnsi="Times New Roman" w:cs="Times New Roman"/>
          <w:b/>
          <w:bCs/>
          <w:sz w:val="24"/>
          <w:szCs w:val="24"/>
        </w:rPr>
      </w:pPr>
      <w:r w:rsidRPr="00B02B89">
        <w:rPr>
          <w:rFonts w:ascii="Times New Roman" w:hAnsi="Times New Roman" w:cs="Times New Roman"/>
          <w:b/>
          <w:bCs/>
          <w:sz w:val="24"/>
          <w:szCs w:val="24"/>
        </w:rPr>
        <w:t>1.3.6. Итоговая оценка выпускника и её использование при переходе от</w:t>
      </w:r>
    </w:p>
    <w:p w14:paraId="3CEDF562" w14:textId="77777777" w:rsidR="00E67F56" w:rsidRPr="00B02B89" w:rsidRDefault="00E67F56" w:rsidP="00E67F56">
      <w:pPr>
        <w:autoSpaceDE w:val="0"/>
        <w:autoSpaceDN w:val="0"/>
        <w:adjustRightInd w:val="0"/>
        <w:spacing w:after="0" w:line="240" w:lineRule="auto"/>
        <w:rPr>
          <w:rFonts w:ascii="Times New Roman" w:hAnsi="Times New Roman" w:cs="Times New Roman"/>
          <w:b/>
          <w:bCs/>
          <w:sz w:val="24"/>
          <w:szCs w:val="24"/>
        </w:rPr>
      </w:pPr>
      <w:r w:rsidRPr="00B02B89">
        <w:rPr>
          <w:rFonts w:ascii="Times New Roman" w:hAnsi="Times New Roman" w:cs="Times New Roman"/>
          <w:b/>
          <w:bCs/>
          <w:sz w:val="24"/>
          <w:szCs w:val="24"/>
        </w:rPr>
        <w:t>основного к среднему (полному) общему образованию</w:t>
      </w:r>
    </w:p>
    <w:p w14:paraId="0FEB7DB5" w14:textId="77777777" w:rsidR="00E67F56" w:rsidRPr="00B02B89" w:rsidRDefault="00E67F56" w:rsidP="00E67F56">
      <w:pPr>
        <w:autoSpaceDE w:val="0"/>
        <w:autoSpaceDN w:val="0"/>
        <w:adjustRightInd w:val="0"/>
        <w:spacing w:after="0" w:line="240" w:lineRule="auto"/>
        <w:rPr>
          <w:rFonts w:ascii="Times New Roman" w:eastAsia="Times New Roman,Italic" w:hAnsi="Times New Roman" w:cs="Times New Roman"/>
          <w:i/>
          <w:iCs/>
          <w:sz w:val="24"/>
          <w:szCs w:val="24"/>
        </w:rPr>
      </w:pPr>
      <w:r w:rsidRPr="00B02B89">
        <w:rPr>
          <w:rFonts w:ascii="Times New Roman" w:hAnsi="Times New Roman" w:cs="Times New Roman"/>
          <w:sz w:val="24"/>
          <w:szCs w:val="24"/>
        </w:rPr>
        <w:t xml:space="preserve">На итоговую оценку на ступени основного общего образования выносятся </w:t>
      </w:r>
      <w:r w:rsidRPr="00B02B89">
        <w:rPr>
          <w:rFonts w:ascii="Times New Roman" w:eastAsia="Times New Roman,Italic" w:hAnsi="Times New Roman" w:cs="Times New Roman"/>
          <w:i/>
          <w:iCs/>
          <w:sz w:val="24"/>
          <w:szCs w:val="24"/>
        </w:rPr>
        <w:t>только</w:t>
      </w:r>
    </w:p>
    <w:p w14:paraId="584238B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eastAsia="Times New Roman,Italic" w:hAnsi="Times New Roman" w:cs="Times New Roman"/>
          <w:i/>
          <w:iCs/>
          <w:sz w:val="24"/>
          <w:szCs w:val="24"/>
        </w:rPr>
        <w:t>предметные и метапредметные результаты</w:t>
      </w:r>
      <w:r w:rsidRPr="00B02B89">
        <w:rPr>
          <w:rFonts w:ascii="Times New Roman" w:hAnsi="Times New Roman" w:cs="Times New Roman"/>
          <w:sz w:val="24"/>
          <w:szCs w:val="24"/>
        </w:rPr>
        <w:t>, описанные в разделе «Выпускник</w:t>
      </w:r>
    </w:p>
    <w:p w14:paraId="7F865B2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аучится» планируемых результатов основного общего образования.</w:t>
      </w:r>
    </w:p>
    <w:p w14:paraId="6064F55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тоговая оценка выпускника формируется на основе:</w:t>
      </w:r>
    </w:p>
    <w:p w14:paraId="1C24C76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результатов внутришкольного мониторинга образовательных достижений по всем</w:t>
      </w:r>
    </w:p>
    <w:p w14:paraId="4A016D4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едметам, зафиксированных в оценочных листах, в том числе за промежуточные и</w:t>
      </w:r>
    </w:p>
    <w:p w14:paraId="33C996CE"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тоговые комплексные работы на межпредметной основе;</w:t>
      </w:r>
    </w:p>
    <w:p w14:paraId="57AB332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оценок за выполнение итоговых работ по всем учебным предметам;</w:t>
      </w:r>
    </w:p>
    <w:p w14:paraId="5DD6429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оценки за выполнение и защиту индивидуального проекта;</w:t>
      </w:r>
    </w:p>
    <w:p w14:paraId="7FC5C2D7"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 оценок за работы, выносимые на государственную итоговую аттестацию (далее —</w:t>
      </w:r>
    </w:p>
    <w:p w14:paraId="60D0BB73"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ГИА).</w:t>
      </w:r>
    </w:p>
    <w:p w14:paraId="42B402AB"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ри этом результаты внутришкольного мониторинга характеризуют выполнение всей</w:t>
      </w:r>
    </w:p>
    <w:p w14:paraId="0ED7367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овокупности планируемых результатов, а также динамику образовательных достижений</w:t>
      </w:r>
    </w:p>
    <w:p w14:paraId="715011C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бучающихся за период обучения. А оценки за итоговые работы, индивидуальный проект</w:t>
      </w:r>
    </w:p>
    <w:p w14:paraId="27C69D6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и работы, выносимые на ГИА, характеризуют уровень усвоения обучающимися опорной</w:t>
      </w:r>
    </w:p>
    <w:p w14:paraId="0991C640"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системы знаний по изучаемым предметам, а также уровень овладения метапредметными</w:t>
      </w:r>
    </w:p>
    <w:p w14:paraId="386F3774"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действиями.</w:t>
      </w:r>
    </w:p>
    <w:p w14:paraId="1DAF2B71"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а основании этих оценок делаются выводы о достижении планируемых результатов</w:t>
      </w:r>
    </w:p>
    <w:p w14:paraId="642260C5"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на базовом или повышенном уровне) по каждому учебному предмету, а также об</w:t>
      </w:r>
    </w:p>
    <w:p w14:paraId="15E753C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владении обучающимся основными познавательными, регулятивными и</w:t>
      </w:r>
    </w:p>
    <w:p w14:paraId="66862746"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оммуникативными действиями и приобретении способности к проектированию и</w:t>
      </w:r>
    </w:p>
    <w:p w14:paraId="439D9FCA"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осуществлению целесообразной и результативной деятельности.</w:t>
      </w:r>
    </w:p>
    <w:p w14:paraId="1107EFC9"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Педагогический совет образовательного учреждения на основе выводов, сделанных</w:t>
      </w:r>
    </w:p>
    <w:p w14:paraId="7886BEF8" w14:textId="77777777" w:rsidR="00E67F56" w:rsidRPr="00B02B89" w:rsidRDefault="00E67F56" w:rsidP="00E67F56">
      <w:pPr>
        <w:autoSpaceDE w:val="0"/>
        <w:autoSpaceDN w:val="0"/>
        <w:adjustRightInd w:val="0"/>
        <w:spacing w:after="0" w:line="240" w:lineRule="auto"/>
        <w:rPr>
          <w:rFonts w:ascii="Times New Roman" w:hAnsi="Times New Roman" w:cs="Times New Roman"/>
          <w:sz w:val="24"/>
          <w:szCs w:val="24"/>
        </w:rPr>
      </w:pPr>
      <w:r w:rsidRPr="00B02B89">
        <w:rPr>
          <w:rFonts w:ascii="Times New Roman" w:hAnsi="Times New Roman" w:cs="Times New Roman"/>
          <w:sz w:val="24"/>
          <w:szCs w:val="24"/>
        </w:rPr>
        <w:t>классными руководителями и учителями отдельных предметов по каждому выпускнику,</w:t>
      </w:r>
    </w:p>
    <w:p w14:paraId="64591ED6"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sz w:val="24"/>
          <w:szCs w:val="24"/>
        </w:rPr>
        <w:t xml:space="preserve">рассматривает вопрос об </w:t>
      </w:r>
      <w:r w:rsidRPr="00B02B89">
        <w:rPr>
          <w:rFonts w:ascii="Times New Roman" w:hAnsi="Times New Roman" w:cs="Times New Roman"/>
          <w:bCs/>
          <w:sz w:val="24"/>
          <w:szCs w:val="24"/>
        </w:rPr>
        <w:t>успешном освоении данным обучающимся основной</w:t>
      </w:r>
    </w:p>
    <w:p w14:paraId="4A00E390"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бразовательной программы основного общего образования и выдачи документа</w:t>
      </w:r>
    </w:p>
    <w:p w14:paraId="1F26F3C4"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государственного образца об уровне образования — аттестата об основном общем</w:t>
      </w:r>
    </w:p>
    <w:p w14:paraId="3462619F"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бразовании.</w:t>
      </w:r>
    </w:p>
    <w:p w14:paraId="3D47EC2D"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В случае если полученные обучающимся итоговые оценки не позволяют сделать</w:t>
      </w:r>
    </w:p>
    <w:p w14:paraId="0B3C44E8"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днозначного вывода о достижении планируемых результатов, решение о выдаче</w:t>
      </w:r>
    </w:p>
    <w:p w14:paraId="222C217E"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документа государственного образца об уровне образования – аттестата об основном</w:t>
      </w:r>
    </w:p>
    <w:p w14:paraId="120DB4DF"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бщем образовании принимается педагогическим советом с учётом динамики</w:t>
      </w:r>
    </w:p>
    <w:p w14:paraId="32E0772D"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бразовательных достижений выпускника и контекстной информации об условиях и</w:t>
      </w:r>
    </w:p>
    <w:p w14:paraId="6848BA9C"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собенностях его обучения в рамках регламентированных процедур, устанавливаемых</w:t>
      </w:r>
    </w:p>
    <w:p w14:paraId="492BD487"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Министерством образования и науки Российской Федерации.</w:t>
      </w:r>
    </w:p>
    <w:p w14:paraId="3185216D"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Решение о выдаче документа государственного образца об уровне образования —</w:t>
      </w:r>
    </w:p>
    <w:p w14:paraId="5B601907"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аттестата об основном общем образовании принимается одновременно с рассмотрением</w:t>
      </w:r>
    </w:p>
    <w:p w14:paraId="10AD17DC"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и утверждением характеристики обучающегося, с учётом которой осуществляется</w:t>
      </w:r>
    </w:p>
    <w:p w14:paraId="5B78FF21"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приём в профильные классы старшей школы. В характеристике обучающегося:</w:t>
      </w:r>
    </w:p>
    <w:p w14:paraId="4BE07545"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 отмечаются образовательные достижения и положительные качества</w:t>
      </w:r>
    </w:p>
    <w:p w14:paraId="7CFFC190"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бучающегося;</w:t>
      </w:r>
    </w:p>
    <w:p w14:paraId="7AB1A7EC"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 даются педагогические рекомендации к выбору направлений профильного</w:t>
      </w:r>
    </w:p>
    <w:p w14:paraId="0C83F742"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бразования с учётом выбора, сделанного выпускником, а также с учётом успехов и</w:t>
      </w:r>
    </w:p>
    <w:p w14:paraId="3DB14F75"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проблем обучающегося.</w:t>
      </w:r>
    </w:p>
    <w:p w14:paraId="564202FC"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Все выводы и оценки, включаемые в характеристику, должны быть подтверждены</w:t>
      </w:r>
    </w:p>
    <w:p w14:paraId="3D796253"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материалами мониторинга образовательных достижений и другими объективными</w:t>
      </w:r>
    </w:p>
    <w:p w14:paraId="74BDEFC1"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показателями.</w:t>
      </w:r>
    </w:p>
    <w:p w14:paraId="35A3A4A4"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1F0063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02B2F44"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23C121E4"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433DE7AB"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38ED5BAB" w14:textId="77777777" w:rsidR="0087316D" w:rsidRDefault="0087316D" w:rsidP="00E67F56">
      <w:pPr>
        <w:autoSpaceDE w:val="0"/>
        <w:autoSpaceDN w:val="0"/>
        <w:adjustRightInd w:val="0"/>
        <w:spacing w:after="0" w:line="240" w:lineRule="auto"/>
        <w:rPr>
          <w:rFonts w:ascii="Times New Roman" w:hAnsi="Times New Roman" w:cs="Times New Roman"/>
          <w:b/>
          <w:bCs/>
          <w:sz w:val="24"/>
          <w:szCs w:val="24"/>
        </w:rPr>
      </w:pPr>
    </w:p>
    <w:p w14:paraId="04E29314" w14:textId="77777777" w:rsidR="0087316D" w:rsidRDefault="000D69B9" w:rsidP="0087316D">
      <w:pPr>
        <w:autoSpaceDE w:val="0"/>
        <w:autoSpaceDN w:val="0"/>
        <w:adjustRightInd w:val="0"/>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140</w:t>
      </w:r>
    </w:p>
    <w:p w14:paraId="0331259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F7B8B44"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19A63C9" w14:textId="77777777" w:rsidR="00E67F56" w:rsidRPr="00B02B89" w:rsidRDefault="00E67F56" w:rsidP="00E67F56">
      <w:pPr>
        <w:autoSpaceDE w:val="0"/>
        <w:autoSpaceDN w:val="0"/>
        <w:adjustRightInd w:val="0"/>
        <w:spacing w:after="0" w:line="240" w:lineRule="auto"/>
        <w:rPr>
          <w:rFonts w:ascii="Times New Roman" w:hAnsi="Times New Roman" w:cs="Times New Roman"/>
          <w:b/>
          <w:bCs/>
          <w:sz w:val="24"/>
          <w:szCs w:val="24"/>
        </w:rPr>
      </w:pPr>
      <w:r w:rsidRPr="00B02B89">
        <w:rPr>
          <w:rFonts w:ascii="Times New Roman" w:hAnsi="Times New Roman" w:cs="Times New Roman"/>
          <w:b/>
          <w:bCs/>
          <w:sz w:val="24"/>
          <w:szCs w:val="24"/>
        </w:rPr>
        <w:t>1.3.7. Оценка результатов деятельности образовательного учреждения</w:t>
      </w:r>
    </w:p>
    <w:p w14:paraId="6AF2C359"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ценка результатов деятельности образовательного учреждения осуществляется в</w:t>
      </w:r>
    </w:p>
    <w:p w14:paraId="7E3D2969"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ходе его аккредитации, а также в рамках аттестации педагогических кадров. Она</w:t>
      </w:r>
    </w:p>
    <w:p w14:paraId="0B6A998F"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проводится на основе результатов итоговой оценки достижения планируемых результатов</w:t>
      </w:r>
    </w:p>
    <w:p w14:paraId="1391B288"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своения основной образовательной программы основного общего образования с учётом:</w:t>
      </w:r>
    </w:p>
    <w:p w14:paraId="577ACBFE"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 результатов мониторинговых исследований разного уровня (федерального,</w:t>
      </w:r>
    </w:p>
    <w:p w14:paraId="1CF0BF25"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регионального, муниципального);</w:t>
      </w:r>
    </w:p>
    <w:p w14:paraId="5AE1A92F"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 условий реализации основной образовательной программы основного общего</w:t>
      </w:r>
    </w:p>
    <w:p w14:paraId="1E245980"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образования;</w:t>
      </w:r>
    </w:p>
    <w:p w14:paraId="738A4CC7"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hAnsi="Times New Roman" w:cs="Times New Roman"/>
          <w:bCs/>
          <w:sz w:val="24"/>
          <w:szCs w:val="24"/>
        </w:rPr>
        <w:t>• особенностей контингента обучающихся.</w:t>
      </w:r>
    </w:p>
    <w:p w14:paraId="1BB060DC" w14:textId="77777777" w:rsidR="00E67F56" w:rsidRPr="00B02B89" w:rsidRDefault="00E67F56" w:rsidP="00E67F56">
      <w:pPr>
        <w:autoSpaceDE w:val="0"/>
        <w:autoSpaceDN w:val="0"/>
        <w:adjustRightInd w:val="0"/>
        <w:spacing w:after="0" w:line="240" w:lineRule="auto"/>
        <w:rPr>
          <w:rFonts w:ascii="Times New Roman" w:eastAsia="Times New Roman,Italic" w:hAnsi="Times New Roman" w:cs="Times New Roman"/>
          <w:bCs/>
          <w:i/>
          <w:iCs/>
          <w:sz w:val="24"/>
          <w:szCs w:val="24"/>
        </w:rPr>
      </w:pPr>
      <w:r w:rsidRPr="00B02B89">
        <w:rPr>
          <w:rFonts w:ascii="Times New Roman" w:hAnsi="Times New Roman" w:cs="Times New Roman"/>
          <w:bCs/>
          <w:sz w:val="24"/>
          <w:szCs w:val="24"/>
        </w:rPr>
        <w:t xml:space="preserve">Предметом оценки в ходе данных процедур является также </w:t>
      </w:r>
      <w:r w:rsidRPr="00B02B89">
        <w:rPr>
          <w:rFonts w:ascii="Times New Roman" w:eastAsia="Times New Roman,Italic" w:hAnsi="Times New Roman" w:cs="Times New Roman"/>
          <w:bCs/>
          <w:i/>
          <w:iCs/>
          <w:sz w:val="24"/>
          <w:szCs w:val="24"/>
        </w:rPr>
        <w:t>текущая оценочная</w:t>
      </w:r>
    </w:p>
    <w:p w14:paraId="5880A76B" w14:textId="77777777" w:rsidR="00E67F56" w:rsidRPr="00B02B89" w:rsidRDefault="00E67F56" w:rsidP="00E67F56">
      <w:pPr>
        <w:autoSpaceDE w:val="0"/>
        <w:autoSpaceDN w:val="0"/>
        <w:adjustRightInd w:val="0"/>
        <w:spacing w:after="0" w:line="240" w:lineRule="auto"/>
        <w:rPr>
          <w:rFonts w:ascii="Times New Roman" w:hAnsi="Times New Roman" w:cs="Times New Roman"/>
          <w:bCs/>
          <w:sz w:val="24"/>
          <w:szCs w:val="24"/>
        </w:rPr>
      </w:pPr>
      <w:r w:rsidRPr="00B02B89">
        <w:rPr>
          <w:rFonts w:ascii="Times New Roman" w:eastAsia="Times New Roman,Italic" w:hAnsi="Times New Roman" w:cs="Times New Roman"/>
          <w:bCs/>
          <w:i/>
          <w:iCs/>
          <w:sz w:val="24"/>
          <w:szCs w:val="24"/>
        </w:rPr>
        <w:t xml:space="preserve">деятельность </w:t>
      </w:r>
      <w:r w:rsidRPr="00B02B89">
        <w:rPr>
          <w:rFonts w:ascii="Times New Roman" w:hAnsi="Times New Roman" w:cs="Times New Roman"/>
          <w:bCs/>
          <w:sz w:val="24"/>
          <w:szCs w:val="24"/>
        </w:rPr>
        <w:t>образовательных учреждений и педагогов и, в частности, отслеживание</w:t>
      </w:r>
    </w:p>
    <w:p w14:paraId="5AA3A95B" w14:textId="77777777" w:rsidR="00E67F56" w:rsidRDefault="00E67F56" w:rsidP="00E67F56">
      <w:pPr>
        <w:rPr>
          <w:rFonts w:ascii="Times New Roman,Bold" w:hAnsi="Times New Roman,Bold" w:cs="Times New Roman,Bold"/>
          <w:bCs/>
          <w:sz w:val="24"/>
          <w:szCs w:val="24"/>
        </w:rPr>
      </w:pPr>
      <w:r w:rsidRPr="00B02B89">
        <w:rPr>
          <w:rFonts w:ascii="Times New Roman" w:hAnsi="Times New Roman" w:cs="Times New Roman"/>
          <w:bCs/>
          <w:sz w:val="24"/>
          <w:szCs w:val="24"/>
        </w:rPr>
        <w:t>динамики образовательных достижений выпускников основной школы.</w:t>
      </w:r>
    </w:p>
    <w:p w14:paraId="53A50111"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C26D06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816CAF9"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D75A985"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5F51EEB"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8C77529"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037D03F2"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0894457C"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46785326"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46DA05E9"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61B32746"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7D15958B"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4C0AA3B4"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10284D3C"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0EBBE598"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623700E2"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248D92B0"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6D962035"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4D91CC2A"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090AFD13"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38B6531E"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11229C49"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5C92A171"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72996BDF"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729E3C3B"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4381F8BC"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0B54A9A9"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1A1A5BF2"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1A9AEE8D"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57F61F02"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49A3065B"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07D234AC"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4D96634A"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5190FFC3"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13C5DCE4"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2D7A0847"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3144C86F"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01E8E74F"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606C8D58"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5DF1895E"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439A6D67"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4CDE23FC" w14:textId="77777777" w:rsidR="002F1234" w:rsidRDefault="002F1234" w:rsidP="002F1234">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b/>
          <w:bCs/>
          <w:sz w:val="24"/>
          <w:szCs w:val="24"/>
          <w:lang w:val="en-US"/>
        </w:rPr>
        <w:t>II</w:t>
      </w:r>
      <w:r>
        <w:rPr>
          <w:rFonts w:ascii="Times New Roman" w:hAnsi="Times New Roman" w:cs="Times New Roman"/>
          <w:b/>
          <w:bCs/>
          <w:sz w:val="24"/>
          <w:szCs w:val="24"/>
        </w:rPr>
        <w:t xml:space="preserve">. </w:t>
      </w:r>
      <w:r>
        <w:rPr>
          <w:rFonts w:ascii="Times New Roman,Bold" w:hAnsi="Times New Roman,Bold" w:cs="Times New Roman,Bold"/>
          <w:b/>
          <w:bCs/>
          <w:sz w:val="24"/>
          <w:szCs w:val="24"/>
        </w:rPr>
        <w:t>СОДЕРЖАТЕЛЬНЫЙ РАЗДЕЛ ОСНОВНОЙ ОБРАЗОВАТЕЛЬНОЙ ПРОГРАММЫ ОСНОВНОГО ОБЩЕГО ОБРАЗОВАНИЯ</w:t>
      </w:r>
    </w:p>
    <w:p w14:paraId="0117518B" w14:textId="77777777" w:rsidR="002F1234" w:rsidRDefault="002F1234" w:rsidP="002F1234">
      <w:pPr>
        <w:autoSpaceDE w:val="0"/>
        <w:autoSpaceDN w:val="0"/>
        <w:adjustRightInd w:val="0"/>
        <w:spacing w:after="0" w:line="240" w:lineRule="auto"/>
        <w:rPr>
          <w:rFonts w:ascii="Times New Roman,Bold" w:hAnsi="Times New Roman,Bold" w:cs="Times New Roman,Bold"/>
          <w:b/>
          <w:bCs/>
          <w:sz w:val="24"/>
          <w:szCs w:val="24"/>
        </w:rPr>
      </w:pPr>
    </w:p>
    <w:p w14:paraId="769FF08C" w14:textId="77777777" w:rsidR="002F1234" w:rsidRPr="00DF134B" w:rsidRDefault="002F1234" w:rsidP="002F1234">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b/>
          <w:bCs/>
          <w:sz w:val="24"/>
          <w:szCs w:val="24"/>
        </w:rPr>
        <w:t xml:space="preserve">2.1. </w:t>
      </w:r>
      <w:r>
        <w:rPr>
          <w:rFonts w:ascii="Times New Roman,Bold" w:hAnsi="Times New Roman,Bold" w:cs="Times New Roman,Bold"/>
          <w:b/>
          <w:bCs/>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учебно-исследовательской и проектной деятельности.</w:t>
      </w:r>
    </w:p>
    <w:p w14:paraId="70DC2DC2" w14:textId="77777777" w:rsidR="002F1234" w:rsidRPr="00177AC6" w:rsidRDefault="002F1234" w:rsidP="002F1234">
      <w:pPr>
        <w:autoSpaceDE w:val="0"/>
        <w:autoSpaceDN w:val="0"/>
        <w:adjustRightInd w:val="0"/>
        <w:spacing w:after="0" w:line="240" w:lineRule="auto"/>
        <w:rPr>
          <w:rFonts w:cs="Times New Roman,Bold"/>
          <w:b/>
          <w:bCs/>
          <w:sz w:val="24"/>
          <w:szCs w:val="24"/>
        </w:rPr>
      </w:pPr>
    </w:p>
    <w:p w14:paraId="49D45D71"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Программа развития универсальных учебных действий на ступени основного</w:t>
      </w:r>
    </w:p>
    <w:p w14:paraId="73119C87"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образования (далее — программа развития универсальных учебных действий)</w:t>
      </w:r>
    </w:p>
    <w:p w14:paraId="05AED724"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конкретизирует требования Стандарта к личностным и метапредметным результатам</w:t>
      </w:r>
    </w:p>
    <w:p w14:paraId="1F80295E"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освоения основной образовательной программы основного общего образования,</w:t>
      </w:r>
    </w:p>
    <w:p w14:paraId="12BFB1D9"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дополняет традиционное содержание образовательно-воспитательных программ и служит</w:t>
      </w:r>
    </w:p>
    <w:p w14:paraId="5F169C3C"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основой для разработки примерных программ учебных предметов, курсов, дисциплин, а</w:t>
      </w:r>
    </w:p>
    <w:p w14:paraId="017491CD"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также программ внеурочной деятельности.</w:t>
      </w:r>
    </w:p>
    <w:p w14:paraId="700A1D71"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Программа развития универсальных учебных действий (УУД) в основной школе</w:t>
      </w:r>
    </w:p>
    <w:p w14:paraId="4F186C31"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определяет:</w:t>
      </w:r>
    </w:p>
    <w:p w14:paraId="76FB67A4"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 цели и задачи взаимодействия педагогов и обучающихся по развитию</w:t>
      </w:r>
    </w:p>
    <w:p w14:paraId="25C40899"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универсальных учебных действий в основной школе, описание основных</w:t>
      </w:r>
    </w:p>
    <w:p w14:paraId="6C8A9F89"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подходов, обеспечивающих эффективное их усвоение обучающимися,</w:t>
      </w:r>
    </w:p>
    <w:p w14:paraId="1D172F53"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взаимосвязи содержания урочной и внеурочной деятельности обучающихся по</w:t>
      </w:r>
    </w:p>
    <w:p w14:paraId="1D7F5401"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развитию УУД;</w:t>
      </w:r>
    </w:p>
    <w:p w14:paraId="38C65D77"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 планируемые результаты усвоения обучающимися познавательных,</w:t>
      </w:r>
    </w:p>
    <w:p w14:paraId="2CFC736D"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регулятивных и коммуникативных универсальных учебных действий, показатели</w:t>
      </w:r>
    </w:p>
    <w:p w14:paraId="6BE4E43A"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уровней и степени владения ими, их взаимосвязь с другими результатами</w:t>
      </w:r>
    </w:p>
    <w:p w14:paraId="471477C9"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освоения основной образовательной программы основного общего образования;</w:t>
      </w:r>
    </w:p>
    <w:p w14:paraId="77443774"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 ценностные ориентиры развития универсальных учебный действий, место и</w:t>
      </w:r>
    </w:p>
    <w:p w14:paraId="0F104A64"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формы развития УУД: образовательные области, учебные предметы, внеурочные</w:t>
      </w:r>
    </w:p>
    <w:p w14:paraId="7F028B82"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занятия и т. п. Связь универсальных учебных действий с содержанием учебных</w:t>
      </w:r>
    </w:p>
    <w:p w14:paraId="1FAEE860"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предметов;</w:t>
      </w:r>
    </w:p>
    <w:p w14:paraId="14155EF4"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 основные направления деятельности по развитию УУД в основной школе,</w:t>
      </w:r>
    </w:p>
    <w:p w14:paraId="12E87356"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описание технологии включения развивающих задач как в урочную, так и</w:t>
      </w:r>
    </w:p>
    <w:p w14:paraId="7A9D62A9"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внеурочную деятельность обучающихся;</w:t>
      </w:r>
    </w:p>
    <w:p w14:paraId="02DEE4FC"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 условия развития УУД;</w:t>
      </w:r>
    </w:p>
    <w:p w14:paraId="3C034720"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 преемственность программы развития универсальных учебных действий</w:t>
      </w:r>
    </w:p>
    <w:p w14:paraId="64CC7D94"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при переходе от начального к основному общему образованию.</w:t>
      </w:r>
    </w:p>
    <w:p w14:paraId="13FA7747"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Целью программы развития универсальных учебных действий является</w:t>
      </w:r>
    </w:p>
    <w:p w14:paraId="0ABE9079"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обеспечение умения школьников учиться, дальнейшее развитие способности к</w:t>
      </w:r>
    </w:p>
    <w:p w14:paraId="4BB935D7"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самосовершенствованию и саморазвитию, а также реализация системно-</w:t>
      </w:r>
    </w:p>
    <w:p w14:paraId="1B5368AD"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деятельностного подхода, положенного в основу Стандарта, и развивающего</w:t>
      </w:r>
    </w:p>
    <w:p w14:paraId="69E37A14" w14:textId="77777777" w:rsidR="002F1234" w:rsidRPr="00C8172D" w:rsidRDefault="002F1234" w:rsidP="002F1234">
      <w:pPr>
        <w:autoSpaceDE w:val="0"/>
        <w:autoSpaceDN w:val="0"/>
        <w:adjustRightInd w:val="0"/>
        <w:spacing w:after="0" w:line="240" w:lineRule="auto"/>
        <w:rPr>
          <w:rFonts w:ascii="Times New Roman" w:eastAsia="Arial Unicode MS" w:hAnsi="Times New Roman" w:cs="Times New Roman"/>
          <w:sz w:val="24"/>
          <w:szCs w:val="24"/>
        </w:rPr>
      </w:pPr>
      <w:r w:rsidRPr="00C8172D">
        <w:rPr>
          <w:rFonts w:ascii="Times New Roman" w:eastAsia="Arial Unicode MS" w:hAnsi="Times New Roman" w:cs="Times New Roman"/>
          <w:sz w:val="24"/>
          <w:szCs w:val="24"/>
        </w:rPr>
        <w:t>потенциала общего среднего образования.</w:t>
      </w:r>
    </w:p>
    <w:p w14:paraId="56CF4B2C"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Развитие системы универсальных учебных действий в составе личностных,</w:t>
      </w:r>
    </w:p>
    <w:p w14:paraId="6983C520"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регулятивных, познавательных и коммуникативных действий, определяющих развитие</w:t>
      </w:r>
    </w:p>
    <w:p w14:paraId="7F2E5D46"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психологических способностей личности, осуществляется с учётом возрастных</w:t>
      </w:r>
    </w:p>
    <w:p w14:paraId="30BD41EA"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особенностей развития личностной и познавательной сфер подростка. Универсальные</w:t>
      </w:r>
    </w:p>
    <w:p w14:paraId="67966EAB"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учебные действия представляют собой целостную систему, в которой происхождение и</w:t>
      </w:r>
    </w:p>
    <w:p w14:paraId="11208CF6"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развитие каждого вида учебного действия определяется его отношением с другими</w:t>
      </w:r>
    </w:p>
    <w:p w14:paraId="28CC6FFE"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видами учебных действий и общей логикой возрастного развития.</w:t>
      </w:r>
    </w:p>
    <w:p w14:paraId="45F126B5"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Содержание и способы общения и коммуникации обусловливают развитие</w:t>
      </w:r>
    </w:p>
    <w:p w14:paraId="4F66D9E0"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способности обучающегося к регуляции поведения и деятельности, познанию мира,</w:t>
      </w:r>
    </w:p>
    <w:p w14:paraId="37C14456"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p>
    <w:p w14:paraId="0C67688B"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определяют образ «Я» как систему представлений о себе, отношений к себе. Именно</w:t>
      </w:r>
    </w:p>
    <w:p w14:paraId="7622530A" w14:textId="77777777" w:rsidR="002F1234" w:rsidRDefault="002F1234" w:rsidP="002F1234">
      <w:pPr>
        <w:autoSpaceDE w:val="0"/>
        <w:autoSpaceDN w:val="0"/>
        <w:adjustRightInd w:val="0"/>
        <w:spacing w:after="0" w:line="240" w:lineRule="auto"/>
        <w:jc w:val="center"/>
        <w:rPr>
          <w:rFonts w:ascii="Times New Roman" w:hAnsi="Times New Roman" w:cs="Times New Roman"/>
          <w:sz w:val="24"/>
          <w:szCs w:val="24"/>
        </w:rPr>
      </w:pPr>
    </w:p>
    <w:p w14:paraId="1DD8AFD4" w14:textId="77777777" w:rsidR="002F1234" w:rsidRPr="00C8172D" w:rsidRDefault="002F1234" w:rsidP="002F1234">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42</w:t>
      </w:r>
    </w:p>
    <w:p w14:paraId="1CDE21F9"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lastRenderedPageBreak/>
        <w:t>поэтому особое внимание в программе развития универсальных учебных действий</w:t>
      </w:r>
    </w:p>
    <w:p w14:paraId="10CA0BA7"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уделяется становлению коммуникативных универсальных учебных действий.</w:t>
      </w:r>
    </w:p>
    <w:p w14:paraId="322DB001"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По мере формирования в начальных классах личностных действий ученика</w:t>
      </w:r>
    </w:p>
    <w:p w14:paraId="1DC5E1E5"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смыслообразование и самоопределение, нравственно-этическая ориентация)</w:t>
      </w:r>
    </w:p>
    <w:p w14:paraId="4B77C543"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функционирование и развитие универсальных учебных действий (коммуникативных,</w:t>
      </w:r>
    </w:p>
    <w:p w14:paraId="4CD78896"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познавательных и регулятивных) в основной школе претерпевают значительные</w:t>
      </w:r>
    </w:p>
    <w:p w14:paraId="039FB5E4"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изменения. Регуляция общения, кооперации и сотрудничества проектирует определённые</w:t>
      </w:r>
    </w:p>
    <w:p w14:paraId="2111A5AD"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достижения и результаты подростка, что вторично приводит к изменению характера его</w:t>
      </w:r>
    </w:p>
    <w:p w14:paraId="3D0D9A04"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общения и Я-концепции.</w:t>
      </w:r>
    </w:p>
    <w:p w14:paraId="4DDA5FD2"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Исходя из того что в подростковом возрасте ведущей становится деятельность</w:t>
      </w:r>
    </w:p>
    <w:p w14:paraId="4D9AE95C"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межличностного общения, приоритетное значение в развитии УУД в этот период</w:t>
      </w:r>
    </w:p>
    <w:p w14:paraId="4AF741BE"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приобретают коммуникативные учебные действия. В этом смысле задача начальной</w:t>
      </w:r>
    </w:p>
    <w:p w14:paraId="0AA1EF44"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школы «учить ученика учиться» должна быть трансформирована в новую задачу для</w:t>
      </w:r>
    </w:p>
    <w:p w14:paraId="0164C3FF" w14:textId="77777777" w:rsidR="002F1234" w:rsidRPr="00C8172D" w:rsidRDefault="002F1234" w:rsidP="002F1234">
      <w:pPr>
        <w:autoSpaceDE w:val="0"/>
        <w:autoSpaceDN w:val="0"/>
        <w:adjustRightInd w:val="0"/>
        <w:spacing w:after="0" w:line="240" w:lineRule="auto"/>
        <w:rPr>
          <w:rFonts w:ascii="Times New Roman" w:hAnsi="Times New Roman" w:cs="Times New Roman"/>
          <w:sz w:val="24"/>
          <w:szCs w:val="24"/>
        </w:rPr>
      </w:pPr>
      <w:r w:rsidRPr="00C8172D">
        <w:rPr>
          <w:rFonts w:ascii="Times New Roman" w:hAnsi="Times New Roman" w:cs="Times New Roman"/>
          <w:sz w:val="24"/>
          <w:szCs w:val="24"/>
        </w:rPr>
        <w:t>основной школы — «учить ученика учиться в общении».</w:t>
      </w:r>
    </w:p>
    <w:p w14:paraId="11BFBB4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ланируемые результаты усвоения обучающимися универсальных учебных</w:t>
      </w:r>
    </w:p>
    <w:p w14:paraId="0380114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ействий</w:t>
      </w:r>
    </w:p>
    <w:p w14:paraId="63245DA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 результате изучения базовых и дополнительных учебных предметов, а также в ходе</w:t>
      </w:r>
    </w:p>
    <w:p w14:paraId="052A758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неурочной деятельности у выпускников основной школы будут сформированы</w:t>
      </w:r>
    </w:p>
    <w:p w14:paraId="48EA81C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личностные, познавательные, коммуникативные и регулятивные универсальные учебные</w:t>
      </w:r>
    </w:p>
    <w:p w14:paraId="67814D5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ействия как основа учебного сотрудничества и умения учиться в общении.</w:t>
      </w:r>
    </w:p>
    <w:p w14:paraId="6680D63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ехнологии развития универсальных учебных действий</w:t>
      </w:r>
    </w:p>
    <w:p w14:paraId="77A73DD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ак же как и в начальной школе, в основе развития УУД в основной школе лежит</w:t>
      </w:r>
    </w:p>
    <w:p w14:paraId="65FB777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истемно - деятельностный подход. В соответствии с ним именно активность</w:t>
      </w:r>
    </w:p>
    <w:p w14:paraId="7B22992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ающегося признаётся основой достижения развивающих целей образования —</w:t>
      </w:r>
    </w:p>
    <w:p w14:paraId="795A11E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знания не передаются в готовом виде, а добываются самими обучающимися в процессе</w:t>
      </w:r>
    </w:p>
    <w:p w14:paraId="0F6CE53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знавательной деятельности. В образовательной практике отмечается переход от</w:t>
      </w:r>
    </w:p>
    <w:p w14:paraId="5FA342C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ения как презентации системы знаний к активной работе обучающихся над</w:t>
      </w:r>
    </w:p>
    <w:p w14:paraId="1545C28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заданиями, непосредственно связанными с проблемами реальной жизни. Признание</w:t>
      </w:r>
    </w:p>
    <w:p w14:paraId="3044A70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активной роли обучающегося в учении приводит к изменению представлений о</w:t>
      </w:r>
    </w:p>
    <w:p w14:paraId="54C7DC2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держании взаимодействия обучающегося с учителем и одноклассниками. Оно</w:t>
      </w:r>
    </w:p>
    <w:p w14:paraId="1254C71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инимает характер сотрудничества. Единоличное руководство учителя в этом</w:t>
      </w:r>
    </w:p>
    <w:p w14:paraId="5967774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трудничестве замещается активным участием обучающихся в выборе методов</w:t>
      </w:r>
    </w:p>
    <w:p w14:paraId="7158C80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ения. Всё это придаёт особую актуальность задаче развития в основной школе</w:t>
      </w:r>
    </w:p>
    <w:p w14:paraId="75FE5C1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ниверсальных учебных действий.</w:t>
      </w:r>
    </w:p>
    <w:p w14:paraId="3A204E0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азвитие УУД в основной школе целесообразно в рамках использования</w:t>
      </w:r>
    </w:p>
    <w:p w14:paraId="045F254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озможностей современной информационной образовательной среды как:</w:t>
      </w:r>
    </w:p>
    <w:p w14:paraId="51253B5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средства обучения, повышающего эффективность и качество подготовки</w:t>
      </w:r>
    </w:p>
    <w:p w14:paraId="1C61E40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школьников, организующего оперативную консультационную помощь в целях</w:t>
      </w:r>
    </w:p>
    <w:p w14:paraId="7274AFB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формирования культуры учебной деятельности в ОУ;</w:t>
      </w:r>
    </w:p>
    <w:p w14:paraId="0185BF8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инструмента познания за счёт формирования навыков исследовательской</w:t>
      </w:r>
    </w:p>
    <w:p w14:paraId="03121D0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еятельности путём моделирования работы научных лабораторий, организации</w:t>
      </w:r>
    </w:p>
    <w:p w14:paraId="68F04DB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вместных учебных и исследовательских работ учеников и учителей, возможностей</w:t>
      </w:r>
    </w:p>
    <w:p w14:paraId="65E339D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перативной и самостоятельной обработки результатов экспериментальной</w:t>
      </w:r>
    </w:p>
    <w:p w14:paraId="592EC71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еятельности;</w:t>
      </w:r>
    </w:p>
    <w:p w14:paraId="7298C35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средства телекоммуникации, формирующего умения и навыки получения</w:t>
      </w:r>
    </w:p>
    <w:p w14:paraId="698A3EA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еобходимой информации из разнообразных источников;</w:t>
      </w:r>
    </w:p>
    <w:p w14:paraId="7792CEC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средства развития личности за счёт формирования навыков культуры общения;</w:t>
      </w:r>
    </w:p>
    <w:p w14:paraId="5614A6E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эффективного инструмента контроля и коррекции результатов учебной</w:t>
      </w:r>
    </w:p>
    <w:p w14:paraId="7152CAE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еятельности.</w:t>
      </w:r>
    </w:p>
    <w:p w14:paraId="103EA62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ешение задачи развития универсальных учебных действий в основной школе</w:t>
      </w:r>
    </w:p>
    <w:p w14:paraId="4E78326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оисходит не только на занятиях по отдельным учебным предметам, но и в ходе</w:t>
      </w:r>
    </w:p>
    <w:p w14:paraId="7432814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неурочной деятельности, а также в рамках надпредметных программ курсов и дисциплин</w:t>
      </w:r>
    </w:p>
    <w:p w14:paraId="50960477"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факультативов, кружков, элективов).</w:t>
      </w:r>
    </w:p>
    <w:p w14:paraId="26361F53"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055C81AE"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48E7B179"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7B9050CF"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6A791DF1" w14:textId="77777777" w:rsidR="002F1234" w:rsidRPr="00C8172D" w:rsidRDefault="002F1234" w:rsidP="002F1234">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43</w:t>
      </w:r>
    </w:p>
    <w:p w14:paraId="437E936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реди технологий, методов и приёмов развития УУД в основной школе особое место</w:t>
      </w:r>
    </w:p>
    <w:p w14:paraId="69EA6D2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занимают учебные ситуации, которые специализированы для развития определённых</w:t>
      </w:r>
    </w:p>
    <w:p w14:paraId="616A3F9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УД. Они могут быть построены на предметном содержании и носить надпредметный</w:t>
      </w:r>
    </w:p>
    <w:p w14:paraId="4417710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характер. Типология учебных ситуаций в основной школе может быть представлена</w:t>
      </w:r>
    </w:p>
    <w:p w14:paraId="52590C1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акими ситуациями, как:</w:t>
      </w:r>
    </w:p>
    <w:p w14:paraId="3D30A3D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 </w:t>
      </w:r>
      <w:r w:rsidRPr="00C8172D">
        <w:rPr>
          <w:rFonts w:ascii="Times New Roman" w:hAnsi="Times New Roman" w:cs="Times New Roman"/>
          <w:bCs/>
          <w:iCs/>
          <w:sz w:val="24"/>
          <w:szCs w:val="24"/>
        </w:rPr>
        <w:t xml:space="preserve">ситуация-проблема </w:t>
      </w:r>
      <w:r w:rsidRPr="00C8172D">
        <w:rPr>
          <w:rFonts w:ascii="Times New Roman" w:hAnsi="Times New Roman" w:cs="Times New Roman"/>
          <w:bCs/>
          <w:sz w:val="24"/>
          <w:szCs w:val="24"/>
        </w:rPr>
        <w:t>— прототип реальной проблемы, которая требует</w:t>
      </w:r>
    </w:p>
    <w:p w14:paraId="0E09793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перативного решения (с помощью подобной ситуации можно вырабатывать умения по</w:t>
      </w:r>
    </w:p>
    <w:p w14:paraId="1C7D241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иску оптимального решения);</w:t>
      </w:r>
    </w:p>
    <w:p w14:paraId="07DDE3F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 </w:t>
      </w:r>
      <w:r w:rsidRPr="00C8172D">
        <w:rPr>
          <w:rFonts w:ascii="Times New Roman" w:hAnsi="Times New Roman" w:cs="Times New Roman"/>
          <w:bCs/>
          <w:iCs/>
          <w:sz w:val="24"/>
          <w:szCs w:val="24"/>
        </w:rPr>
        <w:t xml:space="preserve">ситуация-иллюстрация </w:t>
      </w:r>
      <w:r w:rsidRPr="00C8172D">
        <w:rPr>
          <w:rFonts w:ascii="Times New Roman" w:hAnsi="Times New Roman" w:cs="Times New Roman"/>
          <w:bCs/>
          <w:sz w:val="24"/>
          <w:szCs w:val="24"/>
        </w:rPr>
        <w:t>— прототип реальной ситуации, которая включается в</w:t>
      </w:r>
    </w:p>
    <w:p w14:paraId="667F464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ачестве факта в лекционный материал (визуальная образная ситуация, представленная</w:t>
      </w:r>
    </w:p>
    <w:p w14:paraId="3BB72F6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редствами ИКТ, вырабатывает умение визуализировать информацию для нахождения</w:t>
      </w:r>
    </w:p>
    <w:p w14:paraId="7DA2BC6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более простого способа её решения);</w:t>
      </w:r>
    </w:p>
    <w:p w14:paraId="67221BB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 </w:t>
      </w:r>
      <w:r w:rsidRPr="00C8172D">
        <w:rPr>
          <w:rFonts w:ascii="Times New Roman" w:hAnsi="Times New Roman" w:cs="Times New Roman"/>
          <w:bCs/>
          <w:iCs/>
          <w:sz w:val="24"/>
          <w:szCs w:val="24"/>
        </w:rPr>
        <w:t xml:space="preserve">ситуация-оценка </w:t>
      </w:r>
      <w:r w:rsidRPr="00C8172D">
        <w:rPr>
          <w:rFonts w:ascii="Times New Roman" w:hAnsi="Times New Roman" w:cs="Times New Roman"/>
          <w:bCs/>
          <w:sz w:val="24"/>
          <w:szCs w:val="24"/>
        </w:rPr>
        <w:t>— прототип реальной ситуации с готовым предполагаемым</w:t>
      </w:r>
    </w:p>
    <w:p w14:paraId="228E687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ешением, которое следует оценить, и предложить своё адекватное решение;</w:t>
      </w:r>
    </w:p>
    <w:p w14:paraId="4C4B6CE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 </w:t>
      </w:r>
      <w:r w:rsidRPr="00C8172D">
        <w:rPr>
          <w:rFonts w:ascii="Times New Roman" w:hAnsi="Times New Roman" w:cs="Times New Roman"/>
          <w:bCs/>
          <w:iCs/>
          <w:sz w:val="24"/>
          <w:szCs w:val="24"/>
        </w:rPr>
        <w:t xml:space="preserve">ситуация-тренинг </w:t>
      </w:r>
      <w:r w:rsidRPr="00C8172D">
        <w:rPr>
          <w:rFonts w:ascii="Times New Roman" w:hAnsi="Times New Roman" w:cs="Times New Roman"/>
          <w:bCs/>
          <w:sz w:val="24"/>
          <w:szCs w:val="24"/>
        </w:rPr>
        <w:t>— прототип стандартной или другой ситуации (тренинг</w:t>
      </w:r>
    </w:p>
    <w:p w14:paraId="049DF6E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озможно проводить как по описанию ситуации, так и по её решению).</w:t>
      </w:r>
    </w:p>
    <w:p w14:paraId="3B15774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ряду с учебными ситуациями для развития УУД в основной школе возможно</w:t>
      </w:r>
    </w:p>
    <w:p w14:paraId="418D883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спользовать следующие типы задач.</w:t>
      </w:r>
    </w:p>
    <w:p w14:paraId="6DB0041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ичностные универсальные учебные действия:</w:t>
      </w:r>
    </w:p>
    <w:p w14:paraId="1498E8B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личностное самоопределение;</w:t>
      </w:r>
    </w:p>
    <w:p w14:paraId="492403D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развитие Я-концепции;</w:t>
      </w:r>
    </w:p>
    <w:p w14:paraId="05B4A07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смыслообразование;</w:t>
      </w:r>
    </w:p>
    <w:p w14:paraId="7D7C6F4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мотивацию;</w:t>
      </w:r>
    </w:p>
    <w:p w14:paraId="29C71C7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нравственно-этическое оценивание.</w:t>
      </w:r>
    </w:p>
    <w:p w14:paraId="569CCBB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оммуникативные универсальные учебные действия:</w:t>
      </w:r>
    </w:p>
    <w:p w14:paraId="5840F3D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учёт позиции партнёра;</w:t>
      </w:r>
    </w:p>
    <w:p w14:paraId="4ED670D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организацию и осуществление сотрудничества;</w:t>
      </w:r>
    </w:p>
    <w:p w14:paraId="13B2DE3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передачу информации и отображению предметного содержания;</w:t>
      </w:r>
    </w:p>
    <w:p w14:paraId="50049B9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тренинги коммуникативных навыков;</w:t>
      </w:r>
    </w:p>
    <w:p w14:paraId="5BD2742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ролевые игры;</w:t>
      </w:r>
    </w:p>
    <w:p w14:paraId="33BEFD1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групповые игры.</w:t>
      </w:r>
    </w:p>
    <w:p w14:paraId="410158E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знавательные универсальные учебные действия:</w:t>
      </w:r>
    </w:p>
    <w:p w14:paraId="6BBBF95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задачи и проекты на выстраивание стратегии поиска решения задач;</w:t>
      </w:r>
    </w:p>
    <w:p w14:paraId="255A837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задачи и проекты на сериацию, сравнение, оценивание;</w:t>
      </w:r>
    </w:p>
    <w:p w14:paraId="1C72FB1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задачи и проекты на проведение эмпирического исследования;</w:t>
      </w:r>
    </w:p>
    <w:p w14:paraId="0217B9C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задачи и проекты на проведение теоретического исследования;</w:t>
      </w:r>
    </w:p>
    <w:p w14:paraId="633E32D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задачи на смысловое чтение.</w:t>
      </w:r>
    </w:p>
    <w:p w14:paraId="643193D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гулятивные универсальные учебные действия:</w:t>
      </w:r>
    </w:p>
    <w:p w14:paraId="5D0163E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планирование;</w:t>
      </w:r>
    </w:p>
    <w:p w14:paraId="1961F1E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рефлексию;</w:t>
      </w:r>
    </w:p>
    <w:p w14:paraId="5D8AF19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ориентировку в ситуации;</w:t>
      </w:r>
    </w:p>
    <w:p w14:paraId="36639F5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прогнозирование;</w:t>
      </w:r>
    </w:p>
    <w:p w14:paraId="26E5039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целеполагание;</w:t>
      </w:r>
    </w:p>
    <w:p w14:paraId="3AC7345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оценивание;</w:t>
      </w:r>
    </w:p>
    <w:p w14:paraId="072F8C7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принятие решения;</w:t>
      </w:r>
    </w:p>
    <w:p w14:paraId="462CF7D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самоконтроль;</w:t>
      </w:r>
    </w:p>
    <w:p w14:paraId="462DC76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на коррекцию.</w:t>
      </w:r>
    </w:p>
    <w:p w14:paraId="6548A13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азвитию регулятивных универсальных учебных действий способствует также</w:t>
      </w:r>
    </w:p>
    <w:p w14:paraId="2E5EE95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спользование в учебном процессе системы таких индивидуальных или групповых</w:t>
      </w:r>
    </w:p>
    <w:p w14:paraId="0A2BA22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чебных заданий, которые наделяют учащихся функциями организации их выполнения.</w:t>
      </w:r>
    </w:p>
    <w:p w14:paraId="46F968D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имерами такого рода заданий могут служить: подготовка спортивного праздника</w:t>
      </w:r>
    </w:p>
    <w:p w14:paraId="69371D4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онцерта, выставки поделок и т. п.) для младших школьников; подготовка материалов</w:t>
      </w:r>
    </w:p>
    <w:p w14:paraId="026AF03C"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ля внутришкольного сайта (стенгазеты, выставки и т. д.); ведение читательских</w:t>
      </w:r>
    </w:p>
    <w:p w14:paraId="5B8ECD31"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1062AEC4"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34D75724"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4436D3EC"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066CE865" w14:textId="77777777" w:rsidR="002F1234" w:rsidRPr="00C8172D" w:rsidRDefault="002F1234" w:rsidP="002F1234">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44</w:t>
      </w:r>
    </w:p>
    <w:p w14:paraId="1B1C0E2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невников, дневников самонаблюдений, дневников наблюдений за природными</w:t>
      </w:r>
    </w:p>
    <w:p w14:paraId="1E5704F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явлениями; ведение протоколов выполнения учебного задания; выполнение различных</w:t>
      </w:r>
    </w:p>
    <w:p w14:paraId="0B66770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ворческих работ, предусматривающих сбор и обработку информации, подготовку</w:t>
      </w:r>
    </w:p>
    <w:p w14:paraId="74F15F0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едварительного наброска, черновой и окончательной версий, обсуждение и</w:t>
      </w:r>
    </w:p>
    <w:p w14:paraId="6AD833D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езентацию.</w:t>
      </w:r>
    </w:p>
    <w:p w14:paraId="034988E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аспределение материала и типовых задач по различным предметам не является</w:t>
      </w:r>
    </w:p>
    <w:p w14:paraId="3716295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жёстким, начальное освоение одних и тех же универсальных учебных действий и</w:t>
      </w:r>
    </w:p>
    <w:p w14:paraId="683CA82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закрепление освоенного может происходить в ходе занятий по разным предметам.</w:t>
      </w:r>
    </w:p>
    <w:p w14:paraId="7A0BBDD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аспределение типовых задач внутри предмета должно быть направлено на достижение</w:t>
      </w:r>
    </w:p>
    <w:p w14:paraId="2F7E49C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баланса между временем освоения и временем использования соответствующих действий.</w:t>
      </w:r>
    </w:p>
    <w:p w14:paraId="1AE22AF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и этом особенно важно учитывать, что достижение цели развития УУД в основной</w:t>
      </w:r>
    </w:p>
    <w:p w14:paraId="719647D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школе не является уделом отдельных предметов, а становится обязательным для всех без</w:t>
      </w:r>
    </w:p>
    <w:p w14:paraId="2D4F4A0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сключения учебных курсов как в урочной, так и во внеурочной деятельности.</w:t>
      </w:r>
    </w:p>
    <w:p w14:paraId="55D8455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дним из путей повышения мотивации и эффективности учебной деятельности в</w:t>
      </w:r>
    </w:p>
    <w:p w14:paraId="64E9D18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сновной школе является включение обучающихся в учебно-исследовательскую и</w:t>
      </w:r>
    </w:p>
    <w:p w14:paraId="79192D7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оектную деятельность.</w:t>
      </w:r>
    </w:p>
    <w:p w14:paraId="55F147B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тогами проектной и учебно-исследовательской деятельности следует считать не</w:t>
      </w:r>
    </w:p>
    <w:p w14:paraId="2459983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только предметные результаты, сколько интеллектуальное, личностное развитие</w:t>
      </w:r>
    </w:p>
    <w:p w14:paraId="1C305FA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школьников, рост их компетентности в выбранной для исследования или проекта сфере,</w:t>
      </w:r>
    </w:p>
    <w:p w14:paraId="06D33B7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формирование умения сотрудничать в коллективе и самостоятельно работать, уяснение</w:t>
      </w:r>
    </w:p>
    <w:p w14:paraId="709C8F2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ущности творческой исследовательской и проектной работы, которая рассматривается</w:t>
      </w:r>
    </w:p>
    <w:p w14:paraId="412DC0D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ак показатель успешности (неуспешности) исследовательской деятельности.</w:t>
      </w:r>
    </w:p>
    <w:p w14:paraId="134BA59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словия и средства формирования универсальных учебных действий</w:t>
      </w:r>
    </w:p>
    <w:p w14:paraId="581C4F25" w14:textId="77777777" w:rsidR="002F1234" w:rsidRPr="00C8172D" w:rsidRDefault="002F1234" w:rsidP="002F1234">
      <w:pPr>
        <w:autoSpaceDE w:val="0"/>
        <w:autoSpaceDN w:val="0"/>
        <w:adjustRightInd w:val="0"/>
        <w:spacing w:after="0" w:line="240" w:lineRule="auto"/>
        <w:rPr>
          <w:rFonts w:ascii="Times New Roman" w:hAnsi="Times New Roman" w:cs="Times New Roman"/>
          <w:bCs/>
          <w:iCs/>
          <w:sz w:val="24"/>
          <w:szCs w:val="24"/>
        </w:rPr>
      </w:pPr>
      <w:r w:rsidRPr="00C8172D">
        <w:rPr>
          <w:rFonts w:ascii="Times New Roman" w:hAnsi="Times New Roman" w:cs="Times New Roman"/>
          <w:bCs/>
          <w:iCs/>
          <w:sz w:val="24"/>
          <w:szCs w:val="24"/>
        </w:rPr>
        <w:t>Учебное сотрудничество</w:t>
      </w:r>
    </w:p>
    <w:p w14:paraId="51152E9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 ступени основного общего образования дети активно включаются в совместные</w:t>
      </w:r>
    </w:p>
    <w:p w14:paraId="34A9ED4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занятия. Хотя учебная деятельность по своему характеру остаётся преимущественно</w:t>
      </w:r>
    </w:p>
    <w:p w14:paraId="760108D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eastAsia="Times New Roman,Italic" w:hAnsi="Times New Roman" w:cs="Times New Roman"/>
          <w:bCs/>
          <w:iCs/>
          <w:sz w:val="24"/>
          <w:szCs w:val="24"/>
        </w:rPr>
        <w:t>индивидуальной</w:t>
      </w:r>
      <w:r w:rsidRPr="00C8172D">
        <w:rPr>
          <w:rFonts w:ascii="Times New Roman" w:hAnsi="Times New Roman" w:cs="Times New Roman"/>
          <w:bCs/>
          <w:sz w:val="24"/>
          <w:szCs w:val="24"/>
        </w:rPr>
        <w:t xml:space="preserve">, тем не менее </w:t>
      </w:r>
      <w:r w:rsidRPr="00C8172D">
        <w:rPr>
          <w:rFonts w:ascii="Times New Roman" w:eastAsia="Times New Roman,Italic" w:hAnsi="Times New Roman" w:cs="Times New Roman"/>
          <w:bCs/>
          <w:iCs/>
          <w:sz w:val="24"/>
          <w:szCs w:val="24"/>
        </w:rPr>
        <w:t xml:space="preserve">вокруг </w:t>
      </w:r>
      <w:r w:rsidRPr="00C8172D">
        <w:rPr>
          <w:rFonts w:ascii="Times New Roman" w:hAnsi="Times New Roman" w:cs="Times New Roman"/>
          <w:bCs/>
          <w:sz w:val="24"/>
          <w:szCs w:val="24"/>
        </w:rPr>
        <w:t>неё нередко возникает настоящее сотрудничество</w:t>
      </w:r>
    </w:p>
    <w:p w14:paraId="20BC516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обучающихся: дети </w:t>
      </w:r>
      <w:r w:rsidRPr="00C8172D">
        <w:rPr>
          <w:rFonts w:ascii="Times New Roman" w:eastAsia="Times New Roman,Italic" w:hAnsi="Times New Roman" w:cs="Times New Roman"/>
          <w:bCs/>
          <w:iCs/>
          <w:sz w:val="24"/>
          <w:szCs w:val="24"/>
        </w:rPr>
        <w:t xml:space="preserve">помогают </w:t>
      </w:r>
      <w:r w:rsidRPr="00C8172D">
        <w:rPr>
          <w:rFonts w:ascii="Times New Roman" w:hAnsi="Times New Roman" w:cs="Times New Roman"/>
          <w:bCs/>
          <w:sz w:val="24"/>
          <w:szCs w:val="24"/>
        </w:rPr>
        <w:t xml:space="preserve">друг другу, осуществляют </w:t>
      </w:r>
      <w:r w:rsidRPr="00C8172D">
        <w:rPr>
          <w:rFonts w:ascii="Times New Roman" w:eastAsia="Times New Roman,Italic" w:hAnsi="Times New Roman" w:cs="Times New Roman"/>
          <w:bCs/>
          <w:iCs/>
          <w:sz w:val="24"/>
          <w:szCs w:val="24"/>
        </w:rPr>
        <w:t xml:space="preserve">взаимоконтроль </w:t>
      </w:r>
      <w:r w:rsidRPr="00C8172D">
        <w:rPr>
          <w:rFonts w:ascii="Times New Roman" w:hAnsi="Times New Roman" w:cs="Times New Roman"/>
          <w:bCs/>
          <w:sz w:val="24"/>
          <w:szCs w:val="24"/>
        </w:rPr>
        <w:t>и т. д.</w:t>
      </w:r>
    </w:p>
    <w:p w14:paraId="738CCD9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условиях </w:t>
      </w:r>
      <w:r w:rsidRPr="00C8172D">
        <w:rPr>
          <w:rFonts w:ascii="Times New Roman" w:hAnsi="Times New Roman" w:cs="Times New Roman"/>
          <w:bCs/>
          <w:iCs/>
          <w:sz w:val="24"/>
          <w:szCs w:val="24"/>
        </w:rPr>
        <w:t xml:space="preserve">специально организуемого учебного сотрудничества </w:t>
      </w:r>
      <w:r w:rsidRPr="00C8172D">
        <w:rPr>
          <w:rFonts w:ascii="Times New Roman" w:hAnsi="Times New Roman" w:cs="Times New Roman"/>
          <w:bCs/>
          <w:sz w:val="24"/>
          <w:szCs w:val="24"/>
        </w:rPr>
        <w:t>формирование</w:t>
      </w:r>
    </w:p>
    <w:p w14:paraId="7BB7F18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оммуникативных действий происходит более интенсивно (т. е. в более ранние сроки), с</w:t>
      </w:r>
    </w:p>
    <w:p w14:paraId="5AB9693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более высокими показателями и в более широком спектре.</w:t>
      </w:r>
    </w:p>
    <w:p w14:paraId="16070E9F" w14:textId="77777777" w:rsidR="002F1234" w:rsidRPr="00C8172D" w:rsidRDefault="002F1234" w:rsidP="002F1234">
      <w:pPr>
        <w:autoSpaceDE w:val="0"/>
        <w:autoSpaceDN w:val="0"/>
        <w:adjustRightInd w:val="0"/>
        <w:spacing w:after="0" w:line="240" w:lineRule="auto"/>
        <w:rPr>
          <w:rFonts w:ascii="Times New Roman" w:hAnsi="Times New Roman" w:cs="Times New Roman"/>
          <w:bCs/>
          <w:iCs/>
          <w:sz w:val="24"/>
          <w:szCs w:val="24"/>
        </w:rPr>
      </w:pPr>
      <w:r w:rsidRPr="00C8172D">
        <w:rPr>
          <w:rFonts w:ascii="Times New Roman" w:hAnsi="Times New Roman" w:cs="Times New Roman"/>
          <w:bCs/>
          <w:iCs/>
          <w:sz w:val="24"/>
          <w:szCs w:val="24"/>
        </w:rPr>
        <w:t>Совместная деятельность</w:t>
      </w:r>
    </w:p>
    <w:p w14:paraId="27C8ABD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д совместной деятельностью понимается обмен действиями и операциями, а также</w:t>
      </w:r>
    </w:p>
    <w:p w14:paraId="5875859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ербальными и невербальными средствами между учителем и учениками и между самими</w:t>
      </w:r>
    </w:p>
    <w:p w14:paraId="2F93B37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ающимися в процессе формирования знаний и умений.</w:t>
      </w:r>
    </w:p>
    <w:p w14:paraId="50580D55" w14:textId="77777777" w:rsidR="002F1234" w:rsidRPr="00C8172D" w:rsidRDefault="002F1234" w:rsidP="002F1234">
      <w:pPr>
        <w:autoSpaceDE w:val="0"/>
        <w:autoSpaceDN w:val="0"/>
        <w:adjustRightInd w:val="0"/>
        <w:spacing w:after="0" w:line="240" w:lineRule="auto"/>
        <w:rPr>
          <w:rFonts w:ascii="Times New Roman" w:hAnsi="Times New Roman" w:cs="Times New Roman"/>
          <w:bCs/>
          <w:iCs/>
          <w:sz w:val="24"/>
          <w:szCs w:val="24"/>
        </w:rPr>
      </w:pPr>
      <w:r w:rsidRPr="00C8172D">
        <w:rPr>
          <w:rFonts w:ascii="Times New Roman" w:hAnsi="Times New Roman" w:cs="Times New Roman"/>
          <w:bCs/>
          <w:iCs/>
          <w:sz w:val="24"/>
          <w:szCs w:val="24"/>
        </w:rPr>
        <w:t>Разновозрастное сотрудничество</w:t>
      </w:r>
    </w:p>
    <w:p w14:paraId="5D04457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собое место в развитии коммуникативных и кооперативных компетенций</w:t>
      </w:r>
    </w:p>
    <w:p w14:paraId="07E9493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школьников может принадлежать такой форме организации обучения, как</w:t>
      </w:r>
    </w:p>
    <w:p w14:paraId="1BAB515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азновозрастное сотрудничество. Чтобы научиться учить себя, т. е. овладеть</w:t>
      </w:r>
    </w:p>
    <w:p w14:paraId="165B9E6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еятельностью учения, школьнику нужно поработать в позиции учителя по отношению к</w:t>
      </w:r>
    </w:p>
    <w:p w14:paraId="53D92A5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ругому (пробую учить других) или к самому себе (учу себя сам). Разновозрастное</w:t>
      </w:r>
    </w:p>
    <w:p w14:paraId="4D3B142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чебное сотрудничество предполагает, что младшим подросткам предоставляется новое</w:t>
      </w:r>
    </w:p>
    <w:p w14:paraId="6E817C0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место в системе учебных отношений (например, роль учителя в 1—2 классах).</w:t>
      </w:r>
    </w:p>
    <w:p w14:paraId="7880F50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Эта работа обучающихся в позиции учителя выгодно отличается от их работы в</w:t>
      </w:r>
    </w:p>
    <w:p w14:paraId="06452CE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зиции ученика в мотивационном отношении. Ситуация разновозрастного учебного</w:t>
      </w:r>
    </w:p>
    <w:p w14:paraId="26D8F45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трудничества является мощным резервом повышения учебной мотивации в</w:t>
      </w:r>
    </w:p>
    <w:p w14:paraId="6C224D3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ритический период развития учащихся. Она создаёт условия для опробования, анализа и</w:t>
      </w:r>
    </w:p>
    <w:p w14:paraId="7AF9769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общения освоенных ими средств и способов учебных действий, помогает</w:t>
      </w:r>
    </w:p>
    <w:p w14:paraId="4F46AA6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амостоятельно (не только для себя, но и для других) выстраивать алгоритм учебных</w:t>
      </w:r>
    </w:p>
    <w:p w14:paraId="6504633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ействий, отбирать необходимые средства для их осуществления.</w:t>
      </w:r>
    </w:p>
    <w:p w14:paraId="745F5CD1" w14:textId="77777777" w:rsidR="002F1234" w:rsidRPr="00C8172D" w:rsidRDefault="002F1234" w:rsidP="002F1234">
      <w:pPr>
        <w:autoSpaceDE w:val="0"/>
        <w:autoSpaceDN w:val="0"/>
        <w:adjustRightInd w:val="0"/>
        <w:spacing w:after="0" w:line="240" w:lineRule="auto"/>
        <w:rPr>
          <w:rFonts w:ascii="Times New Roman" w:hAnsi="Times New Roman" w:cs="Times New Roman"/>
          <w:bCs/>
          <w:iCs/>
          <w:sz w:val="24"/>
          <w:szCs w:val="24"/>
        </w:rPr>
      </w:pPr>
      <w:r w:rsidRPr="00C8172D">
        <w:rPr>
          <w:rFonts w:ascii="Times New Roman" w:hAnsi="Times New Roman" w:cs="Times New Roman"/>
          <w:bCs/>
          <w:iCs/>
          <w:sz w:val="24"/>
          <w:szCs w:val="24"/>
        </w:rPr>
        <w:t>Проектная деятельность обучающихся как форма сотрудничества</w:t>
      </w:r>
    </w:p>
    <w:p w14:paraId="0978B95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редняя ступень школьного образования является исключительно благоприятным</w:t>
      </w:r>
    </w:p>
    <w:p w14:paraId="776AD20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hAnsi="Times New Roman" w:cs="Times New Roman"/>
          <w:bCs/>
          <w:sz w:val="24"/>
          <w:szCs w:val="24"/>
        </w:rPr>
        <w:lastRenderedPageBreak/>
        <w:t xml:space="preserve">периодом для развития коммуникативных способностей и </w:t>
      </w:r>
      <w:r w:rsidRPr="00C8172D">
        <w:rPr>
          <w:rFonts w:ascii="Times New Roman" w:eastAsia="Times New Roman,Italic" w:hAnsi="Times New Roman" w:cs="Times New Roman"/>
          <w:bCs/>
          <w:iCs/>
          <w:sz w:val="24"/>
          <w:szCs w:val="24"/>
        </w:rPr>
        <w:t>сотрудничества</w:t>
      </w:r>
      <w:r w:rsidRPr="00C8172D">
        <w:rPr>
          <w:rFonts w:ascii="Times New Roman" w:hAnsi="Times New Roman" w:cs="Times New Roman"/>
          <w:bCs/>
          <w:sz w:val="24"/>
          <w:szCs w:val="24"/>
        </w:rPr>
        <w:t xml:space="preserve">, </w:t>
      </w:r>
      <w:r w:rsidRPr="00C8172D">
        <w:rPr>
          <w:rFonts w:ascii="Times New Roman" w:eastAsia="Times New Roman,Italic" w:hAnsi="Times New Roman" w:cs="Times New Roman"/>
          <w:bCs/>
          <w:iCs/>
          <w:sz w:val="24"/>
          <w:szCs w:val="24"/>
        </w:rPr>
        <w:t>кооперации</w:t>
      </w:r>
    </w:p>
    <w:p w14:paraId="580798A7"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3678174F"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382306F8"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32CF26B2"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500C42E5"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145</w:t>
      </w:r>
    </w:p>
    <w:p w14:paraId="016F28E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между детьми, а также для вхождения в проектную (продуктивную) деятельность.</w:t>
      </w:r>
    </w:p>
    <w:p w14:paraId="2081EED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сходными умениями здесь могут выступать: соблюдение договорённости о правилах</w:t>
      </w:r>
    </w:p>
    <w:p w14:paraId="33B50A7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заимодействия (один отвечает — остальные слушают); оценка ответа товарища только</w:t>
      </w:r>
    </w:p>
    <w:p w14:paraId="435F8AC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сле завершения его выступления; правила работы в группе, паре; действия</w:t>
      </w:r>
    </w:p>
    <w:p w14:paraId="435CBD9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ающихся на основе заданного эталона и т. д.</w:t>
      </w:r>
    </w:p>
    <w:p w14:paraId="57E132CD" w14:textId="77777777" w:rsidR="002F1234" w:rsidRPr="00C8172D" w:rsidRDefault="002F1234" w:rsidP="002F1234">
      <w:pPr>
        <w:autoSpaceDE w:val="0"/>
        <w:autoSpaceDN w:val="0"/>
        <w:adjustRightInd w:val="0"/>
        <w:spacing w:after="0" w:line="240" w:lineRule="auto"/>
        <w:rPr>
          <w:rFonts w:ascii="Times New Roman" w:hAnsi="Times New Roman" w:cs="Times New Roman"/>
          <w:bCs/>
          <w:iCs/>
          <w:sz w:val="24"/>
          <w:szCs w:val="24"/>
        </w:rPr>
      </w:pPr>
      <w:r w:rsidRPr="00C8172D">
        <w:rPr>
          <w:rFonts w:ascii="Times New Roman" w:hAnsi="Times New Roman" w:cs="Times New Roman"/>
          <w:bCs/>
          <w:iCs/>
          <w:sz w:val="24"/>
          <w:szCs w:val="24"/>
        </w:rPr>
        <w:t>Дискуссия</w:t>
      </w:r>
    </w:p>
    <w:p w14:paraId="7566B51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иалог обучающихся может проходить не только в устной, но и в письменной форме.</w:t>
      </w:r>
    </w:p>
    <w:p w14:paraId="003F272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 определённом этапе эффективным средством работы обучающихся со своей и чужой</w:t>
      </w:r>
    </w:p>
    <w:p w14:paraId="11CDC25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точками зрения может стать </w:t>
      </w:r>
      <w:r w:rsidRPr="00C8172D">
        <w:rPr>
          <w:rFonts w:ascii="Times New Roman" w:eastAsia="Times New Roman,Italic" w:hAnsi="Times New Roman" w:cs="Times New Roman"/>
          <w:bCs/>
          <w:iCs/>
          <w:sz w:val="24"/>
          <w:szCs w:val="24"/>
        </w:rPr>
        <w:t>письменная дискуссия</w:t>
      </w:r>
      <w:r w:rsidRPr="00C8172D">
        <w:rPr>
          <w:rFonts w:ascii="Times New Roman" w:hAnsi="Times New Roman" w:cs="Times New Roman"/>
          <w:bCs/>
          <w:sz w:val="24"/>
          <w:szCs w:val="24"/>
        </w:rPr>
        <w:t>. В начальной школе на протяжении</w:t>
      </w:r>
    </w:p>
    <w:p w14:paraId="1DA5157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более чем 3 лет совместные действия обучающихся строятся преимущественно через</w:t>
      </w:r>
    </w:p>
    <w:p w14:paraId="61345AB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eastAsia="Times New Roman,Italic" w:hAnsi="Times New Roman" w:cs="Times New Roman"/>
          <w:bCs/>
          <w:iCs/>
          <w:sz w:val="24"/>
          <w:szCs w:val="24"/>
        </w:rPr>
        <w:t xml:space="preserve">устные формы учебных диалогов </w:t>
      </w:r>
      <w:r w:rsidRPr="00C8172D">
        <w:rPr>
          <w:rFonts w:ascii="Times New Roman" w:hAnsi="Times New Roman" w:cs="Times New Roman"/>
          <w:bCs/>
          <w:sz w:val="24"/>
          <w:szCs w:val="24"/>
        </w:rPr>
        <w:t>с одноклассниками и учителем.</w:t>
      </w:r>
    </w:p>
    <w:p w14:paraId="3089C3A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стная дискуссия помогает ребёнку сформировать свою точку зрения, отличить её от</w:t>
      </w:r>
    </w:p>
    <w:p w14:paraId="3024947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ругих точек зрения, а также скоординировать разные точки зрения для достижения</w:t>
      </w:r>
    </w:p>
    <w:p w14:paraId="0660AA8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щей цели. Вместе с тем для становления способности к самообразованию очень важно</w:t>
      </w:r>
    </w:p>
    <w:p w14:paraId="457A6B8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азвивать письменную форму диалогического взаимодействия с другими и самим собой.</w:t>
      </w:r>
    </w:p>
    <w:p w14:paraId="047B471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иболее удобное время для этого — основное звено школы (5—8 классы), где может</w:t>
      </w:r>
    </w:p>
    <w:p w14:paraId="0863610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оизойти следующий шаг в развитии учебного сотрудничества — переход к письменным</w:t>
      </w:r>
    </w:p>
    <w:p w14:paraId="678D0B7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формам ведения дискуссии.</w:t>
      </w:r>
    </w:p>
    <w:p w14:paraId="28FD1B70" w14:textId="77777777" w:rsidR="002F1234" w:rsidRPr="00C8172D" w:rsidRDefault="002F1234" w:rsidP="002F1234">
      <w:pPr>
        <w:autoSpaceDE w:val="0"/>
        <w:autoSpaceDN w:val="0"/>
        <w:adjustRightInd w:val="0"/>
        <w:spacing w:after="0" w:line="240" w:lineRule="auto"/>
        <w:rPr>
          <w:rFonts w:ascii="Times New Roman" w:hAnsi="Times New Roman" w:cs="Times New Roman"/>
          <w:bCs/>
          <w:iCs/>
          <w:sz w:val="24"/>
          <w:szCs w:val="24"/>
        </w:rPr>
      </w:pPr>
      <w:r w:rsidRPr="00C8172D">
        <w:rPr>
          <w:rFonts w:ascii="Times New Roman" w:hAnsi="Times New Roman" w:cs="Times New Roman"/>
          <w:bCs/>
          <w:iCs/>
          <w:sz w:val="24"/>
          <w:szCs w:val="24"/>
        </w:rPr>
        <w:t>Тренинги</w:t>
      </w:r>
    </w:p>
    <w:p w14:paraId="1112574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иболее эффективным способом психологической коррекции когнитивных и</w:t>
      </w:r>
    </w:p>
    <w:p w14:paraId="07AC06F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эмоционально-личностных компонентов рефлексивных способностей могут выступать</w:t>
      </w:r>
    </w:p>
    <w:p w14:paraId="6D94952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разные формы и программы </w:t>
      </w:r>
      <w:r w:rsidRPr="00C8172D">
        <w:rPr>
          <w:rFonts w:ascii="Times New Roman" w:eastAsia="Times New Roman,Italic" w:hAnsi="Times New Roman" w:cs="Times New Roman"/>
          <w:bCs/>
          <w:iCs/>
          <w:sz w:val="24"/>
          <w:szCs w:val="24"/>
        </w:rPr>
        <w:t xml:space="preserve">тренингов </w:t>
      </w:r>
      <w:r w:rsidRPr="00C8172D">
        <w:rPr>
          <w:rFonts w:ascii="Times New Roman" w:hAnsi="Times New Roman" w:cs="Times New Roman"/>
          <w:bCs/>
          <w:sz w:val="24"/>
          <w:szCs w:val="24"/>
        </w:rPr>
        <w:t>для подростков.</w:t>
      </w:r>
    </w:p>
    <w:p w14:paraId="782A4444" w14:textId="77777777" w:rsidR="002F1234" w:rsidRPr="00C8172D" w:rsidRDefault="002F1234" w:rsidP="002F1234">
      <w:pPr>
        <w:autoSpaceDE w:val="0"/>
        <w:autoSpaceDN w:val="0"/>
        <w:adjustRightInd w:val="0"/>
        <w:spacing w:after="0" w:line="240" w:lineRule="auto"/>
        <w:rPr>
          <w:rFonts w:ascii="Times New Roman" w:hAnsi="Times New Roman" w:cs="Times New Roman"/>
          <w:bCs/>
          <w:iCs/>
          <w:sz w:val="24"/>
          <w:szCs w:val="24"/>
        </w:rPr>
      </w:pPr>
      <w:r w:rsidRPr="00C8172D">
        <w:rPr>
          <w:rFonts w:ascii="Times New Roman" w:hAnsi="Times New Roman" w:cs="Times New Roman"/>
          <w:bCs/>
          <w:iCs/>
          <w:sz w:val="24"/>
          <w:szCs w:val="24"/>
        </w:rPr>
        <w:t>Общий приём доказательства</w:t>
      </w:r>
    </w:p>
    <w:p w14:paraId="0889DBE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оказательства могут выступать в процессе обучения в разнообразных функциях: как</w:t>
      </w:r>
    </w:p>
    <w:p w14:paraId="2BC6798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редство развития логического мышления обучающихся; как приём активизации</w:t>
      </w:r>
    </w:p>
    <w:p w14:paraId="7831CC0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мыслительной деятельности; как особый способ организации усвоения знаний; иногда как</w:t>
      </w:r>
    </w:p>
    <w:p w14:paraId="296CC5B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единственно возможная форма адекватной передачи определённого содержания,</w:t>
      </w:r>
    </w:p>
    <w:p w14:paraId="4CE8E41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еспечивающая последовательность и непротиворечивость выводов; как средство</w:t>
      </w:r>
    </w:p>
    <w:p w14:paraId="1D839A4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формирования и проявления поисковых, творческих умений и навыков учащихся.</w:t>
      </w:r>
    </w:p>
    <w:p w14:paraId="5CC17D2A" w14:textId="77777777" w:rsidR="002F1234" w:rsidRPr="00C8172D" w:rsidRDefault="002F1234" w:rsidP="002F1234">
      <w:pPr>
        <w:autoSpaceDE w:val="0"/>
        <w:autoSpaceDN w:val="0"/>
        <w:adjustRightInd w:val="0"/>
        <w:spacing w:after="0" w:line="240" w:lineRule="auto"/>
        <w:rPr>
          <w:rFonts w:ascii="Times New Roman" w:hAnsi="Times New Roman" w:cs="Times New Roman"/>
          <w:bCs/>
          <w:iCs/>
          <w:sz w:val="24"/>
          <w:szCs w:val="24"/>
        </w:rPr>
      </w:pPr>
      <w:r w:rsidRPr="00C8172D">
        <w:rPr>
          <w:rFonts w:ascii="Times New Roman" w:hAnsi="Times New Roman" w:cs="Times New Roman"/>
          <w:bCs/>
          <w:iCs/>
          <w:sz w:val="24"/>
          <w:szCs w:val="24"/>
        </w:rPr>
        <w:t>Рефлексия</w:t>
      </w:r>
    </w:p>
    <w:p w14:paraId="05EB8E0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 наиболее широком значении рефлексия рассматривается как специфически</w:t>
      </w:r>
    </w:p>
    <w:p w14:paraId="38B446E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человеческая способность, которая позволяет субъекту делать собственные мысли,</w:t>
      </w:r>
    </w:p>
    <w:p w14:paraId="7710299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эмоциональные состояния, действия и межличностные отношения предметом</w:t>
      </w:r>
    </w:p>
    <w:p w14:paraId="421939E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пециального рассмотрения (анализа и оценки) и практического преобразования. Задача</w:t>
      </w:r>
    </w:p>
    <w:p w14:paraId="5CCE88D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ефлексии — осознание внешнего и внутреннего опыта субъекта и его отражение в той</w:t>
      </w:r>
    </w:p>
    <w:p w14:paraId="7A637B1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ли иной форме.</w:t>
      </w:r>
    </w:p>
    <w:p w14:paraId="5576E26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ряду с учебным сотрудничеством со сверстниками важную роль в развитии</w:t>
      </w:r>
    </w:p>
    <w:p w14:paraId="4CD92FD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оммуникативных действий играет сотрудничество с учителем, что обусловливает</w:t>
      </w:r>
    </w:p>
    <w:p w14:paraId="430C0B9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ысокий уровень требований к качеству педагогического общения. Хотя программное</w:t>
      </w:r>
    </w:p>
    <w:p w14:paraId="40256F3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держание и формы образовательного процесса за последние 10—15 лет претерпели</w:t>
      </w:r>
    </w:p>
    <w:p w14:paraId="7728057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ущественные изменения, стиль общения «учитель — ученик» не претерпел столь</w:t>
      </w:r>
    </w:p>
    <w:p w14:paraId="55659AF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значительных изменений. В определённой степени причиной этого является ригидность</w:t>
      </w:r>
    </w:p>
    <w:p w14:paraId="35F5CFC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едагогических установок, определяющих авторитарное отношение учителя к</w:t>
      </w:r>
    </w:p>
    <w:p w14:paraId="32305F3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ающемуся.</w:t>
      </w:r>
    </w:p>
    <w:p w14:paraId="04C229C9"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27C9C535"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029F5D25"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36C51495"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41B35E30"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193141EA"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11BA65C2"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36DE7C59"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10553701"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302BDE95"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46</w:t>
      </w:r>
    </w:p>
    <w:p w14:paraId="1E06BCF8"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038C2A79"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33461629" w14:textId="77777777" w:rsidR="002F1234" w:rsidRPr="00C826BA" w:rsidRDefault="002F1234" w:rsidP="002F1234">
      <w:pPr>
        <w:autoSpaceDE w:val="0"/>
        <w:autoSpaceDN w:val="0"/>
        <w:adjustRightInd w:val="0"/>
        <w:spacing w:after="0" w:line="240" w:lineRule="auto"/>
        <w:rPr>
          <w:rFonts w:ascii="Times New Roman" w:hAnsi="Times New Roman" w:cs="Times New Roman"/>
          <w:b/>
          <w:bCs/>
          <w:sz w:val="24"/>
          <w:szCs w:val="24"/>
        </w:rPr>
      </w:pPr>
      <w:r w:rsidRPr="00C826BA">
        <w:rPr>
          <w:rFonts w:ascii="Times New Roman" w:hAnsi="Times New Roman" w:cs="Times New Roman"/>
          <w:b/>
          <w:bCs/>
          <w:sz w:val="24"/>
          <w:szCs w:val="24"/>
        </w:rPr>
        <w:t>2.2. Программы отдельных учебных предметов, курсов</w:t>
      </w:r>
    </w:p>
    <w:p w14:paraId="22CCF132" w14:textId="77777777" w:rsidR="002F1234" w:rsidRDefault="002F1234" w:rsidP="002F1234">
      <w:pPr>
        <w:autoSpaceDE w:val="0"/>
        <w:autoSpaceDN w:val="0"/>
        <w:adjustRightInd w:val="0"/>
        <w:spacing w:after="0" w:line="240" w:lineRule="auto"/>
        <w:rPr>
          <w:rFonts w:ascii="Times New Roman" w:hAnsi="Times New Roman" w:cs="Times New Roman"/>
          <w:b/>
          <w:bCs/>
          <w:iCs/>
          <w:sz w:val="24"/>
          <w:szCs w:val="24"/>
        </w:rPr>
      </w:pPr>
      <w:r w:rsidRPr="00C826BA">
        <w:rPr>
          <w:rFonts w:ascii="Times New Roman" w:hAnsi="Times New Roman" w:cs="Times New Roman"/>
          <w:b/>
          <w:bCs/>
          <w:iCs/>
          <w:sz w:val="24"/>
          <w:szCs w:val="24"/>
        </w:rPr>
        <w:t>2.2.1. Общие положения</w:t>
      </w:r>
    </w:p>
    <w:p w14:paraId="2B4DDDE3" w14:textId="77777777" w:rsidR="002F1234" w:rsidRPr="00C826BA" w:rsidRDefault="002F1234" w:rsidP="002F1234">
      <w:pPr>
        <w:autoSpaceDE w:val="0"/>
        <w:autoSpaceDN w:val="0"/>
        <w:adjustRightInd w:val="0"/>
        <w:spacing w:after="0" w:line="240" w:lineRule="auto"/>
        <w:rPr>
          <w:rFonts w:ascii="Times New Roman" w:hAnsi="Times New Roman" w:cs="Times New Roman"/>
          <w:b/>
          <w:bCs/>
          <w:iCs/>
          <w:sz w:val="24"/>
          <w:szCs w:val="24"/>
        </w:rPr>
      </w:pPr>
    </w:p>
    <w:p w14:paraId="6546155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аждая ступень общего образования — самоценный, принципиально новый этап в</w:t>
      </w:r>
    </w:p>
    <w:p w14:paraId="4CACCC0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жизни обучающегося, на котором расширяется сфера его взаимодействия с окружающим</w:t>
      </w:r>
    </w:p>
    <w:p w14:paraId="1C1CB95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миром, изменяется социальный статус, возрастает потребность в самовыражении,</w:t>
      </w:r>
    </w:p>
    <w:p w14:paraId="14FFBF7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амосознании и самоопределении.</w:t>
      </w:r>
    </w:p>
    <w:p w14:paraId="3260DED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разование на ступени основного общего образования, с одной стороны, является</w:t>
      </w:r>
    </w:p>
    <w:p w14:paraId="4950E6A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логическим продолжением обучения в начальной школе, а с другой стороны, является</w:t>
      </w:r>
    </w:p>
    <w:p w14:paraId="3FAE19C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базой для подготовки завершения общего образования на ступени среднего (полного)</w:t>
      </w:r>
    </w:p>
    <w:p w14:paraId="15205B4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щего образования, перехода к профильному обучению, профессиональной ориентации</w:t>
      </w:r>
    </w:p>
    <w:p w14:paraId="1559DD0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 профессиональному образованию.</w:t>
      </w:r>
    </w:p>
    <w:p w14:paraId="338023A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чебная деятельность на этой ступени образования приобретает черты деятельности</w:t>
      </w:r>
    </w:p>
    <w:p w14:paraId="55E5025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 саморазвитию и самообразованию.</w:t>
      </w:r>
    </w:p>
    <w:p w14:paraId="4D982F7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 5-9 классах у обучающихся на основе усвоения научных понятий закладываются</w:t>
      </w:r>
    </w:p>
    <w:p w14:paraId="6262540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основы </w:t>
      </w:r>
      <w:r w:rsidRPr="00C8172D">
        <w:rPr>
          <w:rFonts w:ascii="Times New Roman" w:eastAsia="Times New Roman,Italic" w:hAnsi="Times New Roman" w:cs="Times New Roman"/>
          <w:bCs/>
          <w:iCs/>
          <w:sz w:val="24"/>
          <w:szCs w:val="24"/>
        </w:rPr>
        <w:t xml:space="preserve">теоретического, формального </w:t>
      </w:r>
      <w:r w:rsidRPr="00C8172D">
        <w:rPr>
          <w:rFonts w:ascii="Times New Roman" w:hAnsi="Times New Roman" w:cs="Times New Roman"/>
          <w:bCs/>
          <w:sz w:val="24"/>
          <w:szCs w:val="24"/>
        </w:rPr>
        <w:t xml:space="preserve">и </w:t>
      </w:r>
      <w:r w:rsidRPr="00C8172D">
        <w:rPr>
          <w:rFonts w:ascii="Times New Roman" w:eastAsia="Times New Roman,Italic" w:hAnsi="Times New Roman" w:cs="Times New Roman"/>
          <w:bCs/>
          <w:iCs/>
          <w:sz w:val="24"/>
          <w:szCs w:val="24"/>
        </w:rPr>
        <w:t xml:space="preserve">рефлексивного мышления, </w:t>
      </w:r>
      <w:r w:rsidRPr="00C8172D">
        <w:rPr>
          <w:rFonts w:ascii="Times New Roman" w:hAnsi="Times New Roman" w:cs="Times New Roman"/>
          <w:bCs/>
          <w:sz w:val="24"/>
          <w:szCs w:val="24"/>
        </w:rPr>
        <w:t>появляются</w:t>
      </w:r>
    </w:p>
    <w:p w14:paraId="713E824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xml:space="preserve">способности рассуждать </w:t>
      </w:r>
      <w:r w:rsidRPr="00C8172D">
        <w:rPr>
          <w:rFonts w:ascii="Times New Roman" w:hAnsi="Times New Roman" w:cs="Times New Roman"/>
          <w:bCs/>
          <w:sz w:val="24"/>
          <w:szCs w:val="24"/>
        </w:rPr>
        <w:t>на основе общих посылок, у</w:t>
      </w:r>
      <w:r w:rsidRPr="00C8172D">
        <w:rPr>
          <w:rFonts w:ascii="Times New Roman" w:eastAsia="Times New Roman,Italic" w:hAnsi="Times New Roman" w:cs="Times New Roman"/>
          <w:bCs/>
          <w:iCs/>
          <w:sz w:val="24"/>
          <w:szCs w:val="24"/>
        </w:rPr>
        <w:t>мение оперировать гипотезами как</w:t>
      </w:r>
    </w:p>
    <w:p w14:paraId="0618FA0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тличительный инструмент научного рассуждения. Контролируемой и управляемой</w:t>
      </w:r>
    </w:p>
    <w:p w14:paraId="073C6105" w14:textId="77777777" w:rsidR="002F1234" w:rsidRPr="00C8172D" w:rsidRDefault="002F1234" w:rsidP="002F1234">
      <w:pPr>
        <w:autoSpaceDE w:val="0"/>
        <w:autoSpaceDN w:val="0"/>
        <w:adjustRightInd w:val="0"/>
        <w:spacing w:after="0" w:line="240" w:lineRule="auto"/>
        <w:rPr>
          <w:rFonts w:ascii="Times New Roman" w:hAnsi="Times New Roman" w:cs="Times New Roman"/>
          <w:bCs/>
          <w:iCs/>
          <w:sz w:val="24"/>
          <w:szCs w:val="24"/>
        </w:rPr>
      </w:pPr>
      <w:r w:rsidRPr="00C8172D">
        <w:rPr>
          <w:rFonts w:ascii="Times New Roman" w:hAnsi="Times New Roman" w:cs="Times New Roman"/>
          <w:bCs/>
          <w:sz w:val="24"/>
          <w:szCs w:val="24"/>
        </w:rPr>
        <w:t xml:space="preserve">становится </w:t>
      </w:r>
      <w:r w:rsidRPr="00C8172D">
        <w:rPr>
          <w:rFonts w:ascii="Times New Roman" w:eastAsia="Times New Roman,Italic" w:hAnsi="Times New Roman" w:cs="Times New Roman"/>
          <w:bCs/>
          <w:iCs/>
          <w:sz w:val="24"/>
          <w:szCs w:val="24"/>
        </w:rPr>
        <w:t xml:space="preserve">речь </w:t>
      </w:r>
      <w:r w:rsidRPr="00C8172D">
        <w:rPr>
          <w:rFonts w:ascii="Times New Roman" w:hAnsi="Times New Roman" w:cs="Times New Roman"/>
          <w:bCs/>
          <w:sz w:val="24"/>
          <w:szCs w:val="24"/>
        </w:rPr>
        <w:t>(обучающийся способен осознанно и произвольно строить свой рассказ)</w:t>
      </w:r>
      <w:r w:rsidRPr="00C8172D">
        <w:rPr>
          <w:rFonts w:ascii="Times New Roman" w:hAnsi="Times New Roman" w:cs="Times New Roman"/>
          <w:bCs/>
          <w:iCs/>
          <w:sz w:val="24"/>
          <w:szCs w:val="24"/>
        </w:rPr>
        <w:t>,</w:t>
      </w:r>
    </w:p>
    <w:p w14:paraId="3262B01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а также другие высшие психические функции — внимание и память. У подростков</w:t>
      </w:r>
    </w:p>
    <w:p w14:paraId="0F095F4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hAnsi="Times New Roman" w:cs="Times New Roman"/>
          <w:bCs/>
          <w:sz w:val="24"/>
          <w:szCs w:val="24"/>
        </w:rPr>
        <w:t xml:space="preserve">впервые начинает наблюдаться </w:t>
      </w:r>
      <w:r w:rsidRPr="00C8172D">
        <w:rPr>
          <w:rFonts w:ascii="Times New Roman" w:eastAsia="Times New Roman,Italic" w:hAnsi="Times New Roman" w:cs="Times New Roman"/>
          <w:bCs/>
          <w:iCs/>
          <w:sz w:val="24"/>
          <w:szCs w:val="24"/>
        </w:rPr>
        <w:t>умение длительное время удерживать внимание на</w:t>
      </w:r>
    </w:p>
    <w:p w14:paraId="759A191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eastAsia="Times New Roman,Italic" w:hAnsi="Times New Roman" w:cs="Times New Roman"/>
          <w:bCs/>
          <w:iCs/>
          <w:sz w:val="24"/>
          <w:szCs w:val="24"/>
        </w:rPr>
        <w:t xml:space="preserve">отвлечённом, логически организованном материале. Интеллектуализируется </w:t>
      </w:r>
      <w:r w:rsidRPr="00C8172D">
        <w:rPr>
          <w:rFonts w:ascii="Times New Roman" w:hAnsi="Times New Roman" w:cs="Times New Roman"/>
          <w:bCs/>
          <w:sz w:val="24"/>
          <w:szCs w:val="24"/>
        </w:rPr>
        <w:t>процесс</w:t>
      </w:r>
    </w:p>
    <w:p w14:paraId="33C1547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eastAsia="Times New Roman,Italic" w:hAnsi="Times New Roman" w:cs="Times New Roman"/>
          <w:bCs/>
          <w:iCs/>
          <w:sz w:val="24"/>
          <w:szCs w:val="24"/>
        </w:rPr>
        <w:t xml:space="preserve">восприятия </w:t>
      </w:r>
      <w:r w:rsidRPr="00C8172D">
        <w:rPr>
          <w:rFonts w:ascii="Times New Roman" w:hAnsi="Times New Roman" w:cs="Times New Roman"/>
          <w:bCs/>
          <w:sz w:val="24"/>
          <w:szCs w:val="24"/>
        </w:rPr>
        <w:t>— отыскание и выделение значимых, существенных связей и причинно-</w:t>
      </w:r>
    </w:p>
    <w:p w14:paraId="1AD1E2E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ледственных зависимостей при работе с наглядным материалом, т. е. происходит</w:t>
      </w:r>
    </w:p>
    <w:p w14:paraId="00FA559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подчинение процессу </w:t>
      </w:r>
      <w:r w:rsidRPr="00C8172D">
        <w:rPr>
          <w:rFonts w:ascii="Times New Roman" w:eastAsia="Times New Roman,Italic" w:hAnsi="Times New Roman" w:cs="Times New Roman"/>
          <w:bCs/>
          <w:iCs/>
          <w:sz w:val="24"/>
          <w:szCs w:val="24"/>
        </w:rPr>
        <w:t xml:space="preserve">осмысления </w:t>
      </w:r>
      <w:r w:rsidRPr="00C8172D">
        <w:rPr>
          <w:rFonts w:ascii="Times New Roman" w:hAnsi="Times New Roman" w:cs="Times New Roman"/>
          <w:bCs/>
          <w:sz w:val="24"/>
          <w:szCs w:val="24"/>
        </w:rPr>
        <w:t>первичных зрительных ощущений.</w:t>
      </w:r>
    </w:p>
    <w:p w14:paraId="1EB2590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собенностью содержания современного основного общего образования является не</w:t>
      </w:r>
    </w:p>
    <w:p w14:paraId="3B0D11F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олько ответ на вопрос, что обучающийся должен знать (запомнить, воспроизвести), но и</w:t>
      </w:r>
    </w:p>
    <w:p w14:paraId="7F781D1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формирование универсальных учебных действий в личностных, коммуникативных,</w:t>
      </w:r>
    </w:p>
    <w:p w14:paraId="3E000AF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знавательных, регулятивных сферах, обеспечивающих способность к организации</w:t>
      </w:r>
    </w:p>
    <w:p w14:paraId="22B16DE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амостоятельной учебной деятельности.</w:t>
      </w:r>
    </w:p>
    <w:p w14:paraId="0BD1743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роме этого, определение в программах содержания тех знаний, умений и способов</w:t>
      </w:r>
    </w:p>
    <w:p w14:paraId="7D64E24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еятельности, которые являются надпредметными, т. е. формируются средствами каждого</w:t>
      </w:r>
    </w:p>
    <w:p w14:paraId="224AD99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чебного предмета, даёт возможность объединить возможности всех учебных предметов</w:t>
      </w:r>
    </w:p>
    <w:p w14:paraId="2C8AA7D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ля решения общих задач обучения, приблизиться к реализации «идеальных» целей</w:t>
      </w:r>
    </w:p>
    <w:p w14:paraId="5E54993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разования. В то же время такой подход позволит предупредить узкопредметность в</w:t>
      </w:r>
    </w:p>
    <w:p w14:paraId="6E87F90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тборе содержания образования, обеспечить интеграцию в изучении разных сторон</w:t>
      </w:r>
    </w:p>
    <w:p w14:paraId="716A488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кружающего мира.</w:t>
      </w:r>
    </w:p>
    <w:p w14:paraId="156D56F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ровень сформированности УУД в полной мере зависит от способов организации</w:t>
      </w:r>
    </w:p>
    <w:p w14:paraId="1EADCED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чебной деятельности и сотрудничества, познавательной, творческой, художественно-</w:t>
      </w:r>
    </w:p>
    <w:p w14:paraId="0CE5062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эстетической и коммуникативной деятельности обучающихся. Это определило</w:t>
      </w:r>
    </w:p>
    <w:p w14:paraId="49296C7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еобходимость выделить в примерных программах не только содержание знаний, но и</w:t>
      </w:r>
    </w:p>
    <w:p w14:paraId="553305D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держание видов деятельности, которое включает конкретные УУД, обеспечивающие</w:t>
      </w:r>
    </w:p>
    <w:p w14:paraId="2173150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ворческое применение знаний для решения жизненных задач, социального и учебно-</w:t>
      </w:r>
    </w:p>
    <w:p w14:paraId="56FB12F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сследовательского проектирования. Именно этот аспект примерных программ даёт</w:t>
      </w:r>
    </w:p>
    <w:p w14:paraId="7913BB5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снование для утверждения гуманистической, личностно и социально ориентированной</w:t>
      </w:r>
    </w:p>
    <w:p w14:paraId="0506CD2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правленности процесса образования на данной ступени общего образования.</w:t>
      </w:r>
    </w:p>
    <w:p w14:paraId="70F81A4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 соответствии с системно-деятельностным подходом, составляющим</w:t>
      </w:r>
    </w:p>
    <w:p w14:paraId="79149424"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методологическую основу требований Стандарта, содержание планируемых результатов</w:t>
      </w:r>
    </w:p>
    <w:p w14:paraId="25842995"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5A3C0062"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4AE7A5D7"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33D1F4B6"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18A5A829"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2630EFA8"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3E66D3CD"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147</w:t>
      </w:r>
    </w:p>
    <w:p w14:paraId="09D83C2A"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4788BED2"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640D5488"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6E70C1DE" w14:textId="77777777" w:rsidR="002F1234" w:rsidRPr="00C8172D"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76CA4107" w14:textId="77777777" w:rsidR="002F1234" w:rsidRPr="00C8172D" w:rsidRDefault="002F1234" w:rsidP="002F1234">
      <w:pPr>
        <w:autoSpaceDE w:val="0"/>
        <w:autoSpaceDN w:val="0"/>
        <w:adjustRightInd w:val="0"/>
        <w:spacing w:after="0" w:line="240" w:lineRule="auto"/>
        <w:rPr>
          <w:rFonts w:ascii="Times New Roman" w:hAnsi="Times New Roman" w:cs="Times New Roman"/>
          <w:bCs/>
          <w:iCs/>
          <w:sz w:val="24"/>
          <w:szCs w:val="24"/>
        </w:rPr>
      </w:pPr>
      <w:r w:rsidRPr="00C8172D">
        <w:rPr>
          <w:rFonts w:ascii="Times New Roman" w:hAnsi="Times New Roman" w:cs="Times New Roman"/>
          <w:bCs/>
          <w:sz w:val="24"/>
          <w:szCs w:val="24"/>
        </w:rPr>
        <w:t>описывает и характеризует обобщённые способы действий с учебным материалом</w:t>
      </w:r>
      <w:r w:rsidRPr="00C8172D">
        <w:rPr>
          <w:rFonts w:ascii="Times New Roman" w:hAnsi="Times New Roman" w:cs="Times New Roman"/>
          <w:bCs/>
          <w:iCs/>
          <w:sz w:val="24"/>
          <w:szCs w:val="24"/>
        </w:rPr>
        <w:t>,</w:t>
      </w:r>
    </w:p>
    <w:p w14:paraId="482DB29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зволяющие учащимся успешно решать учебные и учебно-практические задачи, в том</w:t>
      </w:r>
    </w:p>
    <w:p w14:paraId="1C2906E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числе задачи, направленные на отработку теоретических моделей и понятий и задачи по</w:t>
      </w:r>
    </w:p>
    <w:p w14:paraId="6CF985C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озможности максимально приближенные к реальным жизненным ситуациям.</w:t>
      </w:r>
    </w:p>
    <w:p w14:paraId="3B8F262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П</w:t>
      </w:r>
      <w:r w:rsidRPr="00C8172D">
        <w:rPr>
          <w:rFonts w:ascii="Times New Roman" w:hAnsi="Times New Roman" w:cs="Times New Roman"/>
          <w:bCs/>
          <w:sz w:val="24"/>
          <w:szCs w:val="24"/>
        </w:rPr>
        <w:t>рограммы по учебным предметам включают:</w:t>
      </w:r>
    </w:p>
    <w:p w14:paraId="7DB7527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1) пояснительную записку, в которой конкретизируются общие цели </w:t>
      </w:r>
      <w:r>
        <w:rPr>
          <w:rFonts w:ascii="Times New Roman" w:hAnsi="Times New Roman" w:cs="Times New Roman"/>
          <w:bCs/>
          <w:sz w:val="24"/>
          <w:szCs w:val="24"/>
        </w:rPr>
        <w:t xml:space="preserve">и задачи </w:t>
      </w:r>
      <w:r w:rsidRPr="00C8172D">
        <w:rPr>
          <w:rFonts w:ascii="Times New Roman" w:hAnsi="Times New Roman" w:cs="Times New Roman"/>
          <w:bCs/>
          <w:sz w:val="24"/>
          <w:szCs w:val="24"/>
        </w:rPr>
        <w:t>основного</w:t>
      </w:r>
    </w:p>
    <w:p w14:paraId="7CE2ED0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щего образования с учётом специфики учебного предмета</w:t>
      </w:r>
      <w:r>
        <w:rPr>
          <w:rFonts w:ascii="Times New Roman" w:hAnsi="Times New Roman" w:cs="Times New Roman"/>
          <w:bCs/>
          <w:sz w:val="24"/>
          <w:szCs w:val="24"/>
        </w:rPr>
        <w:t>,</w:t>
      </w:r>
      <w:r w:rsidRPr="00CF61A3">
        <w:rPr>
          <w:rFonts w:ascii="Times New Roman" w:hAnsi="Times New Roman" w:cs="Times New Roman"/>
          <w:bCs/>
          <w:sz w:val="24"/>
          <w:szCs w:val="24"/>
        </w:rPr>
        <w:t xml:space="preserve"> </w:t>
      </w:r>
      <w:r w:rsidRPr="00C8172D">
        <w:rPr>
          <w:rFonts w:ascii="Times New Roman" w:hAnsi="Times New Roman" w:cs="Times New Roman"/>
          <w:bCs/>
          <w:sz w:val="24"/>
          <w:szCs w:val="24"/>
        </w:rPr>
        <w:t>общую характер</w:t>
      </w:r>
      <w:r>
        <w:rPr>
          <w:rFonts w:ascii="Times New Roman" w:hAnsi="Times New Roman" w:cs="Times New Roman"/>
          <w:bCs/>
          <w:sz w:val="24"/>
          <w:szCs w:val="24"/>
        </w:rPr>
        <w:t>истику учебного предмета, курса ,</w:t>
      </w:r>
      <w:r w:rsidRPr="00C8172D">
        <w:rPr>
          <w:rFonts w:ascii="Times New Roman" w:hAnsi="Times New Roman" w:cs="Times New Roman"/>
          <w:bCs/>
          <w:sz w:val="24"/>
          <w:szCs w:val="24"/>
        </w:rPr>
        <w:t>описание места учебного предмета, курса в учебном плане</w:t>
      </w:r>
    </w:p>
    <w:p w14:paraId="28AC0B1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2</w:t>
      </w:r>
      <w:r w:rsidRPr="00C8172D">
        <w:rPr>
          <w:rFonts w:ascii="Times New Roman" w:hAnsi="Times New Roman" w:cs="Times New Roman"/>
          <w:bCs/>
          <w:sz w:val="24"/>
          <w:szCs w:val="24"/>
        </w:rPr>
        <w:t>) личностные, метапредметные и предметные результаты освоения конкретного</w:t>
      </w:r>
    </w:p>
    <w:p w14:paraId="6B31902C"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чебного предмета, курса;</w:t>
      </w:r>
    </w:p>
    <w:p w14:paraId="6774D1A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3</w:t>
      </w:r>
      <w:r w:rsidRPr="00C8172D">
        <w:rPr>
          <w:rFonts w:ascii="Times New Roman" w:hAnsi="Times New Roman" w:cs="Times New Roman"/>
          <w:bCs/>
          <w:sz w:val="24"/>
          <w:szCs w:val="24"/>
        </w:rPr>
        <w:t>) планируемые результаты изучения учебного предмета, курса</w:t>
      </w:r>
    </w:p>
    <w:p w14:paraId="079B123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4</w:t>
      </w:r>
      <w:r w:rsidRPr="00C8172D">
        <w:rPr>
          <w:rFonts w:ascii="Times New Roman" w:hAnsi="Times New Roman" w:cs="Times New Roman"/>
          <w:bCs/>
          <w:sz w:val="24"/>
          <w:szCs w:val="24"/>
        </w:rPr>
        <w:t>) содержание учебного предмета, курса;</w:t>
      </w:r>
    </w:p>
    <w:p w14:paraId="6315893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5</w:t>
      </w:r>
      <w:r w:rsidRPr="00C8172D">
        <w:rPr>
          <w:rFonts w:ascii="Times New Roman" w:hAnsi="Times New Roman" w:cs="Times New Roman"/>
          <w:bCs/>
          <w:sz w:val="24"/>
          <w:szCs w:val="24"/>
        </w:rPr>
        <w:t xml:space="preserve">) </w:t>
      </w:r>
      <w:r>
        <w:rPr>
          <w:rFonts w:ascii="Times New Roman" w:hAnsi="Times New Roman" w:cs="Times New Roman"/>
          <w:bCs/>
          <w:sz w:val="24"/>
          <w:szCs w:val="24"/>
        </w:rPr>
        <w:t>календарно-</w:t>
      </w:r>
      <w:r w:rsidRPr="00C8172D">
        <w:rPr>
          <w:rFonts w:ascii="Times New Roman" w:hAnsi="Times New Roman" w:cs="Times New Roman"/>
          <w:bCs/>
          <w:sz w:val="24"/>
          <w:szCs w:val="24"/>
        </w:rPr>
        <w:t>тематическое планирование с определением основных видов учебной</w:t>
      </w:r>
    </w:p>
    <w:p w14:paraId="4C3DCB4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еятельности;</w:t>
      </w:r>
    </w:p>
    <w:p w14:paraId="79AC943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6</w:t>
      </w:r>
      <w:r w:rsidRPr="00C8172D">
        <w:rPr>
          <w:rFonts w:ascii="Times New Roman" w:hAnsi="Times New Roman" w:cs="Times New Roman"/>
          <w:bCs/>
          <w:sz w:val="24"/>
          <w:szCs w:val="24"/>
        </w:rPr>
        <w:t xml:space="preserve">) описание учебно-методического и </w:t>
      </w:r>
      <w:r>
        <w:rPr>
          <w:rFonts w:ascii="Times New Roman" w:hAnsi="Times New Roman" w:cs="Times New Roman"/>
          <w:bCs/>
          <w:sz w:val="24"/>
          <w:szCs w:val="24"/>
        </w:rPr>
        <w:t>материально-технического обеспе</w:t>
      </w:r>
      <w:r w:rsidRPr="00C8172D">
        <w:rPr>
          <w:rFonts w:ascii="Times New Roman" w:hAnsi="Times New Roman" w:cs="Times New Roman"/>
          <w:bCs/>
          <w:sz w:val="24"/>
          <w:szCs w:val="24"/>
        </w:rPr>
        <w:t>чения</w:t>
      </w:r>
    </w:p>
    <w:p w14:paraId="6CBF2D5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разовательного процесса;</w:t>
      </w:r>
    </w:p>
    <w:p w14:paraId="7D3B4C5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w:t>
      </w:r>
    </w:p>
    <w:p w14:paraId="66EC17BE"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0A57BD27"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63002E93"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19079A17"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53AF3248"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0328CA67"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4EE98784"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7000B256"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65C686D9"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0C302B8C"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2F033EE0"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2A8FE6E0"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6D98EE7F"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1F027726"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3CA1ADC5"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2194248D"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4B4B01B9"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178E0182"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3DDC8FE6"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518942D2"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19D54B15"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26AE2179"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0146E552"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17D81D69"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58ECF579"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15920E5F"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1F3E016B"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28C93479"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49EECE30"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6968E52C"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782CABBD"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64C55AEF"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023E649C"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2EA669B9"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4132A8C3"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4F81276B" w14:textId="77777777" w:rsidR="002F1234" w:rsidRDefault="002F1234" w:rsidP="002F1234">
      <w:pPr>
        <w:autoSpaceDE w:val="0"/>
        <w:autoSpaceDN w:val="0"/>
        <w:adjustRightInd w:val="0"/>
        <w:spacing w:after="0" w:line="240" w:lineRule="auto"/>
        <w:jc w:val="center"/>
        <w:rPr>
          <w:rFonts w:ascii="Times New Roman" w:hAnsi="Times New Roman" w:cs="Times New Roman"/>
          <w:bCs/>
          <w:iCs/>
          <w:sz w:val="24"/>
          <w:szCs w:val="24"/>
        </w:rPr>
      </w:pPr>
      <w:r>
        <w:rPr>
          <w:rFonts w:ascii="Times New Roman" w:hAnsi="Times New Roman" w:cs="Times New Roman"/>
          <w:bCs/>
          <w:iCs/>
          <w:sz w:val="24"/>
          <w:szCs w:val="24"/>
        </w:rPr>
        <w:t>148</w:t>
      </w:r>
    </w:p>
    <w:p w14:paraId="28D200E6" w14:textId="77777777" w:rsidR="002F1234" w:rsidRDefault="002F1234" w:rsidP="002F1234">
      <w:pPr>
        <w:autoSpaceDE w:val="0"/>
        <w:autoSpaceDN w:val="0"/>
        <w:adjustRightInd w:val="0"/>
        <w:spacing w:after="0" w:line="240" w:lineRule="auto"/>
        <w:jc w:val="center"/>
        <w:rPr>
          <w:rFonts w:ascii="Times New Roman" w:hAnsi="Times New Roman" w:cs="Times New Roman"/>
          <w:bCs/>
          <w:iCs/>
          <w:sz w:val="24"/>
          <w:szCs w:val="24"/>
        </w:rPr>
      </w:pPr>
    </w:p>
    <w:p w14:paraId="1B7946E8" w14:textId="77777777" w:rsidR="002F1234" w:rsidRDefault="002F1234" w:rsidP="002F1234">
      <w:pPr>
        <w:autoSpaceDE w:val="0"/>
        <w:autoSpaceDN w:val="0"/>
        <w:adjustRightInd w:val="0"/>
        <w:spacing w:after="0" w:line="240" w:lineRule="auto"/>
        <w:jc w:val="center"/>
        <w:rPr>
          <w:rFonts w:ascii="Times New Roman" w:hAnsi="Times New Roman" w:cs="Times New Roman"/>
          <w:bCs/>
          <w:iCs/>
          <w:sz w:val="24"/>
          <w:szCs w:val="24"/>
        </w:rPr>
      </w:pPr>
    </w:p>
    <w:p w14:paraId="16A1F379" w14:textId="77777777" w:rsidR="002F1234" w:rsidRDefault="002F1234" w:rsidP="002F1234">
      <w:pPr>
        <w:autoSpaceDE w:val="0"/>
        <w:autoSpaceDN w:val="0"/>
        <w:adjustRightInd w:val="0"/>
        <w:spacing w:after="0" w:line="240" w:lineRule="auto"/>
        <w:rPr>
          <w:rFonts w:ascii="Times New Roman" w:hAnsi="Times New Roman" w:cs="Times New Roman"/>
          <w:bCs/>
          <w:iCs/>
          <w:sz w:val="24"/>
          <w:szCs w:val="24"/>
        </w:rPr>
      </w:pPr>
    </w:p>
    <w:p w14:paraId="5E061D7B" w14:textId="77777777" w:rsidR="002F1234" w:rsidRPr="00417416" w:rsidRDefault="002F1234" w:rsidP="002F1234">
      <w:pPr>
        <w:autoSpaceDE w:val="0"/>
        <w:autoSpaceDN w:val="0"/>
        <w:adjustRightInd w:val="0"/>
        <w:spacing w:after="0" w:line="240" w:lineRule="auto"/>
        <w:rPr>
          <w:rFonts w:ascii="Times New Roman" w:hAnsi="Times New Roman" w:cs="Times New Roman"/>
          <w:b/>
          <w:bCs/>
          <w:iCs/>
          <w:sz w:val="24"/>
          <w:szCs w:val="24"/>
        </w:rPr>
      </w:pPr>
      <w:r w:rsidRPr="00417416">
        <w:rPr>
          <w:rFonts w:ascii="Times New Roman" w:hAnsi="Times New Roman" w:cs="Times New Roman"/>
          <w:b/>
          <w:bCs/>
          <w:iCs/>
          <w:sz w:val="24"/>
          <w:szCs w:val="24"/>
        </w:rPr>
        <w:t>2.2.2. Основное содержание учебных предметов</w:t>
      </w:r>
    </w:p>
    <w:p w14:paraId="2BA5DE30" w14:textId="77777777" w:rsidR="002F1234" w:rsidRDefault="002F1234" w:rsidP="002F1234">
      <w:pPr>
        <w:autoSpaceDE w:val="0"/>
        <w:autoSpaceDN w:val="0"/>
        <w:adjustRightInd w:val="0"/>
        <w:spacing w:after="0" w:line="240" w:lineRule="auto"/>
        <w:rPr>
          <w:rFonts w:ascii="Times New Roman" w:hAnsi="Times New Roman" w:cs="Times New Roman"/>
          <w:b/>
          <w:bCs/>
          <w:iCs/>
          <w:sz w:val="24"/>
          <w:szCs w:val="24"/>
        </w:rPr>
      </w:pPr>
      <w:r>
        <w:rPr>
          <w:rFonts w:ascii="Times New Roman" w:hAnsi="Times New Roman" w:cs="Times New Roman"/>
          <w:b/>
          <w:bCs/>
          <w:iCs/>
          <w:sz w:val="24"/>
          <w:szCs w:val="24"/>
        </w:rPr>
        <w:t>на уровне</w:t>
      </w:r>
      <w:r w:rsidRPr="00417416">
        <w:rPr>
          <w:rFonts w:ascii="Times New Roman" w:hAnsi="Times New Roman" w:cs="Times New Roman"/>
          <w:b/>
          <w:bCs/>
          <w:iCs/>
          <w:sz w:val="24"/>
          <w:szCs w:val="24"/>
        </w:rPr>
        <w:t xml:space="preserve"> основного общего образования</w:t>
      </w:r>
    </w:p>
    <w:p w14:paraId="15499D80" w14:textId="77777777" w:rsidR="002F1234" w:rsidRPr="00417416" w:rsidRDefault="002F1234" w:rsidP="002F1234">
      <w:pPr>
        <w:autoSpaceDE w:val="0"/>
        <w:autoSpaceDN w:val="0"/>
        <w:adjustRightInd w:val="0"/>
        <w:spacing w:after="0" w:line="240" w:lineRule="auto"/>
        <w:rPr>
          <w:rFonts w:ascii="Times New Roman" w:hAnsi="Times New Roman" w:cs="Times New Roman"/>
          <w:b/>
          <w:bCs/>
          <w:iCs/>
          <w:sz w:val="24"/>
          <w:szCs w:val="24"/>
        </w:rPr>
      </w:pPr>
    </w:p>
    <w:p w14:paraId="442BE49B" w14:textId="77777777" w:rsidR="002F1234" w:rsidRPr="004656DE" w:rsidRDefault="002F1234" w:rsidP="002F1234">
      <w:pPr>
        <w:rPr>
          <w:b/>
        </w:rPr>
      </w:pPr>
      <w:bookmarkStart w:id="76" w:name="_Toc409691669"/>
      <w:bookmarkStart w:id="77" w:name="_Toc410653994"/>
      <w:bookmarkStart w:id="78" w:name="_Toc414553181"/>
      <w:r w:rsidRPr="004656DE">
        <w:rPr>
          <w:b/>
        </w:rPr>
        <w:t>2.2.2.1. Русский язык</w:t>
      </w:r>
      <w:bookmarkEnd w:id="76"/>
      <w:bookmarkEnd w:id="77"/>
      <w:bookmarkEnd w:id="78"/>
    </w:p>
    <w:p w14:paraId="62EDF57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5DEF747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4653813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14:paraId="0C92387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608BDF6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71064D8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19D92F7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3BFE2E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215A7C36"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275BD5BF"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149</w:t>
      </w:r>
    </w:p>
    <w:p w14:paraId="0923C7B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3CB1B4B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086D8B6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лавными задачами реализации Программы являются:</w:t>
      </w:r>
    </w:p>
    <w:p w14:paraId="6D8A6CA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727701E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5A9106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14:paraId="08BF11D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14:paraId="251C020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 процессе изучения предмета «Русский язык» создаются условия </w:t>
      </w:r>
    </w:p>
    <w:p w14:paraId="3E86A4B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ля развития личности, ее духовно-нравственного и эмоционального совершенствования;</w:t>
      </w:r>
    </w:p>
    <w:p w14:paraId="4E6A59C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14:paraId="6102D17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14:paraId="442B19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4475781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для знакомства обучающихся с методами научного познания; </w:t>
      </w:r>
    </w:p>
    <w:p w14:paraId="698D904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14:paraId="76E5DAC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6B06C0FC" w14:textId="77777777" w:rsidR="002F1234" w:rsidRPr="004656DE" w:rsidRDefault="002F1234" w:rsidP="002F1234">
      <w:pPr>
        <w:rPr>
          <w:rFonts w:ascii="Times New Roman" w:hAnsi="Times New Roman" w:cs="Times New Roman"/>
          <w:sz w:val="24"/>
          <w:szCs w:val="24"/>
        </w:rPr>
      </w:pPr>
      <w:bookmarkStart w:id="79" w:name="_Toc287934280"/>
      <w:bookmarkStart w:id="80" w:name="_Toc414553182"/>
      <w:r w:rsidRPr="004656DE">
        <w:rPr>
          <w:rFonts w:ascii="Times New Roman" w:hAnsi="Times New Roman" w:cs="Times New Roman"/>
          <w:sz w:val="24"/>
          <w:szCs w:val="24"/>
        </w:rPr>
        <w:t>Речь. Речевая деятельность</w:t>
      </w:r>
      <w:bookmarkEnd w:id="79"/>
      <w:bookmarkEnd w:id="80"/>
    </w:p>
    <w:p w14:paraId="7D26627A"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w:t>
      </w:r>
    </w:p>
    <w:p w14:paraId="449CE7EB" w14:textId="77777777" w:rsidR="002F1234" w:rsidRDefault="002F1234" w:rsidP="002F1234">
      <w:pPr>
        <w:rPr>
          <w:rFonts w:ascii="Times New Roman" w:hAnsi="Times New Roman" w:cs="Times New Roman"/>
          <w:sz w:val="24"/>
          <w:szCs w:val="24"/>
        </w:rPr>
      </w:pPr>
    </w:p>
    <w:p w14:paraId="5279F71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50</w:t>
      </w:r>
    </w:p>
    <w:p w14:paraId="2C09FE16" w14:textId="77777777" w:rsidR="002F1234" w:rsidRPr="004656DE" w:rsidRDefault="002F1234" w:rsidP="002F1234">
      <w:pPr>
        <w:jc w:val="center"/>
        <w:rPr>
          <w:rFonts w:ascii="Times New Roman" w:hAnsi="Times New Roman" w:cs="Times New Roman"/>
          <w:sz w:val="24"/>
          <w:szCs w:val="24"/>
        </w:rPr>
      </w:pPr>
      <w:r w:rsidRPr="004656DE">
        <w:rPr>
          <w:rFonts w:ascii="Times New Roman" w:hAnsi="Times New Roman" w:cs="Times New Roman"/>
          <w:sz w:val="24"/>
          <w:szCs w:val="24"/>
        </w:rPr>
        <w:t>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14:paraId="166550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14:paraId="47D60AD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ецифика художественного текста.</w:t>
      </w:r>
    </w:p>
    <w:p w14:paraId="796BBBB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нализ текста. </w:t>
      </w:r>
    </w:p>
    <w:p w14:paraId="350C55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иды речевой деятельности (говорение, аудирование, письмо, чтение).</w:t>
      </w:r>
    </w:p>
    <w:p w14:paraId="35337F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13A258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5635BBE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14:paraId="6676DB1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нформационная переработка текста (план, конспект, аннотация).</w:t>
      </w:r>
    </w:p>
    <w:p w14:paraId="78C1094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14:paraId="208ED56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писание сочинений, писем, текстов иных жанров.</w:t>
      </w:r>
    </w:p>
    <w:p w14:paraId="229D5870" w14:textId="77777777" w:rsidR="002F1234" w:rsidRPr="004656DE" w:rsidRDefault="002F1234" w:rsidP="002F1234">
      <w:pPr>
        <w:rPr>
          <w:rFonts w:ascii="Times New Roman" w:hAnsi="Times New Roman" w:cs="Times New Roman"/>
          <w:sz w:val="24"/>
          <w:szCs w:val="24"/>
        </w:rPr>
      </w:pPr>
      <w:bookmarkStart w:id="81" w:name="_Toc287934281"/>
      <w:bookmarkStart w:id="82" w:name="_Toc414553183"/>
      <w:r w:rsidRPr="004656DE">
        <w:rPr>
          <w:rFonts w:ascii="Times New Roman" w:hAnsi="Times New Roman" w:cs="Times New Roman"/>
          <w:sz w:val="24"/>
          <w:szCs w:val="24"/>
        </w:rPr>
        <w:t>Культура речи</w:t>
      </w:r>
      <w:bookmarkEnd w:id="81"/>
      <w:bookmarkEnd w:id="82"/>
    </w:p>
    <w:p w14:paraId="095684E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14:paraId="5734441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0B25017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ценивание правильности, коммуникативных качеств и эффективности речи.</w:t>
      </w:r>
    </w:p>
    <w:p w14:paraId="25B62DA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14:paraId="5901A646" w14:textId="77777777" w:rsidR="002F1234" w:rsidRDefault="002F1234" w:rsidP="002F1234">
      <w:pPr>
        <w:rPr>
          <w:rFonts w:ascii="Times New Roman" w:hAnsi="Times New Roman" w:cs="Times New Roman"/>
          <w:sz w:val="24"/>
          <w:szCs w:val="24"/>
        </w:rPr>
      </w:pPr>
      <w:bookmarkStart w:id="83" w:name="_Toc287934282"/>
      <w:bookmarkStart w:id="84" w:name="_Toc414553184"/>
      <w:r w:rsidRPr="004656DE">
        <w:rPr>
          <w:rFonts w:ascii="Times New Roman" w:hAnsi="Times New Roman" w:cs="Times New Roman"/>
          <w:sz w:val="24"/>
          <w:szCs w:val="24"/>
        </w:rPr>
        <w:t>Общие сведения о языке. Основные разделы науки о языке</w:t>
      </w:r>
      <w:bookmarkEnd w:id="83"/>
      <w:bookmarkEnd w:id="84"/>
    </w:p>
    <w:p w14:paraId="2F54A006"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151</w:t>
      </w:r>
    </w:p>
    <w:p w14:paraId="5C8BE2CA" w14:textId="77777777" w:rsidR="002F1234" w:rsidRPr="004656DE" w:rsidRDefault="002F1234" w:rsidP="002F1234">
      <w:pPr>
        <w:rPr>
          <w:rFonts w:ascii="Times New Roman" w:hAnsi="Times New Roman" w:cs="Times New Roman"/>
          <w:sz w:val="24"/>
          <w:szCs w:val="24"/>
        </w:rPr>
      </w:pPr>
      <w:bookmarkStart w:id="85" w:name="_Toc287934283"/>
      <w:bookmarkStart w:id="86" w:name="_Toc414553185"/>
      <w:r w:rsidRPr="004656DE">
        <w:rPr>
          <w:rFonts w:ascii="Times New Roman" w:hAnsi="Times New Roman" w:cs="Times New Roman"/>
          <w:sz w:val="24"/>
          <w:szCs w:val="24"/>
        </w:rPr>
        <w:t>Общие сведения о языке</w:t>
      </w:r>
      <w:bookmarkEnd w:id="85"/>
      <w:bookmarkEnd w:id="86"/>
    </w:p>
    <w:p w14:paraId="7D884CB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70F36F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14:paraId="46131B5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660D163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1F1B64D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78F7C8B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лингвистические словари. Работа со словарной статьей.</w:t>
      </w:r>
    </w:p>
    <w:p w14:paraId="54DD15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дающиеся отечественные лингвисты.</w:t>
      </w:r>
    </w:p>
    <w:p w14:paraId="409E7345" w14:textId="77777777" w:rsidR="002F1234" w:rsidRPr="004656DE" w:rsidRDefault="002F1234" w:rsidP="002F1234">
      <w:pPr>
        <w:rPr>
          <w:rFonts w:ascii="Times New Roman" w:hAnsi="Times New Roman" w:cs="Times New Roman"/>
          <w:sz w:val="24"/>
          <w:szCs w:val="24"/>
        </w:rPr>
      </w:pPr>
      <w:bookmarkStart w:id="87" w:name="_Toc287934284"/>
      <w:bookmarkStart w:id="88" w:name="_Toc414553186"/>
      <w:r w:rsidRPr="004656DE">
        <w:rPr>
          <w:rFonts w:ascii="Times New Roman" w:hAnsi="Times New Roman" w:cs="Times New Roman"/>
          <w:sz w:val="24"/>
          <w:szCs w:val="24"/>
        </w:rPr>
        <w:t>Фонетика, орфоэпия и графика</w:t>
      </w:r>
      <w:bookmarkEnd w:id="87"/>
      <w:bookmarkEnd w:id="88"/>
    </w:p>
    <w:p w14:paraId="19B8FFE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693EE31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2C9BBC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нтонация, ее функции. Основные элементы интонации.</w:t>
      </w:r>
    </w:p>
    <w:p w14:paraId="6D94D8D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Связь фонетики с графикой и орфографией.</w:t>
      </w:r>
    </w:p>
    <w:p w14:paraId="024F0F9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2E15CDE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нение знаний по фонетике в практике правописания.</w:t>
      </w:r>
    </w:p>
    <w:p w14:paraId="1589CE2D" w14:textId="77777777" w:rsidR="002F1234" w:rsidRPr="004656DE" w:rsidRDefault="002F1234" w:rsidP="002F1234">
      <w:pPr>
        <w:rPr>
          <w:rFonts w:ascii="Times New Roman" w:hAnsi="Times New Roman" w:cs="Times New Roman"/>
          <w:sz w:val="24"/>
          <w:szCs w:val="24"/>
        </w:rPr>
      </w:pPr>
      <w:bookmarkStart w:id="89" w:name="_Toc287934285"/>
      <w:bookmarkStart w:id="90" w:name="_Toc414553187"/>
      <w:r w:rsidRPr="004656DE">
        <w:rPr>
          <w:rFonts w:ascii="Times New Roman" w:hAnsi="Times New Roman" w:cs="Times New Roman"/>
          <w:sz w:val="24"/>
          <w:szCs w:val="24"/>
        </w:rPr>
        <w:t>Морфемика и словообразование</w:t>
      </w:r>
      <w:bookmarkEnd w:id="89"/>
      <w:bookmarkEnd w:id="90"/>
    </w:p>
    <w:p w14:paraId="62B74CFE"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p>
    <w:p w14:paraId="2D119267"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52</w:t>
      </w:r>
    </w:p>
    <w:p w14:paraId="162A43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овообразующие и формообразующие морфемы. Чередование звуков в морфемах. Морфемный анализ слова.</w:t>
      </w:r>
    </w:p>
    <w:p w14:paraId="6E5918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6B15E3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овообразовательная цепочка. Словообразовательное гнездо.</w:t>
      </w:r>
    </w:p>
    <w:p w14:paraId="41C26FE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нение знаний по морфемике и словообразованию в практике правописания.</w:t>
      </w:r>
    </w:p>
    <w:p w14:paraId="5B4B4695" w14:textId="77777777" w:rsidR="002F1234" w:rsidRPr="004656DE" w:rsidRDefault="002F1234" w:rsidP="002F1234">
      <w:pPr>
        <w:rPr>
          <w:rFonts w:ascii="Times New Roman" w:hAnsi="Times New Roman" w:cs="Times New Roman"/>
          <w:sz w:val="24"/>
          <w:szCs w:val="24"/>
        </w:rPr>
      </w:pPr>
      <w:bookmarkStart w:id="91" w:name="_Toc287934286"/>
      <w:bookmarkStart w:id="92" w:name="_Toc414553188"/>
      <w:r w:rsidRPr="004656DE">
        <w:rPr>
          <w:rFonts w:ascii="Times New Roman" w:hAnsi="Times New Roman" w:cs="Times New Roman"/>
          <w:sz w:val="24"/>
          <w:szCs w:val="24"/>
        </w:rPr>
        <w:t>Лексикология и фразеология</w:t>
      </w:r>
      <w:bookmarkEnd w:id="91"/>
      <w:bookmarkEnd w:id="92"/>
    </w:p>
    <w:p w14:paraId="71DFAA4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2C94521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нятие об этимологии. </w:t>
      </w:r>
    </w:p>
    <w:p w14:paraId="511D1BC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14:paraId="64BFBE0B" w14:textId="77777777" w:rsidR="002F1234" w:rsidRPr="004656DE" w:rsidRDefault="002F1234" w:rsidP="002F1234">
      <w:pPr>
        <w:rPr>
          <w:rFonts w:ascii="Times New Roman" w:hAnsi="Times New Roman" w:cs="Times New Roman"/>
          <w:sz w:val="24"/>
          <w:szCs w:val="24"/>
        </w:rPr>
      </w:pPr>
      <w:bookmarkStart w:id="93" w:name="_Toc287934287"/>
      <w:bookmarkStart w:id="94" w:name="_Toc414553189"/>
      <w:r w:rsidRPr="004656DE">
        <w:rPr>
          <w:rFonts w:ascii="Times New Roman" w:hAnsi="Times New Roman" w:cs="Times New Roman"/>
          <w:sz w:val="24"/>
          <w:szCs w:val="24"/>
        </w:rPr>
        <w:t>Морфология</w:t>
      </w:r>
      <w:bookmarkEnd w:id="93"/>
      <w:bookmarkEnd w:id="94"/>
    </w:p>
    <w:p w14:paraId="2AEA858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14:paraId="0211B4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Морфологический анализ слова.</w:t>
      </w:r>
    </w:p>
    <w:p w14:paraId="7C56F8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монимия слов разных частей речи.</w:t>
      </w:r>
    </w:p>
    <w:p w14:paraId="2F81C7F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20E1660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нение знаний по морфологии в практике правописания.</w:t>
      </w:r>
    </w:p>
    <w:p w14:paraId="021350AB" w14:textId="77777777" w:rsidR="002F1234" w:rsidRPr="004656DE" w:rsidRDefault="002F1234" w:rsidP="002F1234">
      <w:pPr>
        <w:rPr>
          <w:rFonts w:ascii="Times New Roman" w:hAnsi="Times New Roman" w:cs="Times New Roman"/>
          <w:sz w:val="24"/>
          <w:szCs w:val="24"/>
        </w:rPr>
      </w:pPr>
      <w:bookmarkStart w:id="95" w:name="_Toc287934288"/>
      <w:bookmarkStart w:id="96" w:name="_Toc414553190"/>
      <w:r w:rsidRPr="004656DE">
        <w:rPr>
          <w:rFonts w:ascii="Times New Roman" w:hAnsi="Times New Roman" w:cs="Times New Roman"/>
          <w:sz w:val="24"/>
          <w:szCs w:val="24"/>
        </w:rPr>
        <w:t>Синтаксис</w:t>
      </w:r>
      <w:bookmarkEnd w:id="95"/>
      <w:bookmarkEnd w:id="96"/>
    </w:p>
    <w:p w14:paraId="3A0A5FDA"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w:t>
      </w:r>
    </w:p>
    <w:p w14:paraId="3B0BFCB9"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53</w:t>
      </w:r>
    </w:p>
    <w:p w14:paraId="55EB1D7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37D683B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особы передачи чужой речи.</w:t>
      </w:r>
    </w:p>
    <w:p w14:paraId="3B89199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нтаксический анализ простого и сложного предложения.</w:t>
      </w:r>
    </w:p>
    <w:p w14:paraId="15A7A29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14:paraId="5B14D0B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489906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нение знаний по синтаксису в практике правописания.</w:t>
      </w:r>
    </w:p>
    <w:p w14:paraId="318B0D2D" w14:textId="77777777" w:rsidR="002F1234" w:rsidRPr="004656DE" w:rsidRDefault="002F1234" w:rsidP="002F1234">
      <w:pPr>
        <w:rPr>
          <w:rFonts w:ascii="Times New Roman" w:hAnsi="Times New Roman" w:cs="Times New Roman"/>
          <w:sz w:val="24"/>
          <w:szCs w:val="24"/>
        </w:rPr>
      </w:pPr>
      <w:bookmarkStart w:id="97" w:name="_Toc287934289"/>
      <w:bookmarkStart w:id="98" w:name="_Toc414553191"/>
      <w:r w:rsidRPr="004656DE">
        <w:rPr>
          <w:rFonts w:ascii="Times New Roman" w:hAnsi="Times New Roman" w:cs="Times New Roman"/>
          <w:sz w:val="24"/>
          <w:szCs w:val="24"/>
        </w:rPr>
        <w:t>Правописание: орфография и пунктуация</w:t>
      </w:r>
      <w:bookmarkEnd w:id="97"/>
      <w:bookmarkEnd w:id="98"/>
    </w:p>
    <w:p w14:paraId="3E853E0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18A8913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w:t>
      </w:r>
      <w:r w:rsidRPr="004656DE">
        <w:rPr>
          <w:rFonts w:ascii="Times New Roman" w:hAnsi="Times New Roman" w:cs="Times New Roman"/>
          <w:sz w:val="24"/>
          <w:szCs w:val="24"/>
        </w:rPr>
        <w:lastRenderedPageBreak/>
        <w:t>речи и цитировании, в диалоге. Сочетание знаков препинания. Соблюдение основных пунктуационных норм.</w:t>
      </w:r>
    </w:p>
    <w:p w14:paraId="15D7D78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рфографический анализ слова и пунктуационный анализ предложения.</w:t>
      </w:r>
    </w:p>
    <w:p w14:paraId="14751DA2" w14:textId="77777777" w:rsidR="002F1234" w:rsidRDefault="002F1234" w:rsidP="002F1234">
      <w:pPr>
        <w:rPr>
          <w:rFonts w:ascii="Times New Roman" w:hAnsi="Times New Roman" w:cs="Times New Roman"/>
          <w:sz w:val="24"/>
          <w:szCs w:val="24"/>
        </w:rPr>
      </w:pPr>
    </w:p>
    <w:p w14:paraId="6BFE886C" w14:textId="77777777" w:rsidR="002F1234" w:rsidRDefault="002F1234" w:rsidP="002F1234">
      <w:pPr>
        <w:rPr>
          <w:rFonts w:ascii="Times New Roman" w:hAnsi="Times New Roman" w:cs="Times New Roman"/>
          <w:sz w:val="24"/>
          <w:szCs w:val="24"/>
        </w:rPr>
      </w:pPr>
    </w:p>
    <w:p w14:paraId="1EC47665" w14:textId="77777777" w:rsidR="002F1234" w:rsidRDefault="002F1234" w:rsidP="002F1234">
      <w:pPr>
        <w:rPr>
          <w:rFonts w:ascii="Times New Roman" w:hAnsi="Times New Roman" w:cs="Times New Roman"/>
          <w:sz w:val="24"/>
          <w:szCs w:val="24"/>
        </w:rPr>
      </w:pPr>
    </w:p>
    <w:p w14:paraId="71FECE8A" w14:textId="77777777" w:rsidR="002F1234" w:rsidRDefault="002F1234" w:rsidP="002F1234">
      <w:pPr>
        <w:rPr>
          <w:rFonts w:ascii="Times New Roman" w:hAnsi="Times New Roman" w:cs="Times New Roman"/>
          <w:sz w:val="24"/>
          <w:szCs w:val="24"/>
        </w:rPr>
      </w:pPr>
    </w:p>
    <w:p w14:paraId="574679C5" w14:textId="77777777" w:rsidR="002F1234" w:rsidRDefault="002F1234" w:rsidP="002F1234">
      <w:pPr>
        <w:rPr>
          <w:rFonts w:ascii="Times New Roman" w:hAnsi="Times New Roman" w:cs="Times New Roman"/>
          <w:sz w:val="24"/>
          <w:szCs w:val="24"/>
        </w:rPr>
      </w:pPr>
    </w:p>
    <w:p w14:paraId="45BA5B4C" w14:textId="77777777" w:rsidR="002F1234" w:rsidRDefault="002F1234" w:rsidP="002F1234">
      <w:pPr>
        <w:rPr>
          <w:rFonts w:ascii="Times New Roman" w:hAnsi="Times New Roman" w:cs="Times New Roman"/>
          <w:sz w:val="24"/>
          <w:szCs w:val="24"/>
        </w:rPr>
      </w:pPr>
    </w:p>
    <w:p w14:paraId="194D5F8F"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54</w:t>
      </w:r>
    </w:p>
    <w:p w14:paraId="4857A879" w14:textId="77777777" w:rsidR="002F1234" w:rsidRPr="004656DE" w:rsidRDefault="002F1234" w:rsidP="002F1234">
      <w:pPr>
        <w:rPr>
          <w:rFonts w:ascii="Times New Roman" w:hAnsi="Times New Roman" w:cs="Times New Roman"/>
          <w:sz w:val="24"/>
          <w:szCs w:val="24"/>
        </w:rPr>
      </w:pPr>
    </w:p>
    <w:p w14:paraId="65E6F449" w14:textId="77777777" w:rsidR="002F1234" w:rsidRPr="004656DE" w:rsidRDefault="002F1234" w:rsidP="002F1234">
      <w:pPr>
        <w:rPr>
          <w:rFonts w:ascii="Times New Roman" w:hAnsi="Times New Roman" w:cs="Times New Roman"/>
          <w:b/>
          <w:sz w:val="24"/>
          <w:szCs w:val="24"/>
        </w:rPr>
      </w:pPr>
      <w:bookmarkStart w:id="99" w:name="_Toc409691670"/>
      <w:bookmarkStart w:id="100" w:name="_Toc410653995"/>
      <w:bookmarkStart w:id="101" w:name="_Toc414553192"/>
      <w:r w:rsidRPr="004656DE">
        <w:rPr>
          <w:rFonts w:ascii="Times New Roman" w:hAnsi="Times New Roman" w:cs="Times New Roman"/>
          <w:b/>
          <w:sz w:val="24"/>
          <w:szCs w:val="24"/>
        </w:rPr>
        <w:t>2.2.2.2. Литература</w:t>
      </w:r>
      <w:bookmarkEnd w:id="99"/>
      <w:bookmarkEnd w:id="100"/>
      <w:bookmarkEnd w:id="101"/>
    </w:p>
    <w:p w14:paraId="6836758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ели и задачи литературного образования</w:t>
      </w:r>
    </w:p>
    <w:p w14:paraId="0C4884A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итература – учебный предмет, освоение содержания которого направлено:</w:t>
      </w:r>
    </w:p>
    <w:p w14:paraId="5516D49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14:paraId="67E756D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30FC2F3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14:paraId="55ACC7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60629E0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 формирование потребности и способности выражения себя в слове.</w:t>
      </w:r>
    </w:p>
    <w:p w14:paraId="4256779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0A35F8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5399853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w:t>
      </w:r>
      <w:r w:rsidRPr="004656DE">
        <w:rPr>
          <w:rFonts w:ascii="Times New Roman" w:hAnsi="Times New Roman" w:cs="Times New Roman"/>
          <w:sz w:val="24"/>
          <w:szCs w:val="24"/>
        </w:rPr>
        <w:lastRenderedPageBreak/>
        <w:t xml:space="preserve">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4399432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14:paraId="69B2591A"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w:t>
      </w:r>
    </w:p>
    <w:p w14:paraId="7A113925"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55</w:t>
      </w:r>
    </w:p>
    <w:p w14:paraId="01CA469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14:paraId="4801E1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литературы в школе решает следующие образовательные задачи:</w:t>
      </w:r>
    </w:p>
    <w:p w14:paraId="0B368C8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46BA11A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14:paraId="6B43074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057A4A8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14:paraId="3F8A68C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отношения к литературе как к особому способу познания жизни;</w:t>
      </w:r>
    </w:p>
    <w:p w14:paraId="3BE2493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14:paraId="731EF82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14:paraId="0621D23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воспитание квалифицированного читателя со сформированным эстетическим вкусом; </w:t>
      </w:r>
    </w:p>
    <w:p w14:paraId="5A8A8C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14:paraId="102CBE0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14:paraId="1F82AF1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ознание значимости чтения и изучения литературы для своего дальнейшего развития;</w:t>
      </w:r>
    </w:p>
    <w:p w14:paraId="7383E70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у школьника стремления сознательно планировать свое досуговое чтение. </w:t>
      </w:r>
    </w:p>
    <w:p w14:paraId="26442542"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656DE">
        <w:rPr>
          <w:rFonts w:ascii="Times New Roman" w:hAnsi="Times New Roman" w:cs="Times New Roman"/>
          <w:sz w:val="24"/>
          <w:szCs w:val="24"/>
        </w:rPr>
        <w:tab/>
      </w:r>
    </w:p>
    <w:p w14:paraId="1F5623BB"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156</w:t>
      </w:r>
    </w:p>
    <w:p w14:paraId="46A56CB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ная программа по литературе строится с учетом:</w:t>
      </w:r>
    </w:p>
    <w:p w14:paraId="5349642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14:paraId="41940FA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14:paraId="682A1BB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14:paraId="32761A5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14:paraId="77DD53C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14:paraId="00E48A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14:paraId="5AB2B3C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14:paraId="14A8125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4656DE">
        <w:rPr>
          <w:rFonts w:ascii="Times New Roman" w:hAnsi="Times New Roman" w:cs="Times New Roman"/>
          <w:sz w:val="24"/>
          <w:szCs w:val="24"/>
        </w:rPr>
        <w:lastRenderedPageBreak/>
        <w:t xml:space="preserve">содержания программы во всех образовательных учреждениях, возможности компоновки – необходимую вариативность. </w:t>
      </w:r>
    </w:p>
    <w:p w14:paraId="0ED5781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14:paraId="2E6DD3D1"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w:t>
      </w:r>
    </w:p>
    <w:p w14:paraId="4663C64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57</w:t>
      </w:r>
    </w:p>
    <w:p w14:paraId="7CB9707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711CA90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14:paraId="738D27B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14:paraId="09397D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14:paraId="7DA012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w:t>
      </w:r>
      <w:r w:rsidRPr="004656DE">
        <w:rPr>
          <w:rFonts w:ascii="Times New Roman" w:hAnsi="Times New Roman" w:cs="Times New Roman"/>
          <w:sz w:val="24"/>
          <w:szCs w:val="24"/>
        </w:rPr>
        <w:lastRenderedPageBreak/>
        <w:t>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14:paraId="00FE6DC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3BC58E4F"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24F13695" w14:textId="77777777" w:rsidR="002F1234" w:rsidRDefault="002F1234" w:rsidP="002F1234">
      <w:pPr>
        <w:rPr>
          <w:rFonts w:ascii="Times New Roman" w:hAnsi="Times New Roman" w:cs="Times New Roman"/>
          <w:sz w:val="24"/>
          <w:szCs w:val="24"/>
        </w:rPr>
      </w:pPr>
    </w:p>
    <w:p w14:paraId="54C7B4D0"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158</w:t>
      </w:r>
    </w:p>
    <w:p w14:paraId="0C7082B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14:paraId="5353FA6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57B928C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755EA72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14:paraId="4B3F278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14:paraId="50DB83D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47"/>
        <w:gridCol w:w="3151"/>
      </w:tblGrid>
      <w:tr w:rsidR="002F1234" w:rsidRPr="004656DE" w14:paraId="6218C406" w14:textId="77777777" w:rsidTr="00131EE5">
        <w:tc>
          <w:tcPr>
            <w:tcW w:w="3373" w:type="dxa"/>
          </w:tcPr>
          <w:p w14:paraId="105C976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w:t>
            </w:r>
          </w:p>
        </w:tc>
        <w:tc>
          <w:tcPr>
            <w:tcW w:w="3114" w:type="dxa"/>
          </w:tcPr>
          <w:p w14:paraId="4B2855C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В</w:t>
            </w:r>
          </w:p>
        </w:tc>
        <w:tc>
          <w:tcPr>
            <w:tcW w:w="3225" w:type="dxa"/>
          </w:tcPr>
          <w:p w14:paraId="656EAE1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w:t>
            </w:r>
          </w:p>
        </w:tc>
      </w:tr>
      <w:tr w:rsidR="002F1234" w:rsidRPr="004656DE" w14:paraId="0832E1A2" w14:textId="77777777" w:rsidTr="00131EE5">
        <w:tc>
          <w:tcPr>
            <w:tcW w:w="9712" w:type="dxa"/>
            <w:gridSpan w:val="3"/>
          </w:tcPr>
          <w:p w14:paraId="6B25121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УССКАЯ ЛИТЕРАТУРА</w:t>
            </w:r>
          </w:p>
        </w:tc>
      </w:tr>
      <w:tr w:rsidR="002F1234" w:rsidRPr="004656DE" w14:paraId="4375EC05" w14:textId="77777777" w:rsidTr="00131EE5">
        <w:tc>
          <w:tcPr>
            <w:tcW w:w="3373" w:type="dxa"/>
          </w:tcPr>
          <w:p w14:paraId="2306B40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Слово о полку Игореве» (к. XII в.) (8-9 кл.)</w:t>
            </w:r>
            <w:r w:rsidRPr="004656DE">
              <w:rPr>
                <w:rFonts w:ascii="Times New Roman" w:hAnsi="Times New Roman" w:cs="Times New Roman"/>
                <w:sz w:val="24"/>
                <w:szCs w:val="24"/>
              </w:rPr>
              <w:footnoteReference w:id="1"/>
            </w:r>
          </w:p>
          <w:p w14:paraId="533568E1" w14:textId="77777777" w:rsidR="002F1234" w:rsidRPr="004656DE" w:rsidRDefault="002F1234" w:rsidP="00131EE5">
            <w:pPr>
              <w:rPr>
                <w:rFonts w:ascii="Times New Roman" w:hAnsi="Times New Roman" w:cs="Times New Roman"/>
                <w:sz w:val="24"/>
                <w:szCs w:val="24"/>
              </w:rPr>
            </w:pPr>
          </w:p>
          <w:p w14:paraId="43054EA3" w14:textId="77777777" w:rsidR="002F1234" w:rsidRPr="004656DE" w:rsidRDefault="002F1234" w:rsidP="00131EE5">
            <w:pPr>
              <w:rPr>
                <w:rFonts w:ascii="Times New Roman" w:hAnsi="Times New Roman" w:cs="Times New Roman"/>
                <w:sz w:val="24"/>
                <w:szCs w:val="24"/>
              </w:rPr>
            </w:pPr>
          </w:p>
        </w:tc>
        <w:tc>
          <w:tcPr>
            <w:tcW w:w="3114" w:type="dxa"/>
          </w:tcPr>
          <w:p w14:paraId="3DA6A75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14:paraId="3D6DC20A"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59</w:t>
            </w:r>
          </w:p>
          <w:p w14:paraId="36B9DDE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8 кл.)</w:t>
            </w:r>
          </w:p>
        </w:tc>
        <w:tc>
          <w:tcPr>
            <w:tcW w:w="3225" w:type="dxa"/>
          </w:tcPr>
          <w:p w14:paraId="138228A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усский фольклор:</w:t>
            </w:r>
          </w:p>
          <w:p w14:paraId="035E6AA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14:paraId="582F7126" w14:textId="77777777" w:rsidR="002F1234" w:rsidRPr="004656DE" w:rsidRDefault="002F1234" w:rsidP="00131EE5">
            <w:pPr>
              <w:rPr>
                <w:rFonts w:ascii="Times New Roman" w:hAnsi="Times New Roman" w:cs="Times New Roman"/>
                <w:sz w:val="24"/>
                <w:szCs w:val="24"/>
              </w:rPr>
            </w:pPr>
          </w:p>
          <w:p w14:paraId="2F1493C6" w14:textId="77777777" w:rsidR="002F1234" w:rsidRPr="004656DE" w:rsidRDefault="002F1234" w:rsidP="00131EE5">
            <w:pPr>
              <w:rPr>
                <w:rFonts w:ascii="Times New Roman" w:hAnsi="Times New Roman" w:cs="Times New Roman"/>
                <w:sz w:val="24"/>
                <w:szCs w:val="24"/>
              </w:rPr>
            </w:pPr>
          </w:p>
        </w:tc>
      </w:tr>
      <w:tr w:rsidR="002F1234" w:rsidRPr="004656DE" w14:paraId="3E6C49AF" w14:textId="77777777" w:rsidTr="00131EE5">
        <w:tc>
          <w:tcPr>
            <w:tcW w:w="3373" w:type="dxa"/>
          </w:tcPr>
          <w:p w14:paraId="1DEC5489" w14:textId="77777777" w:rsidR="002F1234" w:rsidRPr="004656DE" w:rsidRDefault="002F1234" w:rsidP="00131EE5">
            <w:pPr>
              <w:rPr>
                <w:rFonts w:ascii="Times New Roman" w:hAnsi="Times New Roman" w:cs="Times New Roman"/>
                <w:sz w:val="24"/>
                <w:szCs w:val="24"/>
              </w:rPr>
            </w:pPr>
          </w:p>
          <w:p w14:paraId="0E73C1A5" w14:textId="77777777" w:rsidR="002F1234" w:rsidRPr="004656DE" w:rsidRDefault="002F1234" w:rsidP="00131EE5">
            <w:pPr>
              <w:rPr>
                <w:rFonts w:ascii="Times New Roman" w:hAnsi="Times New Roman" w:cs="Times New Roman"/>
                <w:sz w:val="24"/>
                <w:szCs w:val="24"/>
              </w:rPr>
            </w:pPr>
          </w:p>
          <w:p w14:paraId="09D8A16C" w14:textId="77777777" w:rsidR="002F1234" w:rsidRPr="004656DE" w:rsidRDefault="002F1234" w:rsidP="00131EE5">
            <w:pPr>
              <w:rPr>
                <w:rFonts w:ascii="Times New Roman" w:hAnsi="Times New Roman" w:cs="Times New Roman"/>
                <w:sz w:val="24"/>
                <w:szCs w:val="24"/>
              </w:rPr>
            </w:pPr>
          </w:p>
          <w:p w14:paraId="56B574D7" w14:textId="77777777" w:rsidR="002F1234" w:rsidRPr="004656DE" w:rsidRDefault="002F1234" w:rsidP="00131EE5">
            <w:pPr>
              <w:rPr>
                <w:rFonts w:ascii="Times New Roman" w:hAnsi="Times New Roman" w:cs="Times New Roman"/>
                <w:sz w:val="24"/>
                <w:szCs w:val="24"/>
              </w:rPr>
            </w:pPr>
          </w:p>
          <w:p w14:paraId="0A503653" w14:textId="77777777" w:rsidR="002F1234" w:rsidRPr="004656DE" w:rsidRDefault="002F1234" w:rsidP="00131EE5">
            <w:pPr>
              <w:rPr>
                <w:rFonts w:ascii="Times New Roman" w:hAnsi="Times New Roman" w:cs="Times New Roman"/>
                <w:sz w:val="24"/>
                <w:szCs w:val="24"/>
              </w:rPr>
            </w:pPr>
          </w:p>
          <w:p w14:paraId="4240B5F1" w14:textId="77777777" w:rsidR="002F1234" w:rsidRPr="004656DE" w:rsidRDefault="002F1234" w:rsidP="00131EE5">
            <w:pPr>
              <w:rPr>
                <w:rFonts w:ascii="Times New Roman" w:hAnsi="Times New Roman" w:cs="Times New Roman"/>
                <w:sz w:val="24"/>
                <w:szCs w:val="24"/>
              </w:rPr>
            </w:pPr>
          </w:p>
          <w:p w14:paraId="4790A356" w14:textId="77777777" w:rsidR="002F1234" w:rsidRPr="004656DE" w:rsidRDefault="002F1234" w:rsidP="00131EE5">
            <w:pPr>
              <w:rPr>
                <w:rFonts w:ascii="Times New Roman" w:hAnsi="Times New Roman" w:cs="Times New Roman"/>
                <w:sz w:val="24"/>
                <w:szCs w:val="24"/>
              </w:rPr>
            </w:pPr>
          </w:p>
          <w:p w14:paraId="12D6EA58" w14:textId="77777777" w:rsidR="002F1234" w:rsidRPr="004656DE" w:rsidRDefault="002F1234" w:rsidP="00131EE5">
            <w:pPr>
              <w:rPr>
                <w:rFonts w:ascii="Times New Roman" w:hAnsi="Times New Roman" w:cs="Times New Roman"/>
                <w:sz w:val="24"/>
                <w:szCs w:val="24"/>
              </w:rPr>
            </w:pPr>
          </w:p>
          <w:p w14:paraId="59E8EC1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Д.И. Фонвизин «Недоросль» (1778 – 1782) </w:t>
            </w:r>
          </w:p>
          <w:p w14:paraId="57B6EC9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8-9 кл.)</w:t>
            </w:r>
          </w:p>
          <w:p w14:paraId="1F9EADA7" w14:textId="77777777" w:rsidR="002F1234" w:rsidRPr="004656DE" w:rsidRDefault="002F1234" w:rsidP="00131EE5">
            <w:pPr>
              <w:rPr>
                <w:rFonts w:ascii="Times New Roman" w:hAnsi="Times New Roman" w:cs="Times New Roman"/>
                <w:sz w:val="24"/>
                <w:szCs w:val="24"/>
              </w:rPr>
            </w:pPr>
          </w:p>
          <w:p w14:paraId="2578A8E0" w14:textId="77777777" w:rsidR="002F1234" w:rsidRPr="004656DE" w:rsidRDefault="002F1234" w:rsidP="00131EE5">
            <w:pPr>
              <w:rPr>
                <w:rFonts w:ascii="Times New Roman" w:hAnsi="Times New Roman" w:cs="Times New Roman"/>
                <w:sz w:val="24"/>
                <w:szCs w:val="24"/>
              </w:rPr>
            </w:pPr>
          </w:p>
          <w:p w14:paraId="20F35E9C" w14:textId="77777777" w:rsidR="002F1234" w:rsidRPr="004656DE" w:rsidRDefault="002F1234" w:rsidP="00131EE5">
            <w:pPr>
              <w:rPr>
                <w:rFonts w:ascii="Times New Roman" w:hAnsi="Times New Roman" w:cs="Times New Roman"/>
                <w:sz w:val="24"/>
                <w:szCs w:val="24"/>
              </w:rPr>
            </w:pPr>
          </w:p>
          <w:p w14:paraId="33815A38" w14:textId="77777777" w:rsidR="002F1234" w:rsidRPr="004656DE" w:rsidRDefault="002F1234" w:rsidP="00131EE5">
            <w:pPr>
              <w:rPr>
                <w:rFonts w:ascii="Times New Roman" w:hAnsi="Times New Roman" w:cs="Times New Roman"/>
                <w:sz w:val="24"/>
                <w:szCs w:val="24"/>
              </w:rPr>
            </w:pPr>
          </w:p>
          <w:p w14:paraId="046EDE21" w14:textId="77777777" w:rsidR="002F1234" w:rsidRPr="004656DE" w:rsidRDefault="002F1234" w:rsidP="00131EE5">
            <w:pPr>
              <w:rPr>
                <w:rFonts w:ascii="Times New Roman" w:hAnsi="Times New Roman" w:cs="Times New Roman"/>
                <w:sz w:val="24"/>
                <w:szCs w:val="24"/>
              </w:rPr>
            </w:pPr>
          </w:p>
          <w:p w14:paraId="2C4C4BEA" w14:textId="77777777" w:rsidR="002F1234" w:rsidRPr="004656DE" w:rsidRDefault="002F1234" w:rsidP="00131EE5">
            <w:pPr>
              <w:rPr>
                <w:rFonts w:ascii="Times New Roman" w:hAnsi="Times New Roman" w:cs="Times New Roman"/>
                <w:sz w:val="24"/>
                <w:szCs w:val="24"/>
              </w:rPr>
            </w:pPr>
          </w:p>
          <w:p w14:paraId="06092521" w14:textId="77777777" w:rsidR="002F1234" w:rsidRPr="004656DE" w:rsidRDefault="002F1234" w:rsidP="00131EE5">
            <w:pPr>
              <w:rPr>
                <w:rFonts w:ascii="Times New Roman" w:hAnsi="Times New Roman" w:cs="Times New Roman"/>
                <w:sz w:val="24"/>
                <w:szCs w:val="24"/>
              </w:rPr>
            </w:pPr>
          </w:p>
          <w:p w14:paraId="27E223A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Н.М. Карамзин  «Бедная Лиза» (1792) (8-9 кл.)</w:t>
            </w:r>
          </w:p>
        </w:tc>
        <w:tc>
          <w:tcPr>
            <w:tcW w:w="3114" w:type="dxa"/>
          </w:tcPr>
          <w:p w14:paraId="297E8E2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14:paraId="771FD81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Елисаветы Петровны 1747 года» и др. (8-9 кл.)</w:t>
            </w:r>
          </w:p>
          <w:p w14:paraId="1BB0C79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Г.Р. Державин – 1-2 стихотворения по выбору, например: «Фелица» (1782), «Осень во время осады Очакова» (1788), «Снигирь» 1800, «Водопад» (1791-1794), </w:t>
            </w:r>
            <w:r w:rsidRPr="004656DE">
              <w:rPr>
                <w:rFonts w:ascii="Times New Roman" w:hAnsi="Times New Roman" w:cs="Times New Roman"/>
                <w:sz w:val="24"/>
                <w:szCs w:val="24"/>
              </w:rPr>
              <w:lastRenderedPageBreak/>
              <w:t>«Памятник» (1795) и др. (8-9 кл.)</w:t>
            </w:r>
          </w:p>
          <w:p w14:paraId="67E697C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14:paraId="145A24B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6 кл.)</w:t>
            </w:r>
          </w:p>
          <w:p w14:paraId="613F050D" w14:textId="77777777" w:rsidR="002F1234" w:rsidRPr="004656DE" w:rsidRDefault="002F1234" w:rsidP="00131EE5">
            <w:pPr>
              <w:rPr>
                <w:rFonts w:ascii="Times New Roman" w:hAnsi="Times New Roman" w:cs="Times New Roman"/>
                <w:sz w:val="24"/>
                <w:szCs w:val="24"/>
              </w:rPr>
            </w:pPr>
          </w:p>
        </w:tc>
        <w:tc>
          <w:tcPr>
            <w:tcW w:w="3225" w:type="dxa"/>
          </w:tcPr>
          <w:p w14:paraId="49B1A0A2" w14:textId="77777777" w:rsidR="002F1234" w:rsidRPr="004656DE" w:rsidRDefault="002F1234" w:rsidP="00131EE5">
            <w:pPr>
              <w:rPr>
                <w:rFonts w:ascii="Times New Roman" w:hAnsi="Times New Roman" w:cs="Times New Roman"/>
                <w:sz w:val="24"/>
                <w:szCs w:val="24"/>
              </w:rPr>
            </w:pPr>
          </w:p>
        </w:tc>
      </w:tr>
      <w:tr w:rsidR="002F1234" w:rsidRPr="004656DE" w14:paraId="41A129B3" w14:textId="77777777" w:rsidTr="00131EE5">
        <w:tc>
          <w:tcPr>
            <w:tcW w:w="3373" w:type="dxa"/>
          </w:tcPr>
          <w:p w14:paraId="5B53887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С. Грибоедов «Горе от ума» (1821 – 1824) (9 кл.)</w:t>
            </w:r>
          </w:p>
          <w:p w14:paraId="2EA6A7BA" w14:textId="77777777" w:rsidR="002F1234" w:rsidRPr="004656DE" w:rsidRDefault="002F1234" w:rsidP="00131EE5">
            <w:pPr>
              <w:rPr>
                <w:rFonts w:ascii="Times New Roman" w:hAnsi="Times New Roman" w:cs="Times New Roman"/>
                <w:sz w:val="24"/>
                <w:szCs w:val="24"/>
              </w:rPr>
            </w:pPr>
          </w:p>
        </w:tc>
        <w:tc>
          <w:tcPr>
            <w:tcW w:w="3114" w:type="dxa"/>
          </w:tcPr>
          <w:p w14:paraId="4A7D5F6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14:paraId="46C14A7B"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60</w:t>
            </w:r>
          </w:p>
          <w:p w14:paraId="005331A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9 кл.)</w:t>
            </w:r>
          </w:p>
        </w:tc>
        <w:tc>
          <w:tcPr>
            <w:tcW w:w="3225" w:type="dxa"/>
          </w:tcPr>
          <w:p w14:paraId="12A43C12" w14:textId="77777777" w:rsidR="002F1234" w:rsidRPr="004656DE" w:rsidRDefault="002F1234" w:rsidP="00131EE5">
            <w:pPr>
              <w:rPr>
                <w:rFonts w:ascii="Times New Roman" w:hAnsi="Times New Roman" w:cs="Times New Roman"/>
                <w:sz w:val="24"/>
                <w:szCs w:val="24"/>
              </w:rPr>
            </w:pPr>
          </w:p>
        </w:tc>
      </w:tr>
      <w:tr w:rsidR="002F1234" w:rsidRPr="004656DE" w14:paraId="660784D0" w14:textId="77777777" w:rsidTr="00131EE5">
        <w:tc>
          <w:tcPr>
            <w:tcW w:w="3373" w:type="dxa"/>
          </w:tcPr>
          <w:p w14:paraId="5EC991D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14:paraId="75ED0B5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8 кл.).</w:t>
            </w:r>
          </w:p>
          <w:p w14:paraId="21DA17A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14:paraId="46CB0B8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5-9 кл.)</w:t>
            </w:r>
          </w:p>
          <w:p w14:paraId="768554E3" w14:textId="77777777" w:rsidR="002F1234" w:rsidRPr="004656DE" w:rsidRDefault="002F1234" w:rsidP="00131EE5">
            <w:pPr>
              <w:rPr>
                <w:rFonts w:ascii="Times New Roman" w:hAnsi="Times New Roman" w:cs="Times New Roman"/>
                <w:sz w:val="24"/>
                <w:szCs w:val="24"/>
              </w:rPr>
            </w:pPr>
          </w:p>
        </w:tc>
        <w:tc>
          <w:tcPr>
            <w:tcW w:w="3114" w:type="dxa"/>
          </w:tcPr>
          <w:p w14:paraId="7416806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14:paraId="1E49A81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К морю» (1824), «19 октября» («Роняет лес багряный свой убор…») (1825), «Зимняя дорога» (1826), «И.И. Пущину» (1826), «Няне» (1826), </w:t>
            </w:r>
            <w:r w:rsidRPr="004656DE">
              <w:rPr>
                <w:rFonts w:ascii="Times New Roman" w:hAnsi="Times New Roman" w:cs="Times New Roman"/>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14:paraId="0AC27A1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14:paraId="61D35265"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61</w:t>
            </w:r>
          </w:p>
          <w:p w14:paraId="030CDED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аленькие трагедии» (1830) 1-2 по выбору, например: «Моцарт и Сальери», «Каменный гость». (8-9 кл.)</w:t>
            </w:r>
          </w:p>
          <w:p w14:paraId="1FCC772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14:paraId="0204DA3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14:paraId="0F34F4F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9 кл.)</w:t>
            </w:r>
          </w:p>
          <w:p w14:paraId="7DA6279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Сказки – 1 по выбору, </w:t>
            </w:r>
            <w:r w:rsidRPr="004656DE">
              <w:rPr>
                <w:rFonts w:ascii="Times New Roman" w:hAnsi="Times New Roman" w:cs="Times New Roman"/>
                <w:sz w:val="24"/>
                <w:szCs w:val="24"/>
              </w:rPr>
              <w:lastRenderedPageBreak/>
              <w:t xml:space="preserve">например: «Сказка о мертвой царевне и о семи богатырях» и др. </w:t>
            </w:r>
          </w:p>
          <w:p w14:paraId="6A49620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 кл.)</w:t>
            </w:r>
          </w:p>
        </w:tc>
        <w:tc>
          <w:tcPr>
            <w:tcW w:w="3225" w:type="dxa"/>
          </w:tcPr>
          <w:p w14:paraId="1C42C41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Поэзия пушкинской эпохи, например: </w:t>
            </w:r>
          </w:p>
          <w:p w14:paraId="486A8C5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К.Н. Батюшков, А.А. Дельвиг, Н.М. Языков, Е.А. Баратынский(2-3 стихотворения по выбору, 5-9 кл.)</w:t>
            </w:r>
          </w:p>
          <w:p w14:paraId="3A97A0FB" w14:textId="77777777" w:rsidR="002F1234" w:rsidRPr="004656DE" w:rsidRDefault="002F1234" w:rsidP="00131EE5">
            <w:pPr>
              <w:rPr>
                <w:rFonts w:ascii="Times New Roman" w:hAnsi="Times New Roman" w:cs="Times New Roman"/>
                <w:sz w:val="24"/>
                <w:szCs w:val="24"/>
              </w:rPr>
            </w:pPr>
          </w:p>
        </w:tc>
      </w:tr>
      <w:tr w:rsidR="002F1234" w:rsidRPr="004656DE" w14:paraId="3CB171C1" w14:textId="77777777" w:rsidTr="00131EE5">
        <w:tc>
          <w:tcPr>
            <w:tcW w:w="3373" w:type="dxa"/>
          </w:tcPr>
          <w:p w14:paraId="497F124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М.Ю. Лермонтов «Герой нашего времени» (1838 — 1840). (9 кл.)</w:t>
            </w:r>
          </w:p>
          <w:p w14:paraId="2AED0B2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14:paraId="62D1BD7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9 кл.)</w:t>
            </w:r>
          </w:p>
          <w:p w14:paraId="235D95EF" w14:textId="77777777" w:rsidR="002F1234" w:rsidRPr="004656DE" w:rsidRDefault="002F1234" w:rsidP="00131EE5">
            <w:pPr>
              <w:rPr>
                <w:rFonts w:ascii="Times New Roman" w:hAnsi="Times New Roman" w:cs="Times New Roman"/>
                <w:sz w:val="24"/>
                <w:szCs w:val="24"/>
              </w:rPr>
            </w:pPr>
          </w:p>
        </w:tc>
        <w:tc>
          <w:tcPr>
            <w:tcW w:w="3114" w:type="dxa"/>
          </w:tcPr>
          <w:p w14:paraId="584DAB4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М.Ю. Лермонтов - 10 стихотворений по выбору, входят в программу каждого класса, например: </w:t>
            </w:r>
          </w:p>
          <w:p w14:paraId="36B1424D" w14:textId="77777777" w:rsidR="002F1234"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w:t>
            </w:r>
          </w:p>
          <w:p w14:paraId="49494695"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62</w:t>
            </w:r>
          </w:p>
          <w:p w14:paraId="1B25AE5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одина» (1841), «Пророк» (1841), «Как часто, пестрою толпою окружен...» (1841), «Листок» (1841) и др. (5-9 кл.)</w:t>
            </w:r>
          </w:p>
          <w:p w14:paraId="0F9D8B1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оэмы</w:t>
            </w:r>
          </w:p>
          <w:p w14:paraId="29ED71C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1-2 по выбору, например: «Песня про царя Ивана Васильевича, молодого опричника и удалого купца Калашникова» (1837), «Мцыри» (1839) и др.</w:t>
            </w:r>
          </w:p>
          <w:p w14:paraId="1533C92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8-9 кл.)</w:t>
            </w:r>
          </w:p>
        </w:tc>
        <w:tc>
          <w:tcPr>
            <w:tcW w:w="3225" w:type="dxa"/>
          </w:tcPr>
          <w:p w14:paraId="7EB7899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Литературные сказки XIX-ХХ века, например:</w:t>
            </w:r>
          </w:p>
          <w:p w14:paraId="622581A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 Погорельский, В.Ф. Одоевский, С.Г. Писахов, Б.В. Шергин, А.М. Ремизов, Ю.К. Олеша, Е.В. Клюев и др.</w:t>
            </w:r>
          </w:p>
          <w:p w14:paraId="53ECA96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1 сказка на выбор, 5 кл.)</w:t>
            </w:r>
          </w:p>
          <w:p w14:paraId="392ADEC8" w14:textId="77777777" w:rsidR="002F1234" w:rsidRPr="004656DE" w:rsidRDefault="002F1234" w:rsidP="00131EE5">
            <w:pPr>
              <w:rPr>
                <w:rFonts w:ascii="Times New Roman" w:hAnsi="Times New Roman" w:cs="Times New Roman"/>
                <w:sz w:val="24"/>
                <w:szCs w:val="24"/>
              </w:rPr>
            </w:pPr>
          </w:p>
        </w:tc>
      </w:tr>
      <w:tr w:rsidR="002F1234" w:rsidRPr="004656DE" w14:paraId="427DAE4B" w14:textId="77777777" w:rsidTr="00131EE5">
        <w:tc>
          <w:tcPr>
            <w:tcW w:w="3373" w:type="dxa"/>
          </w:tcPr>
          <w:p w14:paraId="7E65BD7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Н.В. Гоголь</w:t>
            </w:r>
          </w:p>
          <w:p w14:paraId="2021B16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Ревизор» (1835) (7-8 кл.), «Мертвые души» (1835 – </w:t>
            </w:r>
            <w:r w:rsidRPr="004656DE">
              <w:rPr>
                <w:rFonts w:ascii="Times New Roman" w:hAnsi="Times New Roman" w:cs="Times New Roman"/>
                <w:sz w:val="24"/>
                <w:szCs w:val="24"/>
              </w:rPr>
              <w:lastRenderedPageBreak/>
              <w:t>1841) (9-10 кл.)</w:t>
            </w:r>
          </w:p>
          <w:p w14:paraId="47A09BE8" w14:textId="77777777" w:rsidR="002F1234" w:rsidRPr="004656DE" w:rsidRDefault="002F1234" w:rsidP="00131EE5">
            <w:pPr>
              <w:rPr>
                <w:rFonts w:ascii="Times New Roman" w:hAnsi="Times New Roman" w:cs="Times New Roman"/>
                <w:sz w:val="24"/>
                <w:szCs w:val="24"/>
              </w:rPr>
            </w:pPr>
          </w:p>
          <w:p w14:paraId="7789F00A" w14:textId="77777777" w:rsidR="002F1234" w:rsidRPr="004656DE" w:rsidRDefault="002F1234" w:rsidP="00131EE5">
            <w:pPr>
              <w:rPr>
                <w:rFonts w:ascii="Times New Roman" w:hAnsi="Times New Roman" w:cs="Times New Roman"/>
                <w:sz w:val="24"/>
                <w:szCs w:val="24"/>
              </w:rPr>
            </w:pPr>
          </w:p>
        </w:tc>
        <w:tc>
          <w:tcPr>
            <w:tcW w:w="3114" w:type="dxa"/>
          </w:tcPr>
          <w:p w14:paraId="01CAAAE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Н.В. Гоголь Повести – 5 из разных циклов, на выбор, входят в программу каждого класса, например: «Ночь перед Рождеством» </w:t>
            </w:r>
            <w:r w:rsidRPr="004656DE">
              <w:rPr>
                <w:rFonts w:ascii="Times New Roman" w:hAnsi="Times New Roman" w:cs="Times New Roman"/>
                <w:sz w:val="24"/>
                <w:szCs w:val="24"/>
              </w:rPr>
              <w:lastRenderedPageBreak/>
              <w:t xml:space="preserve">(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570ABF0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9 кл.)</w:t>
            </w:r>
          </w:p>
        </w:tc>
        <w:tc>
          <w:tcPr>
            <w:tcW w:w="3225" w:type="dxa"/>
          </w:tcPr>
          <w:p w14:paraId="524F2CFC" w14:textId="77777777" w:rsidR="002F1234" w:rsidRPr="004656DE" w:rsidRDefault="002F1234" w:rsidP="00131EE5">
            <w:pPr>
              <w:rPr>
                <w:rFonts w:ascii="Times New Roman" w:hAnsi="Times New Roman" w:cs="Times New Roman"/>
                <w:sz w:val="24"/>
                <w:szCs w:val="24"/>
              </w:rPr>
            </w:pPr>
          </w:p>
        </w:tc>
      </w:tr>
      <w:tr w:rsidR="002F1234" w:rsidRPr="004656DE" w14:paraId="060A0A53" w14:textId="77777777" w:rsidTr="00131EE5">
        <w:tc>
          <w:tcPr>
            <w:tcW w:w="3373" w:type="dxa"/>
          </w:tcPr>
          <w:p w14:paraId="6A94388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Ф.И. Тютчев – Стихотворения:</w:t>
            </w:r>
          </w:p>
          <w:p w14:paraId="534A7A1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14:paraId="6B3AFB1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8 кл.)</w:t>
            </w:r>
          </w:p>
          <w:p w14:paraId="50C01579" w14:textId="77777777" w:rsidR="002F1234" w:rsidRPr="004656DE" w:rsidRDefault="002F1234" w:rsidP="00131EE5">
            <w:pPr>
              <w:rPr>
                <w:rFonts w:ascii="Times New Roman" w:hAnsi="Times New Roman" w:cs="Times New Roman"/>
                <w:sz w:val="24"/>
                <w:szCs w:val="24"/>
              </w:rPr>
            </w:pPr>
          </w:p>
          <w:p w14:paraId="740494B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А. Фет</w:t>
            </w:r>
          </w:p>
          <w:p w14:paraId="6EC99DB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Стихотворения: «Шепот, робкое дыханье…» (1850), «Как беден наш язык! Хочу и не могу…» (1887). </w:t>
            </w:r>
          </w:p>
          <w:p w14:paraId="47B5990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8 кл.)</w:t>
            </w:r>
          </w:p>
          <w:p w14:paraId="1CBB9581" w14:textId="77777777" w:rsidR="002F1234" w:rsidRPr="004656DE" w:rsidRDefault="002F1234" w:rsidP="00131EE5">
            <w:pPr>
              <w:rPr>
                <w:rFonts w:ascii="Times New Roman" w:hAnsi="Times New Roman" w:cs="Times New Roman"/>
                <w:sz w:val="24"/>
                <w:szCs w:val="24"/>
              </w:rPr>
            </w:pPr>
          </w:p>
          <w:p w14:paraId="63633D0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Н.А. Некрасов. </w:t>
            </w:r>
          </w:p>
          <w:p w14:paraId="7129BE4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14:paraId="6975066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8 кл.)</w:t>
            </w:r>
          </w:p>
        </w:tc>
        <w:tc>
          <w:tcPr>
            <w:tcW w:w="3114" w:type="dxa"/>
          </w:tcPr>
          <w:p w14:paraId="498467A0" w14:textId="77777777" w:rsidR="002F1234"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w:t>
            </w:r>
          </w:p>
          <w:p w14:paraId="778851C5"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63</w:t>
            </w:r>
          </w:p>
          <w:p w14:paraId="43B5DAF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все былое...») (1870) и др. </w:t>
            </w:r>
          </w:p>
          <w:p w14:paraId="329D2A7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8 кл.)</w:t>
            </w:r>
          </w:p>
          <w:p w14:paraId="5271F130" w14:textId="77777777" w:rsidR="002F1234" w:rsidRPr="004656DE" w:rsidRDefault="002F1234" w:rsidP="00131EE5">
            <w:pPr>
              <w:rPr>
                <w:rFonts w:ascii="Times New Roman" w:hAnsi="Times New Roman" w:cs="Times New Roman"/>
                <w:sz w:val="24"/>
                <w:szCs w:val="24"/>
              </w:rPr>
            </w:pPr>
          </w:p>
          <w:p w14:paraId="783EAAD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172D8D6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8 кл.)</w:t>
            </w:r>
          </w:p>
          <w:p w14:paraId="49961CA7" w14:textId="77777777" w:rsidR="002F1234" w:rsidRPr="004656DE" w:rsidRDefault="002F1234" w:rsidP="00131EE5">
            <w:pPr>
              <w:rPr>
                <w:rFonts w:ascii="Times New Roman" w:hAnsi="Times New Roman" w:cs="Times New Roman"/>
                <w:sz w:val="24"/>
                <w:szCs w:val="24"/>
              </w:rPr>
            </w:pPr>
          </w:p>
          <w:p w14:paraId="1ED61F0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Н.А. Некрасов</w:t>
            </w:r>
          </w:p>
          <w:p w14:paraId="1770A8F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1–2 стихотворения по выбору,например: «Тройка» (1846), «Размышления у парадного подъезда» (1858), «Зеленый Шум» (1862-1863) и др. (5-8 кл.)</w:t>
            </w:r>
          </w:p>
        </w:tc>
        <w:tc>
          <w:tcPr>
            <w:tcW w:w="3225" w:type="dxa"/>
          </w:tcPr>
          <w:p w14:paraId="580E83F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Поэзия 2-й половины XIX в., например:</w:t>
            </w:r>
          </w:p>
          <w:p w14:paraId="3FE86C3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Н. Майков, А.К. Толстой,</w:t>
            </w:r>
          </w:p>
          <w:p w14:paraId="528C9EF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Я.П. Полонский и др.</w:t>
            </w:r>
          </w:p>
          <w:p w14:paraId="77BB8F3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1-2 стихотворения по выбору, 5-9 кл.)</w:t>
            </w:r>
          </w:p>
          <w:p w14:paraId="71734717" w14:textId="77777777" w:rsidR="002F1234" w:rsidRPr="004656DE" w:rsidRDefault="002F1234" w:rsidP="00131EE5">
            <w:pPr>
              <w:rPr>
                <w:rFonts w:ascii="Times New Roman" w:hAnsi="Times New Roman" w:cs="Times New Roman"/>
                <w:sz w:val="24"/>
                <w:szCs w:val="24"/>
              </w:rPr>
            </w:pPr>
          </w:p>
          <w:p w14:paraId="6E7B2A13" w14:textId="77777777" w:rsidR="002F1234" w:rsidRPr="004656DE" w:rsidRDefault="002F1234" w:rsidP="00131EE5">
            <w:pPr>
              <w:rPr>
                <w:rFonts w:ascii="Times New Roman" w:hAnsi="Times New Roman" w:cs="Times New Roman"/>
                <w:sz w:val="24"/>
                <w:szCs w:val="24"/>
              </w:rPr>
            </w:pPr>
          </w:p>
        </w:tc>
      </w:tr>
      <w:tr w:rsidR="002F1234" w:rsidRPr="004656DE" w14:paraId="0F5E0A4F" w14:textId="77777777" w:rsidTr="00131EE5">
        <w:tc>
          <w:tcPr>
            <w:tcW w:w="3373" w:type="dxa"/>
          </w:tcPr>
          <w:p w14:paraId="4A3AC986" w14:textId="77777777" w:rsidR="002F1234" w:rsidRPr="004656DE" w:rsidRDefault="002F1234" w:rsidP="00131EE5">
            <w:pPr>
              <w:rPr>
                <w:rFonts w:ascii="Times New Roman" w:hAnsi="Times New Roman" w:cs="Times New Roman"/>
                <w:sz w:val="24"/>
                <w:szCs w:val="24"/>
              </w:rPr>
            </w:pPr>
          </w:p>
        </w:tc>
        <w:tc>
          <w:tcPr>
            <w:tcW w:w="3114" w:type="dxa"/>
          </w:tcPr>
          <w:p w14:paraId="4C51FC6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И.С. Тургенев </w:t>
            </w:r>
          </w:p>
          <w:p w14:paraId="004E179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14:paraId="4EEC2A4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8 кл.)</w:t>
            </w:r>
          </w:p>
          <w:p w14:paraId="551F2D54" w14:textId="77777777" w:rsidR="002F1234" w:rsidRPr="004656DE" w:rsidRDefault="002F1234" w:rsidP="00131EE5">
            <w:pPr>
              <w:jc w:val="center"/>
              <w:rPr>
                <w:rFonts w:ascii="Times New Roman" w:hAnsi="Times New Roman" w:cs="Times New Roman"/>
                <w:sz w:val="24"/>
                <w:szCs w:val="24"/>
              </w:rPr>
            </w:pPr>
            <w:r>
              <w:rPr>
                <w:rFonts w:ascii="Times New Roman" w:hAnsi="Times New Roman" w:cs="Times New Roman"/>
                <w:sz w:val="24"/>
                <w:szCs w:val="24"/>
              </w:rPr>
              <w:t>164</w:t>
            </w:r>
          </w:p>
          <w:p w14:paraId="281ACC9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Н.С. Лесков </w:t>
            </w:r>
          </w:p>
          <w:p w14:paraId="2727142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14:paraId="213D9DA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8 кл.)</w:t>
            </w:r>
          </w:p>
          <w:p w14:paraId="53D4BB1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М.Е. Салтыков-Щедрин </w:t>
            </w:r>
          </w:p>
          <w:p w14:paraId="231A7BD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w:t>
            </w:r>
            <w:r w:rsidRPr="004656DE">
              <w:rPr>
                <w:rFonts w:ascii="Times New Roman" w:hAnsi="Times New Roman" w:cs="Times New Roman"/>
                <w:sz w:val="24"/>
                <w:szCs w:val="24"/>
              </w:rPr>
              <w:lastRenderedPageBreak/>
              <w:t xml:space="preserve">пискарь» (1883), «Медведь на воеводстве» (1884) и др. </w:t>
            </w:r>
          </w:p>
          <w:p w14:paraId="4A0E6F3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8 кл.)</w:t>
            </w:r>
          </w:p>
          <w:p w14:paraId="26CDE8C7" w14:textId="77777777" w:rsidR="002F1234" w:rsidRPr="004656DE" w:rsidRDefault="002F1234" w:rsidP="00131EE5">
            <w:pPr>
              <w:rPr>
                <w:rFonts w:ascii="Times New Roman" w:hAnsi="Times New Roman" w:cs="Times New Roman"/>
                <w:sz w:val="24"/>
                <w:szCs w:val="24"/>
              </w:rPr>
            </w:pPr>
          </w:p>
          <w:p w14:paraId="4467D29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Л.Н. Толстой </w:t>
            </w:r>
          </w:p>
          <w:p w14:paraId="5E05C7F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14:paraId="1ED5068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8 кл.)</w:t>
            </w:r>
          </w:p>
          <w:p w14:paraId="6D69356C" w14:textId="77777777" w:rsidR="002F1234" w:rsidRPr="004656DE" w:rsidRDefault="002F1234" w:rsidP="00131EE5">
            <w:pPr>
              <w:rPr>
                <w:rFonts w:ascii="Times New Roman" w:hAnsi="Times New Roman" w:cs="Times New Roman"/>
                <w:sz w:val="24"/>
                <w:szCs w:val="24"/>
              </w:rPr>
            </w:pPr>
          </w:p>
          <w:p w14:paraId="7833672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А.П. Чехов </w:t>
            </w:r>
          </w:p>
          <w:p w14:paraId="6708DA78" w14:textId="77777777" w:rsidR="002F1234"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3 рассказа по выбору, например: «Толстый и тонкий» (1883), «Хамелеон» (1884), </w:t>
            </w:r>
          </w:p>
          <w:p w14:paraId="59B21A50"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65</w:t>
            </w:r>
          </w:p>
          <w:p w14:paraId="20A85E6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мерть чиновника» (1883), «Лошадиная фамилия» (1885), «Злоумышленник» (1885), «Ванька» (1886), «Спать хочется» (1888) и др.</w:t>
            </w:r>
          </w:p>
          <w:p w14:paraId="763A927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8 кл.)</w:t>
            </w:r>
          </w:p>
        </w:tc>
        <w:tc>
          <w:tcPr>
            <w:tcW w:w="3225" w:type="dxa"/>
          </w:tcPr>
          <w:p w14:paraId="40120BDE" w14:textId="77777777" w:rsidR="002F1234" w:rsidRPr="004656DE" w:rsidRDefault="002F1234" w:rsidP="00131EE5">
            <w:pPr>
              <w:rPr>
                <w:rFonts w:ascii="Times New Roman" w:hAnsi="Times New Roman" w:cs="Times New Roman"/>
                <w:sz w:val="24"/>
                <w:szCs w:val="24"/>
              </w:rPr>
            </w:pPr>
          </w:p>
        </w:tc>
      </w:tr>
      <w:tr w:rsidR="002F1234" w:rsidRPr="004656DE" w14:paraId="35CA7D4B" w14:textId="77777777" w:rsidTr="00131EE5">
        <w:tc>
          <w:tcPr>
            <w:tcW w:w="3373" w:type="dxa"/>
          </w:tcPr>
          <w:p w14:paraId="25BE3731" w14:textId="77777777" w:rsidR="002F1234" w:rsidRPr="004656DE" w:rsidRDefault="002F1234" w:rsidP="00131EE5">
            <w:pPr>
              <w:rPr>
                <w:rFonts w:ascii="Times New Roman" w:hAnsi="Times New Roman" w:cs="Times New Roman"/>
                <w:sz w:val="24"/>
                <w:szCs w:val="24"/>
              </w:rPr>
            </w:pPr>
          </w:p>
        </w:tc>
        <w:tc>
          <w:tcPr>
            <w:tcW w:w="3114" w:type="dxa"/>
          </w:tcPr>
          <w:p w14:paraId="0D58190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А. Блок</w:t>
            </w:r>
          </w:p>
          <w:p w14:paraId="07C4432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14:paraId="0F504E4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7-9 кл.)</w:t>
            </w:r>
          </w:p>
          <w:p w14:paraId="16D825AE" w14:textId="77777777" w:rsidR="002F1234" w:rsidRPr="004656DE" w:rsidRDefault="002F1234" w:rsidP="00131EE5">
            <w:pPr>
              <w:rPr>
                <w:rFonts w:ascii="Times New Roman" w:hAnsi="Times New Roman" w:cs="Times New Roman"/>
                <w:sz w:val="24"/>
                <w:szCs w:val="24"/>
              </w:rPr>
            </w:pPr>
          </w:p>
          <w:p w14:paraId="7D2A51E8" w14:textId="77777777" w:rsidR="002F1234" w:rsidRPr="004656DE" w:rsidRDefault="002F1234" w:rsidP="00131EE5">
            <w:pPr>
              <w:rPr>
                <w:rFonts w:ascii="Times New Roman" w:hAnsi="Times New Roman" w:cs="Times New Roman"/>
                <w:sz w:val="24"/>
                <w:szCs w:val="24"/>
              </w:rPr>
            </w:pPr>
          </w:p>
          <w:p w14:paraId="5B953F5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А. Ахматова</w:t>
            </w:r>
          </w:p>
          <w:p w14:paraId="07ABFBC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14:paraId="6BE7790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9 кл.)</w:t>
            </w:r>
          </w:p>
          <w:p w14:paraId="2A1A0889" w14:textId="77777777" w:rsidR="002F1234" w:rsidRPr="004656DE" w:rsidRDefault="002F1234" w:rsidP="00131EE5">
            <w:pPr>
              <w:rPr>
                <w:rFonts w:ascii="Times New Roman" w:hAnsi="Times New Roman" w:cs="Times New Roman"/>
                <w:sz w:val="24"/>
                <w:szCs w:val="24"/>
              </w:rPr>
            </w:pPr>
          </w:p>
          <w:p w14:paraId="43C63C4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Н.С. Гумилев</w:t>
            </w:r>
          </w:p>
          <w:p w14:paraId="27030E5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1 стихотворение по выбору, например: «Капитаны» (1912), «Слово» (1921).</w:t>
            </w:r>
          </w:p>
          <w:p w14:paraId="3B4AE3D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8 кл.)</w:t>
            </w:r>
          </w:p>
          <w:p w14:paraId="4312C78E" w14:textId="77777777" w:rsidR="002F1234" w:rsidRPr="004656DE" w:rsidRDefault="002F1234" w:rsidP="00131EE5">
            <w:pPr>
              <w:rPr>
                <w:rFonts w:ascii="Times New Roman" w:hAnsi="Times New Roman" w:cs="Times New Roman"/>
                <w:sz w:val="24"/>
                <w:szCs w:val="24"/>
              </w:rPr>
            </w:pPr>
          </w:p>
          <w:p w14:paraId="427E6B6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И. Цветаева</w:t>
            </w:r>
          </w:p>
          <w:p w14:paraId="06EA2515"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66</w:t>
            </w:r>
          </w:p>
          <w:p w14:paraId="5F9D5CFC" w14:textId="77777777" w:rsidR="002F1234" w:rsidRDefault="002F1234" w:rsidP="00131EE5">
            <w:pPr>
              <w:rPr>
                <w:rFonts w:ascii="Times New Roman" w:hAnsi="Times New Roman" w:cs="Times New Roman"/>
                <w:sz w:val="24"/>
                <w:szCs w:val="24"/>
              </w:rPr>
            </w:pPr>
          </w:p>
          <w:p w14:paraId="33051EE4" w14:textId="77777777" w:rsidR="002F1234"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1 стихотворение по </w:t>
            </w:r>
          </w:p>
          <w:p w14:paraId="667EE785" w14:textId="77777777" w:rsidR="002F1234" w:rsidRDefault="002F1234" w:rsidP="00131EE5">
            <w:pPr>
              <w:rPr>
                <w:rFonts w:ascii="Times New Roman" w:hAnsi="Times New Roman" w:cs="Times New Roman"/>
                <w:sz w:val="24"/>
                <w:szCs w:val="24"/>
              </w:rPr>
            </w:pPr>
          </w:p>
          <w:p w14:paraId="2D84B93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w:t>
            </w:r>
            <w:r w:rsidRPr="004656DE">
              <w:rPr>
                <w:rFonts w:ascii="Times New Roman" w:hAnsi="Times New Roman" w:cs="Times New Roman"/>
                <w:sz w:val="24"/>
                <w:szCs w:val="24"/>
              </w:rPr>
              <w:lastRenderedPageBreak/>
              <w:t>Давно…» (1934) и др.</w:t>
            </w:r>
          </w:p>
          <w:p w14:paraId="57C2ACB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8 кл.)</w:t>
            </w:r>
          </w:p>
          <w:p w14:paraId="6269406C" w14:textId="77777777" w:rsidR="002F1234" w:rsidRPr="004656DE" w:rsidRDefault="002F1234" w:rsidP="00131EE5">
            <w:pPr>
              <w:rPr>
                <w:rFonts w:ascii="Times New Roman" w:hAnsi="Times New Roman" w:cs="Times New Roman"/>
                <w:sz w:val="24"/>
                <w:szCs w:val="24"/>
              </w:rPr>
            </w:pPr>
          </w:p>
          <w:p w14:paraId="7AD95BC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О.Э. Мандельштам</w:t>
            </w:r>
          </w:p>
          <w:p w14:paraId="7FA3CF3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14:paraId="4A525C7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9 кл.)</w:t>
            </w:r>
          </w:p>
          <w:p w14:paraId="54B1D3BD" w14:textId="77777777" w:rsidR="002F1234" w:rsidRPr="004656DE" w:rsidRDefault="002F1234" w:rsidP="00131EE5">
            <w:pPr>
              <w:rPr>
                <w:rFonts w:ascii="Times New Roman" w:hAnsi="Times New Roman" w:cs="Times New Roman"/>
                <w:sz w:val="24"/>
                <w:szCs w:val="24"/>
              </w:rPr>
            </w:pPr>
          </w:p>
          <w:p w14:paraId="4514CE5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В.В. Маяковский</w:t>
            </w:r>
          </w:p>
          <w:p w14:paraId="4A3C501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14:paraId="06D991EC"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67</w:t>
            </w:r>
          </w:p>
          <w:p w14:paraId="63BFBF1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8 кл.)</w:t>
            </w:r>
          </w:p>
          <w:p w14:paraId="4E136DBD" w14:textId="77777777" w:rsidR="002F1234" w:rsidRPr="004656DE" w:rsidRDefault="002F1234" w:rsidP="00131EE5">
            <w:pPr>
              <w:rPr>
                <w:rFonts w:ascii="Times New Roman" w:hAnsi="Times New Roman" w:cs="Times New Roman"/>
                <w:sz w:val="24"/>
                <w:szCs w:val="24"/>
              </w:rPr>
            </w:pPr>
          </w:p>
          <w:p w14:paraId="5A65B9F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А. Есенин</w:t>
            </w:r>
          </w:p>
          <w:p w14:paraId="0B9BE51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1 стихотворение по выбору, например:</w:t>
            </w:r>
          </w:p>
          <w:p w14:paraId="76B06B3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14:paraId="690DD7D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6 кл.)</w:t>
            </w:r>
          </w:p>
          <w:p w14:paraId="531F7D86" w14:textId="77777777" w:rsidR="002F1234" w:rsidRPr="004656DE" w:rsidRDefault="002F1234" w:rsidP="00131EE5">
            <w:pPr>
              <w:rPr>
                <w:rFonts w:ascii="Times New Roman" w:hAnsi="Times New Roman" w:cs="Times New Roman"/>
                <w:sz w:val="24"/>
                <w:szCs w:val="24"/>
              </w:rPr>
            </w:pPr>
          </w:p>
          <w:p w14:paraId="7A1F4CA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А. Булгаков</w:t>
            </w:r>
          </w:p>
          <w:p w14:paraId="1DCC8DB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1 повесть по выбору, например: «Роковые яйца» (1924), «Собачье сердце» (1925) и др. </w:t>
            </w:r>
          </w:p>
          <w:p w14:paraId="4B667B3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8 кл.)</w:t>
            </w:r>
          </w:p>
          <w:p w14:paraId="35924BAB" w14:textId="77777777" w:rsidR="002F1234" w:rsidRPr="004656DE" w:rsidRDefault="002F1234" w:rsidP="00131EE5">
            <w:pPr>
              <w:rPr>
                <w:rFonts w:ascii="Times New Roman" w:hAnsi="Times New Roman" w:cs="Times New Roman"/>
                <w:sz w:val="24"/>
                <w:szCs w:val="24"/>
              </w:rPr>
            </w:pPr>
          </w:p>
          <w:p w14:paraId="486DB2A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П. Платонов</w:t>
            </w:r>
          </w:p>
          <w:p w14:paraId="336C11E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14:paraId="53F7A53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8 кл.)</w:t>
            </w:r>
          </w:p>
          <w:p w14:paraId="5E89B75F" w14:textId="77777777" w:rsidR="002F1234" w:rsidRPr="004656DE" w:rsidRDefault="002F1234" w:rsidP="00131EE5">
            <w:pPr>
              <w:rPr>
                <w:rFonts w:ascii="Times New Roman" w:hAnsi="Times New Roman" w:cs="Times New Roman"/>
                <w:sz w:val="24"/>
                <w:szCs w:val="24"/>
              </w:rPr>
            </w:pPr>
          </w:p>
          <w:p w14:paraId="644C9E8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М.М. Зощенко </w:t>
            </w:r>
          </w:p>
          <w:p w14:paraId="6A6AE49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2 рассказа по выбору, например: «Аристократка» (1923), «Баня» (1924) и др.</w:t>
            </w:r>
          </w:p>
          <w:p w14:paraId="21D0EB4C"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68</w:t>
            </w:r>
          </w:p>
          <w:p w14:paraId="66DF860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7 кл.)</w:t>
            </w:r>
          </w:p>
          <w:p w14:paraId="2826401F" w14:textId="77777777" w:rsidR="002F1234" w:rsidRPr="004656DE" w:rsidRDefault="002F1234" w:rsidP="00131EE5">
            <w:pPr>
              <w:rPr>
                <w:rFonts w:ascii="Times New Roman" w:hAnsi="Times New Roman" w:cs="Times New Roman"/>
                <w:sz w:val="24"/>
                <w:szCs w:val="24"/>
              </w:rPr>
            </w:pPr>
          </w:p>
          <w:p w14:paraId="5E769CD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Т. Твардовский</w:t>
            </w:r>
          </w:p>
          <w:p w14:paraId="076C753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w:t>
            </w:r>
            <w:r w:rsidRPr="004656DE">
              <w:rPr>
                <w:rFonts w:ascii="Times New Roman" w:hAnsi="Times New Roman" w:cs="Times New Roman"/>
                <w:sz w:val="24"/>
                <w:szCs w:val="24"/>
              </w:rPr>
              <w:lastRenderedPageBreak/>
              <w:t>главы по выбору.</w:t>
            </w:r>
          </w:p>
          <w:p w14:paraId="66D9C24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8 кл.)</w:t>
            </w:r>
          </w:p>
          <w:p w14:paraId="4AFE1A71" w14:textId="77777777" w:rsidR="002F1234" w:rsidRPr="004656DE" w:rsidRDefault="002F1234" w:rsidP="00131EE5">
            <w:pPr>
              <w:rPr>
                <w:rFonts w:ascii="Times New Roman" w:hAnsi="Times New Roman" w:cs="Times New Roman"/>
                <w:sz w:val="24"/>
                <w:szCs w:val="24"/>
              </w:rPr>
            </w:pPr>
          </w:p>
          <w:p w14:paraId="1149514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И. Солженицын</w:t>
            </w:r>
          </w:p>
          <w:p w14:paraId="44C087D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14:paraId="2927CB3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9 кл.)</w:t>
            </w:r>
          </w:p>
          <w:p w14:paraId="76AB2EAD" w14:textId="77777777" w:rsidR="002F1234" w:rsidRPr="004656DE" w:rsidRDefault="002F1234" w:rsidP="00131EE5">
            <w:pPr>
              <w:rPr>
                <w:rFonts w:ascii="Times New Roman" w:hAnsi="Times New Roman" w:cs="Times New Roman"/>
                <w:sz w:val="24"/>
                <w:szCs w:val="24"/>
              </w:rPr>
            </w:pPr>
          </w:p>
          <w:p w14:paraId="202AAA2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В.М. Шукшин</w:t>
            </w:r>
          </w:p>
          <w:p w14:paraId="1FCF0F4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1 рассказ по выбору, например: «Чудик» (1967), «Срезал» (1970), «Мастер» (1971) и др.</w:t>
            </w:r>
          </w:p>
          <w:p w14:paraId="6589366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9 кл.)</w:t>
            </w:r>
          </w:p>
        </w:tc>
        <w:tc>
          <w:tcPr>
            <w:tcW w:w="3225" w:type="dxa"/>
          </w:tcPr>
          <w:p w14:paraId="5BFA29E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Проза конца XIX – начала XX вв.,  например:</w:t>
            </w:r>
          </w:p>
          <w:p w14:paraId="272633C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 Горький, А.И. Куприн,</w:t>
            </w:r>
          </w:p>
          <w:p w14:paraId="7F9CF6E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Л.Н. Андреев, И.А. Бунин, </w:t>
            </w:r>
          </w:p>
          <w:p w14:paraId="43B8590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И.С. Шмелев, А.С. Грин</w:t>
            </w:r>
          </w:p>
          <w:p w14:paraId="123B3CA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2-3 рассказа или повести по выбору, 5-8 кл.)</w:t>
            </w:r>
          </w:p>
          <w:p w14:paraId="0591A7FC" w14:textId="77777777" w:rsidR="002F1234" w:rsidRPr="004656DE" w:rsidRDefault="002F1234" w:rsidP="00131EE5">
            <w:pPr>
              <w:rPr>
                <w:rFonts w:ascii="Times New Roman" w:hAnsi="Times New Roman" w:cs="Times New Roman"/>
                <w:sz w:val="24"/>
                <w:szCs w:val="24"/>
              </w:rPr>
            </w:pPr>
          </w:p>
          <w:p w14:paraId="3FE62A9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оэзия конца XIX – начала XX вв., например:</w:t>
            </w:r>
          </w:p>
          <w:p w14:paraId="7BFBC31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К.Д. Бальмонт, И.А. Бунин,</w:t>
            </w:r>
          </w:p>
          <w:p w14:paraId="0478D92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А. Волошин, В. Хлебников и др.</w:t>
            </w:r>
          </w:p>
          <w:p w14:paraId="2B2E4CE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2-3 стихотворения по выбору, 5-8 кл.)</w:t>
            </w:r>
          </w:p>
          <w:p w14:paraId="2A494789" w14:textId="77777777" w:rsidR="002F1234" w:rsidRPr="004656DE" w:rsidRDefault="002F1234" w:rsidP="00131EE5">
            <w:pPr>
              <w:rPr>
                <w:rFonts w:ascii="Times New Roman" w:hAnsi="Times New Roman" w:cs="Times New Roman"/>
                <w:sz w:val="24"/>
                <w:szCs w:val="24"/>
              </w:rPr>
            </w:pPr>
          </w:p>
          <w:p w14:paraId="584A11C8" w14:textId="77777777" w:rsidR="002F1234" w:rsidRPr="004656DE" w:rsidRDefault="002F1234" w:rsidP="00131EE5">
            <w:pPr>
              <w:rPr>
                <w:rFonts w:ascii="Times New Roman" w:hAnsi="Times New Roman" w:cs="Times New Roman"/>
                <w:sz w:val="24"/>
                <w:szCs w:val="24"/>
              </w:rPr>
            </w:pPr>
          </w:p>
          <w:p w14:paraId="2C991CA5" w14:textId="77777777" w:rsidR="002F1234" w:rsidRPr="004656DE" w:rsidRDefault="002F1234" w:rsidP="00131EE5">
            <w:pPr>
              <w:rPr>
                <w:rFonts w:ascii="Times New Roman" w:hAnsi="Times New Roman" w:cs="Times New Roman"/>
                <w:sz w:val="24"/>
                <w:szCs w:val="24"/>
              </w:rPr>
            </w:pPr>
          </w:p>
          <w:p w14:paraId="08ECAA81" w14:textId="77777777" w:rsidR="002F1234" w:rsidRPr="004656DE" w:rsidRDefault="002F1234" w:rsidP="00131EE5">
            <w:pPr>
              <w:rPr>
                <w:rFonts w:ascii="Times New Roman" w:hAnsi="Times New Roman" w:cs="Times New Roman"/>
                <w:sz w:val="24"/>
                <w:szCs w:val="24"/>
              </w:rPr>
            </w:pPr>
          </w:p>
          <w:p w14:paraId="7A55D20E" w14:textId="77777777" w:rsidR="002F1234" w:rsidRPr="004656DE" w:rsidRDefault="002F1234" w:rsidP="00131EE5">
            <w:pPr>
              <w:rPr>
                <w:rFonts w:ascii="Times New Roman" w:hAnsi="Times New Roman" w:cs="Times New Roman"/>
                <w:sz w:val="24"/>
                <w:szCs w:val="24"/>
              </w:rPr>
            </w:pPr>
          </w:p>
          <w:p w14:paraId="49684FF5" w14:textId="77777777" w:rsidR="002F1234" w:rsidRPr="004656DE" w:rsidRDefault="002F1234" w:rsidP="00131EE5">
            <w:pPr>
              <w:rPr>
                <w:rFonts w:ascii="Times New Roman" w:hAnsi="Times New Roman" w:cs="Times New Roman"/>
                <w:sz w:val="24"/>
                <w:szCs w:val="24"/>
              </w:rPr>
            </w:pPr>
          </w:p>
          <w:p w14:paraId="41D040FF" w14:textId="77777777" w:rsidR="002F1234" w:rsidRPr="004656DE" w:rsidRDefault="002F1234" w:rsidP="00131EE5">
            <w:pPr>
              <w:rPr>
                <w:rFonts w:ascii="Times New Roman" w:hAnsi="Times New Roman" w:cs="Times New Roman"/>
                <w:sz w:val="24"/>
                <w:szCs w:val="24"/>
              </w:rPr>
            </w:pPr>
          </w:p>
          <w:p w14:paraId="6D5A4C0D" w14:textId="77777777" w:rsidR="002F1234" w:rsidRPr="004656DE" w:rsidRDefault="002F1234" w:rsidP="00131EE5">
            <w:pPr>
              <w:rPr>
                <w:rFonts w:ascii="Times New Roman" w:hAnsi="Times New Roman" w:cs="Times New Roman"/>
                <w:sz w:val="24"/>
                <w:szCs w:val="24"/>
              </w:rPr>
            </w:pPr>
          </w:p>
          <w:p w14:paraId="3C24919F" w14:textId="77777777" w:rsidR="002F1234" w:rsidRPr="004656DE" w:rsidRDefault="002F1234" w:rsidP="00131EE5">
            <w:pPr>
              <w:rPr>
                <w:rFonts w:ascii="Times New Roman" w:hAnsi="Times New Roman" w:cs="Times New Roman"/>
                <w:sz w:val="24"/>
                <w:szCs w:val="24"/>
              </w:rPr>
            </w:pPr>
          </w:p>
          <w:p w14:paraId="61F36730" w14:textId="77777777" w:rsidR="002F1234" w:rsidRPr="004656DE" w:rsidRDefault="002F1234" w:rsidP="00131EE5">
            <w:pPr>
              <w:rPr>
                <w:rFonts w:ascii="Times New Roman" w:hAnsi="Times New Roman" w:cs="Times New Roman"/>
                <w:sz w:val="24"/>
                <w:szCs w:val="24"/>
              </w:rPr>
            </w:pPr>
          </w:p>
          <w:p w14:paraId="51CA81E4" w14:textId="77777777" w:rsidR="002F1234" w:rsidRPr="004656DE" w:rsidRDefault="002F1234" w:rsidP="00131EE5">
            <w:pPr>
              <w:rPr>
                <w:rFonts w:ascii="Times New Roman" w:hAnsi="Times New Roman" w:cs="Times New Roman"/>
                <w:sz w:val="24"/>
                <w:szCs w:val="24"/>
              </w:rPr>
            </w:pPr>
          </w:p>
          <w:p w14:paraId="60E5DF6B" w14:textId="77777777" w:rsidR="002F1234" w:rsidRPr="004656DE" w:rsidRDefault="002F1234" w:rsidP="00131EE5">
            <w:pPr>
              <w:rPr>
                <w:rFonts w:ascii="Times New Roman" w:hAnsi="Times New Roman" w:cs="Times New Roman"/>
                <w:sz w:val="24"/>
                <w:szCs w:val="24"/>
              </w:rPr>
            </w:pPr>
          </w:p>
          <w:p w14:paraId="6DB8F2AC" w14:textId="77777777" w:rsidR="002F1234" w:rsidRPr="004656DE" w:rsidRDefault="002F1234" w:rsidP="00131EE5">
            <w:pPr>
              <w:rPr>
                <w:rFonts w:ascii="Times New Roman" w:hAnsi="Times New Roman" w:cs="Times New Roman"/>
                <w:sz w:val="24"/>
                <w:szCs w:val="24"/>
              </w:rPr>
            </w:pPr>
          </w:p>
          <w:p w14:paraId="6B42926A" w14:textId="77777777" w:rsidR="002F1234" w:rsidRPr="004656DE" w:rsidRDefault="002F1234" w:rsidP="00131EE5">
            <w:pPr>
              <w:rPr>
                <w:rFonts w:ascii="Times New Roman" w:hAnsi="Times New Roman" w:cs="Times New Roman"/>
                <w:sz w:val="24"/>
                <w:szCs w:val="24"/>
              </w:rPr>
            </w:pPr>
          </w:p>
          <w:p w14:paraId="73F7D5EE" w14:textId="77777777" w:rsidR="002F1234" w:rsidRPr="004656DE" w:rsidRDefault="002F1234" w:rsidP="00131EE5">
            <w:pPr>
              <w:rPr>
                <w:rFonts w:ascii="Times New Roman" w:hAnsi="Times New Roman" w:cs="Times New Roman"/>
                <w:sz w:val="24"/>
                <w:szCs w:val="24"/>
              </w:rPr>
            </w:pPr>
          </w:p>
          <w:p w14:paraId="05D6FB2F" w14:textId="77777777" w:rsidR="002F1234" w:rsidRPr="004656DE" w:rsidRDefault="002F1234" w:rsidP="00131EE5">
            <w:pPr>
              <w:rPr>
                <w:rFonts w:ascii="Times New Roman" w:hAnsi="Times New Roman" w:cs="Times New Roman"/>
                <w:sz w:val="24"/>
                <w:szCs w:val="24"/>
              </w:rPr>
            </w:pPr>
          </w:p>
          <w:p w14:paraId="236EE6F5" w14:textId="77777777" w:rsidR="002F1234" w:rsidRPr="004656DE" w:rsidRDefault="002F1234" w:rsidP="00131EE5">
            <w:pPr>
              <w:rPr>
                <w:rFonts w:ascii="Times New Roman" w:hAnsi="Times New Roman" w:cs="Times New Roman"/>
                <w:sz w:val="24"/>
                <w:szCs w:val="24"/>
              </w:rPr>
            </w:pPr>
          </w:p>
          <w:p w14:paraId="709F1746" w14:textId="77777777" w:rsidR="002F1234" w:rsidRPr="004656DE" w:rsidRDefault="002F1234" w:rsidP="00131EE5">
            <w:pPr>
              <w:rPr>
                <w:rFonts w:ascii="Times New Roman" w:hAnsi="Times New Roman" w:cs="Times New Roman"/>
                <w:sz w:val="24"/>
                <w:szCs w:val="24"/>
              </w:rPr>
            </w:pPr>
          </w:p>
          <w:p w14:paraId="224CC33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оэзия 20-50-х годов ХХ в., например:</w:t>
            </w:r>
          </w:p>
          <w:p w14:paraId="75E9759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Б.Л. Пастернак, Н.А. Заболоцкий, Д. Хармс, </w:t>
            </w:r>
          </w:p>
          <w:p w14:paraId="1850D13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Н.М. Олейников и др.</w:t>
            </w:r>
          </w:p>
          <w:p w14:paraId="6F76D6A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3-4 стихотворения по </w:t>
            </w:r>
            <w:r w:rsidRPr="004656DE">
              <w:rPr>
                <w:rFonts w:ascii="Times New Roman" w:hAnsi="Times New Roman" w:cs="Times New Roman"/>
                <w:sz w:val="24"/>
                <w:szCs w:val="24"/>
              </w:rPr>
              <w:lastRenderedPageBreak/>
              <w:t>выбору, 5-9 кл.)</w:t>
            </w:r>
          </w:p>
          <w:p w14:paraId="3D160DA0" w14:textId="77777777" w:rsidR="002F1234" w:rsidRPr="004656DE" w:rsidRDefault="002F1234" w:rsidP="00131EE5">
            <w:pPr>
              <w:rPr>
                <w:rFonts w:ascii="Times New Roman" w:hAnsi="Times New Roman" w:cs="Times New Roman"/>
                <w:sz w:val="24"/>
                <w:szCs w:val="24"/>
              </w:rPr>
            </w:pPr>
          </w:p>
          <w:p w14:paraId="12159343" w14:textId="77777777" w:rsidR="002F1234" w:rsidRPr="004656DE" w:rsidRDefault="002F1234" w:rsidP="00131EE5">
            <w:pPr>
              <w:rPr>
                <w:rFonts w:ascii="Times New Roman" w:hAnsi="Times New Roman" w:cs="Times New Roman"/>
                <w:sz w:val="24"/>
                <w:szCs w:val="24"/>
              </w:rPr>
            </w:pPr>
          </w:p>
          <w:p w14:paraId="60BF268A" w14:textId="77777777" w:rsidR="002F1234" w:rsidRPr="004656DE" w:rsidRDefault="002F1234" w:rsidP="00131EE5">
            <w:pPr>
              <w:rPr>
                <w:rFonts w:ascii="Times New Roman" w:hAnsi="Times New Roman" w:cs="Times New Roman"/>
                <w:sz w:val="24"/>
                <w:szCs w:val="24"/>
              </w:rPr>
            </w:pPr>
          </w:p>
          <w:p w14:paraId="203654A0" w14:textId="77777777" w:rsidR="002F1234" w:rsidRPr="004656DE" w:rsidRDefault="002F1234" w:rsidP="00131EE5">
            <w:pPr>
              <w:rPr>
                <w:rFonts w:ascii="Times New Roman" w:hAnsi="Times New Roman" w:cs="Times New Roman"/>
                <w:sz w:val="24"/>
                <w:szCs w:val="24"/>
              </w:rPr>
            </w:pPr>
          </w:p>
          <w:p w14:paraId="5F594575" w14:textId="77777777" w:rsidR="002F1234" w:rsidRPr="004656DE" w:rsidRDefault="002F1234" w:rsidP="00131EE5">
            <w:pPr>
              <w:rPr>
                <w:rFonts w:ascii="Times New Roman" w:hAnsi="Times New Roman" w:cs="Times New Roman"/>
                <w:sz w:val="24"/>
                <w:szCs w:val="24"/>
              </w:rPr>
            </w:pPr>
          </w:p>
          <w:p w14:paraId="7ECA7058" w14:textId="77777777" w:rsidR="002F1234" w:rsidRPr="004656DE" w:rsidRDefault="002F1234" w:rsidP="00131EE5">
            <w:pPr>
              <w:rPr>
                <w:rFonts w:ascii="Times New Roman" w:hAnsi="Times New Roman" w:cs="Times New Roman"/>
                <w:sz w:val="24"/>
                <w:szCs w:val="24"/>
              </w:rPr>
            </w:pPr>
          </w:p>
          <w:p w14:paraId="3744CDD1" w14:textId="77777777" w:rsidR="002F1234" w:rsidRPr="004656DE" w:rsidRDefault="002F1234" w:rsidP="00131EE5">
            <w:pPr>
              <w:rPr>
                <w:rFonts w:ascii="Times New Roman" w:hAnsi="Times New Roman" w:cs="Times New Roman"/>
                <w:sz w:val="24"/>
                <w:szCs w:val="24"/>
              </w:rPr>
            </w:pPr>
          </w:p>
          <w:p w14:paraId="6598897D" w14:textId="77777777" w:rsidR="002F1234" w:rsidRPr="004656DE" w:rsidRDefault="002F1234" w:rsidP="00131EE5">
            <w:pPr>
              <w:rPr>
                <w:rFonts w:ascii="Times New Roman" w:hAnsi="Times New Roman" w:cs="Times New Roman"/>
                <w:sz w:val="24"/>
                <w:szCs w:val="24"/>
              </w:rPr>
            </w:pPr>
          </w:p>
          <w:p w14:paraId="27DF73F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роза о Великой Отечественной войне, например:</w:t>
            </w:r>
          </w:p>
          <w:p w14:paraId="42700E9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А. Шолохов, В.Л. Кондратьев, В.О. Богомолов, Б.Л. Васильев,  В.В. Быков, В.П. Астафьев и др.</w:t>
            </w:r>
          </w:p>
          <w:p w14:paraId="5FEB899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1-2 повести или рассказа – по выбору, 6-9 кл.)</w:t>
            </w:r>
          </w:p>
          <w:p w14:paraId="6A0B7466" w14:textId="77777777" w:rsidR="002F1234" w:rsidRPr="004656DE" w:rsidRDefault="002F1234" w:rsidP="00131EE5">
            <w:pPr>
              <w:rPr>
                <w:rFonts w:ascii="Times New Roman" w:hAnsi="Times New Roman" w:cs="Times New Roman"/>
                <w:sz w:val="24"/>
                <w:szCs w:val="24"/>
              </w:rPr>
            </w:pPr>
          </w:p>
          <w:p w14:paraId="547D4C8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Художественная проза о человеке и природе, их взаимоотношениях, например:</w:t>
            </w:r>
          </w:p>
          <w:p w14:paraId="65ED272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М. Пришвин,</w:t>
            </w:r>
          </w:p>
          <w:p w14:paraId="56044D7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К.Г. Паустовский и др.</w:t>
            </w:r>
          </w:p>
          <w:p w14:paraId="7E1D054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1-2 произведения – по выбору, 5-6 кл.)</w:t>
            </w:r>
          </w:p>
          <w:p w14:paraId="3A606B55" w14:textId="77777777" w:rsidR="002F1234" w:rsidRPr="004656DE" w:rsidRDefault="002F1234" w:rsidP="00131EE5">
            <w:pPr>
              <w:rPr>
                <w:rFonts w:ascii="Times New Roman" w:hAnsi="Times New Roman" w:cs="Times New Roman"/>
                <w:sz w:val="24"/>
                <w:szCs w:val="24"/>
              </w:rPr>
            </w:pPr>
          </w:p>
          <w:p w14:paraId="20025D2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роза о детях, например:</w:t>
            </w:r>
          </w:p>
          <w:p w14:paraId="15BC0FF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В.Г. Распутин, В.П. Астафьев, Ф.А. Искандер, Ю.И. Коваль,</w:t>
            </w:r>
          </w:p>
          <w:p w14:paraId="6ABC263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Ю.П. Казаков, В.В. Голявкин и др.</w:t>
            </w:r>
          </w:p>
          <w:p w14:paraId="4F1285B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3-4 произведения по выбору, 5-8 кл.)</w:t>
            </w:r>
          </w:p>
          <w:p w14:paraId="149F80E4" w14:textId="77777777" w:rsidR="002F1234" w:rsidRPr="004656DE" w:rsidRDefault="002F1234" w:rsidP="00131EE5">
            <w:pPr>
              <w:rPr>
                <w:rFonts w:ascii="Times New Roman" w:hAnsi="Times New Roman" w:cs="Times New Roman"/>
                <w:sz w:val="24"/>
                <w:szCs w:val="24"/>
              </w:rPr>
            </w:pPr>
          </w:p>
          <w:p w14:paraId="4620570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оэзия 2-й половины ХХ в., например:</w:t>
            </w:r>
          </w:p>
          <w:p w14:paraId="61B7D48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14:paraId="64620EB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3-4 стихотворения по выбору, 5-9 кл.)</w:t>
            </w:r>
          </w:p>
          <w:p w14:paraId="20DB9F75" w14:textId="77777777" w:rsidR="002F1234" w:rsidRPr="004656DE" w:rsidRDefault="002F1234" w:rsidP="00131EE5">
            <w:pPr>
              <w:rPr>
                <w:rFonts w:ascii="Times New Roman" w:hAnsi="Times New Roman" w:cs="Times New Roman"/>
                <w:sz w:val="24"/>
                <w:szCs w:val="24"/>
              </w:rPr>
            </w:pPr>
          </w:p>
          <w:p w14:paraId="2481139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роза русской эмиграции, например:</w:t>
            </w:r>
          </w:p>
          <w:p w14:paraId="06D9314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И.С. Шмелев, В.В. Набоков,</w:t>
            </w:r>
          </w:p>
          <w:p w14:paraId="5544CEE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Д. Довлатов и др.</w:t>
            </w:r>
          </w:p>
          <w:p w14:paraId="4BC1764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1 произведение – по выбору, 5-9 кл.)</w:t>
            </w:r>
          </w:p>
          <w:p w14:paraId="57E2D117" w14:textId="77777777" w:rsidR="002F1234" w:rsidRPr="004656DE" w:rsidRDefault="002F1234" w:rsidP="00131EE5">
            <w:pPr>
              <w:rPr>
                <w:rFonts w:ascii="Times New Roman" w:hAnsi="Times New Roman" w:cs="Times New Roman"/>
                <w:sz w:val="24"/>
                <w:szCs w:val="24"/>
              </w:rPr>
            </w:pPr>
          </w:p>
          <w:p w14:paraId="337C36A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14:paraId="3F49493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Н. Назаркин, А. Гиваргизов, Ю.Кузнецова, Д.Сабитова, Е.Мурашова, А.Петрова, С. Седов, С. Востоков , Э. Веркин, М. Аромштам, Н. </w:t>
            </w:r>
            <w:r w:rsidRPr="004656DE">
              <w:rPr>
                <w:rFonts w:ascii="Times New Roman" w:hAnsi="Times New Roman" w:cs="Times New Roman"/>
                <w:sz w:val="24"/>
                <w:szCs w:val="24"/>
              </w:rPr>
              <w:lastRenderedPageBreak/>
              <w:t>Евдокимова, Н. Абгарян, М. Петросян, А. Жвалевский и Е. Пастернак, Ая Эн, Д. Вильке и др.</w:t>
            </w:r>
          </w:p>
          <w:p w14:paraId="798B4ED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1-2 произведения по выбору, 5-8 кл.)</w:t>
            </w:r>
          </w:p>
          <w:p w14:paraId="705CC2AE" w14:textId="77777777" w:rsidR="002F1234" w:rsidRPr="004656DE" w:rsidRDefault="002F1234" w:rsidP="00131EE5">
            <w:pPr>
              <w:rPr>
                <w:rFonts w:ascii="Times New Roman" w:hAnsi="Times New Roman" w:cs="Times New Roman"/>
                <w:sz w:val="24"/>
                <w:szCs w:val="24"/>
              </w:rPr>
            </w:pPr>
          </w:p>
          <w:p w14:paraId="31A58420" w14:textId="77777777" w:rsidR="002F1234" w:rsidRPr="004656DE" w:rsidRDefault="002F1234" w:rsidP="00131EE5">
            <w:pPr>
              <w:rPr>
                <w:rFonts w:ascii="Times New Roman" w:hAnsi="Times New Roman" w:cs="Times New Roman"/>
                <w:sz w:val="24"/>
                <w:szCs w:val="24"/>
              </w:rPr>
            </w:pPr>
          </w:p>
        </w:tc>
      </w:tr>
      <w:tr w:rsidR="002F1234" w:rsidRPr="004656DE" w14:paraId="00915F6C" w14:textId="77777777" w:rsidTr="00131EE5">
        <w:tc>
          <w:tcPr>
            <w:tcW w:w="9712" w:type="dxa"/>
            <w:gridSpan w:val="3"/>
          </w:tcPr>
          <w:p w14:paraId="34356C8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Литература народов России </w:t>
            </w:r>
          </w:p>
        </w:tc>
      </w:tr>
      <w:tr w:rsidR="002F1234" w:rsidRPr="004656DE" w14:paraId="1DC37406" w14:textId="77777777" w:rsidTr="00131EE5">
        <w:tc>
          <w:tcPr>
            <w:tcW w:w="3373" w:type="dxa"/>
          </w:tcPr>
          <w:p w14:paraId="640666AF" w14:textId="77777777" w:rsidR="002F1234" w:rsidRPr="004656DE" w:rsidRDefault="002F1234" w:rsidP="00131EE5">
            <w:pPr>
              <w:rPr>
                <w:rFonts w:ascii="Times New Roman" w:hAnsi="Times New Roman" w:cs="Times New Roman"/>
                <w:sz w:val="24"/>
                <w:szCs w:val="24"/>
              </w:rPr>
            </w:pPr>
          </w:p>
        </w:tc>
        <w:tc>
          <w:tcPr>
            <w:tcW w:w="3114" w:type="dxa"/>
          </w:tcPr>
          <w:p w14:paraId="649E271B" w14:textId="77777777" w:rsidR="002F1234" w:rsidRPr="004656DE" w:rsidRDefault="002F1234" w:rsidP="00131EE5">
            <w:pPr>
              <w:rPr>
                <w:rFonts w:ascii="Times New Roman" w:hAnsi="Times New Roman" w:cs="Times New Roman"/>
                <w:sz w:val="24"/>
                <w:szCs w:val="24"/>
              </w:rPr>
            </w:pPr>
          </w:p>
        </w:tc>
        <w:tc>
          <w:tcPr>
            <w:tcW w:w="3225" w:type="dxa"/>
          </w:tcPr>
          <w:p w14:paraId="224F32D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Г. Тукай, М. Карим,</w:t>
            </w:r>
          </w:p>
          <w:p w14:paraId="535D470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К. Кулиев, Р. Гамзатов и др.</w:t>
            </w:r>
          </w:p>
          <w:p w14:paraId="3C79CB5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1 произведение по выбору,</w:t>
            </w:r>
          </w:p>
          <w:p w14:paraId="277B1B4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9 кл.)</w:t>
            </w:r>
          </w:p>
          <w:p w14:paraId="38D3507C" w14:textId="77777777" w:rsidR="002F1234" w:rsidRPr="004656DE" w:rsidRDefault="002F1234" w:rsidP="00131EE5">
            <w:pPr>
              <w:rPr>
                <w:rFonts w:ascii="Times New Roman" w:hAnsi="Times New Roman" w:cs="Times New Roman"/>
                <w:sz w:val="24"/>
                <w:szCs w:val="24"/>
              </w:rPr>
            </w:pPr>
          </w:p>
        </w:tc>
      </w:tr>
      <w:tr w:rsidR="002F1234" w:rsidRPr="004656DE" w14:paraId="2D7BC9F6" w14:textId="77777777" w:rsidTr="00131EE5">
        <w:tc>
          <w:tcPr>
            <w:tcW w:w="9712" w:type="dxa"/>
            <w:gridSpan w:val="3"/>
          </w:tcPr>
          <w:p w14:paraId="6E46CEE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Зарубежная литература</w:t>
            </w:r>
          </w:p>
        </w:tc>
      </w:tr>
      <w:tr w:rsidR="002F1234" w:rsidRPr="004656DE" w14:paraId="6F54B473" w14:textId="77777777" w:rsidTr="00131EE5">
        <w:tc>
          <w:tcPr>
            <w:tcW w:w="3373" w:type="dxa"/>
          </w:tcPr>
          <w:p w14:paraId="00FFA0A3" w14:textId="77777777" w:rsidR="002F1234" w:rsidRPr="004656DE" w:rsidRDefault="002F1234" w:rsidP="00131EE5">
            <w:pPr>
              <w:rPr>
                <w:rFonts w:ascii="Times New Roman" w:hAnsi="Times New Roman" w:cs="Times New Roman"/>
                <w:sz w:val="24"/>
                <w:szCs w:val="24"/>
              </w:rPr>
            </w:pPr>
          </w:p>
        </w:tc>
        <w:tc>
          <w:tcPr>
            <w:tcW w:w="3114" w:type="dxa"/>
          </w:tcPr>
          <w:p w14:paraId="69C23E8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Гомер «Илиада» (или «Одиссея») (фрагменты по выбору)</w:t>
            </w:r>
          </w:p>
          <w:p w14:paraId="5BE53BB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8 кл.)</w:t>
            </w:r>
          </w:p>
          <w:p w14:paraId="0431117C" w14:textId="77777777" w:rsidR="002F1234" w:rsidRPr="004656DE" w:rsidRDefault="002F1234" w:rsidP="00131EE5">
            <w:pPr>
              <w:rPr>
                <w:rFonts w:ascii="Times New Roman" w:hAnsi="Times New Roman" w:cs="Times New Roman"/>
                <w:sz w:val="24"/>
                <w:szCs w:val="24"/>
              </w:rPr>
            </w:pPr>
          </w:p>
          <w:p w14:paraId="69787D6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Данте. «Божественная комедия» (фрагменты по </w:t>
            </w:r>
            <w:r w:rsidRPr="004656DE">
              <w:rPr>
                <w:rFonts w:ascii="Times New Roman" w:hAnsi="Times New Roman" w:cs="Times New Roman"/>
                <w:sz w:val="24"/>
                <w:szCs w:val="24"/>
              </w:rPr>
              <w:lastRenderedPageBreak/>
              <w:t>выбору)</w:t>
            </w:r>
          </w:p>
          <w:p w14:paraId="4E6F39C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9 кл.)</w:t>
            </w:r>
          </w:p>
          <w:p w14:paraId="1C082F9B" w14:textId="77777777" w:rsidR="002F1234" w:rsidRPr="004656DE" w:rsidRDefault="002F1234" w:rsidP="00131EE5">
            <w:pPr>
              <w:rPr>
                <w:rFonts w:ascii="Times New Roman" w:hAnsi="Times New Roman" w:cs="Times New Roman"/>
                <w:sz w:val="24"/>
                <w:szCs w:val="24"/>
              </w:rPr>
            </w:pPr>
          </w:p>
          <w:p w14:paraId="01171C8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 де Сервантес «Дон Кихот» (главы по выбору)</w:t>
            </w:r>
          </w:p>
          <w:p w14:paraId="6EAD80D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8 кл.)</w:t>
            </w:r>
          </w:p>
        </w:tc>
        <w:tc>
          <w:tcPr>
            <w:tcW w:w="3225" w:type="dxa"/>
          </w:tcPr>
          <w:p w14:paraId="11349B3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Зарубежный фольклор, легенды, баллады, саги, песни</w:t>
            </w:r>
          </w:p>
          <w:p w14:paraId="2A343E2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2-3 произведения по выбору, 5-7 кл.)</w:t>
            </w:r>
          </w:p>
          <w:p w14:paraId="3141A448" w14:textId="77777777" w:rsidR="002F1234" w:rsidRPr="004656DE" w:rsidRDefault="002F1234" w:rsidP="00131EE5">
            <w:pPr>
              <w:rPr>
                <w:rFonts w:ascii="Times New Roman" w:hAnsi="Times New Roman" w:cs="Times New Roman"/>
                <w:sz w:val="24"/>
                <w:szCs w:val="24"/>
              </w:rPr>
            </w:pPr>
          </w:p>
          <w:p w14:paraId="3E481B86" w14:textId="77777777" w:rsidR="002F1234" w:rsidRPr="004656DE" w:rsidRDefault="002F1234" w:rsidP="00131EE5">
            <w:pPr>
              <w:rPr>
                <w:rFonts w:ascii="Times New Roman" w:hAnsi="Times New Roman" w:cs="Times New Roman"/>
                <w:sz w:val="24"/>
                <w:szCs w:val="24"/>
              </w:rPr>
            </w:pPr>
          </w:p>
        </w:tc>
      </w:tr>
      <w:tr w:rsidR="002F1234" w:rsidRPr="004656DE" w14:paraId="67A74FAF" w14:textId="77777777" w:rsidTr="00131EE5">
        <w:tc>
          <w:tcPr>
            <w:tcW w:w="3373" w:type="dxa"/>
          </w:tcPr>
          <w:p w14:paraId="1F9B98A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В. Шекспир «Ромео и Джульетта» (1594 – 1595). </w:t>
            </w:r>
          </w:p>
          <w:p w14:paraId="2F3B7E9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8-9 кл.)</w:t>
            </w:r>
          </w:p>
          <w:p w14:paraId="1874CE89" w14:textId="77777777" w:rsidR="002F1234" w:rsidRPr="004656DE" w:rsidRDefault="002F1234" w:rsidP="00131EE5">
            <w:pPr>
              <w:rPr>
                <w:rFonts w:ascii="Times New Roman" w:hAnsi="Times New Roman" w:cs="Times New Roman"/>
                <w:sz w:val="24"/>
                <w:szCs w:val="24"/>
              </w:rPr>
            </w:pPr>
          </w:p>
        </w:tc>
        <w:tc>
          <w:tcPr>
            <w:tcW w:w="3114" w:type="dxa"/>
          </w:tcPr>
          <w:p w14:paraId="5424298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1–2 сонета по выбору,  например: </w:t>
            </w:r>
          </w:p>
          <w:p w14:paraId="0A59C5A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14:paraId="31009EE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8 кл.)</w:t>
            </w:r>
          </w:p>
        </w:tc>
        <w:tc>
          <w:tcPr>
            <w:tcW w:w="3225" w:type="dxa"/>
          </w:tcPr>
          <w:p w14:paraId="7FDD4B86" w14:textId="77777777" w:rsidR="002F1234" w:rsidRPr="004656DE" w:rsidRDefault="002F1234" w:rsidP="00131EE5">
            <w:pPr>
              <w:rPr>
                <w:rFonts w:ascii="Times New Roman" w:hAnsi="Times New Roman" w:cs="Times New Roman"/>
                <w:sz w:val="24"/>
                <w:szCs w:val="24"/>
              </w:rPr>
            </w:pPr>
          </w:p>
        </w:tc>
      </w:tr>
      <w:tr w:rsidR="002F1234" w:rsidRPr="004656DE" w14:paraId="632DCCB4" w14:textId="77777777" w:rsidTr="00131EE5">
        <w:tc>
          <w:tcPr>
            <w:tcW w:w="3373" w:type="dxa"/>
          </w:tcPr>
          <w:p w14:paraId="18A8DE18" w14:textId="77777777" w:rsidR="002F1234" w:rsidRPr="004656DE" w:rsidRDefault="002F1234" w:rsidP="00131EE5">
            <w:pPr>
              <w:rPr>
                <w:rFonts w:ascii="Times New Roman" w:hAnsi="Times New Roman" w:cs="Times New Roman"/>
                <w:sz w:val="24"/>
                <w:szCs w:val="24"/>
              </w:rPr>
            </w:pPr>
          </w:p>
          <w:p w14:paraId="215CF951" w14:textId="77777777" w:rsidR="002F1234" w:rsidRPr="004656DE" w:rsidRDefault="002F1234" w:rsidP="00131EE5">
            <w:pPr>
              <w:rPr>
                <w:rFonts w:ascii="Times New Roman" w:hAnsi="Times New Roman" w:cs="Times New Roman"/>
                <w:sz w:val="24"/>
                <w:szCs w:val="24"/>
              </w:rPr>
            </w:pPr>
          </w:p>
          <w:p w14:paraId="06D54D8E" w14:textId="77777777" w:rsidR="002F1234" w:rsidRPr="004656DE" w:rsidRDefault="002F1234" w:rsidP="00131EE5">
            <w:pPr>
              <w:rPr>
                <w:rFonts w:ascii="Times New Roman" w:hAnsi="Times New Roman" w:cs="Times New Roman"/>
                <w:sz w:val="24"/>
                <w:szCs w:val="24"/>
              </w:rPr>
            </w:pPr>
          </w:p>
          <w:p w14:paraId="400CEBBF" w14:textId="77777777" w:rsidR="002F1234" w:rsidRPr="004656DE" w:rsidRDefault="002F1234" w:rsidP="00131EE5">
            <w:pPr>
              <w:rPr>
                <w:rFonts w:ascii="Times New Roman" w:hAnsi="Times New Roman" w:cs="Times New Roman"/>
                <w:sz w:val="24"/>
                <w:szCs w:val="24"/>
              </w:rPr>
            </w:pPr>
          </w:p>
          <w:p w14:paraId="4ABCC9D7" w14:textId="77777777" w:rsidR="002F1234" w:rsidRPr="004656DE" w:rsidRDefault="002F1234" w:rsidP="00131EE5">
            <w:pPr>
              <w:rPr>
                <w:rFonts w:ascii="Times New Roman" w:hAnsi="Times New Roman" w:cs="Times New Roman"/>
                <w:sz w:val="24"/>
                <w:szCs w:val="24"/>
              </w:rPr>
            </w:pPr>
          </w:p>
          <w:p w14:paraId="47981393" w14:textId="77777777" w:rsidR="002F1234" w:rsidRPr="004656DE" w:rsidRDefault="002F1234" w:rsidP="00131EE5">
            <w:pPr>
              <w:rPr>
                <w:rFonts w:ascii="Times New Roman" w:hAnsi="Times New Roman" w:cs="Times New Roman"/>
                <w:sz w:val="24"/>
                <w:szCs w:val="24"/>
              </w:rPr>
            </w:pPr>
          </w:p>
          <w:p w14:paraId="3033B968" w14:textId="77777777" w:rsidR="002F1234" w:rsidRPr="004656DE" w:rsidRDefault="002F1234" w:rsidP="00131EE5">
            <w:pPr>
              <w:rPr>
                <w:rFonts w:ascii="Times New Roman" w:hAnsi="Times New Roman" w:cs="Times New Roman"/>
                <w:sz w:val="24"/>
                <w:szCs w:val="24"/>
              </w:rPr>
            </w:pPr>
          </w:p>
          <w:p w14:paraId="4B5C9DCD" w14:textId="77777777" w:rsidR="002F1234" w:rsidRPr="004656DE" w:rsidRDefault="002F1234" w:rsidP="00131EE5">
            <w:pPr>
              <w:rPr>
                <w:rFonts w:ascii="Times New Roman" w:hAnsi="Times New Roman" w:cs="Times New Roman"/>
                <w:sz w:val="24"/>
                <w:szCs w:val="24"/>
              </w:rPr>
            </w:pPr>
          </w:p>
          <w:p w14:paraId="3B1EA534" w14:textId="77777777" w:rsidR="002F1234" w:rsidRPr="004656DE" w:rsidRDefault="002F1234" w:rsidP="00131EE5">
            <w:pPr>
              <w:rPr>
                <w:rFonts w:ascii="Times New Roman" w:hAnsi="Times New Roman" w:cs="Times New Roman"/>
                <w:sz w:val="24"/>
                <w:szCs w:val="24"/>
              </w:rPr>
            </w:pPr>
          </w:p>
          <w:p w14:paraId="21B48CAA" w14:textId="77777777" w:rsidR="002F1234" w:rsidRPr="004656DE" w:rsidRDefault="002F1234" w:rsidP="00131EE5">
            <w:pPr>
              <w:rPr>
                <w:rFonts w:ascii="Times New Roman" w:hAnsi="Times New Roman" w:cs="Times New Roman"/>
                <w:sz w:val="24"/>
                <w:szCs w:val="24"/>
              </w:rPr>
            </w:pPr>
          </w:p>
          <w:p w14:paraId="26852841" w14:textId="77777777" w:rsidR="002F1234" w:rsidRPr="004656DE" w:rsidRDefault="002F1234" w:rsidP="00131EE5">
            <w:pPr>
              <w:rPr>
                <w:rFonts w:ascii="Times New Roman" w:hAnsi="Times New Roman" w:cs="Times New Roman"/>
                <w:sz w:val="24"/>
                <w:szCs w:val="24"/>
              </w:rPr>
            </w:pPr>
          </w:p>
          <w:p w14:paraId="5D661EED" w14:textId="77777777" w:rsidR="002F1234" w:rsidRPr="004656DE" w:rsidRDefault="002F1234" w:rsidP="00131EE5">
            <w:pPr>
              <w:rPr>
                <w:rFonts w:ascii="Times New Roman" w:hAnsi="Times New Roman" w:cs="Times New Roman"/>
                <w:sz w:val="24"/>
                <w:szCs w:val="24"/>
              </w:rPr>
            </w:pPr>
          </w:p>
          <w:p w14:paraId="31BD57B8" w14:textId="77777777" w:rsidR="002F1234" w:rsidRPr="004656DE" w:rsidRDefault="002F1234" w:rsidP="00131EE5">
            <w:pPr>
              <w:rPr>
                <w:rFonts w:ascii="Times New Roman" w:hAnsi="Times New Roman" w:cs="Times New Roman"/>
                <w:sz w:val="24"/>
                <w:szCs w:val="24"/>
              </w:rPr>
            </w:pPr>
          </w:p>
          <w:p w14:paraId="47DAFDB8" w14:textId="77777777" w:rsidR="002F1234" w:rsidRPr="004656DE" w:rsidRDefault="002F1234" w:rsidP="00131EE5">
            <w:pPr>
              <w:rPr>
                <w:rFonts w:ascii="Times New Roman" w:hAnsi="Times New Roman" w:cs="Times New Roman"/>
                <w:sz w:val="24"/>
                <w:szCs w:val="24"/>
              </w:rPr>
            </w:pPr>
          </w:p>
          <w:p w14:paraId="37444772" w14:textId="77777777" w:rsidR="002F1234" w:rsidRPr="004656DE" w:rsidRDefault="002F1234" w:rsidP="00131EE5">
            <w:pPr>
              <w:rPr>
                <w:rFonts w:ascii="Times New Roman" w:hAnsi="Times New Roman" w:cs="Times New Roman"/>
                <w:sz w:val="24"/>
                <w:szCs w:val="24"/>
              </w:rPr>
            </w:pPr>
          </w:p>
          <w:p w14:paraId="5175C4D1" w14:textId="77777777" w:rsidR="002F1234" w:rsidRPr="004656DE" w:rsidRDefault="002F1234" w:rsidP="00131EE5">
            <w:pPr>
              <w:rPr>
                <w:rFonts w:ascii="Times New Roman" w:hAnsi="Times New Roman" w:cs="Times New Roman"/>
                <w:sz w:val="24"/>
                <w:szCs w:val="24"/>
              </w:rPr>
            </w:pPr>
          </w:p>
          <w:p w14:paraId="2E0C6F0D" w14:textId="77777777" w:rsidR="002F1234" w:rsidRPr="004656DE" w:rsidRDefault="002F1234" w:rsidP="00131EE5">
            <w:pPr>
              <w:rPr>
                <w:rFonts w:ascii="Times New Roman" w:hAnsi="Times New Roman" w:cs="Times New Roman"/>
                <w:sz w:val="24"/>
                <w:szCs w:val="24"/>
              </w:rPr>
            </w:pPr>
          </w:p>
          <w:p w14:paraId="2E0D197E" w14:textId="77777777" w:rsidR="002F1234" w:rsidRPr="004656DE" w:rsidRDefault="002F1234" w:rsidP="00131EE5">
            <w:pPr>
              <w:rPr>
                <w:rFonts w:ascii="Times New Roman" w:hAnsi="Times New Roman" w:cs="Times New Roman"/>
                <w:sz w:val="24"/>
                <w:szCs w:val="24"/>
              </w:rPr>
            </w:pPr>
          </w:p>
          <w:p w14:paraId="4797D376" w14:textId="77777777" w:rsidR="002F1234" w:rsidRPr="004656DE" w:rsidRDefault="002F1234" w:rsidP="00131EE5">
            <w:pPr>
              <w:rPr>
                <w:rFonts w:ascii="Times New Roman" w:hAnsi="Times New Roman" w:cs="Times New Roman"/>
                <w:sz w:val="24"/>
                <w:szCs w:val="24"/>
              </w:rPr>
            </w:pPr>
          </w:p>
          <w:p w14:paraId="269823CB" w14:textId="77777777" w:rsidR="002F1234" w:rsidRPr="004656DE" w:rsidRDefault="002F1234" w:rsidP="00131EE5">
            <w:pPr>
              <w:rPr>
                <w:rFonts w:ascii="Times New Roman" w:hAnsi="Times New Roman" w:cs="Times New Roman"/>
                <w:sz w:val="24"/>
                <w:szCs w:val="24"/>
              </w:rPr>
            </w:pPr>
          </w:p>
          <w:p w14:paraId="35A1F8FD" w14:textId="77777777" w:rsidR="002F1234" w:rsidRPr="004656DE" w:rsidRDefault="002F1234" w:rsidP="00131EE5">
            <w:pPr>
              <w:rPr>
                <w:rFonts w:ascii="Times New Roman" w:hAnsi="Times New Roman" w:cs="Times New Roman"/>
                <w:sz w:val="24"/>
                <w:szCs w:val="24"/>
              </w:rPr>
            </w:pPr>
          </w:p>
          <w:p w14:paraId="21D9DE60" w14:textId="77777777" w:rsidR="002F1234" w:rsidRPr="004656DE" w:rsidRDefault="002F1234" w:rsidP="00131EE5">
            <w:pPr>
              <w:rPr>
                <w:rFonts w:ascii="Times New Roman" w:hAnsi="Times New Roman" w:cs="Times New Roman"/>
                <w:sz w:val="24"/>
                <w:szCs w:val="24"/>
              </w:rPr>
            </w:pPr>
          </w:p>
          <w:p w14:paraId="3E34C1E5" w14:textId="77777777" w:rsidR="002F1234" w:rsidRPr="004656DE" w:rsidRDefault="002F1234" w:rsidP="00131EE5">
            <w:pPr>
              <w:rPr>
                <w:rFonts w:ascii="Times New Roman" w:hAnsi="Times New Roman" w:cs="Times New Roman"/>
                <w:sz w:val="24"/>
                <w:szCs w:val="24"/>
              </w:rPr>
            </w:pPr>
          </w:p>
          <w:p w14:paraId="08FF50CD" w14:textId="77777777" w:rsidR="002F1234" w:rsidRPr="004656DE" w:rsidRDefault="002F1234" w:rsidP="00131EE5">
            <w:pPr>
              <w:rPr>
                <w:rFonts w:ascii="Times New Roman" w:hAnsi="Times New Roman" w:cs="Times New Roman"/>
                <w:sz w:val="24"/>
                <w:szCs w:val="24"/>
              </w:rPr>
            </w:pPr>
          </w:p>
          <w:p w14:paraId="45CB7D72" w14:textId="77777777" w:rsidR="002F1234" w:rsidRPr="004656DE" w:rsidRDefault="002F1234" w:rsidP="00131EE5">
            <w:pPr>
              <w:rPr>
                <w:rFonts w:ascii="Times New Roman" w:hAnsi="Times New Roman" w:cs="Times New Roman"/>
                <w:sz w:val="24"/>
                <w:szCs w:val="24"/>
              </w:rPr>
            </w:pPr>
          </w:p>
          <w:p w14:paraId="2A98685D" w14:textId="77777777" w:rsidR="002F1234" w:rsidRPr="004656DE" w:rsidRDefault="002F1234" w:rsidP="00131EE5">
            <w:pPr>
              <w:rPr>
                <w:rFonts w:ascii="Times New Roman" w:hAnsi="Times New Roman" w:cs="Times New Roman"/>
                <w:sz w:val="24"/>
                <w:szCs w:val="24"/>
              </w:rPr>
            </w:pPr>
          </w:p>
          <w:p w14:paraId="33E88B7B" w14:textId="77777777" w:rsidR="002F1234" w:rsidRPr="004656DE" w:rsidRDefault="002F1234" w:rsidP="00131EE5">
            <w:pPr>
              <w:rPr>
                <w:rFonts w:ascii="Times New Roman" w:hAnsi="Times New Roman" w:cs="Times New Roman"/>
                <w:sz w:val="24"/>
                <w:szCs w:val="24"/>
              </w:rPr>
            </w:pPr>
          </w:p>
          <w:p w14:paraId="7B3BC366" w14:textId="77777777" w:rsidR="002F1234" w:rsidRPr="004656DE" w:rsidRDefault="002F1234" w:rsidP="00131EE5">
            <w:pPr>
              <w:rPr>
                <w:rFonts w:ascii="Times New Roman" w:hAnsi="Times New Roman" w:cs="Times New Roman"/>
                <w:sz w:val="24"/>
                <w:szCs w:val="24"/>
              </w:rPr>
            </w:pPr>
          </w:p>
          <w:p w14:paraId="3EC41877" w14:textId="77777777" w:rsidR="002F1234" w:rsidRPr="004656DE" w:rsidRDefault="002F1234" w:rsidP="00131EE5">
            <w:pPr>
              <w:rPr>
                <w:rFonts w:ascii="Times New Roman" w:hAnsi="Times New Roman" w:cs="Times New Roman"/>
                <w:sz w:val="24"/>
                <w:szCs w:val="24"/>
              </w:rPr>
            </w:pPr>
          </w:p>
          <w:p w14:paraId="03EB632D" w14:textId="77777777" w:rsidR="002F1234" w:rsidRPr="004656DE" w:rsidRDefault="002F1234" w:rsidP="00131EE5">
            <w:pPr>
              <w:rPr>
                <w:rFonts w:ascii="Times New Roman" w:hAnsi="Times New Roman" w:cs="Times New Roman"/>
                <w:sz w:val="24"/>
                <w:szCs w:val="24"/>
              </w:rPr>
            </w:pPr>
          </w:p>
          <w:p w14:paraId="784875EF" w14:textId="77777777" w:rsidR="002F1234" w:rsidRPr="004656DE" w:rsidRDefault="002F1234" w:rsidP="00131EE5">
            <w:pPr>
              <w:rPr>
                <w:rFonts w:ascii="Times New Roman" w:hAnsi="Times New Roman" w:cs="Times New Roman"/>
                <w:sz w:val="24"/>
                <w:szCs w:val="24"/>
              </w:rPr>
            </w:pPr>
          </w:p>
          <w:p w14:paraId="0EE141B2" w14:textId="77777777" w:rsidR="002F1234" w:rsidRPr="004656DE" w:rsidRDefault="002F1234" w:rsidP="00131EE5">
            <w:pPr>
              <w:rPr>
                <w:rFonts w:ascii="Times New Roman" w:hAnsi="Times New Roman" w:cs="Times New Roman"/>
                <w:sz w:val="24"/>
                <w:szCs w:val="24"/>
              </w:rPr>
            </w:pPr>
          </w:p>
          <w:p w14:paraId="72A2047B" w14:textId="77777777" w:rsidR="002F1234" w:rsidRPr="004656DE" w:rsidRDefault="002F1234" w:rsidP="00131EE5">
            <w:pPr>
              <w:rPr>
                <w:rFonts w:ascii="Times New Roman" w:hAnsi="Times New Roman" w:cs="Times New Roman"/>
                <w:sz w:val="24"/>
                <w:szCs w:val="24"/>
              </w:rPr>
            </w:pPr>
          </w:p>
          <w:p w14:paraId="4C92D313" w14:textId="77777777" w:rsidR="002F1234" w:rsidRPr="004656DE" w:rsidRDefault="002F1234" w:rsidP="00131EE5">
            <w:pPr>
              <w:rPr>
                <w:rFonts w:ascii="Times New Roman" w:hAnsi="Times New Roman" w:cs="Times New Roman"/>
                <w:sz w:val="24"/>
                <w:szCs w:val="24"/>
              </w:rPr>
            </w:pPr>
          </w:p>
          <w:p w14:paraId="37B86B6D" w14:textId="77777777" w:rsidR="002F1234" w:rsidRPr="004656DE" w:rsidRDefault="002F1234" w:rsidP="00131EE5">
            <w:pPr>
              <w:rPr>
                <w:rFonts w:ascii="Times New Roman" w:hAnsi="Times New Roman" w:cs="Times New Roman"/>
                <w:sz w:val="24"/>
                <w:szCs w:val="24"/>
              </w:rPr>
            </w:pPr>
          </w:p>
          <w:p w14:paraId="38FE012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 де Сент-Экзюпери «Маленький принц» (1943)</w:t>
            </w:r>
          </w:p>
          <w:p w14:paraId="037FE74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7 кл.)</w:t>
            </w:r>
          </w:p>
        </w:tc>
        <w:tc>
          <w:tcPr>
            <w:tcW w:w="3114" w:type="dxa"/>
          </w:tcPr>
          <w:p w14:paraId="5CD75C2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Д. Дефо «Робинзон Крузо» (главы по выбору)</w:t>
            </w:r>
          </w:p>
          <w:p w14:paraId="4CF78FE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6-7 кл.)</w:t>
            </w:r>
          </w:p>
          <w:p w14:paraId="50583FD3" w14:textId="77777777" w:rsidR="002F1234" w:rsidRPr="004656DE" w:rsidRDefault="002F1234" w:rsidP="00131EE5">
            <w:pPr>
              <w:rPr>
                <w:rFonts w:ascii="Times New Roman" w:hAnsi="Times New Roman" w:cs="Times New Roman"/>
                <w:sz w:val="24"/>
                <w:szCs w:val="24"/>
              </w:rPr>
            </w:pPr>
          </w:p>
          <w:p w14:paraId="64955040" w14:textId="77777777" w:rsidR="002F1234"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Дж. Свифт «Путешествия Гулливера» (фрагменты по </w:t>
            </w:r>
          </w:p>
          <w:p w14:paraId="4F3495D8"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70</w:t>
            </w:r>
          </w:p>
          <w:p w14:paraId="2F655D35" w14:textId="77777777" w:rsidR="002F1234" w:rsidRDefault="002F1234" w:rsidP="00131EE5">
            <w:pPr>
              <w:rPr>
                <w:rFonts w:ascii="Times New Roman" w:hAnsi="Times New Roman" w:cs="Times New Roman"/>
                <w:sz w:val="24"/>
                <w:szCs w:val="24"/>
              </w:rPr>
            </w:pPr>
          </w:p>
          <w:p w14:paraId="5EB576A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выбору)</w:t>
            </w:r>
          </w:p>
          <w:p w14:paraId="7295813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6-7 кл.)</w:t>
            </w:r>
          </w:p>
          <w:p w14:paraId="6C8AFCAF" w14:textId="77777777" w:rsidR="002F1234" w:rsidRPr="004656DE" w:rsidRDefault="002F1234" w:rsidP="00131EE5">
            <w:pPr>
              <w:rPr>
                <w:rFonts w:ascii="Times New Roman" w:hAnsi="Times New Roman" w:cs="Times New Roman"/>
                <w:sz w:val="24"/>
                <w:szCs w:val="24"/>
              </w:rPr>
            </w:pPr>
          </w:p>
          <w:p w14:paraId="2B0CC06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Ж-Б. Мольер Комедии</w:t>
            </w:r>
          </w:p>
          <w:p w14:paraId="233D3E5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1 по выбору, например: «Тартюф, или Обманщик» (1664), «Мещанин во дворянстве» (1670).</w:t>
            </w:r>
          </w:p>
          <w:p w14:paraId="7F8DD8D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8-9 кл.)</w:t>
            </w:r>
          </w:p>
          <w:p w14:paraId="7FC56BC6" w14:textId="77777777" w:rsidR="002F1234" w:rsidRPr="004656DE" w:rsidRDefault="002F1234" w:rsidP="00131EE5">
            <w:pPr>
              <w:rPr>
                <w:rFonts w:ascii="Times New Roman" w:hAnsi="Times New Roman" w:cs="Times New Roman"/>
                <w:sz w:val="24"/>
                <w:szCs w:val="24"/>
              </w:rPr>
            </w:pPr>
          </w:p>
          <w:p w14:paraId="53C494D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И.-В. Гете «Фауст» (1774 – 1832) (фрагменты по выбору) </w:t>
            </w:r>
          </w:p>
          <w:p w14:paraId="3790184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9-10 кл.)</w:t>
            </w:r>
          </w:p>
          <w:p w14:paraId="2E008A3A" w14:textId="77777777" w:rsidR="002F1234" w:rsidRPr="004656DE" w:rsidRDefault="002F1234" w:rsidP="00131EE5">
            <w:pPr>
              <w:rPr>
                <w:rFonts w:ascii="Times New Roman" w:hAnsi="Times New Roman" w:cs="Times New Roman"/>
                <w:sz w:val="24"/>
                <w:szCs w:val="24"/>
              </w:rPr>
            </w:pPr>
          </w:p>
          <w:p w14:paraId="65C3A78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Г.Х.Андерсен Сказки</w:t>
            </w:r>
          </w:p>
          <w:p w14:paraId="1DFE41A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1 по выбору, например: «Стойкий оловянный солдатик» (1838), «Гадкий утенок» (1843).</w:t>
            </w:r>
          </w:p>
          <w:p w14:paraId="3E288CB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5 кл.) </w:t>
            </w:r>
          </w:p>
          <w:p w14:paraId="34AA158E" w14:textId="77777777" w:rsidR="002F1234" w:rsidRPr="004656DE" w:rsidRDefault="002F1234" w:rsidP="00131EE5">
            <w:pPr>
              <w:rPr>
                <w:rFonts w:ascii="Times New Roman" w:hAnsi="Times New Roman" w:cs="Times New Roman"/>
                <w:sz w:val="24"/>
                <w:szCs w:val="24"/>
              </w:rPr>
            </w:pPr>
          </w:p>
          <w:p w14:paraId="7C09A55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Дж. Г. Байрон </w:t>
            </w:r>
          </w:p>
          <w:p w14:paraId="1919537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14:paraId="7BA33006"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171</w:t>
            </w:r>
          </w:p>
          <w:p w14:paraId="3E7660CC" w14:textId="77777777" w:rsidR="002F1234" w:rsidRDefault="002F1234" w:rsidP="00131EE5">
            <w:pPr>
              <w:rPr>
                <w:rFonts w:ascii="Times New Roman" w:hAnsi="Times New Roman" w:cs="Times New Roman"/>
                <w:sz w:val="24"/>
                <w:szCs w:val="24"/>
              </w:rPr>
            </w:pPr>
          </w:p>
          <w:p w14:paraId="5E6C4D7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14:paraId="7BE3F85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9 кл.)</w:t>
            </w:r>
          </w:p>
          <w:p w14:paraId="73BBDB7A" w14:textId="77777777" w:rsidR="002F1234" w:rsidRPr="004656DE" w:rsidRDefault="002F1234" w:rsidP="00131EE5">
            <w:pPr>
              <w:rPr>
                <w:rFonts w:ascii="Times New Roman" w:hAnsi="Times New Roman" w:cs="Times New Roman"/>
                <w:sz w:val="24"/>
                <w:szCs w:val="24"/>
              </w:rPr>
            </w:pPr>
          </w:p>
          <w:p w14:paraId="08DFD37B" w14:textId="77777777" w:rsidR="002F1234" w:rsidRPr="004656DE" w:rsidRDefault="002F1234" w:rsidP="00131EE5">
            <w:pPr>
              <w:rPr>
                <w:rFonts w:ascii="Times New Roman" w:hAnsi="Times New Roman" w:cs="Times New Roman"/>
                <w:sz w:val="24"/>
                <w:szCs w:val="24"/>
              </w:rPr>
            </w:pPr>
          </w:p>
        </w:tc>
        <w:tc>
          <w:tcPr>
            <w:tcW w:w="3225" w:type="dxa"/>
          </w:tcPr>
          <w:p w14:paraId="0DC0C86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Зарубежная сказочная и фантастическая проза, например:</w:t>
            </w:r>
          </w:p>
          <w:p w14:paraId="37D53CD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Ш. Перро, В. Гауф, Э.Т.А. Гофман, бр. Гримм,</w:t>
            </w:r>
          </w:p>
          <w:p w14:paraId="0A8CA02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Л. Кэрролл, Л.Ф.Баум, Д.М. Барри, Дж.Родари, М.Энде, Дж.Р.Р.Толкиен, К.Льюис и др.</w:t>
            </w:r>
          </w:p>
          <w:p w14:paraId="4FE90F5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2-3 произведения по выбору, 5-6 кл.)</w:t>
            </w:r>
          </w:p>
          <w:p w14:paraId="3AFF9E7B" w14:textId="77777777" w:rsidR="002F1234" w:rsidRPr="004656DE" w:rsidRDefault="002F1234" w:rsidP="00131EE5">
            <w:pPr>
              <w:rPr>
                <w:rFonts w:ascii="Times New Roman" w:hAnsi="Times New Roman" w:cs="Times New Roman"/>
                <w:sz w:val="24"/>
                <w:szCs w:val="24"/>
              </w:rPr>
            </w:pPr>
          </w:p>
          <w:p w14:paraId="7B6FAEE5" w14:textId="77777777" w:rsidR="002F1234" w:rsidRPr="004656DE" w:rsidRDefault="002F1234" w:rsidP="00131EE5">
            <w:pPr>
              <w:rPr>
                <w:rFonts w:ascii="Times New Roman" w:hAnsi="Times New Roman" w:cs="Times New Roman"/>
                <w:sz w:val="24"/>
                <w:szCs w:val="24"/>
              </w:rPr>
            </w:pPr>
          </w:p>
          <w:p w14:paraId="06957BB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Зарубежная новеллистика, например: </w:t>
            </w:r>
          </w:p>
          <w:p w14:paraId="2FB7939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П. Мериме, Э. По, О`Генри, О. Уайльд, А.К. Дойл, Джером К. Джером, У. </w:t>
            </w:r>
            <w:r w:rsidRPr="004656DE">
              <w:rPr>
                <w:rFonts w:ascii="Times New Roman" w:hAnsi="Times New Roman" w:cs="Times New Roman"/>
                <w:sz w:val="24"/>
                <w:szCs w:val="24"/>
              </w:rPr>
              <w:lastRenderedPageBreak/>
              <w:t>Сароян, и др.</w:t>
            </w:r>
          </w:p>
          <w:p w14:paraId="30A6C51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2-3 произведения по выбору, 7-9 кл.)</w:t>
            </w:r>
          </w:p>
          <w:p w14:paraId="08E452D6" w14:textId="77777777" w:rsidR="002F1234" w:rsidRPr="004656DE" w:rsidRDefault="002F1234" w:rsidP="00131EE5">
            <w:pPr>
              <w:rPr>
                <w:rFonts w:ascii="Times New Roman" w:hAnsi="Times New Roman" w:cs="Times New Roman"/>
                <w:sz w:val="24"/>
                <w:szCs w:val="24"/>
              </w:rPr>
            </w:pPr>
          </w:p>
          <w:p w14:paraId="3A4A8DC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Зарубежная романистика XIX– ХХ века, например:</w:t>
            </w:r>
          </w:p>
          <w:p w14:paraId="592E8B7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 Дюма, В. Скотт, В. Гюго, Ч. Диккенс, М. Рид, Ж. Верн, Г .Уэллс, Э.М. Ремарк  и др.</w:t>
            </w:r>
          </w:p>
          <w:p w14:paraId="69A97BE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1-2 романа по выбору, 7-9 кл)</w:t>
            </w:r>
          </w:p>
          <w:p w14:paraId="2603D3D8" w14:textId="77777777" w:rsidR="002F1234" w:rsidRPr="004656DE" w:rsidRDefault="002F1234" w:rsidP="00131EE5">
            <w:pPr>
              <w:rPr>
                <w:rFonts w:ascii="Times New Roman" w:hAnsi="Times New Roman" w:cs="Times New Roman"/>
                <w:sz w:val="24"/>
                <w:szCs w:val="24"/>
              </w:rPr>
            </w:pPr>
          </w:p>
          <w:p w14:paraId="7BE2C76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Зарубежная проза о детях и подростках, например:</w:t>
            </w:r>
          </w:p>
          <w:p w14:paraId="4608B4A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14:paraId="570641D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2 произведения по выбору, </w:t>
            </w:r>
          </w:p>
          <w:p w14:paraId="26193F5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9 кл.)</w:t>
            </w:r>
          </w:p>
          <w:p w14:paraId="319F7260" w14:textId="77777777" w:rsidR="002F1234" w:rsidRPr="004656DE" w:rsidRDefault="002F1234" w:rsidP="00131EE5">
            <w:pPr>
              <w:rPr>
                <w:rFonts w:ascii="Times New Roman" w:hAnsi="Times New Roman" w:cs="Times New Roman"/>
                <w:sz w:val="24"/>
                <w:szCs w:val="24"/>
              </w:rPr>
            </w:pPr>
          </w:p>
          <w:p w14:paraId="4CF3A63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Зарубежная проза о животных и взаимоотношениях человека и природы, например:</w:t>
            </w:r>
          </w:p>
          <w:p w14:paraId="3A3B6D0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 Киплинг, Дж. Лондон,</w:t>
            </w:r>
          </w:p>
          <w:p w14:paraId="14D3A85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Э. Сетон-Томпсон, Дж.Дарелл и др.</w:t>
            </w:r>
          </w:p>
          <w:p w14:paraId="16ED43C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1-2 произведения по выбору, 5-7 кл.)</w:t>
            </w:r>
          </w:p>
          <w:p w14:paraId="274D2785" w14:textId="77777777" w:rsidR="002F1234" w:rsidRPr="004656DE" w:rsidRDefault="002F1234" w:rsidP="00131EE5">
            <w:pPr>
              <w:rPr>
                <w:rFonts w:ascii="Times New Roman" w:hAnsi="Times New Roman" w:cs="Times New Roman"/>
                <w:sz w:val="24"/>
                <w:szCs w:val="24"/>
              </w:rPr>
            </w:pPr>
          </w:p>
          <w:p w14:paraId="55F1DC1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Современнеая зарубежная проза, например:</w:t>
            </w:r>
          </w:p>
          <w:p w14:paraId="3A94BF0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 Тор, Д. Пеннак, У. Старк, К. ДиКамилло, М. Парр, Г. Шмидт, Д. Гроссман, С. Каста, Э. Файн, Е. Ельчин и др.</w:t>
            </w:r>
          </w:p>
          <w:p w14:paraId="777198F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1 произведение по выбору, </w:t>
            </w:r>
          </w:p>
          <w:p w14:paraId="5C05BCE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5-8 кл.)</w:t>
            </w:r>
          </w:p>
        </w:tc>
      </w:tr>
    </w:tbl>
    <w:p w14:paraId="6F12F1D9" w14:textId="77777777" w:rsidR="002F1234" w:rsidRPr="004656DE" w:rsidRDefault="002F1234" w:rsidP="002F1234">
      <w:pPr>
        <w:rPr>
          <w:rFonts w:ascii="Times New Roman" w:hAnsi="Times New Roman" w:cs="Times New Roman"/>
          <w:sz w:val="24"/>
          <w:szCs w:val="24"/>
        </w:rPr>
      </w:pPr>
    </w:p>
    <w:p w14:paraId="44D5179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 составлении рабочих программ следует учесть:</w:t>
      </w:r>
    </w:p>
    <w:p w14:paraId="3DF66B7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3184D6B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502E36A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17F4388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14:paraId="0F2A71C9" w14:textId="77777777" w:rsidR="002F1234" w:rsidRPr="004656DE" w:rsidRDefault="002F1234" w:rsidP="002F1234">
      <w:pPr>
        <w:rPr>
          <w:rFonts w:ascii="Times New Roman" w:hAnsi="Times New Roman" w:cs="Times New Roman"/>
          <w:sz w:val="24"/>
          <w:szCs w:val="24"/>
        </w:rPr>
      </w:pPr>
    </w:p>
    <w:p w14:paraId="6A5BE97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теоретико-литературные понятия, требующие освоения в основной школе</w:t>
      </w:r>
    </w:p>
    <w:p w14:paraId="63182B9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Художественная литература как искусство слова. Художественный образ. </w:t>
      </w:r>
    </w:p>
    <w:p w14:paraId="314DCE0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стное народное творчество. Жанры фольклора. Миф и фольклор.</w:t>
      </w:r>
    </w:p>
    <w:p w14:paraId="10E67C0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72</w:t>
      </w:r>
    </w:p>
    <w:p w14:paraId="7531C27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10FDE42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14:paraId="7725E04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w:t>
      </w:r>
      <w:r w:rsidRPr="004656DE">
        <w:rPr>
          <w:rFonts w:ascii="Times New Roman" w:hAnsi="Times New Roman" w:cs="Times New Roman"/>
          <w:sz w:val="24"/>
          <w:szCs w:val="24"/>
        </w:rPr>
        <w:lastRenderedPageBreak/>
        <w:t xml:space="preserve">кульминация, развязка; художественная деталь, портрет, пейзаж, интерьер; диалог, монолог, авторское отступление, лирическое отступление; эпиграф. </w:t>
      </w:r>
    </w:p>
    <w:p w14:paraId="03196A7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0116487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14:paraId="4EE628DD" w14:textId="77777777" w:rsidR="002F1234" w:rsidRDefault="002F1234" w:rsidP="002F1234">
      <w:pPr>
        <w:rPr>
          <w:rFonts w:ascii="Times New Roman" w:hAnsi="Times New Roman" w:cs="Times New Roman"/>
          <w:sz w:val="24"/>
          <w:szCs w:val="24"/>
        </w:rPr>
      </w:pPr>
    </w:p>
    <w:p w14:paraId="6EBA82E3" w14:textId="77777777" w:rsidR="002F1234" w:rsidRDefault="002F1234" w:rsidP="002F1234">
      <w:pPr>
        <w:rPr>
          <w:rFonts w:ascii="Times New Roman" w:hAnsi="Times New Roman" w:cs="Times New Roman"/>
          <w:sz w:val="24"/>
          <w:szCs w:val="24"/>
        </w:rPr>
      </w:pPr>
    </w:p>
    <w:p w14:paraId="043C3F0C" w14:textId="77777777" w:rsidR="002F1234" w:rsidRDefault="002F1234" w:rsidP="002F1234">
      <w:pPr>
        <w:rPr>
          <w:rFonts w:ascii="Times New Roman" w:hAnsi="Times New Roman" w:cs="Times New Roman"/>
          <w:sz w:val="24"/>
          <w:szCs w:val="24"/>
        </w:rPr>
      </w:pPr>
    </w:p>
    <w:p w14:paraId="164B5726" w14:textId="77777777" w:rsidR="002F1234" w:rsidRDefault="002F1234" w:rsidP="002F1234">
      <w:pPr>
        <w:rPr>
          <w:rFonts w:ascii="Times New Roman" w:hAnsi="Times New Roman" w:cs="Times New Roman"/>
          <w:sz w:val="24"/>
          <w:szCs w:val="24"/>
        </w:rPr>
      </w:pPr>
    </w:p>
    <w:p w14:paraId="635B1196" w14:textId="77777777" w:rsidR="002F1234" w:rsidRDefault="002F1234" w:rsidP="002F1234">
      <w:pPr>
        <w:rPr>
          <w:rFonts w:ascii="Times New Roman" w:hAnsi="Times New Roman" w:cs="Times New Roman"/>
          <w:sz w:val="24"/>
          <w:szCs w:val="24"/>
        </w:rPr>
      </w:pPr>
    </w:p>
    <w:p w14:paraId="37BE9DF4" w14:textId="77777777" w:rsidR="002F1234" w:rsidRDefault="002F1234" w:rsidP="002F1234">
      <w:pPr>
        <w:rPr>
          <w:rFonts w:ascii="Times New Roman" w:hAnsi="Times New Roman" w:cs="Times New Roman"/>
          <w:sz w:val="24"/>
          <w:szCs w:val="24"/>
        </w:rPr>
      </w:pPr>
    </w:p>
    <w:p w14:paraId="26BE7A26" w14:textId="77777777" w:rsidR="002F1234" w:rsidRDefault="002F1234" w:rsidP="002F1234">
      <w:pPr>
        <w:rPr>
          <w:rFonts w:ascii="Times New Roman" w:hAnsi="Times New Roman" w:cs="Times New Roman"/>
          <w:sz w:val="24"/>
          <w:szCs w:val="24"/>
        </w:rPr>
      </w:pPr>
    </w:p>
    <w:p w14:paraId="7460DBD8" w14:textId="77777777" w:rsidR="002F1234" w:rsidRDefault="002F1234" w:rsidP="002F1234">
      <w:pPr>
        <w:rPr>
          <w:rFonts w:ascii="Times New Roman" w:hAnsi="Times New Roman" w:cs="Times New Roman"/>
          <w:sz w:val="24"/>
          <w:szCs w:val="24"/>
        </w:rPr>
      </w:pPr>
    </w:p>
    <w:p w14:paraId="42DED7B8" w14:textId="77777777" w:rsidR="002F1234" w:rsidRDefault="002F1234" w:rsidP="002F1234">
      <w:pPr>
        <w:rPr>
          <w:rFonts w:ascii="Times New Roman" w:hAnsi="Times New Roman" w:cs="Times New Roman"/>
          <w:sz w:val="24"/>
          <w:szCs w:val="24"/>
        </w:rPr>
      </w:pPr>
    </w:p>
    <w:p w14:paraId="7A067732" w14:textId="77777777" w:rsidR="002F1234" w:rsidRDefault="002F1234" w:rsidP="002F1234">
      <w:pPr>
        <w:rPr>
          <w:rFonts w:ascii="Times New Roman" w:hAnsi="Times New Roman" w:cs="Times New Roman"/>
          <w:sz w:val="24"/>
          <w:szCs w:val="24"/>
        </w:rPr>
      </w:pPr>
    </w:p>
    <w:p w14:paraId="6517B2B2" w14:textId="77777777" w:rsidR="002F1234" w:rsidRDefault="002F1234" w:rsidP="002F1234">
      <w:pPr>
        <w:rPr>
          <w:rFonts w:ascii="Times New Roman" w:hAnsi="Times New Roman" w:cs="Times New Roman"/>
          <w:sz w:val="24"/>
          <w:szCs w:val="24"/>
        </w:rPr>
      </w:pPr>
    </w:p>
    <w:p w14:paraId="592F487B" w14:textId="77777777" w:rsidR="002F1234" w:rsidRDefault="002F1234" w:rsidP="002F1234">
      <w:pPr>
        <w:rPr>
          <w:rFonts w:ascii="Times New Roman" w:hAnsi="Times New Roman" w:cs="Times New Roman"/>
          <w:sz w:val="24"/>
          <w:szCs w:val="24"/>
        </w:rPr>
      </w:pPr>
    </w:p>
    <w:p w14:paraId="05FC6D28" w14:textId="77777777" w:rsidR="002F1234" w:rsidRDefault="002F1234" w:rsidP="002F1234">
      <w:pPr>
        <w:rPr>
          <w:rFonts w:ascii="Times New Roman" w:hAnsi="Times New Roman" w:cs="Times New Roman"/>
          <w:sz w:val="24"/>
          <w:szCs w:val="24"/>
        </w:rPr>
      </w:pPr>
    </w:p>
    <w:p w14:paraId="3FF43C2C" w14:textId="77777777" w:rsidR="002F1234" w:rsidRDefault="002F1234" w:rsidP="002F1234">
      <w:pPr>
        <w:rPr>
          <w:rFonts w:ascii="Times New Roman" w:hAnsi="Times New Roman" w:cs="Times New Roman"/>
          <w:sz w:val="24"/>
          <w:szCs w:val="24"/>
        </w:rPr>
      </w:pPr>
    </w:p>
    <w:p w14:paraId="17B53702" w14:textId="77777777" w:rsidR="002F1234" w:rsidRDefault="002F1234" w:rsidP="002F1234">
      <w:pPr>
        <w:rPr>
          <w:rFonts w:ascii="Times New Roman" w:hAnsi="Times New Roman" w:cs="Times New Roman"/>
          <w:sz w:val="24"/>
          <w:szCs w:val="24"/>
        </w:rPr>
      </w:pPr>
    </w:p>
    <w:p w14:paraId="1E0C0518" w14:textId="77777777" w:rsidR="002F1234" w:rsidRDefault="002F1234" w:rsidP="002F1234">
      <w:pPr>
        <w:rPr>
          <w:rFonts w:ascii="Times New Roman" w:hAnsi="Times New Roman" w:cs="Times New Roman"/>
          <w:sz w:val="24"/>
          <w:szCs w:val="24"/>
        </w:rPr>
      </w:pPr>
    </w:p>
    <w:p w14:paraId="4E2C3A7E" w14:textId="77777777" w:rsidR="002F1234" w:rsidRDefault="002F1234" w:rsidP="002F1234">
      <w:pPr>
        <w:rPr>
          <w:rFonts w:ascii="Times New Roman" w:hAnsi="Times New Roman" w:cs="Times New Roman"/>
          <w:sz w:val="24"/>
          <w:szCs w:val="24"/>
        </w:rPr>
      </w:pPr>
    </w:p>
    <w:p w14:paraId="11CCC646" w14:textId="77777777" w:rsidR="002F1234" w:rsidRDefault="002F1234" w:rsidP="002F1234">
      <w:pPr>
        <w:rPr>
          <w:rFonts w:ascii="Times New Roman" w:hAnsi="Times New Roman" w:cs="Times New Roman"/>
          <w:sz w:val="24"/>
          <w:szCs w:val="24"/>
        </w:rPr>
      </w:pPr>
    </w:p>
    <w:p w14:paraId="77DF1E61" w14:textId="77777777" w:rsidR="002F1234" w:rsidRDefault="002F1234" w:rsidP="002F1234">
      <w:pPr>
        <w:jc w:val="center"/>
        <w:rPr>
          <w:rFonts w:ascii="Times New Roman" w:hAnsi="Times New Roman" w:cs="Times New Roman"/>
          <w:b/>
          <w:sz w:val="24"/>
          <w:szCs w:val="24"/>
        </w:rPr>
      </w:pPr>
      <w:r>
        <w:rPr>
          <w:rFonts w:ascii="Times New Roman" w:hAnsi="Times New Roman" w:cs="Times New Roman"/>
          <w:b/>
          <w:sz w:val="24"/>
          <w:szCs w:val="24"/>
        </w:rPr>
        <w:t>173</w:t>
      </w:r>
    </w:p>
    <w:p w14:paraId="459D5CDC" w14:textId="77777777" w:rsidR="002F1234" w:rsidRPr="00C7596A" w:rsidRDefault="002F1234" w:rsidP="002F1234">
      <w:pPr>
        <w:rPr>
          <w:rFonts w:ascii="Times New Roman" w:hAnsi="Times New Roman" w:cs="Times New Roman"/>
          <w:b/>
          <w:sz w:val="24"/>
          <w:szCs w:val="24"/>
        </w:rPr>
      </w:pPr>
      <w:r w:rsidRPr="00C7596A">
        <w:rPr>
          <w:rFonts w:ascii="Times New Roman" w:hAnsi="Times New Roman" w:cs="Times New Roman"/>
          <w:b/>
          <w:sz w:val="24"/>
          <w:szCs w:val="24"/>
        </w:rPr>
        <w:t>2.2.2.3.Родной язык</w:t>
      </w:r>
    </w:p>
    <w:p w14:paraId="410033DF" w14:textId="77777777" w:rsidR="002F1234" w:rsidRPr="00885DF2" w:rsidRDefault="002F1234" w:rsidP="002F1234">
      <w:pPr>
        <w:rPr>
          <w:sz w:val="24"/>
          <w:szCs w:val="24"/>
        </w:rPr>
      </w:pPr>
      <w:r w:rsidRPr="00885DF2">
        <w:rPr>
          <w:b/>
          <w:sz w:val="24"/>
          <w:szCs w:val="24"/>
        </w:rPr>
        <w:t>Речь. Речевая деятельность</w:t>
      </w:r>
      <w:r w:rsidRPr="00885DF2">
        <w:rPr>
          <w:sz w:val="24"/>
          <w:szCs w:val="24"/>
        </w:rPr>
        <w:t xml:space="preserve"> </w:t>
      </w:r>
    </w:p>
    <w:p w14:paraId="3FD2C495" w14:textId="77777777" w:rsidR="002F1234" w:rsidRPr="00C7596A" w:rsidRDefault="002F1234" w:rsidP="002F1234">
      <w:pPr>
        <w:rPr>
          <w:rFonts w:ascii="Times New Roman" w:hAnsi="Times New Roman" w:cs="Times New Roman"/>
          <w:sz w:val="24"/>
          <w:szCs w:val="24"/>
        </w:rPr>
      </w:pPr>
      <w:r w:rsidRPr="00C7596A">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w:t>
      </w:r>
    </w:p>
    <w:p w14:paraId="13CC686A" w14:textId="77777777" w:rsidR="002F1234" w:rsidRPr="00C7596A" w:rsidRDefault="002F1234" w:rsidP="002F1234">
      <w:pPr>
        <w:rPr>
          <w:rFonts w:ascii="Times New Roman" w:hAnsi="Times New Roman" w:cs="Times New Roman"/>
          <w:sz w:val="24"/>
          <w:szCs w:val="24"/>
        </w:rPr>
      </w:pPr>
      <w:r w:rsidRPr="00C7596A">
        <w:rPr>
          <w:rFonts w:ascii="Times New Roman" w:hAnsi="Times New Roman" w:cs="Times New Roman"/>
          <w:sz w:val="24"/>
          <w:szCs w:val="24"/>
        </w:rPr>
        <w:t xml:space="preserve">Виды речевой деятельности (говорение, аудирование, письмо, чтение). </w:t>
      </w:r>
    </w:p>
    <w:p w14:paraId="23CE6DA5" w14:textId="77777777" w:rsidR="002F1234" w:rsidRPr="00C7596A" w:rsidRDefault="002F1234" w:rsidP="002F1234">
      <w:pPr>
        <w:rPr>
          <w:rFonts w:ascii="Times New Roman" w:hAnsi="Times New Roman" w:cs="Times New Roman"/>
          <w:sz w:val="24"/>
          <w:szCs w:val="24"/>
        </w:rPr>
      </w:pPr>
      <w:r w:rsidRPr="00C7596A">
        <w:rPr>
          <w:rFonts w:ascii="Times New Roman" w:hAnsi="Times New Roman" w:cs="Times New Roman"/>
          <w:sz w:val="24"/>
          <w:szCs w:val="24"/>
        </w:rPr>
        <w:lastRenderedPageBreak/>
        <w:t>Речевая ситуация и ее компоненты (место, время, тема, цель, условия общения, собеседники). Речевой акт и его разновидности (сообщения, 5 побуждения, вопросы, объявления, выражения эмоций, выражения речевого этикета и т. д.). Диалоги разного характера (этикетный, диалог-расспрос, диалог- побуждение, диалог – обмен мнениями, диалог смешанного типа). Полилог: беседа, обсуждение, дискуссия.</w:t>
      </w:r>
    </w:p>
    <w:p w14:paraId="41512331" w14:textId="77777777" w:rsidR="002F1234" w:rsidRPr="00C7596A" w:rsidRDefault="002F1234" w:rsidP="002F1234">
      <w:pPr>
        <w:rPr>
          <w:rFonts w:ascii="Times New Roman" w:hAnsi="Times New Roman" w:cs="Times New Roman"/>
          <w:sz w:val="24"/>
          <w:szCs w:val="24"/>
        </w:rPr>
      </w:pPr>
      <w:r w:rsidRPr="00C7596A">
        <w:rPr>
          <w:rFonts w:ascii="Times New Roman" w:hAnsi="Times New Roman" w:cs="Times New Roman"/>
          <w:sz w:val="24"/>
          <w:szCs w:val="24"/>
        </w:rPr>
        <w:t xml:space="preserve"> </w:t>
      </w:r>
      <w:r w:rsidRPr="00C7596A">
        <w:rPr>
          <w:rFonts w:ascii="Times New Roman" w:hAnsi="Times New Roman" w:cs="Times New Roman"/>
          <w:b/>
          <w:sz w:val="24"/>
          <w:szCs w:val="24"/>
        </w:rPr>
        <w:t>Культура речи</w:t>
      </w:r>
      <w:r w:rsidRPr="00C7596A">
        <w:rPr>
          <w:rFonts w:ascii="Times New Roman" w:hAnsi="Times New Roman" w:cs="Times New Roman"/>
          <w:sz w:val="24"/>
          <w:szCs w:val="24"/>
        </w:rPr>
        <w:t xml:space="preserve"> </w:t>
      </w:r>
    </w:p>
    <w:p w14:paraId="60BFD6E1" w14:textId="77777777" w:rsidR="002F1234" w:rsidRPr="00C7596A" w:rsidRDefault="002F1234" w:rsidP="002F1234">
      <w:pPr>
        <w:rPr>
          <w:rFonts w:ascii="Times New Roman" w:hAnsi="Times New Roman" w:cs="Times New Roman"/>
          <w:sz w:val="24"/>
          <w:szCs w:val="24"/>
        </w:rPr>
      </w:pPr>
      <w:r w:rsidRPr="00C7596A">
        <w:rPr>
          <w:rFonts w:ascii="Times New Roman" w:hAnsi="Times New Roman" w:cs="Times New Roman"/>
          <w:sz w:val="24"/>
          <w:szCs w:val="24"/>
        </w:rPr>
        <w:t xml:space="preserve">Культура речи и ее основные аспекты: нормативный, коммуникативный, этический. Основные критерии культуры речи.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 Оценивание правильности, коммуникативных качеств и эффективности речи. 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 </w:t>
      </w:r>
    </w:p>
    <w:p w14:paraId="3AA36BE7" w14:textId="77777777" w:rsidR="002F1234" w:rsidRPr="00C7596A" w:rsidRDefault="002F1234" w:rsidP="002F1234">
      <w:pPr>
        <w:rPr>
          <w:rFonts w:ascii="Times New Roman" w:hAnsi="Times New Roman" w:cs="Times New Roman"/>
          <w:sz w:val="24"/>
          <w:szCs w:val="24"/>
        </w:rPr>
      </w:pPr>
      <w:r w:rsidRPr="00C7596A">
        <w:rPr>
          <w:rFonts w:ascii="Times New Roman" w:hAnsi="Times New Roman" w:cs="Times New Roman"/>
          <w:b/>
          <w:sz w:val="24"/>
          <w:szCs w:val="24"/>
        </w:rPr>
        <w:t>Общие сведения о языке. Основные разделы науки о языке Общие сведения о языке</w:t>
      </w:r>
    </w:p>
    <w:p w14:paraId="2A6F418E" w14:textId="77777777" w:rsidR="002F1234" w:rsidRPr="00C7596A" w:rsidRDefault="002F1234" w:rsidP="002F1234">
      <w:pPr>
        <w:rPr>
          <w:rFonts w:ascii="Times New Roman" w:hAnsi="Times New Roman" w:cs="Times New Roman"/>
          <w:sz w:val="24"/>
          <w:szCs w:val="24"/>
        </w:rPr>
      </w:pPr>
      <w:r w:rsidRPr="00C7596A">
        <w:rPr>
          <w:rFonts w:ascii="Times New Roman" w:hAnsi="Times New Roman" w:cs="Times New Roman"/>
          <w:sz w:val="24"/>
          <w:szCs w:val="24"/>
        </w:rPr>
        <w:t xml:space="preserve"> 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 Русский язык как один из индоевропейских языков. Русский язык в кругу других славянских языков. Историческое развитие русского языка. 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 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 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Основные лингвистические словари. Работа со словарной статьей. Выдающиеся отечественные лингвисты. </w:t>
      </w:r>
    </w:p>
    <w:p w14:paraId="0932A6C0" w14:textId="77777777" w:rsidR="002F1234" w:rsidRDefault="002F1234" w:rsidP="002F1234">
      <w:pPr>
        <w:jc w:val="center"/>
        <w:rPr>
          <w:rFonts w:ascii="Times New Roman" w:hAnsi="Times New Roman" w:cs="Times New Roman"/>
          <w:b/>
          <w:sz w:val="24"/>
          <w:szCs w:val="24"/>
        </w:rPr>
      </w:pPr>
      <w:r>
        <w:rPr>
          <w:rFonts w:ascii="Times New Roman" w:hAnsi="Times New Roman" w:cs="Times New Roman"/>
          <w:b/>
          <w:sz w:val="24"/>
          <w:szCs w:val="24"/>
        </w:rPr>
        <w:t>174</w:t>
      </w:r>
    </w:p>
    <w:p w14:paraId="7733D622" w14:textId="77777777" w:rsidR="002F1234" w:rsidRPr="00C7596A" w:rsidRDefault="002F1234" w:rsidP="002F1234">
      <w:pPr>
        <w:rPr>
          <w:rFonts w:ascii="Times New Roman" w:hAnsi="Times New Roman" w:cs="Times New Roman"/>
          <w:sz w:val="24"/>
          <w:szCs w:val="24"/>
        </w:rPr>
      </w:pPr>
      <w:r w:rsidRPr="00C7596A">
        <w:rPr>
          <w:rFonts w:ascii="Times New Roman" w:hAnsi="Times New Roman" w:cs="Times New Roman"/>
          <w:b/>
          <w:sz w:val="24"/>
          <w:szCs w:val="24"/>
        </w:rPr>
        <w:t>Лексикология и фразеология</w:t>
      </w:r>
      <w:r w:rsidRPr="00C7596A">
        <w:rPr>
          <w:rFonts w:ascii="Times New Roman" w:hAnsi="Times New Roman" w:cs="Times New Roman"/>
          <w:sz w:val="24"/>
          <w:szCs w:val="24"/>
        </w:rPr>
        <w:t xml:space="preserve"> </w:t>
      </w:r>
    </w:p>
    <w:p w14:paraId="1AAAD402" w14:textId="77777777" w:rsidR="002F1234" w:rsidRPr="00C7596A" w:rsidRDefault="002F1234" w:rsidP="002F1234">
      <w:pPr>
        <w:rPr>
          <w:rFonts w:ascii="Times New Roman" w:hAnsi="Times New Roman" w:cs="Times New Roman"/>
          <w:sz w:val="24"/>
          <w:szCs w:val="24"/>
        </w:rPr>
      </w:pPr>
      <w:r w:rsidRPr="00C7596A">
        <w:rPr>
          <w:rFonts w:ascii="Times New Roman" w:hAnsi="Times New Roman" w:cs="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6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w:t>
      </w:r>
      <w:r w:rsidRPr="00C7596A">
        <w:rPr>
          <w:rFonts w:ascii="Times New Roman" w:hAnsi="Times New Roman" w:cs="Times New Roman"/>
          <w:sz w:val="24"/>
          <w:szCs w:val="24"/>
        </w:rPr>
        <w:lastRenderedPageBreak/>
        <w:t xml:space="preserve">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 Понятие об этимологии. Оценка своей и чужой речи с точки зрения точного, уместного и выразительного словоупотребления. </w:t>
      </w:r>
    </w:p>
    <w:p w14:paraId="26941BBB" w14:textId="77777777" w:rsidR="002F1234" w:rsidRDefault="002F1234" w:rsidP="002F1234">
      <w:pPr>
        <w:rPr>
          <w:rFonts w:ascii="Times New Roman" w:hAnsi="Times New Roman" w:cs="Times New Roman"/>
          <w:sz w:val="24"/>
          <w:szCs w:val="24"/>
        </w:rPr>
      </w:pPr>
    </w:p>
    <w:p w14:paraId="1AF8A7F5" w14:textId="77777777" w:rsidR="002F1234" w:rsidRDefault="002F1234" w:rsidP="002F1234">
      <w:pPr>
        <w:rPr>
          <w:rFonts w:ascii="Times New Roman" w:hAnsi="Times New Roman" w:cs="Times New Roman"/>
          <w:sz w:val="24"/>
          <w:szCs w:val="24"/>
        </w:rPr>
      </w:pPr>
    </w:p>
    <w:p w14:paraId="50501F5F" w14:textId="77777777" w:rsidR="002F1234" w:rsidRDefault="002F1234" w:rsidP="002F1234">
      <w:pPr>
        <w:rPr>
          <w:rFonts w:ascii="Times New Roman" w:hAnsi="Times New Roman" w:cs="Times New Roman"/>
          <w:sz w:val="24"/>
          <w:szCs w:val="24"/>
        </w:rPr>
      </w:pPr>
    </w:p>
    <w:p w14:paraId="2CD05049" w14:textId="77777777" w:rsidR="002F1234" w:rsidRDefault="002F1234" w:rsidP="002F1234">
      <w:pPr>
        <w:rPr>
          <w:rFonts w:ascii="Times New Roman" w:hAnsi="Times New Roman" w:cs="Times New Roman"/>
          <w:sz w:val="24"/>
          <w:szCs w:val="24"/>
        </w:rPr>
      </w:pPr>
    </w:p>
    <w:p w14:paraId="4EA4D304" w14:textId="77777777" w:rsidR="002F1234" w:rsidRDefault="002F1234" w:rsidP="002F1234">
      <w:pPr>
        <w:rPr>
          <w:rFonts w:ascii="Times New Roman" w:hAnsi="Times New Roman" w:cs="Times New Roman"/>
          <w:sz w:val="24"/>
          <w:szCs w:val="24"/>
        </w:rPr>
      </w:pPr>
    </w:p>
    <w:p w14:paraId="244019C5" w14:textId="77777777" w:rsidR="002F1234" w:rsidRDefault="002F1234" w:rsidP="002F1234">
      <w:pPr>
        <w:rPr>
          <w:rFonts w:ascii="Times New Roman" w:hAnsi="Times New Roman" w:cs="Times New Roman"/>
          <w:sz w:val="24"/>
          <w:szCs w:val="24"/>
        </w:rPr>
      </w:pPr>
    </w:p>
    <w:p w14:paraId="4A2961D3" w14:textId="77777777" w:rsidR="002F1234" w:rsidRDefault="002F1234" w:rsidP="002F1234">
      <w:pPr>
        <w:rPr>
          <w:rFonts w:ascii="Times New Roman" w:hAnsi="Times New Roman" w:cs="Times New Roman"/>
          <w:sz w:val="24"/>
          <w:szCs w:val="24"/>
        </w:rPr>
      </w:pPr>
    </w:p>
    <w:p w14:paraId="309AAB87" w14:textId="77777777" w:rsidR="002F1234" w:rsidRDefault="002F1234" w:rsidP="002F1234">
      <w:pPr>
        <w:rPr>
          <w:rFonts w:ascii="Times New Roman" w:hAnsi="Times New Roman" w:cs="Times New Roman"/>
          <w:sz w:val="24"/>
          <w:szCs w:val="24"/>
        </w:rPr>
      </w:pPr>
    </w:p>
    <w:p w14:paraId="38B325A5" w14:textId="77777777" w:rsidR="002F1234" w:rsidRDefault="002F1234" w:rsidP="002F1234">
      <w:pPr>
        <w:rPr>
          <w:rFonts w:ascii="Times New Roman" w:hAnsi="Times New Roman" w:cs="Times New Roman"/>
          <w:sz w:val="24"/>
          <w:szCs w:val="24"/>
        </w:rPr>
      </w:pPr>
    </w:p>
    <w:p w14:paraId="4BB80F58" w14:textId="77777777" w:rsidR="002F1234" w:rsidRDefault="002F1234" w:rsidP="002F1234">
      <w:pPr>
        <w:rPr>
          <w:rFonts w:ascii="Times New Roman" w:hAnsi="Times New Roman" w:cs="Times New Roman"/>
          <w:sz w:val="24"/>
          <w:szCs w:val="24"/>
        </w:rPr>
      </w:pPr>
    </w:p>
    <w:p w14:paraId="6F318C17" w14:textId="77777777" w:rsidR="002F1234" w:rsidRDefault="002F1234" w:rsidP="002F1234">
      <w:pPr>
        <w:rPr>
          <w:rFonts w:ascii="Times New Roman" w:hAnsi="Times New Roman" w:cs="Times New Roman"/>
          <w:sz w:val="24"/>
          <w:szCs w:val="24"/>
        </w:rPr>
      </w:pPr>
    </w:p>
    <w:p w14:paraId="5AD8487D" w14:textId="77777777" w:rsidR="002F1234" w:rsidRDefault="002F1234" w:rsidP="002F1234">
      <w:pPr>
        <w:rPr>
          <w:rFonts w:ascii="Times New Roman" w:hAnsi="Times New Roman" w:cs="Times New Roman"/>
          <w:sz w:val="24"/>
          <w:szCs w:val="24"/>
        </w:rPr>
      </w:pPr>
    </w:p>
    <w:p w14:paraId="3661C03F" w14:textId="77777777" w:rsidR="002F1234" w:rsidRDefault="002F1234" w:rsidP="002F1234">
      <w:pPr>
        <w:rPr>
          <w:rFonts w:ascii="Times New Roman" w:hAnsi="Times New Roman" w:cs="Times New Roman"/>
          <w:sz w:val="24"/>
          <w:szCs w:val="24"/>
        </w:rPr>
      </w:pPr>
    </w:p>
    <w:p w14:paraId="5F190CBF" w14:textId="77777777" w:rsidR="002F1234" w:rsidRDefault="002F1234" w:rsidP="002F1234">
      <w:pPr>
        <w:rPr>
          <w:rFonts w:ascii="Times New Roman" w:hAnsi="Times New Roman" w:cs="Times New Roman"/>
          <w:sz w:val="24"/>
          <w:szCs w:val="24"/>
        </w:rPr>
      </w:pPr>
    </w:p>
    <w:p w14:paraId="5F0AEFC0" w14:textId="77777777" w:rsidR="002F1234" w:rsidRDefault="002F1234" w:rsidP="002F1234">
      <w:pPr>
        <w:rPr>
          <w:rFonts w:ascii="Times New Roman" w:hAnsi="Times New Roman" w:cs="Times New Roman"/>
          <w:sz w:val="24"/>
          <w:szCs w:val="24"/>
        </w:rPr>
      </w:pPr>
    </w:p>
    <w:p w14:paraId="419C75F6" w14:textId="77777777" w:rsidR="002F1234" w:rsidRDefault="002F1234" w:rsidP="002F1234">
      <w:pPr>
        <w:rPr>
          <w:rFonts w:ascii="Times New Roman" w:hAnsi="Times New Roman" w:cs="Times New Roman"/>
          <w:sz w:val="24"/>
          <w:szCs w:val="24"/>
        </w:rPr>
      </w:pPr>
    </w:p>
    <w:p w14:paraId="2A6636B6" w14:textId="77777777" w:rsidR="002F1234" w:rsidRDefault="002F1234" w:rsidP="002F1234">
      <w:pPr>
        <w:rPr>
          <w:rFonts w:ascii="Times New Roman" w:hAnsi="Times New Roman" w:cs="Times New Roman"/>
          <w:sz w:val="24"/>
          <w:szCs w:val="24"/>
        </w:rPr>
      </w:pPr>
    </w:p>
    <w:p w14:paraId="2E4D9D83" w14:textId="77777777" w:rsidR="002F1234" w:rsidRDefault="002F1234" w:rsidP="002F1234">
      <w:pPr>
        <w:rPr>
          <w:rFonts w:ascii="Times New Roman" w:hAnsi="Times New Roman" w:cs="Times New Roman"/>
          <w:sz w:val="24"/>
          <w:szCs w:val="24"/>
        </w:rPr>
      </w:pPr>
    </w:p>
    <w:p w14:paraId="72A089AC" w14:textId="77777777" w:rsidR="002F1234" w:rsidRDefault="002F1234" w:rsidP="002F1234">
      <w:pPr>
        <w:rPr>
          <w:rFonts w:ascii="Times New Roman" w:hAnsi="Times New Roman" w:cs="Times New Roman"/>
          <w:sz w:val="24"/>
          <w:szCs w:val="24"/>
        </w:rPr>
      </w:pPr>
    </w:p>
    <w:p w14:paraId="13CE7895" w14:textId="77777777" w:rsidR="002F1234" w:rsidRDefault="002F1234" w:rsidP="002F1234">
      <w:pPr>
        <w:rPr>
          <w:rFonts w:ascii="Times New Roman" w:hAnsi="Times New Roman" w:cs="Times New Roman"/>
          <w:sz w:val="24"/>
          <w:szCs w:val="24"/>
        </w:rPr>
      </w:pPr>
    </w:p>
    <w:p w14:paraId="72F4B196" w14:textId="77777777" w:rsidR="002F1234" w:rsidRDefault="002F1234" w:rsidP="002F1234">
      <w:pPr>
        <w:rPr>
          <w:rFonts w:ascii="Times New Roman" w:hAnsi="Times New Roman" w:cs="Times New Roman"/>
          <w:sz w:val="24"/>
          <w:szCs w:val="24"/>
        </w:rPr>
      </w:pPr>
    </w:p>
    <w:p w14:paraId="304DAFF2" w14:textId="77777777" w:rsidR="002F1234" w:rsidRDefault="002F1234" w:rsidP="002F1234">
      <w:pPr>
        <w:jc w:val="center"/>
        <w:rPr>
          <w:rFonts w:ascii="Times New Roman" w:hAnsi="Times New Roman" w:cs="Times New Roman"/>
          <w:b/>
          <w:sz w:val="24"/>
          <w:szCs w:val="24"/>
        </w:rPr>
      </w:pPr>
      <w:r>
        <w:rPr>
          <w:rFonts w:ascii="Times New Roman" w:hAnsi="Times New Roman" w:cs="Times New Roman"/>
          <w:b/>
          <w:sz w:val="24"/>
          <w:szCs w:val="24"/>
        </w:rPr>
        <w:t>175</w:t>
      </w:r>
    </w:p>
    <w:p w14:paraId="2F63927C" w14:textId="77777777" w:rsidR="002F1234" w:rsidRDefault="002F1234" w:rsidP="002F1234">
      <w:pPr>
        <w:rPr>
          <w:rFonts w:ascii="Times New Roman" w:hAnsi="Times New Roman" w:cs="Times New Roman"/>
          <w:b/>
          <w:sz w:val="24"/>
          <w:szCs w:val="24"/>
        </w:rPr>
      </w:pPr>
      <w:r w:rsidRPr="00C7596A">
        <w:rPr>
          <w:rFonts w:ascii="Times New Roman" w:hAnsi="Times New Roman" w:cs="Times New Roman"/>
          <w:b/>
          <w:sz w:val="24"/>
          <w:szCs w:val="24"/>
        </w:rPr>
        <w:t>2.2.2.4.Родная литература</w:t>
      </w:r>
    </w:p>
    <w:p w14:paraId="19F76209" w14:textId="77777777" w:rsidR="002F1234" w:rsidRPr="00885DF2" w:rsidRDefault="002F1234" w:rsidP="002F1234">
      <w:pPr>
        <w:rPr>
          <w:sz w:val="24"/>
          <w:szCs w:val="24"/>
        </w:rPr>
      </w:pPr>
      <w:r w:rsidRPr="00885DF2">
        <w:rPr>
          <w:sz w:val="24"/>
          <w:szCs w:val="24"/>
        </w:rPr>
        <w:t xml:space="preserve">Обязательное содержание (7 КЛАСС) Русский фольклор: сказки, былины, загадки, пословицы, поговорки, песня Литературные сказки XIX- ХХ века, например: А. Погорельский, В.Ф. Одоевский, С.Г. Писахов, Б.В. Шергин, А.М. Ремизов, Ю.К. Олеша, Е.В. Клюев. Художественная проза о человеке и природе, их взаимоотношениях, например: М.М. Пришвин, К.Г. Паустовский </w:t>
      </w:r>
    </w:p>
    <w:p w14:paraId="4278B595" w14:textId="77777777" w:rsidR="002F1234" w:rsidRPr="00885DF2" w:rsidRDefault="002F1234" w:rsidP="002F1234">
      <w:pPr>
        <w:rPr>
          <w:sz w:val="24"/>
          <w:szCs w:val="24"/>
        </w:rPr>
      </w:pPr>
      <w:r w:rsidRPr="00885DF2">
        <w:rPr>
          <w:b/>
          <w:sz w:val="24"/>
          <w:szCs w:val="24"/>
        </w:rPr>
        <w:lastRenderedPageBreak/>
        <w:t>Основные теоретико-литературные понятия, требующие освоения в основной школе</w:t>
      </w:r>
      <w:r w:rsidRPr="00885DF2">
        <w:rPr>
          <w:sz w:val="24"/>
          <w:szCs w:val="24"/>
        </w:rPr>
        <w:t xml:space="preserve"> Художественная литература как искусство слова. Художественный образ. Устное народное творчество. Жанры фольклора. Миф и фольклор. Литературные роды (эпос, лирика, драма) и жанры (эпос, роман, повесть, рассказ, новелла, притча, басня; баллада, поэма; ода, послание, элегия; комедия, драма, трагедия). </w:t>
      </w:r>
    </w:p>
    <w:p w14:paraId="2BDAE574" w14:textId="77777777" w:rsidR="002F1234" w:rsidRPr="00885DF2" w:rsidRDefault="002F1234" w:rsidP="002F1234">
      <w:pPr>
        <w:rPr>
          <w:sz w:val="24"/>
          <w:szCs w:val="24"/>
        </w:rPr>
      </w:pPr>
      <w:r w:rsidRPr="00885DF2">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07A16232" w14:textId="77777777" w:rsidR="002F1234" w:rsidRPr="00885DF2" w:rsidRDefault="002F1234" w:rsidP="002F1234">
      <w:pPr>
        <w:rPr>
          <w:sz w:val="24"/>
          <w:szCs w:val="24"/>
        </w:rPr>
      </w:pPr>
      <w:r w:rsidRPr="00885DF2">
        <w:rPr>
          <w:sz w:val="24"/>
          <w:szCs w:val="24"/>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 </w:t>
      </w:r>
    </w:p>
    <w:p w14:paraId="5540BD7A" w14:textId="77777777" w:rsidR="002F1234" w:rsidRPr="00885DF2" w:rsidRDefault="002F1234" w:rsidP="002F1234">
      <w:pPr>
        <w:rPr>
          <w:sz w:val="24"/>
          <w:szCs w:val="24"/>
        </w:rPr>
      </w:pPr>
    </w:p>
    <w:p w14:paraId="2FB1DCB2" w14:textId="77777777" w:rsidR="002F1234" w:rsidRPr="00885DF2" w:rsidRDefault="002F1234" w:rsidP="002F1234">
      <w:pPr>
        <w:rPr>
          <w:sz w:val="24"/>
          <w:szCs w:val="24"/>
        </w:rPr>
      </w:pPr>
    </w:p>
    <w:p w14:paraId="556C574E" w14:textId="77777777" w:rsidR="002F1234" w:rsidRPr="00885DF2" w:rsidRDefault="002F1234" w:rsidP="002F1234">
      <w:pPr>
        <w:rPr>
          <w:sz w:val="24"/>
          <w:szCs w:val="24"/>
        </w:rPr>
      </w:pPr>
    </w:p>
    <w:p w14:paraId="385E1F7B" w14:textId="77777777" w:rsidR="002F1234" w:rsidRDefault="002F1234" w:rsidP="002F1234">
      <w:pPr>
        <w:rPr>
          <w:rFonts w:ascii="Times New Roman" w:hAnsi="Times New Roman" w:cs="Times New Roman"/>
          <w:b/>
          <w:sz w:val="24"/>
          <w:szCs w:val="24"/>
        </w:rPr>
      </w:pPr>
    </w:p>
    <w:p w14:paraId="0DEA8ADA" w14:textId="77777777" w:rsidR="002F1234" w:rsidRDefault="002F1234" w:rsidP="002F1234">
      <w:pPr>
        <w:rPr>
          <w:rFonts w:ascii="Times New Roman" w:hAnsi="Times New Roman" w:cs="Times New Roman"/>
          <w:b/>
          <w:sz w:val="24"/>
          <w:szCs w:val="24"/>
        </w:rPr>
      </w:pPr>
    </w:p>
    <w:p w14:paraId="79DD8683" w14:textId="77777777" w:rsidR="002F1234" w:rsidRDefault="002F1234" w:rsidP="002F1234">
      <w:pPr>
        <w:rPr>
          <w:rFonts w:ascii="Times New Roman" w:hAnsi="Times New Roman" w:cs="Times New Roman"/>
          <w:b/>
          <w:sz w:val="24"/>
          <w:szCs w:val="24"/>
        </w:rPr>
      </w:pPr>
    </w:p>
    <w:p w14:paraId="427E4E12" w14:textId="77777777" w:rsidR="002F1234" w:rsidRDefault="002F1234" w:rsidP="002F1234">
      <w:pPr>
        <w:rPr>
          <w:rFonts w:ascii="Times New Roman" w:hAnsi="Times New Roman" w:cs="Times New Roman"/>
          <w:b/>
          <w:sz w:val="24"/>
          <w:szCs w:val="24"/>
        </w:rPr>
      </w:pPr>
    </w:p>
    <w:p w14:paraId="0285D366" w14:textId="77777777" w:rsidR="002F1234" w:rsidRDefault="002F1234" w:rsidP="002F1234">
      <w:pPr>
        <w:rPr>
          <w:rFonts w:ascii="Times New Roman" w:hAnsi="Times New Roman" w:cs="Times New Roman"/>
          <w:b/>
          <w:sz w:val="24"/>
          <w:szCs w:val="24"/>
        </w:rPr>
      </w:pPr>
    </w:p>
    <w:p w14:paraId="630B8EC6" w14:textId="77777777" w:rsidR="002F1234" w:rsidRDefault="002F1234" w:rsidP="002F1234">
      <w:pPr>
        <w:rPr>
          <w:rFonts w:ascii="Times New Roman" w:hAnsi="Times New Roman" w:cs="Times New Roman"/>
          <w:b/>
          <w:sz w:val="24"/>
          <w:szCs w:val="24"/>
        </w:rPr>
      </w:pPr>
    </w:p>
    <w:p w14:paraId="4D712DE7" w14:textId="77777777" w:rsidR="002F1234" w:rsidRDefault="002F1234" w:rsidP="002F1234">
      <w:pPr>
        <w:rPr>
          <w:rFonts w:ascii="Times New Roman" w:hAnsi="Times New Roman" w:cs="Times New Roman"/>
          <w:b/>
          <w:sz w:val="24"/>
          <w:szCs w:val="24"/>
        </w:rPr>
      </w:pPr>
    </w:p>
    <w:p w14:paraId="09FADDF3" w14:textId="77777777" w:rsidR="002F1234" w:rsidRDefault="002F1234" w:rsidP="002F1234">
      <w:pPr>
        <w:rPr>
          <w:rFonts w:ascii="Times New Roman" w:hAnsi="Times New Roman" w:cs="Times New Roman"/>
          <w:b/>
          <w:sz w:val="24"/>
          <w:szCs w:val="24"/>
        </w:rPr>
      </w:pPr>
    </w:p>
    <w:p w14:paraId="78215D62" w14:textId="77777777" w:rsidR="002F1234" w:rsidRDefault="002F1234" w:rsidP="002F1234">
      <w:pPr>
        <w:rPr>
          <w:rFonts w:ascii="Times New Roman" w:hAnsi="Times New Roman" w:cs="Times New Roman"/>
          <w:b/>
          <w:sz w:val="24"/>
          <w:szCs w:val="24"/>
        </w:rPr>
      </w:pPr>
    </w:p>
    <w:p w14:paraId="33087BF4" w14:textId="77777777" w:rsidR="002F1234" w:rsidRDefault="002F1234" w:rsidP="002F1234">
      <w:pPr>
        <w:rPr>
          <w:rFonts w:ascii="Times New Roman" w:hAnsi="Times New Roman" w:cs="Times New Roman"/>
          <w:b/>
          <w:sz w:val="24"/>
          <w:szCs w:val="24"/>
        </w:rPr>
      </w:pPr>
    </w:p>
    <w:p w14:paraId="67880326" w14:textId="77777777" w:rsidR="002F1234" w:rsidRDefault="002F1234" w:rsidP="002F1234">
      <w:pPr>
        <w:rPr>
          <w:rFonts w:ascii="Times New Roman" w:hAnsi="Times New Roman" w:cs="Times New Roman"/>
          <w:b/>
          <w:sz w:val="24"/>
          <w:szCs w:val="24"/>
        </w:rPr>
      </w:pPr>
    </w:p>
    <w:p w14:paraId="67EDBBE4" w14:textId="77777777" w:rsidR="002F1234" w:rsidRPr="00C7596A" w:rsidRDefault="002F1234" w:rsidP="002F1234">
      <w:pPr>
        <w:jc w:val="center"/>
        <w:rPr>
          <w:rFonts w:ascii="Times New Roman" w:hAnsi="Times New Roman" w:cs="Times New Roman"/>
          <w:b/>
          <w:sz w:val="24"/>
          <w:szCs w:val="24"/>
        </w:rPr>
      </w:pPr>
      <w:r>
        <w:rPr>
          <w:rFonts w:ascii="Times New Roman" w:hAnsi="Times New Roman" w:cs="Times New Roman"/>
          <w:b/>
          <w:sz w:val="24"/>
          <w:szCs w:val="24"/>
        </w:rPr>
        <w:t>176</w:t>
      </w:r>
    </w:p>
    <w:p w14:paraId="264E1A08" w14:textId="77777777" w:rsidR="002F1234" w:rsidRPr="004656DE" w:rsidRDefault="002F1234" w:rsidP="002F1234">
      <w:pPr>
        <w:rPr>
          <w:rFonts w:ascii="Times New Roman" w:hAnsi="Times New Roman" w:cs="Times New Roman"/>
          <w:b/>
          <w:sz w:val="24"/>
          <w:szCs w:val="24"/>
        </w:rPr>
      </w:pPr>
      <w:bookmarkStart w:id="102" w:name="_Toc409691704"/>
      <w:bookmarkStart w:id="103" w:name="_Toc410654030"/>
      <w:bookmarkStart w:id="104" w:name="_Toc414553227"/>
      <w:r>
        <w:rPr>
          <w:rFonts w:ascii="Times New Roman" w:hAnsi="Times New Roman" w:cs="Times New Roman"/>
          <w:b/>
          <w:sz w:val="24"/>
          <w:szCs w:val="24"/>
        </w:rPr>
        <w:t>2.2.2.5</w:t>
      </w:r>
      <w:r w:rsidRPr="004656DE">
        <w:rPr>
          <w:rFonts w:ascii="Times New Roman" w:hAnsi="Times New Roman" w:cs="Times New Roman"/>
          <w:b/>
          <w:sz w:val="24"/>
          <w:szCs w:val="24"/>
        </w:rPr>
        <w:t>. Иностранный язык</w:t>
      </w:r>
      <w:bookmarkEnd w:id="102"/>
      <w:bookmarkEnd w:id="103"/>
      <w:bookmarkEnd w:id="104"/>
      <w:r>
        <w:rPr>
          <w:rFonts w:ascii="Times New Roman" w:hAnsi="Times New Roman" w:cs="Times New Roman"/>
          <w:b/>
          <w:sz w:val="24"/>
          <w:szCs w:val="24"/>
        </w:rPr>
        <w:t xml:space="preserve"> (немецкий язык)</w:t>
      </w:r>
    </w:p>
    <w:p w14:paraId="1D49769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2656E52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w:t>
      </w:r>
      <w:r w:rsidRPr="004656DE">
        <w:rPr>
          <w:rFonts w:ascii="Times New Roman" w:hAnsi="Times New Roman" w:cs="Times New Roman"/>
          <w:sz w:val="24"/>
          <w:szCs w:val="24"/>
        </w:rPr>
        <w:lastRenderedPageBreak/>
        <w:t>продолжения образования в школе или в системе среднего профессионального образования.</w:t>
      </w:r>
    </w:p>
    <w:p w14:paraId="6EA1FDC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воение учебного предмета «Иностранный язык» направлено на </w:t>
      </w:r>
      <w:r w:rsidRPr="004656DE">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5790C73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6837EE7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метное содержание речи</w:t>
      </w:r>
    </w:p>
    <w:p w14:paraId="44C4F2E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оя семья. Взаимоотношения в семье. Конфликтные ситуации и способы их решения. </w:t>
      </w:r>
    </w:p>
    <w:p w14:paraId="52A731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14:paraId="733433A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34AEA1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14:paraId="2A87D31A" w14:textId="77777777" w:rsidR="002F1234" w:rsidRDefault="002F1234" w:rsidP="002F1234">
      <w:pPr>
        <w:jc w:val="center"/>
        <w:rPr>
          <w:rFonts w:ascii="Times New Roman" w:hAnsi="Times New Roman" w:cs="Times New Roman"/>
          <w:sz w:val="24"/>
          <w:szCs w:val="24"/>
        </w:rPr>
      </w:pPr>
    </w:p>
    <w:p w14:paraId="37BA4E8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орт. Виды спорта. Спортивные игры. Спортивные соревнования.</w:t>
      </w:r>
    </w:p>
    <w:p w14:paraId="0163993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14:paraId="64F8A1D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14:paraId="3165F2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утешествия. Путешествия по России и странам изучаемого языка. Транспорт.</w:t>
      </w:r>
    </w:p>
    <w:p w14:paraId="2F1E8AC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кружающий мир</w:t>
      </w:r>
    </w:p>
    <w:p w14:paraId="41BF3575"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5F72ADAE"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177</w:t>
      </w:r>
    </w:p>
    <w:p w14:paraId="4D7DE6C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едства массовой информации</w:t>
      </w:r>
    </w:p>
    <w:p w14:paraId="720BD9E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4BB2684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изучаемого языка и родная страна</w:t>
      </w:r>
    </w:p>
    <w:p w14:paraId="16582A9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4F679E4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оммуникативные умения </w:t>
      </w:r>
    </w:p>
    <w:p w14:paraId="5530E4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оворение </w:t>
      </w:r>
    </w:p>
    <w:p w14:paraId="4FCB93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иалогическая речь</w:t>
      </w:r>
    </w:p>
    <w:p w14:paraId="4FE34D9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5E25161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14:paraId="4FCC4D1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онологическая речь</w:t>
      </w:r>
    </w:p>
    <w:p w14:paraId="6BB626B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45F7757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416271B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удирование</w:t>
      </w:r>
    </w:p>
    <w:p w14:paraId="78B102E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39C9ED3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Жанры текстов: прагматические, информационные, научно-популярные.</w:t>
      </w:r>
    </w:p>
    <w:p w14:paraId="129EADA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14:paraId="6C78A28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6AFF0999"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55203196"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178</w:t>
      </w:r>
    </w:p>
    <w:p w14:paraId="4F1B1CD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5E2E134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28A7A82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тение</w:t>
      </w:r>
    </w:p>
    <w:p w14:paraId="42EB7E1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5F513DF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14:paraId="4AC28E4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14:paraId="24DA50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66469CF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3E01970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5E0B26A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6CD6C9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езависимо от вида чтения возможно использование двуязычного словаря. </w:t>
      </w:r>
    </w:p>
    <w:p w14:paraId="06F6949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исьменная речь</w:t>
      </w:r>
    </w:p>
    <w:p w14:paraId="3CAF9FC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альнейшее развитие и совершенствование письменной речи, а именно умений:</w:t>
      </w:r>
    </w:p>
    <w:p w14:paraId="38925CB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14:paraId="61FC42E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25A08BDD"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w:t>
      </w:r>
    </w:p>
    <w:p w14:paraId="1B226A3D" w14:textId="77777777" w:rsidR="002F1234" w:rsidRDefault="002F1234" w:rsidP="002F1234">
      <w:pPr>
        <w:rPr>
          <w:rFonts w:ascii="Times New Roman" w:hAnsi="Times New Roman" w:cs="Times New Roman"/>
          <w:sz w:val="24"/>
          <w:szCs w:val="24"/>
        </w:rPr>
      </w:pPr>
    </w:p>
    <w:p w14:paraId="12526E8B"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79</w:t>
      </w:r>
    </w:p>
    <w:p w14:paraId="7F678FCD" w14:textId="77777777" w:rsidR="002F1234" w:rsidRPr="004656DE" w:rsidRDefault="002F1234" w:rsidP="002F1234">
      <w:pPr>
        <w:jc w:val="center"/>
        <w:rPr>
          <w:rFonts w:ascii="Times New Roman" w:hAnsi="Times New Roman" w:cs="Times New Roman"/>
          <w:sz w:val="24"/>
          <w:szCs w:val="24"/>
        </w:rPr>
      </w:pPr>
      <w:r w:rsidRPr="004656DE">
        <w:rPr>
          <w:rFonts w:ascii="Times New Roman" w:hAnsi="Times New Roman" w:cs="Times New Roman"/>
          <w:sz w:val="24"/>
          <w:szCs w:val="24"/>
        </w:rPr>
        <w:t>благодарность, давать совет, просить о чем-либо), объем личного письма около 100–120 слов, включая адрес;</w:t>
      </w:r>
    </w:p>
    <w:p w14:paraId="4304AC5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14:paraId="2554BC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14:paraId="3ECAC9B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Языковые средства и навыки оперирования ими</w:t>
      </w:r>
    </w:p>
    <w:p w14:paraId="04A98F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рфография и пунктуация</w:t>
      </w:r>
    </w:p>
    <w:p w14:paraId="77FEA44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7EF04A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нетическая сторона речи</w:t>
      </w:r>
    </w:p>
    <w:p w14:paraId="63601D9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795C99D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ексическая сторона речи</w:t>
      </w:r>
    </w:p>
    <w:p w14:paraId="7087122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08D0CAA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4CFBF43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рамматическая сторона речи</w:t>
      </w:r>
    </w:p>
    <w:p w14:paraId="78D5942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34A0E39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1B48392E"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
    <w:p w14:paraId="3CC64FF6" w14:textId="77777777" w:rsidR="002F1234" w:rsidRDefault="002F1234" w:rsidP="002F1234">
      <w:pPr>
        <w:rPr>
          <w:rFonts w:ascii="Times New Roman" w:hAnsi="Times New Roman" w:cs="Times New Roman"/>
          <w:sz w:val="24"/>
          <w:szCs w:val="24"/>
        </w:rPr>
      </w:pPr>
    </w:p>
    <w:p w14:paraId="1EF65754" w14:textId="77777777" w:rsidR="002F1234" w:rsidRDefault="002F1234" w:rsidP="002F1234">
      <w:pPr>
        <w:rPr>
          <w:rFonts w:ascii="Times New Roman" w:hAnsi="Times New Roman" w:cs="Times New Roman"/>
          <w:sz w:val="24"/>
          <w:szCs w:val="24"/>
        </w:rPr>
      </w:pPr>
    </w:p>
    <w:p w14:paraId="6B80E583"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80</w:t>
      </w:r>
    </w:p>
    <w:p w14:paraId="4AF1D50A" w14:textId="77777777" w:rsidR="002F1234" w:rsidRPr="004656DE" w:rsidRDefault="002F1234" w:rsidP="002F1234">
      <w:pPr>
        <w:jc w:val="center"/>
        <w:rPr>
          <w:rFonts w:ascii="Times New Roman" w:hAnsi="Times New Roman" w:cs="Times New Roman"/>
          <w:sz w:val="24"/>
          <w:szCs w:val="24"/>
        </w:rPr>
      </w:pPr>
      <w:r w:rsidRPr="004656DE">
        <w:rPr>
          <w:rFonts w:ascii="Times New Roman" w:hAnsi="Times New Roman" w:cs="Times New Roman"/>
          <w:sz w:val="24"/>
          <w:szCs w:val="24"/>
        </w:rPr>
        <w:lastRenderedPageBreak/>
        <w:t>видо-временных формах действительного и страдательного залогов, модальных глаголов и их эквивалентов; предлогов.</w:t>
      </w:r>
    </w:p>
    <w:p w14:paraId="3A86C39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циокультурные знания и умения.</w:t>
      </w:r>
    </w:p>
    <w:p w14:paraId="5F0B35D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4C1DC18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ниями о значении родного и иностранного языков в современном мире;</w:t>
      </w:r>
    </w:p>
    <w:p w14:paraId="2C96A0B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14:paraId="299FDD8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14:paraId="7501559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ниями о реалиях страны/стран изучаемого языка: традициях (в пита</w:t>
      </w:r>
      <w:r w:rsidRPr="004656DE">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4F3E20E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1D81390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017585B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149815A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мпенсаторные умения</w:t>
      </w:r>
    </w:p>
    <w:p w14:paraId="29835C6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вершенствование умений:</w:t>
      </w:r>
    </w:p>
    <w:p w14:paraId="2F7D55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еспрашивать, просить повторить, уточняя значение незнакомых слов;</w:t>
      </w:r>
    </w:p>
    <w:p w14:paraId="7642B23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77BBBCF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14:paraId="784DFF6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14:paraId="634C66B0"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пользовать синонимы, антонимы, описание понятия при дефиците языковых средств.</w:t>
      </w:r>
    </w:p>
    <w:p w14:paraId="050C5E69"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181</w:t>
      </w:r>
    </w:p>
    <w:p w14:paraId="468E87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Общеучебные умения и универсальные способы деятельности</w:t>
      </w:r>
    </w:p>
    <w:p w14:paraId="6500BE1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и совершенствование умений:</w:t>
      </w:r>
    </w:p>
    <w:p w14:paraId="6889B7B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065A0A9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14:paraId="475579F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353569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амостоятельно работать в классе и дома. </w:t>
      </w:r>
    </w:p>
    <w:p w14:paraId="5D16788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ециальные учебные умения</w:t>
      </w:r>
    </w:p>
    <w:p w14:paraId="4219E78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и совершенствование умений:</w:t>
      </w:r>
    </w:p>
    <w:p w14:paraId="76D3C06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ходить ключевые слова и социокультурные реалии в работе над текстом;</w:t>
      </w:r>
    </w:p>
    <w:p w14:paraId="3489A05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емантизировать слова на основе языковой догадки;</w:t>
      </w:r>
    </w:p>
    <w:p w14:paraId="1ED7F60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уществлять словообразовательный анализ;</w:t>
      </w:r>
    </w:p>
    <w:p w14:paraId="5E054F2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0CB9FC8F"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частвовать в проектной деятельности меж- и метапредметного характера.</w:t>
      </w:r>
    </w:p>
    <w:p w14:paraId="561AC3AD" w14:textId="77777777" w:rsidR="002F1234" w:rsidRDefault="002F1234" w:rsidP="002F1234">
      <w:pPr>
        <w:rPr>
          <w:rFonts w:ascii="Times New Roman" w:hAnsi="Times New Roman" w:cs="Times New Roman"/>
          <w:sz w:val="24"/>
          <w:szCs w:val="24"/>
        </w:rPr>
      </w:pPr>
    </w:p>
    <w:p w14:paraId="5BD1B9DC" w14:textId="77777777" w:rsidR="002F1234" w:rsidRDefault="002F1234" w:rsidP="002F1234">
      <w:pPr>
        <w:rPr>
          <w:rFonts w:ascii="Times New Roman" w:hAnsi="Times New Roman" w:cs="Times New Roman"/>
          <w:sz w:val="24"/>
          <w:szCs w:val="24"/>
        </w:rPr>
      </w:pPr>
    </w:p>
    <w:p w14:paraId="17D409FC" w14:textId="77777777" w:rsidR="002F1234" w:rsidRDefault="002F1234" w:rsidP="002F1234">
      <w:pPr>
        <w:rPr>
          <w:rFonts w:ascii="Times New Roman" w:hAnsi="Times New Roman" w:cs="Times New Roman"/>
          <w:sz w:val="24"/>
          <w:szCs w:val="24"/>
        </w:rPr>
      </w:pPr>
    </w:p>
    <w:p w14:paraId="3C8FD2F4" w14:textId="77777777" w:rsidR="002F1234" w:rsidRDefault="002F1234" w:rsidP="002F1234">
      <w:pPr>
        <w:rPr>
          <w:rFonts w:ascii="Times New Roman" w:hAnsi="Times New Roman" w:cs="Times New Roman"/>
          <w:sz w:val="24"/>
          <w:szCs w:val="24"/>
        </w:rPr>
      </w:pPr>
    </w:p>
    <w:p w14:paraId="749C9C46" w14:textId="77777777" w:rsidR="002F1234" w:rsidRDefault="002F1234" w:rsidP="002F1234">
      <w:pPr>
        <w:rPr>
          <w:rFonts w:ascii="Times New Roman" w:hAnsi="Times New Roman" w:cs="Times New Roman"/>
          <w:sz w:val="24"/>
          <w:szCs w:val="24"/>
        </w:rPr>
      </w:pPr>
    </w:p>
    <w:p w14:paraId="37242E21" w14:textId="77777777" w:rsidR="002F1234" w:rsidRDefault="002F1234" w:rsidP="002F1234">
      <w:pPr>
        <w:rPr>
          <w:rFonts w:ascii="Times New Roman" w:hAnsi="Times New Roman" w:cs="Times New Roman"/>
          <w:sz w:val="24"/>
          <w:szCs w:val="24"/>
        </w:rPr>
      </w:pPr>
    </w:p>
    <w:p w14:paraId="020A75D8" w14:textId="77777777" w:rsidR="002F1234" w:rsidRDefault="002F1234" w:rsidP="002F1234">
      <w:pPr>
        <w:rPr>
          <w:rFonts w:ascii="Times New Roman" w:hAnsi="Times New Roman" w:cs="Times New Roman"/>
          <w:sz w:val="24"/>
          <w:szCs w:val="24"/>
        </w:rPr>
      </w:pPr>
    </w:p>
    <w:p w14:paraId="66578861" w14:textId="77777777" w:rsidR="002F1234" w:rsidRDefault="002F1234" w:rsidP="002F1234">
      <w:pPr>
        <w:rPr>
          <w:rFonts w:ascii="Times New Roman" w:hAnsi="Times New Roman" w:cs="Times New Roman"/>
          <w:sz w:val="24"/>
          <w:szCs w:val="24"/>
        </w:rPr>
      </w:pPr>
    </w:p>
    <w:p w14:paraId="4717D1D3" w14:textId="77777777" w:rsidR="002F1234" w:rsidRDefault="002F1234" w:rsidP="002F1234">
      <w:pPr>
        <w:rPr>
          <w:rFonts w:ascii="Times New Roman" w:hAnsi="Times New Roman" w:cs="Times New Roman"/>
          <w:sz w:val="24"/>
          <w:szCs w:val="24"/>
        </w:rPr>
      </w:pPr>
    </w:p>
    <w:p w14:paraId="77D95B4C" w14:textId="77777777" w:rsidR="002F1234" w:rsidRDefault="002F1234" w:rsidP="002F1234">
      <w:pPr>
        <w:rPr>
          <w:rFonts w:ascii="Times New Roman" w:hAnsi="Times New Roman" w:cs="Times New Roman"/>
          <w:sz w:val="24"/>
          <w:szCs w:val="24"/>
        </w:rPr>
      </w:pPr>
    </w:p>
    <w:p w14:paraId="68907608" w14:textId="77777777" w:rsidR="002F1234" w:rsidRDefault="002F1234" w:rsidP="002F1234">
      <w:pPr>
        <w:rPr>
          <w:rFonts w:ascii="Times New Roman" w:hAnsi="Times New Roman" w:cs="Times New Roman"/>
          <w:sz w:val="24"/>
          <w:szCs w:val="24"/>
        </w:rPr>
      </w:pPr>
    </w:p>
    <w:p w14:paraId="090D01D4"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82</w:t>
      </w:r>
    </w:p>
    <w:p w14:paraId="530BCB3A" w14:textId="77777777" w:rsidR="002F1234" w:rsidRDefault="002F1234" w:rsidP="002F1234">
      <w:pPr>
        <w:rPr>
          <w:rFonts w:ascii="Times New Roman" w:hAnsi="Times New Roman" w:cs="Times New Roman"/>
          <w:b/>
          <w:sz w:val="24"/>
          <w:szCs w:val="24"/>
        </w:rPr>
      </w:pPr>
      <w:r>
        <w:rPr>
          <w:rFonts w:ascii="Times New Roman" w:hAnsi="Times New Roman" w:cs="Times New Roman"/>
          <w:sz w:val="24"/>
          <w:szCs w:val="24"/>
        </w:rPr>
        <w:lastRenderedPageBreak/>
        <w:t xml:space="preserve">2.2.2.6. </w:t>
      </w:r>
      <w:r w:rsidRPr="004B3C3B">
        <w:rPr>
          <w:rFonts w:ascii="Times New Roman" w:hAnsi="Times New Roman" w:cs="Times New Roman"/>
          <w:b/>
          <w:sz w:val="24"/>
          <w:szCs w:val="24"/>
        </w:rPr>
        <w:t>Второй иностранный язык</w:t>
      </w:r>
      <w:r>
        <w:rPr>
          <w:rFonts w:ascii="Times New Roman" w:hAnsi="Times New Roman" w:cs="Times New Roman"/>
          <w:b/>
          <w:sz w:val="24"/>
          <w:szCs w:val="24"/>
        </w:rPr>
        <w:t xml:space="preserve"> (английский язык)</w:t>
      </w:r>
    </w:p>
    <w:p w14:paraId="0680462B" w14:textId="77777777" w:rsidR="002F1234" w:rsidRPr="004B3C3B" w:rsidRDefault="002F1234" w:rsidP="002F1234">
      <w:pPr>
        <w:rPr>
          <w:rFonts w:ascii="Times New Roman" w:hAnsi="Times New Roman" w:cs="Times New Roman"/>
          <w:b/>
          <w:sz w:val="24"/>
          <w:szCs w:val="24"/>
        </w:rPr>
      </w:pPr>
      <w:r w:rsidRPr="004B3C3B">
        <w:rPr>
          <w:rFonts w:ascii="Times New Roman" w:hAnsi="Times New Roman" w:cs="Times New Roman"/>
          <w:b/>
          <w:sz w:val="24"/>
          <w:szCs w:val="24"/>
        </w:rPr>
        <w:t>Предметное содержание речи</w:t>
      </w:r>
    </w:p>
    <w:p w14:paraId="021087C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b/>
          <w:sz w:val="24"/>
          <w:szCs w:val="24"/>
        </w:rPr>
        <w:t>Моя семья</w:t>
      </w:r>
      <w:r w:rsidRPr="004B3C3B">
        <w:rPr>
          <w:rFonts w:ascii="Times New Roman" w:hAnsi="Times New Roman" w:cs="Times New Roman"/>
          <w:sz w:val="24"/>
          <w:szCs w:val="24"/>
        </w:rPr>
        <w:t xml:space="preserve">. Взаимоотношения в семье. Конфликтные ситуации и способы их решения. </w:t>
      </w:r>
    </w:p>
    <w:p w14:paraId="4F35EB48"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b/>
          <w:sz w:val="24"/>
          <w:szCs w:val="24"/>
        </w:rPr>
        <w:t>Мои  друзья.</w:t>
      </w:r>
      <w:r w:rsidRPr="004B3C3B">
        <w:rPr>
          <w:rFonts w:ascii="Times New Roman" w:hAnsi="Times New Roman" w:cs="Times New Roman"/>
          <w:sz w:val="24"/>
          <w:szCs w:val="24"/>
        </w:rPr>
        <w:t xml:space="preserve">  Лучший  друг/подруга.  Внешность  и  черты  характера.  Межличностные </w:t>
      </w:r>
    </w:p>
    <w:p w14:paraId="62900B03"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взаимоотношения с друзьями и в школе. </w:t>
      </w:r>
    </w:p>
    <w:p w14:paraId="4B036B7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b/>
          <w:sz w:val="24"/>
          <w:szCs w:val="24"/>
        </w:rPr>
        <w:t>Свободное время.</w:t>
      </w:r>
      <w:r w:rsidRPr="004B3C3B">
        <w:rPr>
          <w:rFonts w:ascii="Times New Roman" w:hAnsi="Times New Roman" w:cs="Times New Roman"/>
          <w:sz w:val="24"/>
          <w:szCs w:val="24"/>
        </w:rPr>
        <w:t xml:space="preserve">  Досуг и увлечения (музыка, чтение; посещение театра, кинотеатра, музея, </w:t>
      </w:r>
    </w:p>
    <w:p w14:paraId="5D3EE4AF"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выставки). Виды отдыха. Поход по магазинам. Карманные деньги. Молодежная мода.</w:t>
      </w:r>
    </w:p>
    <w:p w14:paraId="50D804B6"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b/>
          <w:sz w:val="24"/>
          <w:szCs w:val="24"/>
        </w:rPr>
        <w:t>Здоровый образ жизни.</w:t>
      </w:r>
      <w:r w:rsidRPr="004B3C3B">
        <w:rPr>
          <w:rFonts w:ascii="Times New Roman" w:hAnsi="Times New Roman" w:cs="Times New Roman"/>
          <w:sz w:val="24"/>
          <w:szCs w:val="24"/>
        </w:rPr>
        <w:t xml:space="preserve">  Режим труда и отдыха, занятия спортом, здоровое питание, отказ от </w:t>
      </w:r>
    </w:p>
    <w:p w14:paraId="0A398C9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вредных привычек.</w:t>
      </w:r>
    </w:p>
    <w:p w14:paraId="5CD43C5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b/>
          <w:sz w:val="24"/>
          <w:szCs w:val="24"/>
        </w:rPr>
        <w:t>Спорт. Виды спорта</w:t>
      </w:r>
      <w:r w:rsidRPr="004B3C3B">
        <w:rPr>
          <w:rFonts w:ascii="Times New Roman" w:hAnsi="Times New Roman" w:cs="Times New Roman"/>
          <w:sz w:val="24"/>
          <w:szCs w:val="24"/>
        </w:rPr>
        <w:t>. Спортивные игры. Спортивные соревнования.</w:t>
      </w:r>
    </w:p>
    <w:p w14:paraId="551C0FF3"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b/>
          <w:sz w:val="24"/>
          <w:szCs w:val="24"/>
        </w:rPr>
        <w:t>Школа. Школьная жизнь</w:t>
      </w:r>
      <w:r w:rsidRPr="004B3C3B">
        <w:rPr>
          <w:rFonts w:ascii="Times New Roman" w:hAnsi="Times New Roman" w:cs="Times New Roman"/>
          <w:sz w:val="24"/>
          <w:szCs w:val="24"/>
        </w:rPr>
        <w:t xml:space="preserve">. Правила поведения в школе. Изучаемые предметы и отношения к </w:t>
      </w:r>
    </w:p>
    <w:p w14:paraId="309CD384"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им.  Внеклассные  мероприятия.  Кружки.  Школьная  форма.  Каникулы.  Переписка  с </w:t>
      </w:r>
    </w:p>
    <w:p w14:paraId="0B6B3A8F"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зарубежными сверстниками.</w:t>
      </w:r>
    </w:p>
    <w:p w14:paraId="2BB23DF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b/>
          <w:sz w:val="24"/>
          <w:szCs w:val="24"/>
        </w:rPr>
        <w:t>Выбор профессии</w:t>
      </w:r>
      <w:r w:rsidRPr="004B3C3B">
        <w:rPr>
          <w:rFonts w:ascii="Times New Roman" w:hAnsi="Times New Roman" w:cs="Times New Roman"/>
          <w:sz w:val="24"/>
          <w:szCs w:val="24"/>
        </w:rPr>
        <w:t xml:space="preserve">. Мир профессий. Проблема выбора профессии. Роль иностранного языка </w:t>
      </w:r>
    </w:p>
    <w:p w14:paraId="7000FC08"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в планах на будущее.</w:t>
      </w:r>
    </w:p>
    <w:p w14:paraId="70D1B90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b/>
          <w:sz w:val="24"/>
          <w:szCs w:val="24"/>
        </w:rPr>
        <w:t>Путешествия</w:t>
      </w:r>
      <w:r w:rsidRPr="004B3C3B">
        <w:rPr>
          <w:rFonts w:ascii="Times New Roman" w:hAnsi="Times New Roman" w:cs="Times New Roman"/>
          <w:sz w:val="24"/>
          <w:szCs w:val="24"/>
        </w:rPr>
        <w:t>. Путешествия по России и странам изучаемого языка. Транспорт.</w:t>
      </w:r>
    </w:p>
    <w:p w14:paraId="38B49178"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Окружающий мир</w:t>
      </w:r>
    </w:p>
    <w:p w14:paraId="023D848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рирода: растения и животные. Погода. Проблемы экологии. Защита окружающей среды. </w:t>
      </w:r>
    </w:p>
    <w:p w14:paraId="0D122A61"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Жизнь в городе/ в сельской местности </w:t>
      </w:r>
    </w:p>
    <w:p w14:paraId="0CF07DF8"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Средства массовой информации</w:t>
      </w:r>
    </w:p>
    <w:p w14:paraId="011D5C71"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Роль  средств  массовой  информации  в  жизни  общества.  Средства  массовой  информации: </w:t>
      </w:r>
    </w:p>
    <w:p w14:paraId="5E701EF6"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ресса, телевидение, радио, Интернет. </w:t>
      </w:r>
    </w:p>
    <w:p w14:paraId="0E60BA5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Страны изучаемого языка и родная страна</w:t>
      </w:r>
    </w:p>
    <w:p w14:paraId="2FD9A925"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Страны, столицы, крупные города. Государственные символы. Географическое положение. </w:t>
      </w:r>
    </w:p>
    <w:p w14:paraId="4C3ACED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Климат.  Население.  Достопримечательности.  Культурные  особенности:  национальные </w:t>
      </w:r>
    </w:p>
    <w:p w14:paraId="071E55F1"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раздники, памятные даты, исторические события, традиции и обычаи. Выдающиеся люди и их </w:t>
      </w:r>
    </w:p>
    <w:p w14:paraId="31D3C2B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вклад в науку и мировую культуру.</w:t>
      </w:r>
    </w:p>
    <w:p w14:paraId="23E28B61"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 xml:space="preserve">Коммуникативные умения </w:t>
      </w:r>
    </w:p>
    <w:p w14:paraId="4509BCF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Говорение </w:t>
      </w:r>
    </w:p>
    <w:p w14:paraId="21A40AF5"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Диалогическая речь</w:t>
      </w:r>
    </w:p>
    <w:p w14:paraId="2D4512B3"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Формирование и развитие диалогической речи в рамках изучаемого предметного содержания </w:t>
      </w:r>
    </w:p>
    <w:p w14:paraId="4DEB319F"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речи:  умений  вести  диалоги  разного  характера  -  этикетный,  диалог-расспрос,  диалог  –</w:t>
      </w:r>
    </w:p>
    <w:p w14:paraId="52DB7D5F"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побуждение к действию, диалог-обмен мнениями и комбинированный диалог.</w:t>
      </w:r>
    </w:p>
    <w:p w14:paraId="496592D5"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Объем диалога от 3 реплик (1-й год обучения) до 4-5 реплик (2 года обучения) со стороны </w:t>
      </w:r>
    </w:p>
    <w:p w14:paraId="58BECFB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каждого учащегося. Продолжительность диалога – до 2,5–3 минут. </w:t>
      </w:r>
    </w:p>
    <w:p w14:paraId="2B34881D"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Монологическая речь</w:t>
      </w:r>
    </w:p>
    <w:p w14:paraId="19567D14"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Формирование  и  развитие  умений  строить  связные  высказывания  с  использованием </w:t>
      </w:r>
    </w:p>
    <w:p w14:paraId="2609391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основных  коммуникативных  типов  речи  (повествование,  описание,  рассуждение </w:t>
      </w:r>
    </w:p>
    <w:p w14:paraId="4AE0E700"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характеристика)),  с  высказыванием  своего  мнения  и  краткой  аргументацией  с  опорой  и  без </w:t>
      </w:r>
    </w:p>
    <w:p w14:paraId="310AC032"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опоры на зрительную наглядность, прочитанный/прослушанный текст и/или вербальные опоры </w:t>
      </w:r>
    </w:p>
    <w:p w14:paraId="047C05C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ключевые слова, план, вопросы)</w:t>
      </w:r>
    </w:p>
    <w:p w14:paraId="24F72F77" w14:textId="77777777" w:rsidR="002F1234" w:rsidRDefault="002F1234" w:rsidP="002F1234">
      <w:pPr>
        <w:pStyle w:val="af"/>
        <w:rPr>
          <w:rFonts w:ascii="Times New Roman" w:hAnsi="Times New Roman" w:cs="Times New Roman"/>
          <w:sz w:val="24"/>
          <w:szCs w:val="24"/>
        </w:rPr>
      </w:pPr>
    </w:p>
    <w:p w14:paraId="39E49F3B" w14:textId="77777777" w:rsidR="002F1234" w:rsidRDefault="002F1234" w:rsidP="002F1234">
      <w:pPr>
        <w:pStyle w:val="af"/>
        <w:jc w:val="center"/>
        <w:rPr>
          <w:rFonts w:ascii="Times New Roman" w:hAnsi="Times New Roman" w:cs="Times New Roman"/>
          <w:sz w:val="24"/>
          <w:szCs w:val="24"/>
        </w:rPr>
      </w:pPr>
      <w:r>
        <w:rPr>
          <w:rFonts w:ascii="Times New Roman" w:hAnsi="Times New Roman" w:cs="Times New Roman"/>
          <w:sz w:val="24"/>
          <w:szCs w:val="24"/>
        </w:rPr>
        <w:t>183</w:t>
      </w:r>
    </w:p>
    <w:p w14:paraId="12BD5A5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lastRenderedPageBreak/>
        <w:t xml:space="preserve">Объем монологического высказывания от 8-10 фраз (1-й год обучения) до 10-12 фраз (2 года </w:t>
      </w:r>
    </w:p>
    <w:p w14:paraId="053FDFD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обучения). Продолжительность монологического высказывания: 1,5-2 минуты. </w:t>
      </w:r>
    </w:p>
    <w:p w14:paraId="7E7B67A9"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Аудирование</w:t>
      </w:r>
    </w:p>
    <w:p w14:paraId="5F44CACF"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w:t>
      </w:r>
    </w:p>
    <w:p w14:paraId="6D255052"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и  точностью  проникновения  в  их  содержание  (с  пониманием  основного  содержания,  с </w:t>
      </w:r>
    </w:p>
    <w:p w14:paraId="4B8753E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выборочным пониманием) в зависимости от решаемой коммуникативной задачи.  </w:t>
      </w:r>
    </w:p>
    <w:p w14:paraId="21AB6193"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Жанры текстов: прагматические, информационные, научно-популярные.</w:t>
      </w:r>
    </w:p>
    <w:p w14:paraId="46CAF9E7"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Типы текстов: высказывания собеседников в ситуациях повседневного общения, сообщение, </w:t>
      </w:r>
    </w:p>
    <w:p w14:paraId="73E1E0E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беседа, интервью, объявление, реклама и др.</w:t>
      </w:r>
    </w:p>
    <w:p w14:paraId="3B7E7495"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Содержание  текстов  должно  соответствовать  возрастным  особенностям  и  интересам </w:t>
      </w:r>
    </w:p>
    <w:p w14:paraId="7D4B5077"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учащихся и иметь образовательную и воспитательную ценность.</w:t>
      </w:r>
    </w:p>
    <w:p w14:paraId="4D5AEB5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w:t>
      </w:r>
    </w:p>
    <w:p w14:paraId="3403BAE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основную  тему  и  главные  факты/события  в  воспринимаемом  на  слух  тексте.  Время  звучания </w:t>
      </w:r>
    </w:p>
    <w:p w14:paraId="0E271122"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текстов для аудирования – до 2 минут. </w:t>
      </w:r>
    </w:p>
    <w:p w14:paraId="0BC90292"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Аудирование  с  выборочным  пониманием  нужной/  интересующей/  запрашиваемой </w:t>
      </w:r>
    </w:p>
    <w:p w14:paraId="39745DE0"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информации  предполагает  умение  выделить  значимую  информацию  в  одном  или  нескольких </w:t>
      </w:r>
    </w:p>
    <w:p w14:paraId="4042351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есложных  аутентичных  коротких  текстах. Время  звучания  текстов  для  аудирования  –  до  1,5 </w:t>
      </w:r>
    </w:p>
    <w:p w14:paraId="46FC721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минут.</w:t>
      </w:r>
    </w:p>
    <w:p w14:paraId="5DB21DB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Аудирование  с  пониманием  основного  содержания  текста  и  с  выборочным  пониманием </w:t>
      </w:r>
    </w:p>
    <w:p w14:paraId="152BFB1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ужной/  интересующей/  запрашиваемой  информации  осуществляется  на  несложных </w:t>
      </w:r>
    </w:p>
    <w:p w14:paraId="534D2907"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аутентичных  текстах,  содержащих  наряду  с  изученными  и  некоторое  количество  незнакомых </w:t>
      </w:r>
    </w:p>
    <w:p w14:paraId="522BD2C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языковых явлений.</w:t>
      </w:r>
    </w:p>
    <w:p w14:paraId="7642D378"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Чтение</w:t>
      </w:r>
    </w:p>
    <w:p w14:paraId="7CB789F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Чтение  и  понимание  текстов  с  различной  глубиной  и  точностью  проникновения  в  их </w:t>
      </w:r>
    </w:p>
    <w:p w14:paraId="2835C897"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содержание:  с  пониманием  основного  содержания,  с  выборочным  пониманием  нужной/ </w:t>
      </w:r>
    </w:p>
    <w:p w14:paraId="325D1150"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интересующей/ запрашиваемой информации, с полным пониманием.</w:t>
      </w:r>
    </w:p>
    <w:p w14:paraId="376DF657"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14:paraId="10903E00"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Типы  текстов:  статья,  интервью,  рассказ,  отрывок  из  художественного  произведения, </w:t>
      </w:r>
    </w:p>
    <w:p w14:paraId="08A74A0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объявление, рецепт, рекламный проспект, стихотворение и др.</w:t>
      </w:r>
    </w:p>
    <w:p w14:paraId="14D0126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Содержание  текстов  должно  соответствовать  возрастным  особенностям  и  интересам </w:t>
      </w:r>
    </w:p>
    <w:p w14:paraId="0D5F2981"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учащихся,  иметь  образовательную  и  воспитательную  ценность,  воздействовать  на </w:t>
      </w:r>
    </w:p>
    <w:p w14:paraId="16C7E7C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эмоциональную сферу школьников.</w:t>
      </w:r>
    </w:p>
    <w:p w14:paraId="0E143DD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Чтение  с  пониманием  основного  содержания  осуществляется  на  несложных  аутентичных </w:t>
      </w:r>
    </w:p>
    <w:p w14:paraId="39958546"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текстах в рамках предметного содержания, обозначенного в программе. Тексты могут содержать </w:t>
      </w:r>
    </w:p>
    <w:p w14:paraId="3826A74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некоторое количество неизученных языковых явлений. Объем текстов для чтения –до 700 слов.</w:t>
      </w:r>
    </w:p>
    <w:p w14:paraId="3DECD26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Чтение  с  выборочным  пониманием  нужной/  интересующей/  запрашиваемой  информации </w:t>
      </w:r>
    </w:p>
    <w:p w14:paraId="41513B7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осуществляется  на  несложных  аутентичных  текстах,  содержащих  некоторое  количество </w:t>
      </w:r>
    </w:p>
    <w:p w14:paraId="64635A4F"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незнакомых языковых явлений. Объем текста для чтения - около 350 слов.</w:t>
      </w:r>
    </w:p>
    <w:p w14:paraId="528C823B" w14:textId="77777777" w:rsidR="002F1234" w:rsidRDefault="002F1234" w:rsidP="002F1234">
      <w:pPr>
        <w:pStyle w:val="af"/>
        <w:jc w:val="center"/>
        <w:rPr>
          <w:rFonts w:ascii="Times New Roman" w:hAnsi="Times New Roman" w:cs="Times New Roman"/>
          <w:sz w:val="24"/>
          <w:szCs w:val="24"/>
        </w:rPr>
      </w:pPr>
      <w:r>
        <w:rPr>
          <w:rFonts w:ascii="Times New Roman" w:hAnsi="Times New Roman" w:cs="Times New Roman"/>
          <w:sz w:val="24"/>
          <w:szCs w:val="24"/>
        </w:rPr>
        <w:lastRenderedPageBreak/>
        <w:t>184</w:t>
      </w:r>
    </w:p>
    <w:p w14:paraId="736D031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Чтение  с  полным  пониманием  осуществляется  на  несложных  аутентичных  текстах, </w:t>
      </w:r>
    </w:p>
    <w:p w14:paraId="381CC4F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остроенных на изученном языковом материале. Объем текста для чтения около 500 слов. </w:t>
      </w:r>
    </w:p>
    <w:p w14:paraId="42BD7E11"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езависимо от вида чтения возможно использование двуязычного словаря. </w:t>
      </w:r>
    </w:p>
    <w:p w14:paraId="7A9A2472"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Письменная речь</w:t>
      </w:r>
    </w:p>
    <w:p w14:paraId="06751431"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Формирование и развитие письменной речи, а именно умений:</w:t>
      </w:r>
    </w:p>
    <w:p w14:paraId="54944922"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заполнение  анкет  и  формуляров  (указывать  имя,  фамилию,  пол,  гражданство, </w:t>
      </w:r>
    </w:p>
    <w:p w14:paraId="57C67312"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национальность, адрес);</w:t>
      </w:r>
    </w:p>
    <w:p w14:paraId="73394B95"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написание коротких поздравлений с днем рождения и другими праздниками, выражение </w:t>
      </w:r>
    </w:p>
    <w:p w14:paraId="78158F5B"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ожеланий (объемом 30–40 слов, включая адрес); </w:t>
      </w:r>
    </w:p>
    <w:p w14:paraId="6E299C8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написание личного письма, в ответ на письмо-стимул с употреблением формул речевого </w:t>
      </w:r>
    </w:p>
    <w:p w14:paraId="4D67CF3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этикета, принятых в стране изучаемого языка  с опорой и без опоры на образец (расспрашивать </w:t>
      </w:r>
    </w:p>
    <w:p w14:paraId="22859D3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адресата о его жизни, делах, сообщать то же самое о себе, выражать благодарность, давать совет, </w:t>
      </w:r>
    </w:p>
    <w:p w14:paraId="7AEE1DB3"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росить о чем-либо), объем личного письма около 100–120 слов, включая адрес; </w:t>
      </w:r>
    </w:p>
    <w:p w14:paraId="1BF6557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составление  плана,  тезисов  устного/письменного  сообщения;  краткое  изложение </w:t>
      </w:r>
    </w:p>
    <w:p w14:paraId="543A60D2"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результатов проектной деятельности.</w:t>
      </w:r>
    </w:p>
    <w:p w14:paraId="5EA12BE8"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делать  выписки  из  текстов;  составлять  небольшие  письменные  высказывания  в </w:t>
      </w:r>
    </w:p>
    <w:p w14:paraId="681E5864"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соответствии с коммуникативной задачей.</w:t>
      </w:r>
    </w:p>
    <w:p w14:paraId="6F31F0DB"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 xml:space="preserve">Языковые средства и навыки оперирования ими </w:t>
      </w:r>
    </w:p>
    <w:p w14:paraId="69F1FD6A"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 xml:space="preserve">Орфография и пунктуация </w:t>
      </w:r>
    </w:p>
    <w:p w14:paraId="0393AF17"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равильное  написание  всех  букв  алфавита,  основных  буквосочетаний,  изученных  слов. </w:t>
      </w:r>
    </w:p>
    <w:p w14:paraId="53B0C831"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равильное  использование  знаков  препинания  (точки,  вопросительного  и  восклицательного </w:t>
      </w:r>
    </w:p>
    <w:p w14:paraId="3FFCDA8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знака) в конце предложения.</w:t>
      </w:r>
    </w:p>
    <w:p w14:paraId="6258B8B2"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Фонетическая сторона речи</w:t>
      </w:r>
    </w:p>
    <w:p w14:paraId="00B27955"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Различения на слух в потоке речи всех звуков иностранного языка и навыки их адекватного </w:t>
      </w:r>
    </w:p>
    <w:p w14:paraId="59E55E3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роизношения  (без  фонематических  ошибок,  ведущих  к  сбою  в  коммуникации).  Соблюдение </w:t>
      </w:r>
    </w:p>
    <w:p w14:paraId="4F5D1204"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равильного  ударения  в  изученных  словах.  Членение  предложений  на  смысловые  группы. </w:t>
      </w:r>
    </w:p>
    <w:p w14:paraId="4089102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Ритмико-интонационные  навыки  произношения  различных  типов  предложений.  Соблюдение </w:t>
      </w:r>
    </w:p>
    <w:p w14:paraId="653E5753"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правила отсутствия фразового ударения на служебных словах.</w:t>
      </w:r>
    </w:p>
    <w:p w14:paraId="23A90836"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Лексическая сторона речи</w:t>
      </w:r>
    </w:p>
    <w:p w14:paraId="26ACB92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авыки  распознавания  и  употребления  в  речи  лексических  единиц,  обслуживающих </w:t>
      </w:r>
    </w:p>
    <w:p w14:paraId="4B4846E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ситуации общения в рамках тематики основной школы, наиболее распространенных устойчивых </w:t>
      </w:r>
    </w:p>
    <w:p w14:paraId="2ED563D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словосочетаний, оценочной лексики, реплик-клише речевого этикета, характерных для культуры </w:t>
      </w:r>
    </w:p>
    <w:p w14:paraId="4B64DB7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стран изучаемого языка в объеме примерно 1000 единиц.</w:t>
      </w:r>
    </w:p>
    <w:p w14:paraId="7745522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Основные  способы  словообразования:  аффиксация,  словосложение,  конверсия. </w:t>
      </w:r>
    </w:p>
    <w:p w14:paraId="396E8DA5" w14:textId="77777777" w:rsidR="002F1234" w:rsidRPr="004B3C3B" w:rsidRDefault="002F1234" w:rsidP="002F1234">
      <w:pPr>
        <w:pStyle w:val="af"/>
        <w:jc w:val="center"/>
        <w:rPr>
          <w:rFonts w:ascii="Times New Roman" w:hAnsi="Times New Roman" w:cs="Times New Roman"/>
          <w:sz w:val="24"/>
          <w:szCs w:val="24"/>
        </w:rPr>
      </w:pPr>
    </w:p>
    <w:p w14:paraId="613CD22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Многозначность лексических единиц. Синонимы. Антонимы. Лексическая сочетаемость. </w:t>
      </w:r>
    </w:p>
    <w:p w14:paraId="7557DD04"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Грамматическая сторона речи</w:t>
      </w:r>
    </w:p>
    <w:p w14:paraId="46C6C608"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авыки  распознавания  и  употребления  в  речи  нераспространенных  и  распространенных </w:t>
      </w:r>
    </w:p>
    <w:p w14:paraId="52A80A2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простых предложений, сложносочиненных и сложноподчиненных предложений.</w:t>
      </w:r>
    </w:p>
    <w:p w14:paraId="139B686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авыки  распознавания  и  употребления  в  речи  коммуникативных  типов  предложения: </w:t>
      </w:r>
    </w:p>
    <w:p w14:paraId="4C01A551"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овествовательное  (утвердительное  и  отрицательное),  вопросительное,  побудительное, </w:t>
      </w:r>
    </w:p>
    <w:p w14:paraId="762FE31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восклицательное. Использование прямого и обратного порядка слов.</w:t>
      </w:r>
    </w:p>
    <w:p w14:paraId="26282BA5"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авыки  распознавания  и  употребления  в  речи  существительных  в  единственном  и </w:t>
      </w:r>
    </w:p>
    <w:p w14:paraId="6E1F32A1"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lastRenderedPageBreak/>
        <w:t xml:space="preserve">множественном  числе  в  различных  падежах;  артиклей;  прилагательных  и  наречий  в  разных </w:t>
      </w:r>
    </w:p>
    <w:p w14:paraId="3DE63496" w14:textId="77777777" w:rsidR="002F1234" w:rsidRDefault="002F1234" w:rsidP="002F1234">
      <w:pPr>
        <w:pStyle w:val="af"/>
        <w:jc w:val="center"/>
        <w:rPr>
          <w:rFonts w:ascii="Times New Roman" w:hAnsi="Times New Roman" w:cs="Times New Roman"/>
          <w:sz w:val="24"/>
          <w:szCs w:val="24"/>
        </w:rPr>
      </w:pPr>
      <w:r>
        <w:rPr>
          <w:rFonts w:ascii="Times New Roman" w:hAnsi="Times New Roman" w:cs="Times New Roman"/>
          <w:sz w:val="24"/>
          <w:szCs w:val="24"/>
        </w:rPr>
        <w:t>185</w:t>
      </w:r>
    </w:p>
    <w:p w14:paraId="437C4020"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степенях  сравнения;  местоимений  (личных,  притяжательных,  возвратных,  указательных, </w:t>
      </w:r>
    </w:p>
    <w:p w14:paraId="10B4D91B"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еопределенных  и  их  производных,  относительных,  вопросительных);  количественных  и </w:t>
      </w:r>
    </w:p>
    <w:p w14:paraId="04F98D3F"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орядковых  числительных;  глаголов  в  наиболее  употребительных  видо-временных  формах </w:t>
      </w:r>
    </w:p>
    <w:p w14:paraId="74AC5258"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действительного и страдательного залогов, модальных глаголов и их эквивалентов; предлогов. </w:t>
      </w:r>
    </w:p>
    <w:p w14:paraId="11DFFD79"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Социокультурные знания и умения.</w:t>
      </w:r>
    </w:p>
    <w:p w14:paraId="590BB60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Умение  осуществлять  межличностное  и  межкультурное  общение,  используя  знания  о </w:t>
      </w:r>
    </w:p>
    <w:p w14:paraId="3153887B"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ационально-культурных  особенностях  своей  страны  и  страны/стран  изучаемого  языка, </w:t>
      </w:r>
    </w:p>
    <w:p w14:paraId="6CA7B145"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олученные  на  уроках  иностранного  языка  и  в  процессе  изучения  других  предметов  (знания </w:t>
      </w:r>
    </w:p>
    <w:p w14:paraId="7848950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межпредметного характера). Это предполагает овладение:</w:t>
      </w:r>
    </w:p>
    <w:p w14:paraId="138B36FF"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знаниями о значении родного и иностранного языков в современном мире;</w:t>
      </w:r>
    </w:p>
    <w:p w14:paraId="5EC98052"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сведениями  о  социокультурном  портрете  стран,  говорящих  на  иностранном  языке,  их </w:t>
      </w:r>
    </w:p>
    <w:p w14:paraId="734C9FA7"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символике и культурном наследии;</w:t>
      </w:r>
    </w:p>
    <w:p w14:paraId="5D95D003"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сведениями  о  социокультурном  портрете  стран,  говорящих  на  иностранном  языке,  их </w:t>
      </w:r>
    </w:p>
    <w:p w14:paraId="5759F727"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символике и культурном наследии; </w:t>
      </w:r>
    </w:p>
    <w:p w14:paraId="316B7ADF"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знаниями о реалиях страны/стран изучаемого языка: традициях (в питании, проведении </w:t>
      </w:r>
    </w:p>
    <w:p w14:paraId="03557F7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выходных  дней,  основных  национальных  праздников  и  т.  д.),  распространенных  образцов </w:t>
      </w:r>
    </w:p>
    <w:p w14:paraId="0208233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фольклора (пословицы и т. д.); </w:t>
      </w:r>
    </w:p>
    <w:p w14:paraId="0D3BE228"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представлениями о сходстве и различиях в традициях своей страны и стран изучаемого </w:t>
      </w:r>
    </w:p>
    <w:p w14:paraId="4D5FBE9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языка;  об  особенностях  образа  жизни,  быта,  культуры  (всемирно  известных </w:t>
      </w:r>
    </w:p>
    <w:p w14:paraId="6D1FC88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достопримечательностях,  выдающихся  людях  и  их  вкладе  в  мировую  культуру)  страны/стран </w:t>
      </w:r>
    </w:p>
    <w:p w14:paraId="775D464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изучаемого  языка;  о  некоторых  произведениях  художественной  литературы  на  изучаемом </w:t>
      </w:r>
    </w:p>
    <w:p w14:paraId="505ECEA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иностранном языке;</w:t>
      </w:r>
    </w:p>
    <w:p w14:paraId="602B2FB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умением  распознавать  и  употреблять  в  устной  и  письменной  речи  в  ситуациях </w:t>
      </w:r>
    </w:p>
    <w:p w14:paraId="73D359A5"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формального и неформального общения основные нормы речевого этикета, принятые в странах </w:t>
      </w:r>
    </w:p>
    <w:p w14:paraId="0E23160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изучаемого языка (реплики-клише, наиболее распространенную оценочную лексику); </w:t>
      </w:r>
    </w:p>
    <w:p w14:paraId="7311444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умением  представлять  родную  страну  и  ее  культуру  на  иностранном  языке;  оказывать </w:t>
      </w:r>
    </w:p>
    <w:p w14:paraId="7875AFB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помощь зарубежным гостям в нашей стране в ситуациях повседневного общения. </w:t>
      </w:r>
    </w:p>
    <w:p w14:paraId="55E3AC04"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Компенсаторные умения</w:t>
      </w:r>
    </w:p>
    <w:p w14:paraId="1A4B04E0"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Совершенствование умений:</w:t>
      </w:r>
    </w:p>
    <w:p w14:paraId="4B06BCA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переспрашивать, просить повторить, уточняя значение незнакомых слов; </w:t>
      </w:r>
    </w:p>
    <w:p w14:paraId="5C80EE45"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использовать  в  качестве  опоры  при  порождении  собственных  высказываний  ключевые </w:t>
      </w:r>
    </w:p>
    <w:p w14:paraId="5941BA76"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слова, план к тексту, тематический словарь и т. д.; </w:t>
      </w:r>
    </w:p>
    <w:p w14:paraId="499B2233"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прогнозировать  содержание  текста  на  основе  заголовка,  предварительно  поставленных </w:t>
      </w:r>
    </w:p>
    <w:p w14:paraId="5F7BD67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вопросов и т. д.;</w:t>
      </w:r>
    </w:p>
    <w:p w14:paraId="2CE0830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догадываться о значении незнакомых слов по контексту, по используемым собеседником </w:t>
      </w:r>
    </w:p>
    <w:p w14:paraId="3C107D6A"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жестам и мимике;</w:t>
      </w:r>
    </w:p>
    <w:p w14:paraId="5FA8105E"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использовать синонимы, антонимы, описание понятия при дефиците языковых средств.</w:t>
      </w:r>
    </w:p>
    <w:p w14:paraId="4D88BD37"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lastRenderedPageBreak/>
        <w:t>Общеучебные умения и универсальные способы деятельности</w:t>
      </w:r>
    </w:p>
    <w:p w14:paraId="11CFC35F"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Формирование и совершенствование умений:</w:t>
      </w:r>
    </w:p>
    <w:p w14:paraId="6A86C590"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работать  с  информацией:  поиск  и  выделение  нужной  информации,  обобщение, </w:t>
      </w:r>
    </w:p>
    <w:p w14:paraId="4F560C0A" w14:textId="77777777" w:rsidR="002F1234" w:rsidRDefault="002F1234" w:rsidP="002F1234">
      <w:pPr>
        <w:pStyle w:val="af"/>
        <w:jc w:val="center"/>
        <w:rPr>
          <w:rFonts w:ascii="Times New Roman" w:hAnsi="Times New Roman" w:cs="Times New Roman"/>
          <w:sz w:val="24"/>
          <w:szCs w:val="24"/>
        </w:rPr>
      </w:pPr>
      <w:r>
        <w:rPr>
          <w:rFonts w:ascii="Times New Roman" w:hAnsi="Times New Roman" w:cs="Times New Roman"/>
          <w:sz w:val="24"/>
          <w:szCs w:val="24"/>
        </w:rPr>
        <w:t>186</w:t>
      </w:r>
    </w:p>
    <w:p w14:paraId="3318B699"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сокращение,  расширение  устной  и  письменной  информации,  создание  второго  текста  по </w:t>
      </w:r>
    </w:p>
    <w:p w14:paraId="5621D2B0"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аналогии, заполнение таблиц;</w:t>
      </w:r>
    </w:p>
    <w:p w14:paraId="6A9C923C"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работать  с  разными  источниками  на  иностранном  языке:  справочными  материалами, </w:t>
      </w:r>
    </w:p>
    <w:p w14:paraId="13A30202"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словарями, интернет-ресурсами, литературой;</w:t>
      </w:r>
    </w:p>
    <w:p w14:paraId="6F90C404"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планировать  и  осуществлять  учебно-исследовательскую  работу:  выбор  темы </w:t>
      </w:r>
    </w:p>
    <w:p w14:paraId="1FBCBDA0"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исследования,  составление  плана  работы,  знакомство  с  исследовательскими  методами </w:t>
      </w:r>
    </w:p>
    <w:p w14:paraId="26C35375"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наблюдение,  анкетирование,  интервьюирование),  анализ  полученных  данных  и  их </w:t>
      </w:r>
    </w:p>
    <w:p w14:paraId="2E65690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интерпретация, разработка краткосрочного проекта и его устная презентация с аргументацией, </w:t>
      </w:r>
    </w:p>
    <w:p w14:paraId="037BDE62"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ответы на вопросы по проекту; участие в работе над долгосрочным проектом, взаимодействие в </w:t>
      </w:r>
    </w:p>
    <w:p w14:paraId="420F1418"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группе с другими участниками проектной деятельности;</w:t>
      </w:r>
    </w:p>
    <w:p w14:paraId="5782A2E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самостоятельно работать в классе и дома. </w:t>
      </w:r>
    </w:p>
    <w:p w14:paraId="49B13F81"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Специальные учебные умения</w:t>
      </w:r>
    </w:p>
    <w:p w14:paraId="2FDE16CC" w14:textId="77777777" w:rsidR="002F1234" w:rsidRPr="004B3C3B" w:rsidRDefault="002F1234" w:rsidP="002F1234">
      <w:pPr>
        <w:pStyle w:val="af"/>
        <w:rPr>
          <w:rFonts w:ascii="Times New Roman" w:hAnsi="Times New Roman" w:cs="Times New Roman"/>
          <w:b/>
          <w:sz w:val="24"/>
          <w:szCs w:val="24"/>
        </w:rPr>
      </w:pPr>
      <w:r w:rsidRPr="004B3C3B">
        <w:rPr>
          <w:rFonts w:ascii="Times New Roman" w:hAnsi="Times New Roman" w:cs="Times New Roman"/>
          <w:b/>
          <w:sz w:val="24"/>
          <w:szCs w:val="24"/>
        </w:rPr>
        <w:t>Формирование и совершенствование умений:</w:t>
      </w:r>
    </w:p>
    <w:p w14:paraId="761D6F44"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находить ключевые слова и социокультурные реалии в работе над текстом;</w:t>
      </w:r>
    </w:p>
    <w:p w14:paraId="624277C4"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семантизировать слова на основе языковой догадки;</w:t>
      </w:r>
    </w:p>
    <w:p w14:paraId="2AF981FB"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осуществлять словообразовательный анализ;</w:t>
      </w:r>
    </w:p>
    <w:p w14:paraId="40FC439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xml:space="preserve">-  пользоваться  справочным  материалом  (грамматическим  и  лингвострановедческим </w:t>
      </w:r>
    </w:p>
    <w:p w14:paraId="28BAB82D"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справочниками, двуязычным и толковым словарями, мультимедийными средствами);</w:t>
      </w:r>
    </w:p>
    <w:p w14:paraId="1E385D88" w14:textId="77777777" w:rsidR="002F1234" w:rsidRPr="004B3C3B" w:rsidRDefault="002F1234" w:rsidP="002F1234">
      <w:pPr>
        <w:pStyle w:val="af"/>
        <w:rPr>
          <w:rFonts w:ascii="Times New Roman" w:hAnsi="Times New Roman" w:cs="Times New Roman"/>
          <w:sz w:val="24"/>
          <w:szCs w:val="24"/>
        </w:rPr>
      </w:pPr>
      <w:r w:rsidRPr="004B3C3B">
        <w:rPr>
          <w:rFonts w:ascii="Times New Roman" w:hAnsi="Times New Roman" w:cs="Times New Roman"/>
          <w:sz w:val="24"/>
          <w:szCs w:val="24"/>
        </w:rPr>
        <w:t>-  участвовать в проектной деятельности меж- и метапредметного характера.</w:t>
      </w:r>
    </w:p>
    <w:p w14:paraId="7368F34F" w14:textId="77777777" w:rsidR="002F1234" w:rsidRPr="004B3C3B" w:rsidRDefault="002F1234" w:rsidP="002F1234">
      <w:pPr>
        <w:rPr>
          <w:rFonts w:ascii="Times New Roman" w:hAnsi="Times New Roman" w:cs="Times New Roman"/>
          <w:b/>
          <w:sz w:val="24"/>
          <w:szCs w:val="24"/>
        </w:rPr>
      </w:pPr>
    </w:p>
    <w:p w14:paraId="1C4B13CA" w14:textId="77777777" w:rsidR="002F1234" w:rsidRPr="004B3C3B" w:rsidRDefault="002F1234" w:rsidP="002F1234">
      <w:pPr>
        <w:rPr>
          <w:rFonts w:ascii="Times New Roman" w:hAnsi="Times New Roman" w:cs="Times New Roman"/>
          <w:sz w:val="24"/>
          <w:szCs w:val="24"/>
        </w:rPr>
      </w:pPr>
    </w:p>
    <w:p w14:paraId="0742EA0D" w14:textId="77777777" w:rsidR="002F1234" w:rsidRPr="004B3C3B" w:rsidRDefault="002F1234" w:rsidP="002F1234">
      <w:pPr>
        <w:rPr>
          <w:rFonts w:ascii="Times New Roman" w:hAnsi="Times New Roman" w:cs="Times New Roman"/>
          <w:sz w:val="24"/>
          <w:szCs w:val="24"/>
        </w:rPr>
      </w:pPr>
    </w:p>
    <w:p w14:paraId="2D19BB02" w14:textId="77777777" w:rsidR="002F1234" w:rsidRPr="004B3C3B" w:rsidRDefault="002F1234" w:rsidP="002F1234">
      <w:pPr>
        <w:rPr>
          <w:rFonts w:ascii="Times New Roman" w:hAnsi="Times New Roman" w:cs="Times New Roman"/>
          <w:sz w:val="24"/>
          <w:szCs w:val="24"/>
        </w:rPr>
      </w:pPr>
    </w:p>
    <w:p w14:paraId="4F27FDBD" w14:textId="77777777" w:rsidR="002F1234" w:rsidRPr="004B3C3B" w:rsidRDefault="002F1234" w:rsidP="002F1234">
      <w:pPr>
        <w:rPr>
          <w:rFonts w:ascii="Times New Roman" w:hAnsi="Times New Roman" w:cs="Times New Roman"/>
          <w:sz w:val="24"/>
          <w:szCs w:val="24"/>
        </w:rPr>
      </w:pPr>
    </w:p>
    <w:p w14:paraId="4C3E1679" w14:textId="77777777" w:rsidR="002F1234" w:rsidRDefault="002F1234" w:rsidP="002F1234">
      <w:pPr>
        <w:rPr>
          <w:rFonts w:ascii="Times New Roman" w:hAnsi="Times New Roman" w:cs="Times New Roman"/>
          <w:sz w:val="24"/>
          <w:szCs w:val="24"/>
        </w:rPr>
      </w:pPr>
    </w:p>
    <w:p w14:paraId="04F0FF7F" w14:textId="77777777" w:rsidR="002F1234" w:rsidRDefault="002F1234" w:rsidP="002F1234">
      <w:pPr>
        <w:rPr>
          <w:rFonts w:ascii="Times New Roman" w:hAnsi="Times New Roman" w:cs="Times New Roman"/>
          <w:sz w:val="24"/>
          <w:szCs w:val="24"/>
        </w:rPr>
      </w:pPr>
    </w:p>
    <w:p w14:paraId="2C864EF4" w14:textId="77777777" w:rsidR="002F1234" w:rsidRDefault="002F1234" w:rsidP="002F1234">
      <w:pPr>
        <w:rPr>
          <w:rFonts w:ascii="Times New Roman" w:hAnsi="Times New Roman" w:cs="Times New Roman"/>
          <w:sz w:val="24"/>
          <w:szCs w:val="24"/>
        </w:rPr>
      </w:pPr>
    </w:p>
    <w:p w14:paraId="378FB9BD" w14:textId="77777777" w:rsidR="002F1234" w:rsidRPr="004656DE" w:rsidRDefault="002F1234" w:rsidP="002F1234">
      <w:pPr>
        <w:rPr>
          <w:rFonts w:ascii="Times New Roman" w:hAnsi="Times New Roman" w:cs="Times New Roman"/>
          <w:sz w:val="24"/>
          <w:szCs w:val="24"/>
        </w:rPr>
      </w:pPr>
    </w:p>
    <w:p w14:paraId="1FD54BFF" w14:textId="77777777" w:rsidR="002F1234" w:rsidRDefault="002F1234" w:rsidP="002F1234">
      <w:pPr>
        <w:rPr>
          <w:rFonts w:ascii="Times New Roman" w:hAnsi="Times New Roman" w:cs="Times New Roman"/>
          <w:sz w:val="24"/>
          <w:szCs w:val="24"/>
        </w:rPr>
      </w:pPr>
    </w:p>
    <w:p w14:paraId="54D1424A" w14:textId="77777777" w:rsidR="002F1234" w:rsidRDefault="002F1234" w:rsidP="002F1234">
      <w:pPr>
        <w:rPr>
          <w:rFonts w:ascii="Times New Roman" w:hAnsi="Times New Roman" w:cs="Times New Roman"/>
          <w:sz w:val="24"/>
          <w:szCs w:val="24"/>
        </w:rPr>
      </w:pPr>
    </w:p>
    <w:p w14:paraId="7AE8E3C0" w14:textId="77777777" w:rsidR="002F1234" w:rsidRDefault="002F1234" w:rsidP="002F1234">
      <w:pPr>
        <w:rPr>
          <w:rFonts w:ascii="Times New Roman" w:hAnsi="Times New Roman" w:cs="Times New Roman"/>
          <w:sz w:val="24"/>
          <w:szCs w:val="24"/>
        </w:rPr>
      </w:pPr>
    </w:p>
    <w:p w14:paraId="537638E8" w14:textId="77777777" w:rsidR="002F1234" w:rsidRDefault="002F1234" w:rsidP="002F1234">
      <w:pPr>
        <w:rPr>
          <w:rFonts w:ascii="Times New Roman" w:hAnsi="Times New Roman" w:cs="Times New Roman"/>
          <w:sz w:val="24"/>
          <w:szCs w:val="24"/>
        </w:rPr>
      </w:pPr>
    </w:p>
    <w:p w14:paraId="7971F55E" w14:textId="77777777" w:rsidR="002F1234" w:rsidRDefault="002F1234" w:rsidP="002F1234">
      <w:pPr>
        <w:rPr>
          <w:rFonts w:ascii="Times New Roman" w:hAnsi="Times New Roman" w:cs="Times New Roman"/>
          <w:sz w:val="24"/>
          <w:szCs w:val="24"/>
        </w:rPr>
      </w:pPr>
    </w:p>
    <w:p w14:paraId="23DF163B" w14:textId="77777777" w:rsidR="002F1234" w:rsidRDefault="002F1234" w:rsidP="002F1234">
      <w:pPr>
        <w:rPr>
          <w:rFonts w:ascii="Times New Roman" w:hAnsi="Times New Roman" w:cs="Times New Roman"/>
          <w:sz w:val="24"/>
          <w:szCs w:val="24"/>
        </w:rPr>
      </w:pPr>
    </w:p>
    <w:p w14:paraId="40648B4F" w14:textId="77777777" w:rsidR="002F1234" w:rsidRDefault="002F1234" w:rsidP="002F1234">
      <w:pPr>
        <w:rPr>
          <w:rFonts w:ascii="Times New Roman" w:hAnsi="Times New Roman" w:cs="Times New Roman"/>
          <w:sz w:val="24"/>
          <w:szCs w:val="24"/>
        </w:rPr>
      </w:pPr>
    </w:p>
    <w:p w14:paraId="6C41202D" w14:textId="77777777" w:rsidR="002F1234" w:rsidRDefault="002F1234" w:rsidP="002F1234">
      <w:pPr>
        <w:rPr>
          <w:rFonts w:ascii="Times New Roman" w:hAnsi="Times New Roman" w:cs="Times New Roman"/>
          <w:sz w:val="24"/>
          <w:szCs w:val="24"/>
        </w:rPr>
      </w:pPr>
    </w:p>
    <w:p w14:paraId="197C4D52" w14:textId="77777777" w:rsidR="002F1234" w:rsidRDefault="002F1234" w:rsidP="002F1234">
      <w:pPr>
        <w:rPr>
          <w:rFonts w:ascii="Times New Roman" w:hAnsi="Times New Roman" w:cs="Times New Roman"/>
          <w:sz w:val="24"/>
          <w:szCs w:val="24"/>
        </w:rPr>
      </w:pPr>
    </w:p>
    <w:p w14:paraId="50AEF6B7"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187</w:t>
      </w:r>
    </w:p>
    <w:p w14:paraId="633B9F99" w14:textId="77777777" w:rsidR="002F1234" w:rsidRPr="004656DE" w:rsidRDefault="002F1234" w:rsidP="002F1234">
      <w:pPr>
        <w:rPr>
          <w:rFonts w:ascii="Times New Roman" w:hAnsi="Times New Roman" w:cs="Times New Roman"/>
          <w:b/>
          <w:sz w:val="24"/>
          <w:szCs w:val="24"/>
        </w:rPr>
      </w:pPr>
      <w:bookmarkStart w:id="105" w:name="_Toc409691705"/>
      <w:bookmarkStart w:id="106" w:name="_Toc410654031"/>
      <w:bookmarkStart w:id="107" w:name="_Toc414553229"/>
      <w:r>
        <w:rPr>
          <w:rFonts w:ascii="Times New Roman" w:hAnsi="Times New Roman" w:cs="Times New Roman"/>
          <w:b/>
          <w:sz w:val="24"/>
          <w:szCs w:val="24"/>
        </w:rPr>
        <w:t>2.2.2.7</w:t>
      </w:r>
      <w:r w:rsidRPr="004656DE">
        <w:rPr>
          <w:rFonts w:ascii="Times New Roman" w:hAnsi="Times New Roman" w:cs="Times New Roman"/>
          <w:b/>
          <w:sz w:val="24"/>
          <w:szCs w:val="24"/>
        </w:rPr>
        <w:t>. История России. Всеобщая история</w:t>
      </w:r>
      <w:bookmarkEnd w:id="105"/>
      <w:bookmarkEnd w:id="106"/>
      <w:bookmarkEnd w:id="107"/>
    </w:p>
    <w:p w14:paraId="0166979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57D30C2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ая характеристика примерной программы по истории.</w:t>
      </w:r>
    </w:p>
    <w:p w14:paraId="5685C46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64CD7ED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14:paraId="3A88A20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26BCB3C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304A57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2EF8763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0CDAEB7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458776B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14:paraId="78E21F7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w:t>
      </w:r>
      <w:r w:rsidRPr="004656DE">
        <w:rPr>
          <w:rFonts w:ascii="Times New Roman" w:hAnsi="Times New Roman" w:cs="Times New Roman"/>
          <w:sz w:val="24"/>
          <w:szCs w:val="24"/>
        </w:rPr>
        <w:lastRenderedPageBreak/>
        <w:t>территории и единого многонационального российского народа, а также его основных символов и ценностей;</w:t>
      </w:r>
    </w:p>
    <w:p w14:paraId="15DD57DF" w14:textId="77777777" w:rsidR="002F1234" w:rsidRDefault="002F1234" w:rsidP="002F1234">
      <w:pPr>
        <w:rPr>
          <w:rFonts w:ascii="Times New Roman" w:hAnsi="Times New Roman" w:cs="Times New Roman"/>
          <w:sz w:val="24"/>
          <w:szCs w:val="24"/>
        </w:rPr>
      </w:pPr>
    </w:p>
    <w:p w14:paraId="6780B87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88</w:t>
      </w:r>
    </w:p>
    <w:p w14:paraId="503083E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14:paraId="7040AE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14:paraId="7C75203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346141B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14:paraId="122390D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знавательное значение российской, региональной и мировой истории;</w:t>
      </w:r>
    </w:p>
    <w:p w14:paraId="7978E6F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14:paraId="2E408D0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7D6F51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14:paraId="32A52D1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14:paraId="05C0552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3E8E912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14:paraId="7E64626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6C2021A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14:paraId="27B8A0E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710244B0" w14:textId="77777777" w:rsidR="002F1234" w:rsidRPr="004656DE" w:rsidRDefault="002F1234" w:rsidP="002F1234">
      <w:pPr>
        <w:rPr>
          <w:rFonts w:ascii="Times New Roman" w:hAnsi="Times New Roman" w:cs="Times New Roman"/>
          <w:sz w:val="24"/>
          <w:szCs w:val="24"/>
        </w:rPr>
      </w:pPr>
    </w:p>
    <w:p w14:paraId="7F1214A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Место учебного предмета «История» в Примерном учебном плане основного общего образования.</w:t>
      </w:r>
    </w:p>
    <w:p w14:paraId="73AF99F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14:paraId="32B39631" w14:textId="77777777" w:rsidR="002F1234" w:rsidRDefault="002F1234" w:rsidP="002F1234">
      <w:pPr>
        <w:rPr>
          <w:rFonts w:ascii="Times New Roman" w:hAnsi="Times New Roman" w:cs="Times New Roman"/>
          <w:sz w:val="24"/>
          <w:szCs w:val="24"/>
        </w:rPr>
      </w:pPr>
    </w:p>
    <w:p w14:paraId="2E95A573"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89</w:t>
      </w:r>
    </w:p>
    <w:p w14:paraId="3DF909D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15FB478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14:paraId="63F32E3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0341456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7A10748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64545A4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13176B5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w:t>
      </w:r>
      <w:r w:rsidRPr="004656DE">
        <w:rPr>
          <w:rFonts w:ascii="Times New Roman" w:hAnsi="Times New Roman" w:cs="Times New Roman"/>
          <w:sz w:val="24"/>
          <w:szCs w:val="24"/>
        </w:rPr>
        <w:lastRenderedPageBreak/>
        <w:t xml:space="preserve">определенной этнонациональной и религиозной общности, хранителей традиций рода и семьи. </w:t>
      </w:r>
    </w:p>
    <w:p w14:paraId="047CFE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4A36D388"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90</w:t>
      </w:r>
    </w:p>
    <w:p w14:paraId="345DE68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1161353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5942471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5EAEBA6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w:t>
      </w:r>
      <w:r w:rsidRPr="004656DE">
        <w:rPr>
          <w:rFonts w:ascii="Times New Roman" w:hAnsi="Times New Roman" w:cs="Times New Roman"/>
          <w:sz w:val="24"/>
          <w:szCs w:val="24"/>
        </w:rPr>
        <w:lastRenderedPageBreak/>
        <w:t xml:space="preserve">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14:paraId="70315129"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w:t>
      </w:r>
    </w:p>
    <w:p w14:paraId="2F0392FF"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91</w:t>
      </w:r>
    </w:p>
    <w:p w14:paraId="372B194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ткрытия российских ученых и т. д. Важно отметить неразрывную связь российской и мировой культуры. </w:t>
      </w:r>
    </w:p>
    <w:p w14:paraId="0B758E1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37D7CA6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6C7D0CB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14:paraId="145E8C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0A3CE18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я России. Всеобщая история</w:t>
      </w:r>
    </w:p>
    <w:p w14:paraId="5CA49B8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я России</w:t>
      </w:r>
    </w:p>
    <w:p w14:paraId="31F09A8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т Древней Руси к Российскому государству</w:t>
      </w:r>
    </w:p>
    <w:p w14:paraId="76654E9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ведение</w:t>
      </w:r>
    </w:p>
    <w:p w14:paraId="2784C20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2B13A7C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роды и государства на территории нашей страны в древности </w:t>
      </w:r>
    </w:p>
    <w:p w14:paraId="2C179F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215F613A"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92</w:t>
      </w:r>
    </w:p>
    <w:p w14:paraId="6321B9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14:paraId="1FE57F8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осточная Европа в середине I тыс. н. э. </w:t>
      </w:r>
    </w:p>
    <w:p w14:paraId="42592E4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14:paraId="7250953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разование государства Русь </w:t>
      </w:r>
    </w:p>
    <w:p w14:paraId="1879F0E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191C443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14:paraId="6C71811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597329E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нятие христианства и его значение. Византийское наследие на Руси. </w:t>
      </w:r>
    </w:p>
    <w:p w14:paraId="321B39D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усь в конце X – начале XII в. </w:t>
      </w:r>
    </w:p>
    <w:p w14:paraId="5986CC6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235CDA2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14:paraId="3C299CE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14:paraId="23750D2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льтурное пространство </w:t>
      </w:r>
    </w:p>
    <w:p w14:paraId="5C85823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08E0EF38"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93</w:t>
      </w:r>
    </w:p>
    <w:p w14:paraId="3845E12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6BDB7CA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усь в середине XII – начале XIII в. </w:t>
      </w:r>
    </w:p>
    <w:p w14:paraId="5E4999D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14:paraId="48A0778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4F16FB8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усские земли в середине XIII - XIV в. </w:t>
      </w:r>
    </w:p>
    <w:p w14:paraId="3FBCDA7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4B16C2D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433D1B8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w:t>
      </w:r>
      <w:r w:rsidRPr="004656DE">
        <w:rPr>
          <w:rFonts w:ascii="Times New Roman" w:hAnsi="Times New Roman" w:cs="Times New Roman"/>
          <w:sz w:val="24"/>
          <w:szCs w:val="24"/>
        </w:rPr>
        <w:lastRenderedPageBreak/>
        <w:t xml:space="preserve">Московского княжества. Дмитрий Донской. Куликовская битва. Закрепление первенствующего положения московских князей. </w:t>
      </w:r>
    </w:p>
    <w:p w14:paraId="1A56D69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1072A3E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роды и государства степной зоны Восточной Европы и Сибири в XIII-XV вв. </w:t>
      </w:r>
    </w:p>
    <w:p w14:paraId="1906172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19B3FFC7"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w:t>
      </w:r>
    </w:p>
    <w:p w14:paraId="29683462"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94</w:t>
      </w:r>
    </w:p>
    <w:p w14:paraId="1DAE6B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14:paraId="47531D9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льтурное пространство </w:t>
      </w:r>
    </w:p>
    <w:p w14:paraId="5AA37EE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4D4740B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единого Русского государства в XV веке </w:t>
      </w:r>
    </w:p>
    <w:p w14:paraId="418AE1E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14:paraId="08086B6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льтурное пространство </w:t>
      </w:r>
    </w:p>
    <w:p w14:paraId="460E03A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14:paraId="22AEC2F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Региональный компонент</w:t>
      </w:r>
    </w:p>
    <w:p w14:paraId="257B028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ш регион в древности и средневековье.</w:t>
      </w:r>
    </w:p>
    <w:p w14:paraId="7B1DE69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ссия В XVI – XVII вв.: от великого княжества к царству. Россия в XVI веке. </w:t>
      </w:r>
    </w:p>
    <w:p w14:paraId="452403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1193F03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14:paraId="73743ACF"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95</w:t>
      </w:r>
    </w:p>
    <w:p w14:paraId="4D01118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14:paraId="3D0B664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14:paraId="795E942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14:paraId="3C6622B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354D8C4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14:paraId="7B0B97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14:paraId="06CF220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w:t>
      </w:r>
      <w:r w:rsidRPr="004656DE">
        <w:rPr>
          <w:rFonts w:ascii="Times New Roman" w:hAnsi="Times New Roman" w:cs="Times New Roman"/>
          <w:sz w:val="24"/>
          <w:szCs w:val="24"/>
        </w:rPr>
        <w:lastRenderedPageBreak/>
        <w:t xml:space="preserve">опричнины. Противоречивость личности Ивана Грозного и проводимых им преобразований. Цена реформ. </w:t>
      </w:r>
    </w:p>
    <w:p w14:paraId="535A424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48ADC42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мута в России </w:t>
      </w:r>
    </w:p>
    <w:p w14:paraId="4D4A2F7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14:paraId="320C677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20E900CA"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96</w:t>
      </w:r>
    </w:p>
    <w:p w14:paraId="25D01BB4" w14:textId="77777777" w:rsidR="002F1234" w:rsidRDefault="002F1234" w:rsidP="002F1234">
      <w:pPr>
        <w:rPr>
          <w:rFonts w:ascii="Times New Roman" w:hAnsi="Times New Roman" w:cs="Times New Roman"/>
          <w:sz w:val="24"/>
          <w:szCs w:val="24"/>
        </w:rPr>
      </w:pPr>
    </w:p>
    <w:p w14:paraId="3BC3857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56E3B4C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789AA62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14:paraId="5FE630E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ссия в XVII веке </w:t>
      </w:r>
    </w:p>
    <w:p w14:paraId="1CEE702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14:paraId="02521D8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w:t>
      </w:r>
      <w:r w:rsidRPr="004656DE">
        <w:rPr>
          <w:rFonts w:ascii="Times New Roman" w:hAnsi="Times New Roman" w:cs="Times New Roman"/>
          <w:sz w:val="24"/>
          <w:szCs w:val="24"/>
        </w:rPr>
        <w:lastRenderedPageBreak/>
        <w:t xml:space="preserve">Милославского: итоги его деятельности. Патриарх Никон. Раскол в Церкви. Протопоп Аввакум, формирование религиозной традиции старообрядчества. </w:t>
      </w:r>
    </w:p>
    <w:p w14:paraId="234494B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Царь Федор Алексеевич. Отмена местничества. Налоговая (податная) реформа. </w:t>
      </w:r>
    </w:p>
    <w:p w14:paraId="19094EC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14:paraId="151FF8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14:paraId="0680553A"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w:t>
      </w:r>
    </w:p>
    <w:p w14:paraId="0452501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97</w:t>
      </w:r>
    </w:p>
    <w:p w14:paraId="64D82B4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14:paraId="5401D6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льтурное пространство </w:t>
      </w:r>
    </w:p>
    <w:p w14:paraId="658A23E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14:paraId="7F91090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7A1401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14:paraId="6C8768C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14:paraId="21CB33F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14:paraId="0B967C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273EA30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гиональный компонент</w:t>
      </w:r>
    </w:p>
    <w:p w14:paraId="29014C9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ш регион в XVI – XVII вв. </w:t>
      </w:r>
    </w:p>
    <w:p w14:paraId="31E3F8C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ссия в конце XVII - XVIII вв: от царства к империи</w:t>
      </w:r>
    </w:p>
    <w:p w14:paraId="11CC8FF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ссия в эпоху преобразований Петра I </w:t>
      </w:r>
    </w:p>
    <w:p w14:paraId="6FBABE4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6A21BC2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2B3CC7DE"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98</w:t>
      </w:r>
    </w:p>
    <w:p w14:paraId="55CC47F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18F2CB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3584C3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415BE86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14:paraId="7DEFAA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14:paraId="6E7896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14:paraId="2334607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w:t>
      </w:r>
      <w:r w:rsidRPr="004656DE">
        <w:rPr>
          <w:rFonts w:ascii="Times New Roman" w:hAnsi="Times New Roman" w:cs="Times New Roman"/>
          <w:sz w:val="24"/>
          <w:szCs w:val="24"/>
        </w:rPr>
        <w:lastRenderedPageBreak/>
        <w:t xml:space="preserve">гегемонию на Балтике. Сражения у м. Гангут и о. Гренгам. Ништадтский мир и его последствия. </w:t>
      </w:r>
    </w:p>
    <w:p w14:paraId="2B6656F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14:paraId="10239E2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4177C04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2A18F3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14:paraId="1A52E6E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сле Петра Великого: эпоха «дворцовых переворотов» </w:t>
      </w:r>
    </w:p>
    <w:p w14:paraId="796FEB0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199</w:t>
      </w:r>
    </w:p>
    <w:p w14:paraId="55993D1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14:paraId="72C9A6C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14:paraId="3D10BB3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45EB4E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ссия в международных конфликтах 1740-х – 1750-х гг. Участие в Семилетней войне. </w:t>
      </w:r>
    </w:p>
    <w:p w14:paraId="6F38FB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етр III. Манифест «о вольности дворянской». Переворот 28 июня 1762 г. </w:t>
      </w:r>
    </w:p>
    <w:p w14:paraId="782108C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ссия в 1760-х – 1790- гг. Правление Екатерины II и Павла I </w:t>
      </w:r>
    </w:p>
    <w:p w14:paraId="265B306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w:t>
      </w:r>
      <w:r w:rsidRPr="004656DE">
        <w:rPr>
          <w:rFonts w:ascii="Times New Roman" w:hAnsi="Times New Roman" w:cs="Times New Roman"/>
          <w:sz w:val="24"/>
          <w:szCs w:val="24"/>
        </w:rPr>
        <w:lastRenderedPageBreak/>
        <w:t xml:space="preserve">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135DE0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1373AD5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14:paraId="57CEA12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2D082863"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w:t>
      </w:r>
    </w:p>
    <w:p w14:paraId="2D0216B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00</w:t>
      </w:r>
    </w:p>
    <w:p w14:paraId="442D24A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14:paraId="12E49FF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14:paraId="67D8C9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14:paraId="02A3E6C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14:paraId="64D9621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14:paraId="0294171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14:paraId="0646DA4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льтурное пространство Российской империи в XVIII в. </w:t>
      </w:r>
    </w:p>
    <w:p w14:paraId="673162A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14:paraId="6CA1ED8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14:paraId="1B23562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14:paraId="35ACC97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14:paraId="40BAD0DF"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01</w:t>
      </w:r>
    </w:p>
    <w:p w14:paraId="59EBDCA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14:paraId="487C73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14:paraId="6964A2A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14:paraId="54C148F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14:paraId="1618490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роды России в XVIII в. </w:t>
      </w:r>
    </w:p>
    <w:p w14:paraId="3CB7491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5E7C019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Россия при Павле I </w:t>
      </w:r>
    </w:p>
    <w:p w14:paraId="5656294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427AEC8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00CFC49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нутренняя политика. Ограничение дворянских привилегий. </w:t>
      </w:r>
    </w:p>
    <w:p w14:paraId="3DB4AEE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гиональный компонент</w:t>
      </w:r>
    </w:p>
    <w:p w14:paraId="57A62DD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ш регион в XVIII в.</w:t>
      </w:r>
    </w:p>
    <w:p w14:paraId="1D3A056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ссийсская империя в XIX – начале XX вв.</w:t>
      </w:r>
    </w:p>
    <w:p w14:paraId="55ECED0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ссия на пути к реформам (1801–1861)</w:t>
      </w:r>
    </w:p>
    <w:p w14:paraId="7D4EAF8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лександровская эпоха: государственный либерализм </w:t>
      </w:r>
    </w:p>
    <w:p w14:paraId="4EB1143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7A61DFD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течественная война 1812 г. </w:t>
      </w:r>
    </w:p>
    <w:p w14:paraId="17D53517"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w:t>
      </w:r>
    </w:p>
    <w:p w14:paraId="6962821A"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02</w:t>
      </w:r>
    </w:p>
    <w:p w14:paraId="03261BF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 Венский конгресс и его решения. Священный союз. Возрастание роли России после победы над Наполеоном и Венского конгресса. </w:t>
      </w:r>
    </w:p>
    <w:p w14:paraId="680C1B5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14:paraId="3380AF9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иколаевское самодержавие: государственный консерватизм </w:t>
      </w:r>
    </w:p>
    <w:p w14:paraId="6ADC46E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14:paraId="1F992E7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4656DE">
        <w:rPr>
          <w:rFonts w:ascii="Times New Roman" w:hAnsi="Times New Roman" w:cs="Times New Roman"/>
          <w:sz w:val="24"/>
          <w:szCs w:val="24"/>
        </w:rPr>
        <w:lastRenderedPageBreak/>
        <w:t xml:space="preserve">Европе. Восточный вопрос. Распад Венской системы в Европе. Крымская война. Героическая оборона Севастополя. Парижский мир 1856 г. </w:t>
      </w:r>
    </w:p>
    <w:p w14:paraId="529757C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репостнический социум. Деревня и город </w:t>
      </w:r>
    </w:p>
    <w:p w14:paraId="130F460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14:paraId="4BFD96F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ультурное пространство империи в первой половине XIX в.</w:t>
      </w:r>
    </w:p>
    <w:p w14:paraId="5A954C3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14:paraId="2C997C3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странство империи: этнокультурный облик страны </w:t>
      </w:r>
    </w:p>
    <w:p w14:paraId="173F70E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14:paraId="77DBDBE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14:paraId="488F584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03</w:t>
      </w:r>
    </w:p>
    <w:p w14:paraId="3E395F8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3A11799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4B7218E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ссия в эпоху реформ</w:t>
      </w:r>
    </w:p>
    <w:p w14:paraId="7333271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еобразования Александра II: социальная и правовая модернизация </w:t>
      </w:r>
    </w:p>
    <w:p w14:paraId="0C6FAC3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14:paraId="332FAF5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4766C79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родное самодержавие» Александра III </w:t>
      </w:r>
    </w:p>
    <w:p w14:paraId="4D03D90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14:paraId="27A9ADF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14:paraId="3383E76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реформенный социум. Сельское хозяйство и промышленность </w:t>
      </w:r>
    </w:p>
    <w:p w14:paraId="6651FC6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14:paraId="724C6037"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p>
    <w:p w14:paraId="771420A7"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04</w:t>
      </w:r>
    </w:p>
    <w:p w14:paraId="5A359E7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обенности в России. Государственные, общественные и частнопредпринимательские способы его решения. </w:t>
      </w:r>
    </w:p>
    <w:p w14:paraId="560D993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льтурное пространство империи во второй половине XIX в. </w:t>
      </w:r>
    </w:p>
    <w:p w14:paraId="62BCC1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7E48092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Этнокультурный облик империи </w:t>
      </w:r>
    </w:p>
    <w:p w14:paraId="2C935AA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14:paraId="2C08C74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гражданского общества и основные направления общественных движений</w:t>
      </w:r>
    </w:p>
    <w:p w14:paraId="67D2B5A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14:paraId="198EC77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14:paraId="1587023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ризис империи в начале ХХ века</w:t>
      </w:r>
    </w:p>
    <w:p w14:paraId="776DA81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14:paraId="44D74517"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05</w:t>
      </w:r>
    </w:p>
    <w:p w14:paraId="1182543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14:paraId="4FE5285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254A004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ервая российская революция 1905-1907 гг. Начало парламентаризма </w:t>
      </w:r>
    </w:p>
    <w:p w14:paraId="22F8853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14:paraId="331C8E3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14:paraId="6989978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5E86AF9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700B31B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14:paraId="787FD92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щество и власть после революции </w:t>
      </w:r>
    </w:p>
    <w:p w14:paraId="5BB9AD1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14:paraId="7D33218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14:paraId="2D9B0D4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еребряный век» российской культуры </w:t>
      </w:r>
    </w:p>
    <w:p w14:paraId="3058CB0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5971F03C" w14:textId="77777777" w:rsidR="002F1234" w:rsidRDefault="002F1234" w:rsidP="002F1234">
      <w:pPr>
        <w:rPr>
          <w:rFonts w:ascii="Times New Roman" w:hAnsi="Times New Roman" w:cs="Times New Roman"/>
          <w:sz w:val="24"/>
          <w:szCs w:val="24"/>
        </w:rPr>
      </w:pPr>
    </w:p>
    <w:p w14:paraId="031A1115"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06</w:t>
      </w:r>
    </w:p>
    <w:p w14:paraId="1A0DF99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14:paraId="252D011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4A8F4A5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гиональный компонент</w:t>
      </w:r>
    </w:p>
    <w:p w14:paraId="7623988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ш регион в XIX в.</w:t>
      </w:r>
    </w:p>
    <w:p w14:paraId="4EA0A58D" w14:textId="77777777" w:rsidR="002F1234" w:rsidRPr="004656DE" w:rsidRDefault="002F1234" w:rsidP="002F1234">
      <w:pPr>
        <w:rPr>
          <w:rFonts w:ascii="Times New Roman" w:hAnsi="Times New Roman" w:cs="Times New Roman"/>
          <w:sz w:val="24"/>
          <w:szCs w:val="24"/>
        </w:rPr>
      </w:pPr>
    </w:p>
    <w:p w14:paraId="03FBF8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сеобщая история</w:t>
      </w:r>
    </w:p>
    <w:p w14:paraId="748A5D3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я Древнего мира</w:t>
      </w:r>
    </w:p>
    <w:p w14:paraId="7B27DAA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14:paraId="42FB3AD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14:paraId="3B0E0B2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евний мир: понятие и хронология. Карта Древнего мира.</w:t>
      </w:r>
    </w:p>
    <w:p w14:paraId="24CF7D7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евний Восток</w:t>
      </w:r>
    </w:p>
    <w:p w14:paraId="470DEA7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7BE8D10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14:paraId="2DA939F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50227D6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5631676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4058C0D8"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w:t>
      </w:r>
    </w:p>
    <w:p w14:paraId="27EB03EC"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07</w:t>
      </w:r>
    </w:p>
    <w:p w14:paraId="7E024C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еликий шелковый путь. Религиозно-философские учения (конфуцианство). Научные знания и изобретения. Храмы. Великая Китайская стена.</w:t>
      </w:r>
    </w:p>
    <w:p w14:paraId="3936F2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нтичный мир: понятие. Карта античного мира.</w:t>
      </w:r>
    </w:p>
    <w:p w14:paraId="0C135C9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евняя Греция</w:t>
      </w:r>
    </w:p>
    <w:p w14:paraId="5DD3366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14:paraId="0ADA5CA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w:t>
      </w:r>
      <w:r w:rsidRPr="004656DE">
        <w:rPr>
          <w:rFonts w:ascii="Times New Roman" w:hAnsi="Times New Roman" w:cs="Times New Roman"/>
          <w:sz w:val="24"/>
          <w:szCs w:val="24"/>
        </w:rPr>
        <w:lastRenderedPageBreak/>
        <w:t>Законы Солона, реформы Клисфена. Спарта: основные группы населения, политическое устройство. Спартанское воспитание. Организация военного дела.</w:t>
      </w:r>
    </w:p>
    <w:p w14:paraId="7620CFE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63D49FF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6F09B8D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14:paraId="630528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евний Рим</w:t>
      </w:r>
    </w:p>
    <w:p w14:paraId="57FB6E3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63C0AFE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14:paraId="72288B3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1872224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6D9937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ческое и культурное наследие древних цивилизаций.</w:t>
      </w:r>
    </w:p>
    <w:p w14:paraId="29EAC8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я средних веков</w:t>
      </w:r>
    </w:p>
    <w:p w14:paraId="2F12473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едние века: понятие и хронологические рамки.</w:t>
      </w:r>
    </w:p>
    <w:p w14:paraId="6B424F9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ннее Средневековье</w:t>
      </w:r>
    </w:p>
    <w:p w14:paraId="69F40216" w14:textId="77777777" w:rsidR="002F1234" w:rsidRDefault="002F1234" w:rsidP="002F1234">
      <w:pPr>
        <w:rPr>
          <w:rFonts w:ascii="Times New Roman" w:hAnsi="Times New Roman" w:cs="Times New Roman"/>
          <w:sz w:val="24"/>
          <w:szCs w:val="24"/>
        </w:rPr>
      </w:pPr>
    </w:p>
    <w:p w14:paraId="5100E2AE"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08</w:t>
      </w:r>
    </w:p>
    <w:p w14:paraId="2A04FB2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чало Средневековья. Великое переселение народов. Образование варварских королевств.</w:t>
      </w:r>
    </w:p>
    <w:p w14:paraId="1C2343F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0FF2EA7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7519B69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767F87A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релое Средневековье</w:t>
      </w:r>
    </w:p>
    <w:p w14:paraId="158379E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6FE8F00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рестьянство: феодальная зависимость, повинности, условия жизни. Крестьянская община.</w:t>
      </w:r>
    </w:p>
    <w:p w14:paraId="564D3D9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6C3FDBC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14:paraId="68DF8E6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14:paraId="6365E97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14:paraId="57BB60D6"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p>
    <w:p w14:paraId="4A7ED852"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09</w:t>
      </w:r>
    </w:p>
    <w:p w14:paraId="7F3D8ED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779CB7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4656DE">
        <w:rPr>
          <w:rFonts w:ascii="Times New Roman" w:hAnsi="Times New Roman" w:cs="Times New Roman"/>
          <w:sz w:val="24"/>
          <w:szCs w:val="24"/>
        </w:rPr>
        <w:lastRenderedPageBreak/>
        <w:t>княжеств, вторжение мусульман, Делийский султанат. Культура народов Востока. Литература. Архитектура. Традиционные искусства и ремесла.</w:t>
      </w:r>
    </w:p>
    <w:p w14:paraId="522FE00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14:paraId="11B35B0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ческое и культурное наследие Средневековья.</w:t>
      </w:r>
    </w:p>
    <w:p w14:paraId="28B791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я Нового времени</w:t>
      </w:r>
    </w:p>
    <w:p w14:paraId="25614E2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овое время: понятие и хронологические рамки. </w:t>
      </w:r>
    </w:p>
    <w:p w14:paraId="20FFD82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Европа в конце ХV— начале XVII в.</w:t>
      </w:r>
    </w:p>
    <w:p w14:paraId="1213390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0680005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7798C21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3A5A118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идерландская революция: цели, участники, формы борьбы. Итоги и значение революции.</w:t>
      </w:r>
    </w:p>
    <w:p w14:paraId="2C5FD5A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7393CDB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Европы и Северной Америки в середине XVII—ХVIII в.</w:t>
      </w:r>
    </w:p>
    <w:p w14:paraId="0848D1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14:paraId="6CA1E4F1"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10</w:t>
      </w:r>
    </w:p>
    <w:p w14:paraId="19D8E9BD" w14:textId="77777777" w:rsidR="002F1234" w:rsidRDefault="002F1234" w:rsidP="002F1234">
      <w:pPr>
        <w:rPr>
          <w:rFonts w:ascii="Times New Roman" w:hAnsi="Times New Roman" w:cs="Times New Roman"/>
          <w:sz w:val="24"/>
          <w:szCs w:val="24"/>
        </w:rPr>
      </w:pPr>
    </w:p>
    <w:p w14:paraId="318BB8A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14:paraId="5836981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w:t>
      </w:r>
      <w:r w:rsidRPr="004656DE">
        <w:rPr>
          <w:rFonts w:ascii="Times New Roman" w:hAnsi="Times New Roman" w:cs="Times New Roman"/>
          <w:sz w:val="24"/>
          <w:szCs w:val="24"/>
        </w:rPr>
        <w:lastRenderedPageBreak/>
        <w:t>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417636A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Востока в XVI—XVIII вв.</w:t>
      </w:r>
    </w:p>
    <w:p w14:paraId="6F1C4FC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14:paraId="2C2D89B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Европы и Северной Америки в первой половине ХIХ в.</w:t>
      </w:r>
    </w:p>
    <w:p w14:paraId="6A0823A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554C2A5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6601045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Европы и Северной Америки во второй половине ХIХ в.</w:t>
      </w:r>
    </w:p>
    <w:p w14:paraId="500FD13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14:paraId="09DB49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14:paraId="3CA78D3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кономическое и социально-политическое развитие стран Европы и США в конце ХIХ в.</w:t>
      </w:r>
    </w:p>
    <w:p w14:paraId="02E0E5AD"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w:t>
      </w:r>
    </w:p>
    <w:p w14:paraId="08D7D2E7" w14:textId="77777777" w:rsidR="002F1234" w:rsidRDefault="002F1234" w:rsidP="002F1234">
      <w:pPr>
        <w:rPr>
          <w:rFonts w:ascii="Times New Roman" w:hAnsi="Times New Roman" w:cs="Times New Roman"/>
          <w:sz w:val="24"/>
          <w:szCs w:val="24"/>
        </w:rPr>
      </w:pPr>
    </w:p>
    <w:p w14:paraId="5AC28C1C"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11</w:t>
      </w:r>
    </w:p>
    <w:p w14:paraId="7485F4B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фсоюзы. Образование социалистических партий; идеологи и руководители социалистического движения.</w:t>
      </w:r>
    </w:p>
    <w:p w14:paraId="520ADAC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Азии в ХIХ в.</w:t>
      </w:r>
    </w:p>
    <w:p w14:paraId="05775E7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14:paraId="4F6F6C6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йна за независимость в Латинской Америке</w:t>
      </w:r>
    </w:p>
    <w:p w14:paraId="009E39E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14:paraId="511F48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роды Африки в Новое время</w:t>
      </w:r>
    </w:p>
    <w:p w14:paraId="3836C9B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14:paraId="28E4455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витие культуры в XIX в.</w:t>
      </w:r>
    </w:p>
    <w:p w14:paraId="58461E9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1510288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ждународные отношения в XIX в.</w:t>
      </w:r>
    </w:p>
    <w:p w14:paraId="27EE7F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0397A8A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ческое и культурное наследие Нового времени.</w:t>
      </w:r>
    </w:p>
    <w:p w14:paraId="6C2D37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овейшая история. </w:t>
      </w:r>
    </w:p>
    <w:p w14:paraId="1DA3E7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ир к началу XX в. Новейшая история: понятие, периодизация.</w:t>
      </w:r>
    </w:p>
    <w:p w14:paraId="33EC2E0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ир в 1900—1914 гг.</w:t>
      </w:r>
    </w:p>
    <w:p w14:paraId="06AF05A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14:paraId="0378D79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14:paraId="4DF2D833"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212</w:t>
      </w:r>
    </w:p>
    <w:p w14:paraId="785D06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2F1234" w:rsidRPr="004656DE" w14:paraId="3F42187B" w14:textId="77777777" w:rsidTr="00131EE5">
        <w:tc>
          <w:tcPr>
            <w:tcW w:w="1132" w:type="dxa"/>
          </w:tcPr>
          <w:p w14:paraId="23CB6A26" w14:textId="77777777" w:rsidR="002F1234" w:rsidRPr="004656DE" w:rsidRDefault="002F1234" w:rsidP="00131EE5">
            <w:pPr>
              <w:rPr>
                <w:rFonts w:ascii="Times New Roman" w:hAnsi="Times New Roman" w:cs="Times New Roman"/>
                <w:sz w:val="24"/>
                <w:szCs w:val="24"/>
              </w:rPr>
            </w:pPr>
          </w:p>
        </w:tc>
        <w:tc>
          <w:tcPr>
            <w:tcW w:w="4397" w:type="dxa"/>
          </w:tcPr>
          <w:p w14:paraId="4DB3E748" w14:textId="77777777" w:rsidR="002F1234" w:rsidRPr="004656DE" w:rsidRDefault="002F1234" w:rsidP="00131EE5">
            <w:pPr>
              <w:rPr>
                <w:rFonts w:ascii="Times New Roman" w:hAnsi="Times New Roman" w:cs="Times New Roman"/>
                <w:sz w:val="24"/>
                <w:szCs w:val="24"/>
              </w:rPr>
            </w:pPr>
          </w:p>
          <w:p w14:paraId="09BC86D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Всеобщая история</w:t>
            </w:r>
          </w:p>
        </w:tc>
        <w:tc>
          <w:tcPr>
            <w:tcW w:w="4961" w:type="dxa"/>
          </w:tcPr>
          <w:p w14:paraId="208D4C68" w14:textId="77777777" w:rsidR="002F1234" w:rsidRPr="004656DE" w:rsidRDefault="002F1234" w:rsidP="00131EE5">
            <w:pPr>
              <w:rPr>
                <w:rFonts w:ascii="Times New Roman" w:hAnsi="Times New Roman" w:cs="Times New Roman"/>
                <w:sz w:val="24"/>
                <w:szCs w:val="24"/>
              </w:rPr>
            </w:pPr>
          </w:p>
          <w:p w14:paraId="67B9000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История России</w:t>
            </w:r>
          </w:p>
        </w:tc>
      </w:tr>
      <w:tr w:rsidR="002F1234" w:rsidRPr="004656DE" w14:paraId="1A5F9BA0" w14:textId="77777777" w:rsidTr="00131EE5">
        <w:tc>
          <w:tcPr>
            <w:tcW w:w="1132" w:type="dxa"/>
          </w:tcPr>
          <w:p w14:paraId="65B1F2A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5 класс</w:t>
            </w:r>
          </w:p>
        </w:tc>
        <w:tc>
          <w:tcPr>
            <w:tcW w:w="4397" w:type="dxa"/>
          </w:tcPr>
          <w:p w14:paraId="76B71E4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ИСТОРИЯ ДРЕВНЕГО МИРА</w:t>
            </w:r>
          </w:p>
          <w:p w14:paraId="6A115E4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ервобытность.</w:t>
            </w:r>
          </w:p>
          <w:p w14:paraId="375BF8B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Древний Восток</w:t>
            </w:r>
          </w:p>
          <w:p w14:paraId="5E6102D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нтичный мир. Древняя Греция. Древний Рим.</w:t>
            </w:r>
          </w:p>
          <w:p w14:paraId="4AB67F5E" w14:textId="77777777" w:rsidR="002F1234" w:rsidRPr="004656DE" w:rsidRDefault="002F1234" w:rsidP="00131EE5">
            <w:pPr>
              <w:rPr>
                <w:rFonts w:ascii="Times New Roman" w:hAnsi="Times New Roman" w:cs="Times New Roman"/>
                <w:sz w:val="24"/>
                <w:szCs w:val="24"/>
              </w:rPr>
            </w:pPr>
          </w:p>
        </w:tc>
        <w:tc>
          <w:tcPr>
            <w:tcW w:w="4961" w:type="dxa"/>
          </w:tcPr>
          <w:p w14:paraId="564118C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Народы и государства на территории нашей страны в древности</w:t>
            </w:r>
          </w:p>
        </w:tc>
      </w:tr>
      <w:tr w:rsidR="002F1234" w:rsidRPr="004656DE" w14:paraId="2577FC96" w14:textId="77777777" w:rsidTr="00131EE5">
        <w:tc>
          <w:tcPr>
            <w:tcW w:w="1132" w:type="dxa"/>
          </w:tcPr>
          <w:p w14:paraId="60E2181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6 класс </w:t>
            </w:r>
          </w:p>
        </w:tc>
        <w:tc>
          <w:tcPr>
            <w:tcW w:w="4397" w:type="dxa"/>
          </w:tcPr>
          <w:p w14:paraId="5CC3622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ИСТОРИЯ СРЕДНИХ ВЕКОВ. VI-XV вв. </w:t>
            </w:r>
          </w:p>
          <w:p w14:paraId="4E9961A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аннее Средневековье</w:t>
            </w:r>
          </w:p>
          <w:p w14:paraId="6D44750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Зрелое Средневековье</w:t>
            </w:r>
          </w:p>
          <w:p w14:paraId="764A3ED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траны Востока в Средние века</w:t>
            </w:r>
          </w:p>
          <w:p w14:paraId="1959D26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Государства доколумбовой Америки.</w:t>
            </w:r>
          </w:p>
          <w:p w14:paraId="25E90BCA" w14:textId="77777777" w:rsidR="002F1234" w:rsidRPr="004656DE" w:rsidRDefault="002F1234" w:rsidP="00131EE5">
            <w:pPr>
              <w:rPr>
                <w:rFonts w:ascii="Times New Roman" w:hAnsi="Times New Roman" w:cs="Times New Roman"/>
                <w:sz w:val="24"/>
                <w:szCs w:val="24"/>
              </w:rPr>
            </w:pPr>
          </w:p>
        </w:tc>
        <w:tc>
          <w:tcPr>
            <w:tcW w:w="4961" w:type="dxa"/>
          </w:tcPr>
          <w:p w14:paraId="7876067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ОТ ДРЕВНЕЙ РУСИ К РОССИЙСКОМУ ГОСУДАРСТВУ. VIII –XV вв.</w:t>
            </w:r>
          </w:p>
          <w:p w14:paraId="62E30B6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Восточная Европа в середине I тыс. н.э.</w:t>
            </w:r>
          </w:p>
          <w:p w14:paraId="3B383D5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Образование государства Русь</w:t>
            </w:r>
          </w:p>
          <w:p w14:paraId="7796EA4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усь в конце X – начале XII в.</w:t>
            </w:r>
          </w:p>
          <w:p w14:paraId="73A7A42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Культурное пространство</w:t>
            </w:r>
          </w:p>
          <w:p w14:paraId="015142B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Русь в середине XII – начале XIII в. </w:t>
            </w:r>
          </w:p>
          <w:p w14:paraId="2579122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усские земли в середине XIII - XIV в.</w:t>
            </w:r>
          </w:p>
          <w:p w14:paraId="30BAAB2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Народы и государства степной зоны Восточной Европы и Сибири в XIII-XV вв. </w:t>
            </w:r>
          </w:p>
          <w:p w14:paraId="0443D61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Культурное пространство </w:t>
            </w:r>
          </w:p>
          <w:p w14:paraId="3979CC7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Формирование единого Русского государства в XV веке</w:t>
            </w:r>
          </w:p>
          <w:p w14:paraId="10A5129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Культурное пространство</w:t>
            </w:r>
          </w:p>
          <w:p w14:paraId="27C5D1B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егиональный компонент</w:t>
            </w:r>
          </w:p>
          <w:p w14:paraId="6B0B242F" w14:textId="77777777" w:rsidR="002F1234" w:rsidRPr="004656DE" w:rsidRDefault="002F1234" w:rsidP="00131EE5">
            <w:pPr>
              <w:rPr>
                <w:rFonts w:ascii="Times New Roman" w:hAnsi="Times New Roman" w:cs="Times New Roman"/>
                <w:sz w:val="24"/>
                <w:szCs w:val="24"/>
              </w:rPr>
            </w:pPr>
          </w:p>
        </w:tc>
      </w:tr>
      <w:tr w:rsidR="002F1234" w:rsidRPr="004656DE" w14:paraId="3F6EB4A1" w14:textId="77777777" w:rsidTr="00131EE5">
        <w:tc>
          <w:tcPr>
            <w:tcW w:w="1132" w:type="dxa"/>
          </w:tcPr>
          <w:p w14:paraId="0721D45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7 класс</w:t>
            </w:r>
          </w:p>
        </w:tc>
        <w:tc>
          <w:tcPr>
            <w:tcW w:w="4397" w:type="dxa"/>
          </w:tcPr>
          <w:p w14:paraId="37DC033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14:paraId="0E75421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Европа в конце ХV— начале XVII в.</w:t>
            </w:r>
          </w:p>
          <w:p w14:paraId="4375E4D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Европа в конце ХV— начале XVII в.</w:t>
            </w:r>
          </w:p>
          <w:p w14:paraId="1CD80C0E" w14:textId="77777777" w:rsidR="002F1234"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Страны Европы и Северной Америки в </w:t>
            </w:r>
          </w:p>
          <w:p w14:paraId="27533EAB"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213</w:t>
            </w:r>
          </w:p>
          <w:p w14:paraId="3F97E7D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ередине XVII—ХVIII в.</w:t>
            </w:r>
          </w:p>
          <w:p w14:paraId="41A5BBA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Страны Востока в XVI—XVIII вв.</w:t>
            </w:r>
          </w:p>
          <w:p w14:paraId="0E1DF23B" w14:textId="77777777" w:rsidR="002F1234" w:rsidRPr="004656DE" w:rsidRDefault="002F1234" w:rsidP="00131EE5">
            <w:pPr>
              <w:rPr>
                <w:rFonts w:ascii="Times New Roman" w:hAnsi="Times New Roman" w:cs="Times New Roman"/>
                <w:sz w:val="24"/>
                <w:szCs w:val="24"/>
              </w:rPr>
            </w:pPr>
          </w:p>
        </w:tc>
        <w:tc>
          <w:tcPr>
            <w:tcW w:w="4961" w:type="dxa"/>
          </w:tcPr>
          <w:p w14:paraId="2DE28A1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РОССИЯ В XVI – XVII ВЕКАХ: ОТ ВЕЛИКОГО КНЯЖЕСТВА К ЦАРСТВУ</w:t>
            </w:r>
          </w:p>
          <w:p w14:paraId="66D95BB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Россия в XVI веке </w:t>
            </w:r>
          </w:p>
          <w:p w14:paraId="3BA06BE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Смута в России </w:t>
            </w:r>
          </w:p>
          <w:p w14:paraId="1457358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Россия в XVII веке </w:t>
            </w:r>
          </w:p>
          <w:p w14:paraId="70AD955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Культурное пространство</w:t>
            </w:r>
          </w:p>
          <w:p w14:paraId="4E47433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егиональный компонент</w:t>
            </w:r>
          </w:p>
          <w:p w14:paraId="1EEB2ECA" w14:textId="77777777" w:rsidR="002F1234" w:rsidRPr="004656DE" w:rsidRDefault="002F1234" w:rsidP="00131EE5">
            <w:pPr>
              <w:rPr>
                <w:rFonts w:ascii="Times New Roman" w:hAnsi="Times New Roman" w:cs="Times New Roman"/>
                <w:sz w:val="24"/>
                <w:szCs w:val="24"/>
              </w:rPr>
            </w:pPr>
          </w:p>
        </w:tc>
      </w:tr>
      <w:tr w:rsidR="002F1234" w:rsidRPr="004656DE" w14:paraId="2553D135" w14:textId="77777777" w:rsidTr="00131EE5">
        <w:tc>
          <w:tcPr>
            <w:tcW w:w="1132" w:type="dxa"/>
          </w:tcPr>
          <w:p w14:paraId="151455A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8 класс</w:t>
            </w:r>
          </w:p>
        </w:tc>
        <w:tc>
          <w:tcPr>
            <w:tcW w:w="4397" w:type="dxa"/>
          </w:tcPr>
          <w:p w14:paraId="48261D3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ИСТОРИЯ НОВОГО ВРЕМЕНИ. XVIIIв.</w:t>
            </w:r>
          </w:p>
          <w:p w14:paraId="793AA58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Эпоха Просвещения. </w:t>
            </w:r>
          </w:p>
          <w:p w14:paraId="59EC5BB8"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Эпоха промышленного переворота</w:t>
            </w:r>
          </w:p>
          <w:p w14:paraId="5B87867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Великая французская революция</w:t>
            </w:r>
          </w:p>
          <w:p w14:paraId="793EA79F" w14:textId="77777777" w:rsidR="002F1234" w:rsidRPr="004656DE" w:rsidRDefault="002F1234" w:rsidP="00131EE5">
            <w:pPr>
              <w:rPr>
                <w:rFonts w:ascii="Times New Roman" w:hAnsi="Times New Roman" w:cs="Times New Roman"/>
                <w:sz w:val="24"/>
                <w:szCs w:val="24"/>
              </w:rPr>
            </w:pPr>
          </w:p>
        </w:tc>
        <w:tc>
          <w:tcPr>
            <w:tcW w:w="4961" w:type="dxa"/>
          </w:tcPr>
          <w:p w14:paraId="73B16C8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ОССИЯ В КОНЦЕ XVII - XVIII ВЕКАХ: ОТ ЦАРСТВА К ИМПЕРИИ</w:t>
            </w:r>
          </w:p>
          <w:p w14:paraId="789D7B4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оссия в эпоху преобразований Петра I</w:t>
            </w:r>
          </w:p>
          <w:p w14:paraId="4C8FB6A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После Петра Великого: эпоха «дворцовых переворотов»</w:t>
            </w:r>
          </w:p>
          <w:p w14:paraId="405EE661"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оссия в 1760-х – 1790- гг. Правление Екатерины II и Павла I</w:t>
            </w:r>
          </w:p>
          <w:p w14:paraId="13B8FC8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Культурное пространство Российской империи в XVIII в. </w:t>
            </w:r>
          </w:p>
          <w:p w14:paraId="3ABD2A2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Народы России в XVIII в.</w:t>
            </w:r>
          </w:p>
          <w:p w14:paraId="0606E2D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оссия при Павле I</w:t>
            </w:r>
          </w:p>
          <w:p w14:paraId="5139800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егиональный компонент</w:t>
            </w:r>
          </w:p>
          <w:p w14:paraId="25F0E37C" w14:textId="77777777" w:rsidR="002F1234" w:rsidRPr="004656DE" w:rsidRDefault="002F1234" w:rsidP="00131EE5">
            <w:pPr>
              <w:rPr>
                <w:rFonts w:ascii="Times New Roman" w:hAnsi="Times New Roman" w:cs="Times New Roman"/>
                <w:sz w:val="24"/>
                <w:szCs w:val="24"/>
              </w:rPr>
            </w:pPr>
          </w:p>
        </w:tc>
      </w:tr>
      <w:tr w:rsidR="002F1234" w:rsidRPr="004656DE" w14:paraId="294FA22C" w14:textId="77777777" w:rsidTr="00131EE5">
        <w:tc>
          <w:tcPr>
            <w:tcW w:w="1132" w:type="dxa"/>
          </w:tcPr>
          <w:p w14:paraId="1B8DAAD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9 класс</w:t>
            </w:r>
          </w:p>
        </w:tc>
        <w:tc>
          <w:tcPr>
            <w:tcW w:w="4397" w:type="dxa"/>
          </w:tcPr>
          <w:p w14:paraId="24DF794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ИСТОРИЯ НОВОГО ВРЕМЕНИ. XIX в. </w:t>
            </w:r>
          </w:p>
          <w:p w14:paraId="2C3C991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14:paraId="2BC9202E" w14:textId="77777777" w:rsidR="002F1234" w:rsidRPr="004656DE" w:rsidRDefault="002F1234" w:rsidP="00131EE5">
            <w:pPr>
              <w:rPr>
                <w:rFonts w:ascii="Times New Roman" w:hAnsi="Times New Roman" w:cs="Times New Roman"/>
                <w:sz w:val="24"/>
                <w:szCs w:val="24"/>
              </w:rPr>
            </w:pPr>
          </w:p>
          <w:p w14:paraId="5DE459FA"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траны Европы и Северной Америки в первой половине ХIХ в.</w:t>
            </w:r>
          </w:p>
          <w:p w14:paraId="1C5CC0C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траны Европы и Северной Америки во второй половине ХIХ в.</w:t>
            </w:r>
          </w:p>
          <w:p w14:paraId="2D5CA740"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Экономическое и социально-политическое развитие стран Европы и США в конце ХIХ в.</w:t>
            </w:r>
          </w:p>
          <w:p w14:paraId="56891FF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траны Азии в ХIХ в.</w:t>
            </w:r>
          </w:p>
          <w:p w14:paraId="659CE94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Война за независимость в Латинской Америке</w:t>
            </w:r>
          </w:p>
          <w:p w14:paraId="4FAF183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Народы Африки в Новое время</w:t>
            </w:r>
          </w:p>
          <w:p w14:paraId="0B420A9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азвитие культуры в XIX в.</w:t>
            </w:r>
          </w:p>
          <w:p w14:paraId="7F9D3DA9" w14:textId="77777777" w:rsidR="002F1234" w:rsidRDefault="002F1234" w:rsidP="00131EE5">
            <w:pPr>
              <w:jc w:val="center"/>
              <w:rPr>
                <w:rFonts w:ascii="Times New Roman" w:hAnsi="Times New Roman" w:cs="Times New Roman"/>
                <w:sz w:val="24"/>
                <w:szCs w:val="24"/>
              </w:rPr>
            </w:pPr>
            <w:r>
              <w:rPr>
                <w:rFonts w:ascii="Times New Roman" w:hAnsi="Times New Roman" w:cs="Times New Roman"/>
                <w:sz w:val="24"/>
                <w:szCs w:val="24"/>
              </w:rPr>
              <w:t>214</w:t>
            </w:r>
          </w:p>
          <w:p w14:paraId="4E53716F" w14:textId="77777777" w:rsidR="002F1234" w:rsidRDefault="002F1234" w:rsidP="00131EE5">
            <w:pPr>
              <w:rPr>
                <w:rFonts w:ascii="Times New Roman" w:hAnsi="Times New Roman" w:cs="Times New Roman"/>
                <w:sz w:val="24"/>
                <w:szCs w:val="24"/>
              </w:rPr>
            </w:pPr>
          </w:p>
          <w:p w14:paraId="72337EA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еждународные отношения в XIX в.</w:t>
            </w:r>
          </w:p>
          <w:p w14:paraId="3C8F740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Мир в 1900—1914 гг.</w:t>
            </w:r>
          </w:p>
          <w:p w14:paraId="6663584E" w14:textId="77777777" w:rsidR="002F1234" w:rsidRPr="004656DE" w:rsidRDefault="002F1234" w:rsidP="00131EE5">
            <w:pPr>
              <w:rPr>
                <w:rFonts w:ascii="Times New Roman" w:hAnsi="Times New Roman" w:cs="Times New Roman"/>
                <w:sz w:val="24"/>
                <w:szCs w:val="24"/>
              </w:rPr>
            </w:pPr>
          </w:p>
          <w:p w14:paraId="0C3F9CC7" w14:textId="77777777" w:rsidR="002F1234" w:rsidRPr="004656DE" w:rsidRDefault="002F1234" w:rsidP="00131EE5">
            <w:pPr>
              <w:rPr>
                <w:rFonts w:ascii="Times New Roman" w:hAnsi="Times New Roman" w:cs="Times New Roman"/>
                <w:sz w:val="24"/>
                <w:szCs w:val="24"/>
              </w:rPr>
            </w:pPr>
          </w:p>
          <w:p w14:paraId="7F6E3C1B" w14:textId="77777777" w:rsidR="002F1234" w:rsidRPr="004656DE" w:rsidRDefault="002F1234" w:rsidP="00131EE5">
            <w:pPr>
              <w:rPr>
                <w:rFonts w:ascii="Times New Roman" w:hAnsi="Times New Roman" w:cs="Times New Roman"/>
                <w:sz w:val="24"/>
                <w:szCs w:val="24"/>
              </w:rPr>
            </w:pPr>
          </w:p>
          <w:p w14:paraId="4304D264" w14:textId="77777777" w:rsidR="002F1234" w:rsidRPr="004656DE" w:rsidRDefault="002F1234" w:rsidP="00131EE5">
            <w:pPr>
              <w:rPr>
                <w:rFonts w:ascii="Times New Roman" w:hAnsi="Times New Roman" w:cs="Times New Roman"/>
                <w:sz w:val="24"/>
                <w:szCs w:val="24"/>
              </w:rPr>
            </w:pPr>
          </w:p>
        </w:tc>
        <w:tc>
          <w:tcPr>
            <w:tcW w:w="4961" w:type="dxa"/>
          </w:tcPr>
          <w:p w14:paraId="2B082676"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lastRenderedPageBreak/>
              <w:t>IV. РОССИЙСКАЯ ИМПЕРИЯ В XIX – НАЧАЛЕ XX ВВ.</w:t>
            </w:r>
          </w:p>
          <w:p w14:paraId="72B8586D" w14:textId="77777777" w:rsidR="002F1234" w:rsidRPr="004656DE" w:rsidRDefault="002F1234" w:rsidP="00131EE5">
            <w:pPr>
              <w:rPr>
                <w:rFonts w:ascii="Times New Roman" w:hAnsi="Times New Roman" w:cs="Times New Roman"/>
                <w:sz w:val="24"/>
                <w:szCs w:val="24"/>
              </w:rPr>
            </w:pPr>
          </w:p>
          <w:p w14:paraId="25254C7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оссия на пути к реформам (1801–1861)</w:t>
            </w:r>
          </w:p>
          <w:p w14:paraId="22F2C58D"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Александровская эпоха: государственный либерализм</w:t>
            </w:r>
          </w:p>
          <w:p w14:paraId="569169A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Отечественная война 1812 г. </w:t>
            </w:r>
          </w:p>
          <w:p w14:paraId="238FAED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Николаевское самодержавие: государственный консерватизм</w:t>
            </w:r>
          </w:p>
          <w:p w14:paraId="5A33799F"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Крепостнический социум. Деревня и город </w:t>
            </w:r>
          </w:p>
          <w:p w14:paraId="03CDAAD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Культурное пространство империи в первой половине XIX в.</w:t>
            </w:r>
          </w:p>
          <w:p w14:paraId="041FF165"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Пространство империи: этнокультурный облик страны </w:t>
            </w:r>
          </w:p>
          <w:p w14:paraId="587C69C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14:paraId="37F22EEA" w14:textId="77777777" w:rsidR="002F1234" w:rsidRPr="004656DE" w:rsidRDefault="002F1234" w:rsidP="00131EE5">
            <w:pPr>
              <w:rPr>
                <w:rFonts w:ascii="Times New Roman" w:hAnsi="Times New Roman" w:cs="Times New Roman"/>
                <w:sz w:val="24"/>
                <w:szCs w:val="24"/>
              </w:rPr>
            </w:pPr>
          </w:p>
          <w:p w14:paraId="60FE8F0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оссия в эпоху реформ</w:t>
            </w:r>
          </w:p>
          <w:p w14:paraId="20C1554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Преобразования Александра II: социальная и </w:t>
            </w:r>
            <w:r w:rsidRPr="004656DE">
              <w:rPr>
                <w:rFonts w:ascii="Times New Roman" w:hAnsi="Times New Roman" w:cs="Times New Roman"/>
                <w:sz w:val="24"/>
                <w:szCs w:val="24"/>
              </w:rPr>
              <w:lastRenderedPageBreak/>
              <w:t xml:space="preserve">правовая модернизация </w:t>
            </w:r>
          </w:p>
          <w:p w14:paraId="33F19A47"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Народное самодержавие» Александра III </w:t>
            </w:r>
          </w:p>
          <w:p w14:paraId="56B85794"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Пореформенный социум. Сельское хозяйство и промышленность </w:t>
            </w:r>
          </w:p>
          <w:p w14:paraId="7904B509"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Культурное пространство империи во второй половине XIX в. </w:t>
            </w:r>
          </w:p>
          <w:p w14:paraId="44A2062B"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Этнокультурный облик империи </w:t>
            </w:r>
          </w:p>
          <w:p w14:paraId="16D368AE"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Формирование гражданского общества и основные направления общественных движений</w:t>
            </w:r>
          </w:p>
          <w:p w14:paraId="4763928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Кризис империи в начале ХХ века</w:t>
            </w:r>
          </w:p>
          <w:p w14:paraId="51F8610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Первая российская революция 1905-1907 гг. Начало парламентаризма </w:t>
            </w:r>
          </w:p>
          <w:p w14:paraId="40AE9D7C"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 xml:space="preserve">Общество и власть после революции </w:t>
            </w:r>
          </w:p>
          <w:p w14:paraId="05DC7F62"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Серебряный век» российской культуры</w:t>
            </w:r>
          </w:p>
          <w:p w14:paraId="770F8433" w14:textId="77777777" w:rsidR="002F1234" w:rsidRPr="004656DE" w:rsidRDefault="002F1234" w:rsidP="00131EE5">
            <w:pPr>
              <w:rPr>
                <w:rFonts w:ascii="Times New Roman" w:hAnsi="Times New Roman" w:cs="Times New Roman"/>
                <w:sz w:val="24"/>
                <w:szCs w:val="24"/>
              </w:rPr>
            </w:pPr>
            <w:r w:rsidRPr="004656DE">
              <w:rPr>
                <w:rFonts w:ascii="Times New Roman" w:hAnsi="Times New Roman" w:cs="Times New Roman"/>
                <w:sz w:val="24"/>
                <w:szCs w:val="24"/>
              </w:rPr>
              <w:t>Региональный компонент</w:t>
            </w:r>
          </w:p>
        </w:tc>
      </w:tr>
    </w:tbl>
    <w:p w14:paraId="6F0D3F62" w14:textId="77777777" w:rsidR="002F1234" w:rsidRDefault="002F1234" w:rsidP="002F1234">
      <w:pPr>
        <w:rPr>
          <w:rFonts w:ascii="Times New Roman" w:hAnsi="Times New Roman" w:cs="Times New Roman"/>
          <w:sz w:val="24"/>
          <w:szCs w:val="24"/>
        </w:rPr>
      </w:pPr>
    </w:p>
    <w:p w14:paraId="6A4584CA" w14:textId="77777777" w:rsidR="002F1234" w:rsidRDefault="002F1234" w:rsidP="002F1234">
      <w:pPr>
        <w:rPr>
          <w:rFonts w:ascii="Times New Roman" w:hAnsi="Times New Roman" w:cs="Times New Roman"/>
          <w:sz w:val="24"/>
          <w:szCs w:val="24"/>
        </w:rPr>
      </w:pPr>
    </w:p>
    <w:p w14:paraId="080432B2" w14:textId="77777777" w:rsidR="002F1234" w:rsidRDefault="002F1234" w:rsidP="002F1234">
      <w:pPr>
        <w:rPr>
          <w:rFonts w:ascii="Times New Roman" w:hAnsi="Times New Roman" w:cs="Times New Roman"/>
          <w:sz w:val="24"/>
          <w:szCs w:val="24"/>
        </w:rPr>
      </w:pPr>
    </w:p>
    <w:p w14:paraId="24198D10" w14:textId="77777777" w:rsidR="002F1234" w:rsidRDefault="002F1234" w:rsidP="002F1234">
      <w:pPr>
        <w:rPr>
          <w:rFonts w:ascii="Times New Roman" w:hAnsi="Times New Roman" w:cs="Times New Roman"/>
          <w:sz w:val="24"/>
          <w:szCs w:val="24"/>
        </w:rPr>
      </w:pPr>
    </w:p>
    <w:p w14:paraId="034573B6" w14:textId="77777777" w:rsidR="002F1234" w:rsidRDefault="002F1234" w:rsidP="002F1234">
      <w:pPr>
        <w:rPr>
          <w:rFonts w:ascii="Times New Roman" w:hAnsi="Times New Roman" w:cs="Times New Roman"/>
          <w:sz w:val="24"/>
          <w:szCs w:val="24"/>
        </w:rPr>
      </w:pPr>
    </w:p>
    <w:p w14:paraId="1A74B8E1" w14:textId="77777777" w:rsidR="002F1234" w:rsidRDefault="002F1234" w:rsidP="002F1234">
      <w:pPr>
        <w:rPr>
          <w:rFonts w:ascii="Times New Roman" w:hAnsi="Times New Roman" w:cs="Times New Roman"/>
          <w:sz w:val="24"/>
          <w:szCs w:val="24"/>
        </w:rPr>
      </w:pPr>
    </w:p>
    <w:p w14:paraId="0AE54638" w14:textId="77777777" w:rsidR="002F1234" w:rsidRDefault="002F1234" w:rsidP="002F1234">
      <w:pPr>
        <w:rPr>
          <w:rFonts w:ascii="Times New Roman" w:hAnsi="Times New Roman" w:cs="Times New Roman"/>
          <w:sz w:val="24"/>
          <w:szCs w:val="24"/>
        </w:rPr>
      </w:pPr>
    </w:p>
    <w:p w14:paraId="18C3787C" w14:textId="77777777" w:rsidR="002F1234" w:rsidRDefault="002F1234" w:rsidP="002F1234">
      <w:pPr>
        <w:rPr>
          <w:rFonts w:ascii="Times New Roman" w:hAnsi="Times New Roman" w:cs="Times New Roman"/>
          <w:sz w:val="24"/>
          <w:szCs w:val="24"/>
        </w:rPr>
      </w:pPr>
    </w:p>
    <w:p w14:paraId="1DF1F1FC" w14:textId="77777777" w:rsidR="002F1234" w:rsidRDefault="002F1234" w:rsidP="002F1234">
      <w:pPr>
        <w:rPr>
          <w:rFonts w:ascii="Times New Roman" w:hAnsi="Times New Roman" w:cs="Times New Roman"/>
          <w:sz w:val="24"/>
          <w:szCs w:val="24"/>
        </w:rPr>
      </w:pPr>
    </w:p>
    <w:p w14:paraId="65DD0837" w14:textId="77777777" w:rsidR="002F1234" w:rsidRDefault="002F1234" w:rsidP="002F1234">
      <w:pPr>
        <w:rPr>
          <w:rFonts w:ascii="Times New Roman" w:hAnsi="Times New Roman" w:cs="Times New Roman"/>
          <w:sz w:val="24"/>
          <w:szCs w:val="24"/>
        </w:rPr>
      </w:pPr>
    </w:p>
    <w:p w14:paraId="6B91249B" w14:textId="77777777" w:rsidR="002F1234" w:rsidRDefault="002F1234" w:rsidP="002F1234">
      <w:pPr>
        <w:rPr>
          <w:rFonts w:ascii="Times New Roman" w:hAnsi="Times New Roman" w:cs="Times New Roman"/>
          <w:sz w:val="24"/>
          <w:szCs w:val="24"/>
        </w:rPr>
      </w:pPr>
    </w:p>
    <w:p w14:paraId="3A364D76" w14:textId="77777777" w:rsidR="002F1234" w:rsidRDefault="002F1234" w:rsidP="002F1234">
      <w:pPr>
        <w:rPr>
          <w:rFonts w:ascii="Times New Roman" w:hAnsi="Times New Roman" w:cs="Times New Roman"/>
          <w:sz w:val="24"/>
          <w:szCs w:val="24"/>
        </w:rPr>
      </w:pPr>
    </w:p>
    <w:p w14:paraId="50468B26" w14:textId="77777777" w:rsidR="002F1234" w:rsidRDefault="002F1234" w:rsidP="002F1234">
      <w:pPr>
        <w:rPr>
          <w:rFonts w:ascii="Times New Roman" w:hAnsi="Times New Roman" w:cs="Times New Roman"/>
          <w:sz w:val="24"/>
          <w:szCs w:val="24"/>
        </w:rPr>
      </w:pPr>
    </w:p>
    <w:p w14:paraId="3D54FE22" w14:textId="77777777" w:rsidR="002F1234" w:rsidRDefault="002F1234" w:rsidP="002F1234">
      <w:pPr>
        <w:rPr>
          <w:rFonts w:ascii="Times New Roman" w:hAnsi="Times New Roman" w:cs="Times New Roman"/>
          <w:sz w:val="24"/>
          <w:szCs w:val="24"/>
        </w:rPr>
      </w:pPr>
    </w:p>
    <w:p w14:paraId="00A62337" w14:textId="77777777" w:rsidR="002F1234" w:rsidRDefault="002F1234" w:rsidP="002F1234">
      <w:pPr>
        <w:rPr>
          <w:rFonts w:ascii="Times New Roman" w:hAnsi="Times New Roman" w:cs="Times New Roman"/>
          <w:sz w:val="24"/>
          <w:szCs w:val="24"/>
        </w:rPr>
      </w:pPr>
    </w:p>
    <w:p w14:paraId="00A1A5B0"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215</w:t>
      </w:r>
    </w:p>
    <w:p w14:paraId="545E06F6" w14:textId="77777777" w:rsidR="002F1234" w:rsidRPr="004656DE" w:rsidRDefault="002F1234" w:rsidP="002F1234">
      <w:pPr>
        <w:rPr>
          <w:rFonts w:ascii="Times New Roman" w:hAnsi="Times New Roman" w:cs="Times New Roman"/>
          <w:b/>
          <w:sz w:val="24"/>
          <w:szCs w:val="24"/>
        </w:rPr>
      </w:pPr>
      <w:bookmarkStart w:id="108" w:name="_Toc409691706"/>
      <w:bookmarkStart w:id="109" w:name="_Toc410654032"/>
      <w:bookmarkStart w:id="110" w:name="_Toc414553230"/>
      <w:r>
        <w:rPr>
          <w:rFonts w:ascii="Times New Roman" w:hAnsi="Times New Roman" w:cs="Times New Roman"/>
          <w:b/>
          <w:sz w:val="24"/>
          <w:szCs w:val="24"/>
        </w:rPr>
        <w:lastRenderedPageBreak/>
        <w:t>2.2.2.8</w:t>
      </w:r>
      <w:r w:rsidRPr="004656DE">
        <w:rPr>
          <w:rFonts w:ascii="Times New Roman" w:hAnsi="Times New Roman" w:cs="Times New Roman"/>
          <w:b/>
          <w:sz w:val="24"/>
          <w:szCs w:val="24"/>
        </w:rPr>
        <w:t>. Обществознание</w:t>
      </w:r>
      <w:bookmarkEnd w:id="108"/>
      <w:bookmarkEnd w:id="109"/>
      <w:bookmarkEnd w:id="110"/>
    </w:p>
    <w:p w14:paraId="363DEF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14:paraId="01117B9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16BE3E6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1B6D796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51D7EE73" w14:textId="77777777" w:rsidR="002F1234" w:rsidRPr="004656DE" w:rsidRDefault="002F1234" w:rsidP="002F1234">
      <w:pPr>
        <w:rPr>
          <w:rFonts w:ascii="Times New Roman" w:hAnsi="Times New Roman" w:cs="Times New Roman"/>
          <w:sz w:val="24"/>
          <w:szCs w:val="24"/>
        </w:rPr>
      </w:pPr>
    </w:p>
    <w:p w14:paraId="63E39B8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еловек. Деятельность человека</w:t>
      </w:r>
    </w:p>
    <w:p w14:paraId="2DD2D28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14:paraId="0BE447C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ество</w:t>
      </w:r>
    </w:p>
    <w:p w14:paraId="4FA1C3D4"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w:t>
      </w:r>
    </w:p>
    <w:p w14:paraId="0BE27A81" w14:textId="77777777" w:rsidR="002F1234" w:rsidRDefault="002F1234" w:rsidP="002F1234">
      <w:pPr>
        <w:rPr>
          <w:rFonts w:ascii="Times New Roman" w:hAnsi="Times New Roman" w:cs="Times New Roman"/>
          <w:sz w:val="24"/>
          <w:szCs w:val="24"/>
        </w:rPr>
      </w:pPr>
    </w:p>
    <w:p w14:paraId="0A825C37"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lastRenderedPageBreak/>
        <w:t>216</w:t>
      </w:r>
    </w:p>
    <w:p w14:paraId="46186A0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14:paraId="31A90D7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циальные нормы</w:t>
      </w:r>
    </w:p>
    <w:p w14:paraId="3D75CC5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6B2E18F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фера духовной культуры</w:t>
      </w:r>
    </w:p>
    <w:p w14:paraId="6280043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14:paraId="642E4EA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циальная сфера жизни общества</w:t>
      </w:r>
    </w:p>
    <w:p w14:paraId="5F8D327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14:paraId="46D6D7F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итическая сфера жизни общества</w:t>
      </w:r>
    </w:p>
    <w:p w14:paraId="3B28613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14:paraId="1727760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ражданин и государство</w:t>
      </w:r>
    </w:p>
    <w:p w14:paraId="5FE85AC3"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w:t>
      </w:r>
    </w:p>
    <w:p w14:paraId="6FEED1B7"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17</w:t>
      </w:r>
    </w:p>
    <w:p w14:paraId="37F0426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Основные международные документы о правах человека и правах ребенка.</w:t>
      </w:r>
    </w:p>
    <w:p w14:paraId="172F687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ы российского законодательства</w:t>
      </w:r>
    </w:p>
    <w:p w14:paraId="10C786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14:paraId="517744F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кономика</w:t>
      </w:r>
    </w:p>
    <w:p w14:paraId="679D4B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4656DE">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14:paraId="1872381E"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w:t>
      </w:r>
    </w:p>
    <w:p w14:paraId="70DF8A4C"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18</w:t>
      </w:r>
    </w:p>
    <w:p w14:paraId="4AC976AD"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14:paraId="2DDAA86F" w14:textId="77777777" w:rsidR="002F1234" w:rsidRDefault="002F1234" w:rsidP="002F1234">
      <w:pPr>
        <w:rPr>
          <w:rFonts w:ascii="Times New Roman" w:hAnsi="Times New Roman" w:cs="Times New Roman"/>
          <w:sz w:val="24"/>
          <w:szCs w:val="24"/>
        </w:rPr>
      </w:pPr>
    </w:p>
    <w:p w14:paraId="387C7F25" w14:textId="77777777" w:rsidR="002F1234" w:rsidRDefault="002F1234" w:rsidP="002F1234">
      <w:pPr>
        <w:rPr>
          <w:rFonts w:ascii="Times New Roman" w:hAnsi="Times New Roman" w:cs="Times New Roman"/>
          <w:sz w:val="24"/>
          <w:szCs w:val="24"/>
        </w:rPr>
      </w:pPr>
    </w:p>
    <w:p w14:paraId="1B267999" w14:textId="77777777" w:rsidR="002F1234" w:rsidRDefault="002F1234" w:rsidP="002F1234">
      <w:pPr>
        <w:rPr>
          <w:rFonts w:ascii="Times New Roman" w:hAnsi="Times New Roman" w:cs="Times New Roman"/>
          <w:sz w:val="24"/>
          <w:szCs w:val="24"/>
        </w:rPr>
      </w:pPr>
    </w:p>
    <w:p w14:paraId="2E139D2D" w14:textId="77777777" w:rsidR="002F1234" w:rsidRDefault="002F1234" w:rsidP="002F1234">
      <w:pPr>
        <w:rPr>
          <w:rFonts w:ascii="Times New Roman" w:hAnsi="Times New Roman" w:cs="Times New Roman"/>
          <w:sz w:val="24"/>
          <w:szCs w:val="24"/>
        </w:rPr>
      </w:pPr>
    </w:p>
    <w:p w14:paraId="4181A2D6" w14:textId="77777777" w:rsidR="002F1234" w:rsidRDefault="002F1234" w:rsidP="002F1234">
      <w:pPr>
        <w:rPr>
          <w:rFonts w:ascii="Times New Roman" w:hAnsi="Times New Roman" w:cs="Times New Roman"/>
          <w:sz w:val="24"/>
          <w:szCs w:val="24"/>
        </w:rPr>
      </w:pPr>
    </w:p>
    <w:p w14:paraId="2550BD44" w14:textId="77777777" w:rsidR="002F1234" w:rsidRDefault="002F1234" w:rsidP="002F1234">
      <w:pPr>
        <w:rPr>
          <w:rFonts w:ascii="Times New Roman" w:hAnsi="Times New Roman" w:cs="Times New Roman"/>
          <w:sz w:val="24"/>
          <w:szCs w:val="24"/>
        </w:rPr>
      </w:pPr>
    </w:p>
    <w:p w14:paraId="2579A528" w14:textId="77777777" w:rsidR="002F1234" w:rsidRDefault="002F1234" w:rsidP="002F1234">
      <w:pPr>
        <w:rPr>
          <w:rFonts w:ascii="Times New Roman" w:hAnsi="Times New Roman" w:cs="Times New Roman"/>
          <w:sz w:val="24"/>
          <w:szCs w:val="24"/>
        </w:rPr>
      </w:pPr>
    </w:p>
    <w:p w14:paraId="46C1C600" w14:textId="77777777" w:rsidR="002F1234" w:rsidRDefault="002F1234" w:rsidP="002F1234">
      <w:pPr>
        <w:rPr>
          <w:rFonts w:ascii="Times New Roman" w:hAnsi="Times New Roman" w:cs="Times New Roman"/>
          <w:sz w:val="24"/>
          <w:szCs w:val="24"/>
        </w:rPr>
      </w:pPr>
    </w:p>
    <w:p w14:paraId="12D5B902" w14:textId="77777777" w:rsidR="002F1234" w:rsidRDefault="002F1234" w:rsidP="002F1234">
      <w:pPr>
        <w:rPr>
          <w:rFonts w:ascii="Times New Roman" w:hAnsi="Times New Roman" w:cs="Times New Roman"/>
          <w:sz w:val="24"/>
          <w:szCs w:val="24"/>
        </w:rPr>
      </w:pPr>
    </w:p>
    <w:p w14:paraId="2C272E63" w14:textId="77777777" w:rsidR="002F1234" w:rsidRDefault="002F1234" w:rsidP="002F1234">
      <w:pPr>
        <w:rPr>
          <w:rFonts w:ascii="Times New Roman" w:hAnsi="Times New Roman" w:cs="Times New Roman"/>
          <w:sz w:val="24"/>
          <w:szCs w:val="24"/>
        </w:rPr>
      </w:pPr>
    </w:p>
    <w:p w14:paraId="762B4954" w14:textId="77777777" w:rsidR="002F1234" w:rsidRDefault="002F1234" w:rsidP="002F1234">
      <w:pPr>
        <w:rPr>
          <w:rFonts w:ascii="Times New Roman" w:hAnsi="Times New Roman" w:cs="Times New Roman"/>
          <w:sz w:val="24"/>
          <w:szCs w:val="24"/>
        </w:rPr>
      </w:pPr>
    </w:p>
    <w:p w14:paraId="75A912A6" w14:textId="77777777" w:rsidR="002F1234" w:rsidRDefault="002F1234" w:rsidP="002F1234">
      <w:pPr>
        <w:rPr>
          <w:rFonts w:ascii="Times New Roman" w:hAnsi="Times New Roman" w:cs="Times New Roman"/>
          <w:sz w:val="24"/>
          <w:szCs w:val="24"/>
        </w:rPr>
      </w:pPr>
    </w:p>
    <w:p w14:paraId="723D6350" w14:textId="77777777" w:rsidR="002F1234" w:rsidRDefault="002F1234" w:rsidP="002F1234">
      <w:pPr>
        <w:rPr>
          <w:rFonts w:ascii="Times New Roman" w:hAnsi="Times New Roman" w:cs="Times New Roman"/>
          <w:sz w:val="24"/>
          <w:szCs w:val="24"/>
        </w:rPr>
      </w:pPr>
    </w:p>
    <w:p w14:paraId="3817DB64" w14:textId="77777777" w:rsidR="002F1234" w:rsidRDefault="002F1234" w:rsidP="002F1234">
      <w:pPr>
        <w:rPr>
          <w:rFonts w:ascii="Times New Roman" w:hAnsi="Times New Roman" w:cs="Times New Roman"/>
          <w:sz w:val="24"/>
          <w:szCs w:val="24"/>
        </w:rPr>
      </w:pPr>
    </w:p>
    <w:p w14:paraId="06485164" w14:textId="77777777" w:rsidR="002F1234" w:rsidRDefault="002F1234" w:rsidP="002F1234">
      <w:pPr>
        <w:rPr>
          <w:rFonts w:ascii="Times New Roman" w:hAnsi="Times New Roman" w:cs="Times New Roman"/>
          <w:sz w:val="24"/>
          <w:szCs w:val="24"/>
        </w:rPr>
      </w:pPr>
    </w:p>
    <w:p w14:paraId="1F671670" w14:textId="77777777" w:rsidR="002F1234" w:rsidRDefault="002F1234" w:rsidP="002F1234">
      <w:pPr>
        <w:rPr>
          <w:rFonts w:ascii="Times New Roman" w:hAnsi="Times New Roman" w:cs="Times New Roman"/>
          <w:sz w:val="24"/>
          <w:szCs w:val="24"/>
        </w:rPr>
      </w:pPr>
    </w:p>
    <w:p w14:paraId="50D48780" w14:textId="77777777" w:rsidR="002F1234" w:rsidRDefault="002F1234" w:rsidP="002F1234">
      <w:pPr>
        <w:rPr>
          <w:rFonts w:ascii="Times New Roman" w:hAnsi="Times New Roman" w:cs="Times New Roman"/>
          <w:sz w:val="24"/>
          <w:szCs w:val="24"/>
        </w:rPr>
      </w:pPr>
    </w:p>
    <w:p w14:paraId="045F17EA" w14:textId="77777777" w:rsidR="002F1234" w:rsidRDefault="002F1234" w:rsidP="002F1234">
      <w:pPr>
        <w:rPr>
          <w:rFonts w:ascii="Times New Roman" w:hAnsi="Times New Roman" w:cs="Times New Roman"/>
          <w:sz w:val="24"/>
          <w:szCs w:val="24"/>
        </w:rPr>
      </w:pPr>
    </w:p>
    <w:p w14:paraId="4F251A63" w14:textId="77777777" w:rsidR="002F1234" w:rsidRDefault="002F1234" w:rsidP="002F1234">
      <w:pPr>
        <w:rPr>
          <w:rFonts w:ascii="Times New Roman" w:hAnsi="Times New Roman" w:cs="Times New Roman"/>
          <w:sz w:val="24"/>
          <w:szCs w:val="24"/>
        </w:rPr>
      </w:pPr>
    </w:p>
    <w:p w14:paraId="5D723283" w14:textId="77777777" w:rsidR="002F1234" w:rsidRDefault="002F1234" w:rsidP="002F1234">
      <w:pPr>
        <w:rPr>
          <w:rFonts w:ascii="Times New Roman" w:hAnsi="Times New Roman" w:cs="Times New Roman"/>
          <w:sz w:val="24"/>
          <w:szCs w:val="24"/>
        </w:rPr>
      </w:pPr>
    </w:p>
    <w:p w14:paraId="0108B0AC" w14:textId="77777777" w:rsidR="002F1234" w:rsidRDefault="002F1234" w:rsidP="002F1234">
      <w:pPr>
        <w:rPr>
          <w:rFonts w:ascii="Times New Roman" w:hAnsi="Times New Roman" w:cs="Times New Roman"/>
          <w:sz w:val="24"/>
          <w:szCs w:val="24"/>
        </w:rPr>
      </w:pPr>
    </w:p>
    <w:p w14:paraId="456E6B3C" w14:textId="77777777" w:rsidR="002F1234" w:rsidRDefault="002F1234" w:rsidP="002F1234">
      <w:pPr>
        <w:rPr>
          <w:rFonts w:ascii="Times New Roman" w:hAnsi="Times New Roman" w:cs="Times New Roman"/>
          <w:sz w:val="24"/>
          <w:szCs w:val="24"/>
        </w:rPr>
      </w:pPr>
    </w:p>
    <w:p w14:paraId="3814B1D8" w14:textId="77777777" w:rsidR="002F1234" w:rsidRDefault="002F1234" w:rsidP="002F1234">
      <w:pPr>
        <w:rPr>
          <w:rFonts w:ascii="Times New Roman" w:hAnsi="Times New Roman" w:cs="Times New Roman"/>
          <w:sz w:val="24"/>
          <w:szCs w:val="24"/>
        </w:rPr>
      </w:pPr>
    </w:p>
    <w:p w14:paraId="0CF770A2" w14:textId="77777777" w:rsidR="002F1234" w:rsidRDefault="002F1234" w:rsidP="002F1234">
      <w:pPr>
        <w:rPr>
          <w:rFonts w:ascii="Times New Roman" w:hAnsi="Times New Roman" w:cs="Times New Roman"/>
          <w:sz w:val="24"/>
          <w:szCs w:val="24"/>
        </w:rPr>
      </w:pPr>
    </w:p>
    <w:p w14:paraId="0BA89D12" w14:textId="77777777" w:rsidR="002F1234" w:rsidRDefault="002F1234" w:rsidP="002F1234">
      <w:pPr>
        <w:rPr>
          <w:rFonts w:ascii="Times New Roman" w:hAnsi="Times New Roman" w:cs="Times New Roman"/>
          <w:sz w:val="24"/>
          <w:szCs w:val="24"/>
        </w:rPr>
      </w:pPr>
    </w:p>
    <w:p w14:paraId="5E9E6114" w14:textId="77777777" w:rsidR="002F1234" w:rsidRDefault="002F1234" w:rsidP="002F1234">
      <w:pPr>
        <w:rPr>
          <w:rFonts w:ascii="Times New Roman" w:hAnsi="Times New Roman" w:cs="Times New Roman"/>
          <w:sz w:val="24"/>
          <w:szCs w:val="24"/>
        </w:rPr>
      </w:pPr>
    </w:p>
    <w:p w14:paraId="7CFF162D" w14:textId="77777777" w:rsidR="002F1234" w:rsidRDefault="002F1234" w:rsidP="002F1234">
      <w:pPr>
        <w:rPr>
          <w:rFonts w:ascii="Times New Roman" w:hAnsi="Times New Roman" w:cs="Times New Roman"/>
          <w:sz w:val="24"/>
          <w:szCs w:val="24"/>
        </w:rPr>
      </w:pPr>
    </w:p>
    <w:p w14:paraId="6102BB59"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19</w:t>
      </w:r>
    </w:p>
    <w:p w14:paraId="40DA410A" w14:textId="77777777" w:rsidR="002F1234" w:rsidRDefault="002F1234" w:rsidP="002F1234">
      <w:pPr>
        <w:pStyle w:val="60"/>
        <w:shd w:val="clear" w:color="auto" w:fill="auto"/>
        <w:spacing w:after="0" w:line="283" w:lineRule="exact"/>
        <w:ind w:right="160"/>
        <w:jc w:val="both"/>
        <w:rPr>
          <w:b/>
          <w:color w:val="000000"/>
          <w:sz w:val="24"/>
          <w:lang w:eastAsia="ru-RU" w:bidi="ru-RU"/>
        </w:rPr>
      </w:pPr>
      <w:r>
        <w:rPr>
          <w:b/>
          <w:color w:val="000000"/>
          <w:sz w:val="24"/>
          <w:lang w:eastAsia="ru-RU" w:bidi="ru-RU"/>
        </w:rPr>
        <w:t>2.2.2.9</w:t>
      </w:r>
      <w:r w:rsidRPr="00B77312">
        <w:rPr>
          <w:b/>
          <w:color w:val="000000"/>
          <w:sz w:val="24"/>
          <w:lang w:eastAsia="ru-RU" w:bidi="ru-RU"/>
        </w:rPr>
        <w:t>. Основы духовно-нравственной культуры народов России</w:t>
      </w:r>
    </w:p>
    <w:p w14:paraId="0FFDF234" w14:textId="77777777" w:rsidR="002F1234" w:rsidRPr="00B77312" w:rsidRDefault="002F1234" w:rsidP="002F1234">
      <w:pPr>
        <w:pStyle w:val="60"/>
        <w:shd w:val="clear" w:color="auto" w:fill="auto"/>
        <w:spacing w:after="0" w:line="283" w:lineRule="exact"/>
        <w:ind w:left="1280" w:right="160"/>
        <w:jc w:val="both"/>
        <w:rPr>
          <w:b/>
          <w:color w:val="000000"/>
          <w:sz w:val="24"/>
          <w:lang w:eastAsia="ru-RU" w:bidi="ru-RU"/>
        </w:rPr>
      </w:pPr>
      <w:r w:rsidRPr="00B77312">
        <w:rPr>
          <w:b/>
          <w:color w:val="000000"/>
          <w:sz w:val="24"/>
          <w:lang w:eastAsia="ru-RU" w:bidi="ru-RU"/>
        </w:rPr>
        <w:t xml:space="preserve"> </w:t>
      </w:r>
    </w:p>
    <w:p w14:paraId="1C417901" w14:textId="77777777" w:rsidR="002F1234" w:rsidRPr="00B77312" w:rsidRDefault="002F1234" w:rsidP="002F1234">
      <w:pPr>
        <w:pStyle w:val="60"/>
        <w:shd w:val="clear" w:color="auto" w:fill="auto"/>
        <w:spacing w:after="0" w:line="283" w:lineRule="exact"/>
        <w:ind w:left="1280" w:right="160"/>
        <w:jc w:val="both"/>
        <w:rPr>
          <w:sz w:val="24"/>
          <w:szCs w:val="24"/>
        </w:rPr>
      </w:pPr>
      <w:r w:rsidRPr="00B77312">
        <w:rPr>
          <w:color w:val="000000"/>
          <w:sz w:val="24"/>
          <w:szCs w:val="24"/>
          <w:lang w:eastAsia="ru-RU" w:bidi="ru-RU"/>
        </w:rPr>
        <w:t>Программа должна обеспечить формирование мировоззренческой, ценностно-смысловой сферы обучающихся, личностных основ российской гражданской идентичности, приверженности ценностям, закреплённым в Конституции Российской Федерации, гражданской активной позиции в общественной жизни,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14:paraId="16CBD31D" w14:textId="77777777" w:rsidR="002F1234" w:rsidRPr="00B77312" w:rsidRDefault="002F1234" w:rsidP="002F1234">
      <w:pPr>
        <w:pStyle w:val="60"/>
        <w:shd w:val="clear" w:color="auto" w:fill="auto"/>
        <w:spacing w:after="0" w:line="283" w:lineRule="exact"/>
        <w:ind w:left="1280" w:right="160"/>
        <w:jc w:val="both"/>
        <w:rPr>
          <w:sz w:val="24"/>
          <w:szCs w:val="24"/>
        </w:rPr>
      </w:pPr>
      <w:r w:rsidRPr="00B77312">
        <w:rPr>
          <w:color w:val="000000"/>
          <w:sz w:val="24"/>
          <w:szCs w:val="24"/>
          <w:lang w:eastAsia="ru-RU" w:bidi="ru-RU"/>
        </w:rPr>
        <w:t>Предметная область ОДНКНР является логическим продолжением предметной области (учебного предмета) ОРКСЭ начальной школы. Обеспечивает достижение следующих результатов:</w:t>
      </w:r>
    </w:p>
    <w:p w14:paraId="246EB868" w14:textId="77777777" w:rsidR="002F1234" w:rsidRPr="00B77312" w:rsidRDefault="002F1234" w:rsidP="002F1234">
      <w:pPr>
        <w:pStyle w:val="60"/>
        <w:numPr>
          <w:ilvl w:val="0"/>
          <w:numId w:val="268"/>
        </w:numPr>
        <w:shd w:val="clear" w:color="auto" w:fill="auto"/>
        <w:tabs>
          <w:tab w:val="left" w:pos="1534"/>
        </w:tabs>
        <w:spacing w:after="0" w:line="283" w:lineRule="exact"/>
        <w:ind w:left="1280" w:right="160"/>
        <w:jc w:val="both"/>
        <w:rPr>
          <w:sz w:val="24"/>
          <w:szCs w:val="24"/>
        </w:rPr>
      </w:pPr>
      <w:r w:rsidRPr="00B77312">
        <w:rPr>
          <w:color w:val="000000"/>
          <w:sz w:val="24"/>
          <w:szCs w:val="24"/>
          <w:lang w:eastAsia="ru-RU" w:bidi="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14:paraId="46A54273" w14:textId="77777777" w:rsidR="002F1234" w:rsidRPr="00B77312" w:rsidRDefault="002F1234" w:rsidP="002F1234">
      <w:pPr>
        <w:pStyle w:val="60"/>
        <w:numPr>
          <w:ilvl w:val="0"/>
          <w:numId w:val="268"/>
        </w:numPr>
        <w:shd w:val="clear" w:color="auto" w:fill="auto"/>
        <w:tabs>
          <w:tab w:val="left" w:pos="2041"/>
        </w:tabs>
        <w:spacing w:after="0" w:line="283" w:lineRule="exact"/>
        <w:ind w:left="1280" w:right="160"/>
        <w:jc w:val="both"/>
        <w:rPr>
          <w:sz w:val="24"/>
          <w:szCs w:val="24"/>
        </w:rPr>
      </w:pPr>
      <w:r w:rsidRPr="00B77312">
        <w:rPr>
          <w:color w:val="000000"/>
          <w:sz w:val="24"/>
          <w:szCs w:val="24"/>
          <w:lang w:eastAsia="ru-RU" w:bidi="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4CF3195B" w14:textId="77777777" w:rsidR="002F1234" w:rsidRPr="00B77312" w:rsidRDefault="002F1234" w:rsidP="002F1234">
      <w:pPr>
        <w:pStyle w:val="60"/>
        <w:numPr>
          <w:ilvl w:val="0"/>
          <w:numId w:val="268"/>
        </w:numPr>
        <w:shd w:val="clear" w:color="auto" w:fill="auto"/>
        <w:tabs>
          <w:tab w:val="left" w:pos="1534"/>
        </w:tabs>
        <w:spacing w:after="0" w:line="283" w:lineRule="exact"/>
        <w:ind w:left="1280" w:right="160"/>
        <w:jc w:val="both"/>
        <w:rPr>
          <w:sz w:val="24"/>
          <w:szCs w:val="24"/>
        </w:rPr>
      </w:pPr>
      <w:r w:rsidRPr="00B77312">
        <w:rPr>
          <w:color w:val="000000"/>
          <w:sz w:val="24"/>
          <w:szCs w:val="24"/>
          <w:lang w:eastAsia="ru-RU" w:bidi="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14:paraId="2520A143" w14:textId="77777777" w:rsidR="002F1234" w:rsidRPr="00B77312" w:rsidRDefault="002F1234" w:rsidP="002F1234">
      <w:pPr>
        <w:pStyle w:val="60"/>
        <w:numPr>
          <w:ilvl w:val="0"/>
          <w:numId w:val="268"/>
        </w:numPr>
        <w:shd w:val="clear" w:color="auto" w:fill="auto"/>
        <w:tabs>
          <w:tab w:val="left" w:pos="1534"/>
        </w:tabs>
        <w:spacing w:after="0" w:line="283" w:lineRule="exact"/>
        <w:ind w:left="1280"/>
        <w:jc w:val="both"/>
        <w:rPr>
          <w:sz w:val="24"/>
          <w:szCs w:val="24"/>
        </w:rPr>
      </w:pPr>
      <w:r w:rsidRPr="00B77312">
        <w:rPr>
          <w:color w:val="000000"/>
          <w:sz w:val="24"/>
          <w:szCs w:val="24"/>
          <w:lang w:eastAsia="ru-RU" w:bidi="ru-RU"/>
        </w:rPr>
        <w:t>понимание значения нравственности, веры и религии в жизни человека, семьи и общества;</w:t>
      </w:r>
    </w:p>
    <w:p w14:paraId="6FD73BB6" w14:textId="77777777" w:rsidR="002F1234" w:rsidRPr="00B77312" w:rsidRDefault="002F1234" w:rsidP="002F1234">
      <w:pPr>
        <w:pStyle w:val="60"/>
        <w:numPr>
          <w:ilvl w:val="0"/>
          <w:numId w:val="268"/>
        </w:numPr>
        <w:shd w:val="clear" w:color="auto" w:fill="auto"/>
        <w:tabs>
          <w:tab w:val="left" w:pos="2041"/>
        </w:tabs>
        <w:spacing w:after="0" w:line="283" w:lineRule="exact"/>
        <w:ind w:left="1280" w:right="160"/>
        <w:jc w:val="both"/>
        <w:rPr>
          <w:sz w:val="24"/>
          <w:szCs w:val="24"/>
        </w:rPr>
      </w:pPr>
      <w:r w:rsidRPr="00B77312">
        <w:rPr>
          <w:color w:val="000000"/>
          <w:sz w:val="24"/>
          <w:szCs w:val="24"/>
          <w:lang w:eastAsia="ru-RU" w:bidi="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14:paraId="2F1AB40C" w14:textId="77777777" w:rsidR="002F1234" w:rsidRPr="00B77312" w:rsidRDefault="002F1234" w:rsidP="002F1234">
      <w:pPr>
        <w:pStyle w:val="60"/>
        <w:shd w:val="clear" w:color="auto" w:fill="auto"/>
        <w:spacing w:after="0" w:line="259" w:lineRule="exact"/>
        <w:ind w:left="1280" w:right="160"/>
        <w:jc w:val="both"/>
        <w:rPr>
          <w:color w:val="000000"/>
          <w:sz w:val="24"/>
          <w:szCs w:val="24"/>
          <w:lang w:eastAsia="ru-RU" w:bidi="ru-RU"/>
        </w:rPr>
      </w:pPr>
      <w:r w:rsidRPr="00B77312">
        <w:rPr>
          <w:color w:val="000000"/>
          <w:sz w:val="24"/>
          <w:szCs w:val="24"/>
          <w:lang w:eastAsia="ru-RU" w:bidi="ru-RU"/>
        </w:rPr>
        <w:t>В соответствии с федеральным государственным стандартом основного общего образования содержание данного предмета должно определять достижение личностных, метапредметных и предметных результатов освоения основной образовательной программы.</w:t>
      </w:r>
    </w:p>
    <w:p w14:paraId="2E79FED0" w14:textId="77777777" w:rsidR="002F1234" w:rsidRPr="00B77312" w:rsidRDefault="002F1234" w:rsidP="002F1234">
      <w:pPr>
        <w:spacing w:line="259" w:lineRule="exact"/>
        <w:ind w:left="1360"/>
        <w:jc w:val="both"/>
        <w:rPr>
          <w:rFonts w:ascii="Times New Roman" w:hAnsi="Times New Roman" w:cs="Times New Roman"/>
          <w:sz w:val="24"/>
          <w:szCs w:val="24"/>
        </w:rPr>
      </w:pPr>
      <w:r w:rsidRPr="00B77312">
        <w:rPr>
          <w:rFonts w:ascii="Times New Roman" w:hAnsi="Times New Roman" w:cs="Times New Roman"/>
          <w:b/>
          <w:bCs/>
          <w:sz w:val="24"/>
          <w:szCs w:val="24"/>
        </w:rPr>
        <w:t>Раздел 1. В мире культуры (5 часов)</w:t>
      </w:r>
    </w:p>
    <w:p w14:paraId="19312BDC" w14:textId="77777777" w:rsidR="002F1234" w:rsidRPr="00B77312" w:rsidRDefault="002F1234" w:rsidP="002F1234">
      <w:pPr>
        <w:pStyle w:val="60"/>
        <w:shd w:val="clear" w:color="auto" w:fill="auto"/>
        <w:spacing w:after="0" w:line="259" w:lineRule="exact"/>
        <w:ind w:left="1360"/>
        <w:jc w:val="both"/>
        <w:rPr>
          <w:sz w:val="24"/>
          <w:szCs w:val="24"/>
        </w:rPr>
      </w:pPr>
      <w:r w:rsidRPr="00B77312">
        <w:rPr>
          <w:color w:val="000000"/>
          <w:sz w:val="24"/>
          <w:szCs w:val="24"/>
        </w:rPr>
        <w:t>Введение.</w:t>
      </w:r>
    </w:p>
    <w:p w14:paraId="0E6C568A" w14:textId="77777777" w:rsidR="002F1234" w:rsidRDefault="002F1234" w:rsidP="002F1234">
      <w:pPr>
        <w:pStyle w:val="60"/>
        <w:shd w:val="clear" w:color="auto" w:fill="auto"/>
        <w:spacing w:after="0" w:line="259" w:lineRule="exact"/>
        <w:ind w:left="1360"/>
        <w:jc w:val="both"/>
        <w:rPr>
          <w:color w:val="000000"/>
          <w:sz w:val="24"/>
          <w:szCs w:val="24"/>
        </w:rPr>
      </w:pPr>
      <w:r w:rsidRPr="00B77312">
        <w:rPr>
          <w:color w:val="000000"/>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14:paraId="6D40A7C6" w14:textId="77777777" w:rsidR="002F1234" w:rsidRPr="00B77312" w:rsidRDefault="002F1234" w:rsidP="002F1234">
      <w:pPr>
        <w:pStyle w:val="60"/>
        <w:shd w:val="clear" w:color="auto" w:fill="auto"/>
        <w:spacing w:after="0" w:line="259" w:lineRule="exact"/>
        <w:ind w:left="1360"/>
        <w:jc w:val="both"/>
        <w:rPr>
          <w:sz w:val="24"/>
          <w:szCs w:val="24"/>
        </w:rPr>
      </w:pPr>
      <w:r w:rsidRPr="00B77312">
        <w:rPr>
          <w:rStyle w:val="610"/>
          <w:sz w:val="24"/>
          <w:szCs w:val="24"/>
        </w:rPr>
        <w:t>Раздел 2. Нравственные ценности российского народа (14 часов)</w:t>
      </w:r>
    </w:p>
    <w:p w14:paraId="6471473F" w14:textId="77777777" w:rsidR="002F1234" w:rsidRPr="00B77312" w:rsidRDefault="002F1234" w:rsidP="002F1234">
      <w:pPr>
        <w:pStyle w:val="60"/>
        <w:shd w:val="clear" w:color="auto" w:fill="auto"/>
        <w:spacing w:after="0" w:line="259" w:lineRule="exact"/>
        <w:ind w:left="1360"/>
        <w:jc w:val="center"/>
        <w:rPr>
          <w:color w:val="000000"/>
          <w:sz w:val="24"/>
          <w:szCs w:val="24"/>
        </w:rPr>
      </w:pPr>
      <w:r w:rsidRPr="00B77312">
        <w:rPr>
          <w:color w:val="000000"/>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w:t>
      </w:r>
      <w:r w:rsidRPr="00B77312">
        <w:rPr>
          <w:color w:val="000000"/>
          <w:sz w:val="24"/>
          <w:szCs w:val="24"/>
        </w:rPr>
        <w:lastRenderedPageBreak/>
        <w:t>(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w:t>
      </w:r>
    </w:p>
    <w:p w14:paraId="68C72083" w14:textId="77777777" w:rsidR="002F1234" w:rsidRPr="00B77312" w:rsidRDefault="002F1234" w:rsidP="002F1234">
      <w:pPr>
        <w:pStyle w:val="60"/>
        <w:shd w:val="clear" w:color="auto" w:fill="auto"/>
        <w:spacing w:after="0" w:line="259" w:lineRule="exact"/>
        <w:ind w:left="1360"/>
        <w:jc w:val="center"/>
        <w:rPr>
          <w:color w:val="000000"/>
          <w:sz w:val="24"/>
          <w:szCs w:val="24"/>
        </w:rPr>
      </w:pPr>
    </w:p>
    <w:p w14:paraId="3A373F9F" w14:textId="77777777" w:rsidR="002F1234" w:rsidRPr="00B77312" w:rsidRDefault="002F1234" w:rsidP="002F1234">
      <w:pPr>
        <w:pStyle w:val="60"/>
        <w:shd w:val="clear" w:color="auto" w:fill="auto"/>
        <w:spacing w:after="0" w:line="259" w:lineRule="exact"/>
        <w:ind w:left="1360"/>
        <w:jc w:val="center"/>
        <w:rPr>
          <w:color w:val="000000"/>
          <w:sz w:val="24"/>
          <w:szCs w:val="24"/>
        </w:rPr>
      </w:pPr>
      <w:r>
        <w:rPr>
          <w:color w:val="000000"/>
          <w:sz w:val="24"/>
          <w:szCs w:val="24"/>
        </w:rPr>
        <w:t>220</w:t>
      </w:r>
    </w:p>
    <w:p w14:paraId="74907E2A" w14:textId="77777777" w:rsidR="002F1234" w:rsidRPr="00B77312" w:rsidRDefault="002F1234" w:rsidP="002F1234">
      <w:pPr>
        <w:pStyle w:val="60"/>
        <w:shd w:val="clear" w:color="auto" w:fill="auto"/>
        <w:spacing w:after="0" w:line="259" w:lineRule="exact"/>
        <w:ind w:left="1360"/>
        <w:jc w:val="both"/>
        <w:rPr>
          <w:color w:val="000000"/>
          <w:sz w:val="24"/>
          <w:szCs w:val="24"/>
        </w:rPr>
      </w:pPr>
    </w:p>
    <w:p w14:paraId="6645156E" w14:textId="77777777" w:rsidR="002F1234" w:rsidRPr="00B77312" w:rsidRDefault="002F1234" w:rsidP="002F1234">
      <w:pPr>
        <w:pStyle w:val="60"/>
        <w:shd w:val="clear" w:color="auto" w:fill="auto"/>
        <w:spacing w:after="0" w:line="259" w:lineRule="exact"/>
        <w:ind w:left="1340"/>
        <w:jc w:val="both"/>
        <w:rPr>
          <w:sz w:val="24"/>
          <w:szCs w:val="24"/>
        </w:rPr>
      </w:pPr>
      <w:r w:rsidRPr="00B77312">
        <w:rPr>
          <w:color w:val="000000"/>
          <w:sz w:val="24"/>
          <w:szCs w:val="24"/>
          <w:lang w:eastAsia="ru-RU" w:bidi="ru-RU"/>
        </w:rPr>
        <w:t>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14:paraId="035406B0" w14:textId="77777777" w:rsidR="002F1234" w:rsidRPr="00B77312" w:rsidRDefault="002F1234" w:rsidP="002F1234">
      <w:pPr>
        <w:spacing w:line="259" w:lineRule="exact"/>
        <w:ind w:left="1340"/>
        <w:jc w:val="both"/>
        <w:rPr>
          <w:rFonts w:ascii="Times New Roman" w:hAnsi="Times New Roman" w:cs="Times New Roman"/>
          <w:sz w:val="24"/>
          <w:szCs w:val="24"/>
        </w:rPr>
      </w:pPr>
      <w:r w:rsidRPr="00B77312">
        <w:rPr>
          <w:rFonts w:ascii="Times New Roman" w:hAnsi="Times New Roman" w:cs="Times New Roman"/>
          <w:b/>
          <w:bCs/>
          <w:sz w:val="24"/>
          <w:szCs w:val="24"/>
        </w:rPr>
        <w:t>Раздел 3. Религия и культура (10 часов)</w:t>
      </w:r>
    </w:p>
    <w:p w14:paraId="49914CBA" w14:textId="77777777" w:rsidR="002F1234" w:rsidRPr="00B77312" w:rsidRDefault="002F1234" w:rsidP="002F1234">
      <w:pPr>
        <w:pStyle w:val="60"/>
        <w:shd w:val="clear" w:color="auto" w:fill="auto"/>
        <w:spacing w:after="0" w:line="259" w:lineRule="exact"/>
        <w:ind w:left="1340"/>
        <w:jc w:val="both"/>
        <w:rPr>
          <w:sz w:val="24"/>
          <w:szCs w:val="24"/>
        </w:rPr>
      </w:pPr>
      <w:r w:rsidRPr="00B77312">
        <w:rPr>
          <w:color w:val="000000"/>
          <w:sz w:val="24"/>
          <w:szCs w:val="24"/>
          <w:lang w:eastAsia="ru-RU" w:bidi="ru-RU"/>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w:t>
      </w:r>
      <w:r w:rsidRPr="00B77312">
        <w:rPr>
          <w:color w:val="000000"/>
          <w:sz w:val="24"/>
          <w:szCs w:val="24"/>
          <w:lang w:bidi="en-US"/>
        </w:rPr>
        <w:t>(</w:t>
      </w:r>
      <w:r w:rsidRPr="00B77312">
        <w:rPr>
          <w:color w:val="000000"/>
          <w:sz w:val="24"/>
          <w:szCs w:val="24"/>
          <w:lang w:val="en-US" w:bidi="en-US"/>
        </w:rPr>
        <w:t>VII</w:t>
      </w:r>
      <w:r w:rsidRPr="00B77312">
        <w:rPr>
          <w:color w:val="000000"/>
          <w:sz w:val="24"/>
          <w:szCs w:val="24"/>
          <w:lang w:bidi="en-US"/>
        </w:rPr>
        <w:t>-</w:t>
      </w:r>
      <w:r w:rsidRPr="00B77312">
        <w:rPr>
          <w:color w:val="000000"/>
          <w:sz w:val="24"/>
          <w:szCs w:val="24"/>
          <w:lang w:val="en-US" w:bidi="en-US"/>
        </w:rPr>
        <w:t>XII</w:t>
      </w:r>
      <w:r w:rsidRPr="00B77312">
        <w:rPr>
          <w:color w:val="000000"/>
          <w:sz w:val="24"/>
          <w:szCs w:val="24"/>
          <w:lang w:eastAsia="ru-RU" w:bidi="ru-RU"/>
        </w:rPr>
        <w:t>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14:paraId="66395DA7" w14:textId="77777777" w:rsidR="002F1234" w:rsidRPr="00B77312" w:rsidRDefault="002F1234" w:rsidP="002F1234">
      <w:pPr>
        <w:spacing w:line="259" w:lineRule="exact"/>
        <w:ind w:left="1340"/>
        <w:jc w:val="both"/>
        <w:rPr>
          <w:rFonts w:ascii="Times New Roman" w:hAnsi="Times New Roman" w:cs="Times New Roman"/>
          <w:sz w:val="24"/>
          <w:szCs w:val="24"/>
        </w:rPr>
      </w:pPr>
      <w:r w:rsidRPr="00B77312">
        <w:rPr>
          <w:rFonts w:ascii="Times New Roman" w:hAnsi="Times New Roman" w:cs="Times New Roman"/>
          <w:b/>
          <w:bCs/>
          <w:sz w:val="24"/>
          <w:szCs w:val="24"/>
        </w:rPr>
        <w:t>Раздел 4. Как сохранить духовные ценности (4 часа)</w:t>
      </w:r>
    </w:p>
    <w:p w14:paraId="41CAB798" w14:textId="77777777" w:rsidR="002F1234" w:rsidRPr="00B77312" w:rsidRDefault="002F1234" w:rsidP="002F1234">
      <w:pPr>
        <w:pStyle w:val="60"/>
        <w:shd w:val="clear" w:color="auto" w:fill="auto"/>
        <w:tabs>
          <w:tab w:val="left" w:pos="6260"/>
          <w:tab w:val="left" w:pos="9308"/>
        </w:tabs>
        <w:spacing w:after="0" w:line="259" w:lineRule="exact"/>
        <w:ind w:left="1340"/>
        <w:jc w:val="both"/>
        <w:rPr>
          <w:sz w:val="24"/>
          <w:szCs w:val="24"/>
        </w:rPr>
      </w:pPr>
      <w:r w:rsidRPr="00B77312">
        <w:rPr>
          <w:color w:val="000000"/>
          <w:sz w:val="24"/>
          <w:szCs w:val="24"/>
          <w:lang w:eastAsia="ru-RU" w:bidi="ru-RU"/>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w:t>
      </w:r>
      <w:r w:rsidRPr="00B77312">
        <w:rPr>
          <w:color w:val="000000"/>
          <w:sz w:val="24"/>
          <w:szCs w:val="24"/>
          <w:lang w:eastAsia="ru-RU" w:bidi="ru-RU"/>
        </w:rPr>
        <w:tab/>
        <w:t>обычаям, вере предков.</w:t>
      </w:r>
      <w:r w:rsidRPr="00B77312">
        <w:rPr>
          <w:color w:val="000000"/>
          <w:sz w:val="24"/>
          <w:szCs w:val="24"/>
          <w:lang w:eastAsia="ru-RU" w:bidi="ru-RU"/>
        </w:rPr>
        <w:tab/>
        <w:t>Примеры</w:t>
      </w:r>
    </w:p>
    <w:p w14:paraId="18F21996" w14:textId="77777777" w:rsidR="002F1234" w:rsidRPr="00B77312" w:rsidRDefault="002F1234" w:rsidP="002F1234">
      <w:pPr>
        <w:pStyle w:val="60"/>
        <w:shd w:val="clear" w:color="auto" w:fill="auto"/>
        <w:spacing w:after="0" w:line="259" w:lineRule="exact"/>
        <w:ind w:left="1340"/>
        <w:jc w:val="both"/>
        <w:rPr>
          <w:sz w:val="24"/>
          <w:szCs w:val="24"/>
        </w:rPr>
      </w:pPr>
      <w:r w:rsidRPr="00B77312">
        <w:rPr>
          <w:color w:val="000000"/>
          <w:sz w:val="24"/>
          <w:szCs w:val="24"/>
          <w:lang w:eastAsia="ru-RU" w:bidi="ru-RU"/>
        </w:rPr>
        <w:t>благотворительности из российской истории. Известные меценаты России.</w:t>
      </w:r>
    </w:p>
    <w:p w14:paraId="1ACC6164" w14:textId="77777777" w:rsidR="002F1234" w:rsidRPr="00B77312" w:rsidRDefault="002F1234" w:rsidP="002F1234">
      <w:pPr>
        <w:pStyle w:val="60"/>
        <w:shd w:val="clear" w:color="auto" w:fill="auto"/>
        <w:spacing w:after="0" w:line="259" w:lineRule="exact"/>
        <w:ind w:left="1360"/>
        <w:jc w:val="both"/>
        <w:rPr>
          <w:color w:val="000000"/>
          <w:sz w:val="24"/>
          <w:szCs w:val="24"/>
        </w:rPr>
      </w:pPr>
      <w:r w:rsidRPr="00B77312">
        <w:rPr>
          <w:color w:val="000000"/>
          <w:sz w:val="24"/>
          <w:szCs w:val="24"/>
        </w:rPr>
        <w:t>Раздел 5. Твой духовный мир (2 часа)</w:t>
      </w:r>
    </w:p>
    <w:p w14:paraId="2DC10143" w14:textId="77777777" w:rsidR="002F1234" w:rsidRPr="00B77312" w:rsidRDefault="002F1234" w:rsidP="002F1234">
      <w:pPr>
        <w:pStyle w:val="60"/>
        <w:shd w:val="clear" w:color="auto" w:fill="auto"/>
        <w:spacing w:after="0" w:line="259" w:lineRule="exact"/>
        <w:ind w:left="1360"/>
        <w:jc w:val="both"/>
        <w:rPr>
          <w:color w:val="000000"/>
          <w:sz w:val="24"/>
          <w:szCs w:val="24"/>
        </w:rPr>
      </w:pPr>
      <w:r w:rsidRPr="00B77312">
        <w:rPr>
          <w:color w:val="000000"/>
          <w:sz w:val="24"/>
          <w:szCs w:val="24"/>
        </w:rPr>
        <w:t>Что составляет твой мир.  Образованность человека, его интересы, увлечения, симпатии, радости, нравственные качества личности-составляющие духовного мира. Культура поведения человека. Этикет в разных жизненных ситуациях. Нравственные качества человека.</w:t>
      </w:r>
    </w:p>
    <w:p w14:paraId="605A2933" w14:textId="77777777" w:rsidR="002F1234" w:rsidRPr="00B77312" w:rsidRDefault="002F1234" w:rsidP="002F1234">
      <w:pPr>
        <w:pStyle w:val="60"/>
        <w:shd w:val="clear" w:color="auto" w:fill="auto"/>
        <w:spacing w:after="0" w:line="259" w:lineRule="exact"/>
        <w:ind w:left="1360"/>
        <w:jc w:val="both"/>
        <w:rPr>
          <w:color w:val="000000"/>
          <w:sz w:val="24"/>
          <w:szCs w:val="24"/>
        </w:rPr>
      </w:pPr>
    </w:p>
    <w:p w14:paraId="7DEB7CC3" w14:textId="77777777" w:rsidR="002F1234" w:rsidRPr="00B77312" w:rsidRDefault="002F1234" w:rsidP="002F1234">
      <w:pPr>
        <w:pStyle w:val="60"/>
        <w:shd w:val="clear" w:color="auto" w:fill="auto"/>
        <w:spacing w:after="0" w:line="259" w:lineRule="exact"/>
        <w:ind w:left="1280" w:right="160"/>
        <w:jc w:val="both"/>
        <w:rPr>
          <w:sz w:val="24"/>
          <w:szCs w:val="24"/>
        </w:rPr>
      </w:pPr>
    </w:p>
    <w:p w14:paraId="4E1E52FA" w14:textId="77777777" w:rsidR="002F1234" w:rsidRPr="00B77312" w:rsidRDefault="002F1234" w:rsidP="002F1234">
      <w:pPr>
        <w:rPr>
          <w:rFonts w:ascii="Times New Roman" w:hAnsi="Times New Roman" w:cs="Times New Roman"/>
          <w:sz w:val="24"/>
          <w:szCs w:val="24"/>
        </w:rPr>
      </w:pPr>
    </w:p>
    <w:p w14:paraId="7C6230AF" w14:textId="77777777" w:rsidR="002F1234" w:rsidRDefault="002F1234" w:rsidP="002F1234">
      <w:pPr>
        <w:rPr>
          <w:rFonts w:ascii="Times New Roman" w:hAnsi="Times New Roman" w:cs="Times New Roman"/>
          <w:sz w:val="28"/>
          <w:szCs w:val="24"/>
        </w:rPr>
      </w:pPr>
    </w:p>
    <w:p w14:paraId="5DF2B10B" w14:textId="77777777" w:rsidR="002F1234" w:rsidRDefault="002F1234" w:rsidP="002F1234">
      <w:pPr>
        <w:rPr>
          <w:rFonts w:ascii="Times New Roman" w:hAnsi="Times New Roman" w:cs="Times New Roman"/>
          <w:sz w:val="28"/>
          <w:szCs w:val="24"/>
        </w:rPr>
      </w:pPr>
    </w:p>
    <w:p w14:paraId="427EDC6C" w14:textId="77777777" w:rsidR="002F1234" w:rsidRDefault="002F1234" w:rsidP="002F1234">
      <w:pPr>
        <w:rPr>
          <w:rFonts w:ascii="Times New Roman" w:hAnsi="Times New Roman" w:cs="Times New Roman"/>
          <w:sz w:val="28"/>
          <w:szCs w:val="24"/>
        </w:rPr>
      </w:pPr>
    </w:p>
    <w:p w14:paraId="17DAE484" w14:textId="77777777" w:rsidR="002F1234" w:rsidRDefault="002F1234" w:rsidP="002F1234">
      <w:pPr>
        <w:rPr>
          <w:rFonts w:ascii="Times New Roman" w:hAnsi="Times New Roman" w:cs="Times New Roman"/>
          <w:sz w:val="28"/>
          <w:szCs w:val="24"/>
        </w:rPr>
      </w:pPr>
    </w:p>
    <w:p w14:paraId="437D6828" w14:textId="77777777" w:rsidR="002F1234" w:rsidRPr="00B77312" w:rsidRDefault="002F1234" w:rsidP="002F1234">
      <w:pPr>
        <w:rPr>
          <w:rFonts w:ascii="Times New Roman" w:hAnsi="Times New Roman" w:cs="Times New Roman"/>
          <w:sz w:val="28"/>
          <w:szCs w:val="24"/>
        </w:rPr>
      </w:pPr>
    </w:p>
    <w:p w14:paraId="3D1195F5" w14:textId="77777777" w:rsidR="002F1234" w:rsidRDefault="002F1234" w:rsidP="002F1234">
      <w:pPr>
        <w:jc w:val="center"/>
        <w:rPr>
          <w:rFonts w:ascii="Times New Roman" w:hAnsi="Times New Roman" w:cs="Times New Roman"/>
          <w:b/>
          <w:sz w:val="24"/>
          <w:szCs w:val="24"/>
        </w:rPr>
      </w:pPr>
      <w:bookmarkStart w:id="111" w:name="_Toc409691707"/>
      <w:bookmarkStart w:id="112" w:name="_Toc410654033"/>
      <w:bookmarkStart w:id="113" w:name="_Toc414553231"/>
      <w:r>
        <w:rPr>
          <w:rFonts w:ascii="Times New Roman" w:hAnsi="Times New Roman" w:cs="Times New Roman"/>
          <w:b/>
          <w:sz w:val="24"/>
          <w:szCs w:val="24"/>
        </w:rPr>
        <w:t>221</w:t>
      </w:r>
    </w:p>
    <w:p w14:paraId="66B2A028" w14:textId="77777777" w:rsidR="002F1234" w:rsidRPr="004656DE" w:rsidRDefault="002F1234" w:rsidP="002F1234">
      <w:pPr>
        <w:rPr>
          <w:rFonts w:ascii="Times New Roman" w:hAnsi="Times New Roman" w:cs="Times New Roman"/>
          <w:b/>
          <w:sz w:val="24"/>
          <w:szCs w:val="24"/>
        </w:rPr>
      </w:pPr>
      <w:r>
        <w:rPr>
          <w:rFonts w:ascii="Times New Roman" w:hAnsi="Times New Roman" w:cs="Times New Roman"/>
          <w:b/>
          <w:sz w:val="24"/>
          <w:szCs w:val="24"/>
        </w:rPr>
        <w:t>2.2.2.10</w:t>
      </w:r>
      <w:r w:rsidRPr="004656DE">
        <w:rPr>
          <w:rFonts w:ascii="Times New Roman" w:hAnsi="Times New Roman" w:cs="Times New Roman"/>
          <w:b/>
          <w:sz w:val="24"/>
          <w:szCs w:val="24"/>
        </w:rPr>
        <w:t>. География</w:t>
      </w:r>
      <w:bookmarkEnd w:id="111"/>
      <w:bookmarkEnd w:id="112"/>
      <w:bookmarkEnd w:id="113"/>
    </w:p>
    <w:p w14:paraId="6DB71BA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24AD09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1D49850B" w14:textId="77777777" w:rsidR="002F1234" w:rsidRPr="004656DE" w:rsidRDefault="002F1234" w:rsidP="002F1234">
      <w:pPr>
        <w:rPr>
          <w:rFonts w:ascii="Times New Roman" w:hAnsi="Times New Roman" w:cs="Times New Roman"/>
          <w:sz w:val="24"/>
          <w:szCs w:val="24"/>
        </w:rPr>
      </w:pPr>
      <w:bookmarkStart w:id="114" w:name="h.3x8tuzt" w:colFirst="0" w:colLast="0"/>
      <w:bookmarkEnd w:id="114"/>
      <w:r w:rsidRPr="004656DE">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2881BCD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14:paraId="1435F5F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витие географических знаний о Земле.</w:t>
      </w:r>
    </w:p>
    <w:p w14:paraId="7529121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ведение. Что изучает география.</w:t>
      </w:r>
    </w:p>
    <w:p w14:paraId="43A7D9A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14:paraId="195547F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14:paraId="77B68AF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14:paraId="30FE4DC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14:paraId="26FB4EC5" w14:textId="77777777" w:rsidR="002F1234" w:rsidRDefault="002F1234" w:rsidP="002F1234">
      <w:pPr>
        <w:rPr>
          <w:rFonts w:ascii="Times New Roman" w:hAnsi="Times New Roman" w:cs="Times New Roman"/>
          <w:sz w:val="24"/>
          <w:szCs w:val="24"/>
        </w:rPr>
      </w:pPr>
    </w:p>
    <w:p w14:paraId="1209B63C"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22</w:t>
      </w:r>
    </w:p>
    <w:p w14:paraId="19A0C70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14:paraId="480050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14:paraId="4F1678DC" w14:textId="77777777" w:rsidR="002F1234" w:rsidRPr="004656DE" w:rsidRDefault="002F1234" w:rsidP="002F1234">
      <w:pPr>
        <w:rPr>
          <w:rFonts w:ascii="Times New Roman" w:hAnsi="Times New Roman" w:cs="Times New Roman"/>
          <w:sz w:val="24"/>
          <w:szCs w:val="24"/>
        </w:rPr>
      </w:pPr>
    </w:p>
    <w:p w14:paraId="2C2781A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емля во Вселенной. Движения Земли и их следствия. </w:t>
      </w:r>
    </w:p>
    <w:p w14:paraId="02A6264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14:paraId="3B16811A" w14:textId="77777777" w:rsidR="002F1234" w:rsidRPr="004656DE" w:rsidRDefault="002F1234" w:rsidP="002F1234">
      <w:pPr>
        <w:rPr>
          <w:rFonts w:ascii="Times New Roman" w:hAnsi="Times New Roman" w:cs="Times New Roman"/>
          <w:sz w:val="24"/>
          <w:szCs w:val="24"/>
        </w:rPr>
      </w:pPr>
    </w:p>
    <w:p w14:paraId="6963951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ображение земной поверхности. </w:t>
      </w:r>
    </w:p>
    <w:p w14:paraId="2C5B919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4FEDE9FC" w14:textId="77777777" w:rsidR="002F1234" w:rsidRPr="004656DE" w:rsidRDefault="002F1234" w:rsidP="002F1234">
      <w:pPr>
        <w:rPr>
          <w:rFonts w:ascii="Times New Roman" w:hAnsi="Times New Roman" w:cs="Times New Roman"/>
          <w:sz w:val="24"/>
          <w:szCs w:val="24"/>
        </w:rPr>
      </w:pPr>
    </w:p>
    <w:p w14:paraId="753639F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 Природа Земли.</w:t>
      </w:r>
    </w:p>
    <w:p w14:paraId="3C5BB01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14:paraId="24807000"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w:t>
      </w:r>
    </w:p>
    <w:p w14:paraId="6E55889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23</w:t>
      </w:r>
    </w:p>
    <w:p w14:paraId="6264F0F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клон. Методы изучения глубин Мирового океана. Исследователи подводных глубин и их открытия.</w:t>
      </w:r>
    </w:p>
    <w:p w14:paraId="557D799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14:paraId="49AF713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14:paraId="6A9774D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14:paraId="4F6A53D7" w14:textId="77777777" w:rsidR="002F1234" w:rsidRPr="004656DE" w:rsidRDefault="002F1234" w:rsidP="002F1234">
      <w:pPr>
        <w:rPr>
          <w:rFonts w:ascii="Times New Roman" w:hAnsi="Times New Roman" w:cs="Times New Roman"/>
          <w:sz w:val="24"/>
          <w:szCs w:val="24"/>
        </w:rPr>
      </w:pPr>
    </w:p>
    <w:p w14:paraId="3D1F42F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73599C41" w14:textId="77777777" w:rsidR="002F1234" w:rsidRPr="004656DE" w:rsidRDefault="002F1234" w:rsidP="002F1234">
      <w:pPr>
        <w:rPr>
          <w:rFonts w:ascii="Times New Roman" w:hAnsi="Times New Roman" w:cs="Times New Roman"/>
          <w:sz w:val="24"/>
          <w:szCs w:val="24"/>
        </w:rPr>
      </w:pPr>
    </w:p>
    <w:p w14:paraId="4FCC5A3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lastRenderedPageBreak/>
        <w:t xml:space="preserve">Человечество на Земле. </w:t>
      </w:r>
    </w:p>
    <w:p w14:paraId="6DAE639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14:paraId="562EC595" w14:textId="77777777" w:rsidR="002F1234" w:rsidRPr="004656DE" w:rsidRDefault="002F1234" w:rsidP="002F1234">
      <w:pPr>
        <w:rPr>
          <w:rFonts w:ascii="Times New Roman" w:hAnsi="Times New Roman" w:cs="Times New Roman"/>
          <w:sz w:val="24"/>
          <w:szCs w:val="24"/>
        </w:rPr>
      </w:pPr>
    </w:p>
    <w:p w14:paraId="5B5ED4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воение Земли человеком. </w:t>
      </w:r>
    </w:p>
    <w:p w14:paraId="600CDC8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14:paraId="6874B61A"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24</w:t>
      </w:r>
    </w:p>
    <w:p w14:paraId="607AF0D7" w14:textId="77777777" w:rsidR="002F1234" w:rsidRDefault="002F1234" w:rsidP="002F1234">
      <w:pPr>
        <w:rPr>
          <w:rFonts w:ascii="Times New Roman" w:hAnsi="Times New Roman" w:cs="Times New Roman"/>
          <w:sz w:val="24"/>
          <w:szCs w:val="24"/>
        </w:rPr>
      </w:pPr>
    </w:p>
    <w:p w14:paraId="6776496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14:paraId="3FEC25A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616D5AF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14:paraId="3B46E99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14:paraId="2A7CA4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14:paraId="0AB2DCB1" w14:textId="77777777" w:rsidR="002F1234" w:rsidRPr="004656DE" w:rsidRDefault="002F1234" w:rsidP="002F1234">
      <w:pPr>
        <w:rPr>
          <w:rFonts w:ascii="Times New Roman" w:hAnsi="Times New Roman" w:cs="Times New Roman"/>
          <w:sz w:val="24"/>
          <w:szCs w:val="24"/>
        </w:rPr>
      </w:pPr>
    </w:p>
    <w:p w14:paraId="0AC928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лавные закономерности природы Земли.</w:t>
      </w:r>
    </w:p>
    <w:p w14:paraId="621CD09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14:paraId="067A316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18C6176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027BD1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6328F50D"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225</w:t>
      </w:r>
    </w:p>
    <w:p w14:paraId="354DED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Характеристика материков Земли.</w:t>
      </w:r>
    </w:p>
    <w:p w14:paraId="09ADBE1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Южные материки. Особенности южных материков Земли. </w:t>
      </w:r>
    </w:p>
    <w:p w14:paraId="69636BF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2633137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107DAEE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40AC312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28E79A5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5817B8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14:paraId="210AB40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32A9D54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3868B38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23BB2F1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5F0B177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еверные материки. Особенности северных материков Земли.</w:t>
      </w:r>
    </w:p>
    <w:p w14:paraId="478F34D3"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w:t>
      </w:r>
    </w:p>
    <w:p w14:paraId="5BEA5645"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26</w:t>
      </w:r>
    </w:p>
    <w:p w14:paraId="47FC8A2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3E4DDC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14:paraId="4C1F793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6E7AAFF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73BC6C6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1E9823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4DA2751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6C72083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6DB1BCD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56A620A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3E3F887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26627F31" w14:textId="77777777" w:rsidR="002F1234" w:rsidRDefault="002F1234" w:rsidP="002F1234">
      <w:pPr>
        <w:rPr>
          <w:rFonts w:ascii="Times New Roman" w:hAnsi="Times New Roman" w:cs="Times New Roman"/>
          <w:sz w:val="24"/>
          <w:szCs w:val="24"/>
        </w:rPr>
      </w:pPr>
    </w:p>
    <w:p w14:paraId="2BB6455B"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27</w:t>
      </w:r>
    </w:p>
    <w:p w14:paraId="0A8F83A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3EB9B3F2" w14:textId="77777777" w:rsidR="002F1234" w:rsidRPr="004656DE" w:rsidRDefault="002F1234" w:rsidP="002F1234">
      <w:pPr>
        <w:rPr>
          <w:rFonts w:ascii="Times New Roman" w:hAnsi="Times New Roman" w:cs="Times New Roman"/>
          <w:sz w:val="24"/>
          <w:szCs w:val="24"/>
        </w:rPr>
      </w:pPr>
    </w:p>
    <w:p w14:paraId="7539197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заимодействие природы и общества. </w:t>
      </w:r>
    </w:p>
    <w:p w14:paraId="2A91C55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14:paraId="354B6FFF" w14:textId="77777777" w:rsidR="002F1234" w:rsidRPr="004656DE" w:rsidRDefault="002F1234" w:rsidP="002F1234">
      <w:pPr>
        <w:rPr>
          <w:rFonts w:ascii="Times New Roman" w:hAnsi="Times New Roman" w:cs="Times New Roman"/>
          <w:sz w:val="24"/>
          <w:szCs w:val="24"/>
        </w:rPr>
      </w:pPr>
    </w:p>
    <w:p w14:paraId="2A144CA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ерритория России на карте мира. </w:t>
      </w:r>
    </w:p>
    <w:p w14:paraId="67CC586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14:paraId="25699103" w14:textId="77777777" w:rsidR="002F1234" w:rsidRPr="004656DE" w:rsidRDefault="002F1234" w:rsidP="002F1234">
      <w:pPr>
        <w:rPr>
          <w:rFonts w:ascii="Times New Roman" w:hAnsi="Times New Roman" w:cs="Times New Roman"/>
          <w:sz w:val="24"/>
          <w:szCs w:val="24"/>
        </w:rPr>
      </w:pPr>
    </w:p>
    <w:p w14:paraId="5DECEF2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ая характеристика природы России.</w:t>
      </w:r>
    </w:p>
    <w:p w14:paraId="659F03C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205FEE7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1B4CF00E"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w:t>
      </w:r>
    </w:p>
    <w:p w14:paraId="71A1F6D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28</w:t>
      </w:r>
    </w:p>
    <w:p w14:paraId="6D887BD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олота, многолетняя мерзлота, ледники, каналы и крупные водохранилища. Водные ресурсы в жизни человека.</w:t>
      </w:r>
    </w:p>
    <w:p w14:paraId="2802BA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0BB59AD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14:paraId="510133DE" w14:textId="77777777" w:rsidR="002F1234" w:rsidRPr="004656DE" w:rsidRDefault="002F1234" w:rsidP="002F1234">
      <w:pPr>
        <w:rPr>
          <w:rFonts w:ascii="Times New Roman" w:hAnsi="Times New Roman" w:cs="Times New Roman"/>
          <w:sz w:val="24"/>
          <w:szCs w:val="24"/>
        </w:rPr>
      </w:pPr>
    </w:p>
    <w:p w14:paraId="362FB3B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родно-территориальные комплексы России.</w:t>
      </w:r>
    </w:p>
    <w:p w14:paraId="5F0EA58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4FF05C3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530FA59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1A4F8CD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78DB9DF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1C475EC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14:paraId="790CAB1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760DBD7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082B871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08E9F14C"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29</w:t>
      </w:r>
    </w:p>
    <w:p w14:paraId="11DA9AB9" w14:textId="77777777" w:rsidR="002F1234" w:rsidRDefault="002F1234" w:rsidP="002F1234">
      <w:pPr>
        <w:rPr>
          <w:rFonts w:ascii="Times New Roman" w:hAnsi="Times New Roman" w:cs="Times New Roman"/>
          <w:sz w:val="24"/>
          <w:szCs w:val="24"/>
        </w:rPr>
      </w:pPr>
    </w:p>
    <w:p w14:paraId="0A6E61D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рал (изменение природных особенностей с запада на восток, с севера на юг).</w:t>
      </w:r>
    </w:p>
    <w:p w14:paraId="47ABEBD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общение знаний по особенностям природы европейской части России.</w:t>
      </w:r>
    </w:p>
    <w:p w14:paraId="298276B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14:paraId="0D0FF58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384B5A1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14:paraId="3DCB1B1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33DAFDD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7348518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386CABF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3C0F04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271FB7B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06D8D0D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14:paraId="46D163C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14:paraId="69EDE405" w14:textId="77777777" w:rsidR="002F1234" w:rsidRPr="004656DE" w:rsidRDefault="002F1234" w:rsidP="002F1234">
      <w:pPr>
        <w:rPr>
          <w:rFonts w:ascii="Times New Roman" w:hAnsi="Times New Roman" w:cs="Times New Roman"/>
          <w:sz w:val="24"/>
          <w:szCs w:val="24"/>
        </w:rPr>
      </w:pPr>
    </w:p>
    <w:p w14:paraId="6651710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селение России. </w:t>
      </w:r>
    </w:p>
    <w:p w14:paraId="5D69F1E2" w14:textId="77777777" w:rsidR="002F1234" w:rsidRDefault="002F1234" w:rsidP="002F1234">
      <w:pPr>
        <w:rPr>
          <w:rFonts w:ascii="Times New Roman" w:hAnsi="Times New Roman" w:cs="Times New Roman"/>
          <w:sz w:val="24"/>
          <w:szCs w:val="24"/>
        </w:rPr>
      </w:pPr>
    </w:p>
    <w:p w14:paraId="44714ADC"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30</w:t>
      </w:r>
    </w:p>
    <w:p w14:paraId="4951B90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14:paraId="5F334875" w14:textId="77777777" w:rsidR="002F1234" w:rsidRPr="004656DE" w:rsidRDefault="002F1234" w:rsidP="002F1234">
      <w:pPr>
        <w:rPr>
          <w:rFonts w:ascii="Times New Roman" w:hAnsi="Times New Roman" w:cs="Times New Roman"/>
          <w:sz w:val="24"/>
          <w:szCs w:val="24"/>
        </w:rPr>
      </w:pPr>
    </w:p>
    <w:p w14:paraId="4D6F9C5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графия своей местности.</w:t>
      </w:r>
    </w:p>
    <w:p w14:paraId="4DCD049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4D3669BA" w14:textId="77777777" w:rsidR="002F1234" w:rsidRPr="004656DE" w:rsidRDefault="002F1234" w:rsidP="002F1234">
      <w:pPr>
        <w:rPr>
          <w:rFonts w:ascii="Times New Roman" w:hAnsi="Times New Roman" w:cs="Times New Roman"/>
          <w:sz w:val="24"/>
          <w:szCs w:val="24"/>
        </w:rPr>
      </w:pPr>
    </w:p>
    <w:p w14:paraId="3B82DFF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Хозяйство России.</w:t>
      </w:r>
    </w:p>
    <w:p w14:paraId="26D7911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36E6620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3F4B2F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Хозяйство своей местности. </w:t>
      </w:r>
    </w:p>
    <w:p w14:paraId="4279CC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559A753F"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231</w:t>
      </w:r>
    </w:p>
    <w:p w14:paraId="2190D3BF" w14:textId="77777777" w:rsidR="002F1234" w:rsidRDefault="002F1234" w:rsidP="002F1234">
      <w:pPr>
        <w:rPr>
          <w:rFonts w:ascii="Times New Roman" w:hAnsi="Times New Roman" w:cs="Times New Roman"/>
          <w:sz w:val="24"/>
          <w:szCs w:val="24"/>
        </w:rPr>
      </w:pPr>
    </w:p>
    <w:p w14:paraId="4C18026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йоны России.</w:t>
      </w:r>
    </w:p>
    <w:p w14:paraId="5021163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205E0BE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14:paraId="52FC7C0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3B2F1F3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19CC5DF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503C906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3E7DE0C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оря Атлантического океана, омывающие Россию: транспортное значение, ресурсы.</w:t>
      </w:r>
    </w:p>
    <w:p w14:paraId="7E24B55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14E9BC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1FBB302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6B343D7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4E26AF2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Южные моря России: транспортное значение, ресурсы.</w:t>
      </w:r>
    </w:p>
    <w:p w14:paraId="3D1A82E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D1C8493"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32</w:t>
      </w:r>
    </w:p>
    <w:p w14:paraId="0A16DF2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зиатская часть России. </w:t>
      </w:r>
    </w:p>
    <w:p w14:paraId="2A7AEC2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8C15A1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оря Северного Ледовитого океана: транспортное значение, ресурсы.</w:t>
      </w:r>
    </w:p>
    <w:p w14:paraId="3CAB309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0E73650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оря Тихого океана: транспортное значение, ресурсы.</w:t>
      </w:r>
    </w:p>
    <w:p w14:paraId="7BF7670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5D394FB0" w14:textId="77777777" w:rsidR="002F1234" w:rsidRPr="004656DE" w:rsidRDefault="002F1234" w:rsidP="002F1234">
      <w:pPr>
        <w:rPr>
          <w:rFonts w:ascii="Times New Roman" w:hAnsi="Times New Roman" w:cs="Times New Roman"/>
          <w:sz w:val="24"/>
          <w:szCs w:val="24"/>
        </w:rPr>
      </w:pPr>
    </w:p>
    <w:p w14:paraId="7AB2F76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ссия в мире. </w:t>
      </w:r>
    </w:p>
    <w:p w14:paraId="3ECA8D9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7BA71C9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ные темы практических работ</w:t>
      </w:r>
    </w:p>
    <w:p w14:paraId="5500D04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картой «Имена на карте».</w:t>
      </w:r>
    </w:p>
    <w:p w14:paraId="1B4324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14:paraId="79E429B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зенитального положения Солнца в разные периоды года.</w:t>
      </w:r>
    </w:p>
    <w:p w14:paraId="4120416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координат географических объектов по карте.</w:t>
      </w:r>
    </w:p>
    <w:p w14:paraId="0D798E4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положения объектов относительно друг друга:</w:t>
      </w:r>
    </w:p>
    <w:p w14:paraId="0B549B7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направлений и расстояний по глобусу и карте.</w:t>
      </w:r>
    </w:p>
    <w:p w14:paraId="47DD750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14:paraId="15E07CD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азимута.</w:t>
      </w:r>
    </w:p>
    <w:p w14:paraId="60222D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риентирование на местности.</w:t>
      </w:r>
    </w:p>
    <w:p w14:paraId="1A33C3F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ставление плана местности.</w:t>
      </w:r>
    </w:p>
    <w:p w14:paraId="4EF0EF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коллекциями минералов, горных пород, полезных ископаемых.</w:t>
      </w:r>
    </w:p>
    <w:p w14:paraId="0C1B6B1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картографическими источниками: нанесение элементов рельефа.</w:t>
      </w:r>
    </w:p>
    <w:p w14:paraId="12E86D49"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33</w:t>
      </w:r>
    </w:p>
    <w:p w14:paraId="79B53CC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38E934B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картографическими источниками: нанесение объектов гидрографии.</w:t>
      </w:r>
    </w:p>
    <w:p w14:paraId="6597767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объектов гидрографии.</w:t>
      </w:r>
    </w:p>
    <w:p w14:paraId="7EA993D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едение дневника погоды.</w:t>
      </w:r>
    </w:p>
    <w:p w14:paraId="4A9997A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14:paraId="015C38A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средних температур, амплитуды и построение графиков.</w:t>
      </w:r>
    </w:p>
    <w:p w14:paraId="49F5A3E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6F9E855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2F6EB33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природных комплексов своей местности.</w:t>
      </w:r>
    </w:p>
    <w:p w14:paraId="44DE705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основных компонентов природы океанов Земли.</w:t>
      </w:r>
    </w:p>
    <w:p w14:paraId="2488A34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14:paraId="28EBD2C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основных компонентов природы материков Земли.</w:t>
      </w:r>
    </w:p>
    <w:p w14:paraId="7A02C24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природных зон Земли.</w:t>
      </w:r>
    </w:p>
    <w:p w14:paraId="56E5479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14:paraId="34F90FB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гнозирование перспективных путей рационального природопользования.</w:t>
      </w:r>
    </w:p>
    <w:p w14:paraId="51DC32A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ГП и оценка его влияния на природу и жизнь людей в России.</w:t>
      </w:r>
    </w:p>
    <w:p w14:paraId="0790D8D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14:paraId="5ADC4AB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ценивание динамики изменения границ России и их значения.</w:t>
      </w:r>
    </w:p>
    <w:p w14:paraId="502BEDD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14:paraId="404FCE8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задач на определение разницы во времени различных территорий России.</w:t>
      </w:r>
    </w:p>
    <w:p w14:paraId="50B4170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14:paraId="27E4EBB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картографическими источниками: нанесение элементов рельефа России.</w:t>
      </w:r>
    </w:p>
    <w:p w14:paraId="1432D8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элементов рельефа России.</w:t>
      </w:r>
    </w:p>
    <w:p w14:paraId="7DA16E4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строение профиля своей местности.</w:t>
      </w:r>
    </w:p>
    <w:p w14:paraId="35112F67"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34</w:t>
      </w:r>
    </w:p>
    <w:p w14:paraId="6F545B8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картографическими источниками: нанесение объектов гидрографии России.</w:t>
      </w:r>
    </w:p>
    <w:p w14:paraId="124762F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объектов гидрографии России.</w:t>
      </w:r>
    </w:p>
    <w:p w14:paraId="57AB93C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6C5176D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спределение количества осадков на территории России, работа с климатограммами.</w:t>
      </w:r>
    </w:p>
    <w:p w14:paraId="0C49C4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характеристики климата своего региона.</w:t>
      </w:r>
    </w:p>
    <w:p w14:paraId="0513391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ставление прогноза погоды на основе различных</w:t>
      </w:r>
      <w:r w:rsidRPr="004656DE">
        <w:rPr>
          <w:rFonts w:ascii="Times New Roman" w:hAnsi="Times New Roman" w:cs="Times New Roman"/>
          <w:sz w:val="24"/>
          <w:szCs w:val="24"/>
        </w:rPr>
        <w:tab/>
        <w:t>источников информации.</w:t>
      </w:r>
    </w:p>
    <w:p w14:paraId="4D83090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основных компонентов природы России.</w:t>
      </w:r>
    </w:p>
    <w:p w14:paraId="36FDC57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14:paraId="408DD02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авнение особенностей природы отдельных регионов страны.</w:t>
      </w:r>
    </w:p>
    <w:p w14:paraId="1B776B8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видов особо охраняемых природных территорий России и их особенностей.</w:t>
      </w:r>
    </w:p>
    <w:p w14:paraId="4F6490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601201D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особенностей размещения крупных народов России.</w:t>
      </w:r>
    </w:p>
    <w:p w14:paraId="2DDEA5F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14:paraId="519212C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тение и анализ половозрастных пирамид.</w:t>
      </w:r>
    </w:p>
    <w:p w14:paraId="6BE6530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ценивание демографической ситуации России и отдельных ее территорий.</w:t>
      </w:r>
    </w:p>
    <w:p w14:paraId="7E0BF00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величины миграционного прироста населения в разных частях России.</w:t>
      </w:r>
    </w:p>
    <w:p w14:paraId="2B036D0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14:paraId="3D7B23A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ъяснение различий в обеспеченности трудовыми ресурсами отдельных регионов России.</w:t>
      </w:r>
    </w:p>
    <w:p w14:paraId="381288C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ценивание уровня урбанизации отдельных регионов России.</w:t>
      </w:r>
    </w:p>
    <w:p w14:paraId="3A169B2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исание основных компонентов природы своей местности.</w:t>
      </w:r>
    </w:p>
    <w:p w14:paraId="104B04F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290AD4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14:paraId="1F88BDA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5BE06B62"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35</w:t>
      </w:r>
    </w:p>
    <w:p w14:paraId="4B8485E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авнение двух и более экономических районов России по заданным характеристикам.</w:t>
      </w:r>
    </w:p>
    <w:p w14:paraId="361135E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14:paraId="4D4D89A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32A5AD7F" w14:textId="77777777" w:rsidR="002F1234" w:rsidRDefault="002F1234" w:rsidP="002F1234">
      <w:pPr>
        <w:rPr>
          <w:rFonts w:ascii="Times New Roman" w:hAnsi="Times New Roman" w:cs="Times New Roman"/>
          <w:sz w:val="24"/>
          <w:szCs w:val="24"/>
        </w:rPr>
      </w:pPr>
    </w:p>
    <w:p w14:paraId="18FDA9F8" w14:textId="77777777" w:rsidR="002F1234" w:rsidRDefault="002F1234" w:rsidP="002F1234">
      <w:pPr>
        <w:rPr>
          <w:rFonts w:ascii="Times New Roman" w:hAnsi="Times New Roman" w:cs="Times New Roman"/>
          <w:sz w:val="24"/>
          <w:szCs w:val="24"/>
        </w:rPr>
      </w:pPr>
    </w:p>
    <w:p w14:paraId="566E57D9" w14:textId="77777777" w:rsidR="002F1234" w:rsidRDefault="002F1234" w:rsidP="002F1234">
      <w:pPr>
        <w:rPr>
          <w:rFonts w:ascii="Times New Roman" w:hAnsi="Times New Roman" w:cs="Times New Roman"/>
          <w:sz w:val="24"/>
          <w:szCs w:val="24"/>
        </w:rPr>
      </w:pPr>
    </w:p>
    <w:p w14:paraId="622D07FB" w14:textId="77777777" w:rsidR="002F1234" w:rsidRDefault="002F1234" w:rsidP="002F1234">
      <w:pPr>
        <w:rPr>
          <w:rFonts w:ascii="Times New Roman" w:hAnsi="Times New Roman" w:cs="Times New Roman"/>
          <w:sz w:val="24"/>
          <w:szCs w:val="24"/>
        </w:rPr>
      </w:pPr>
    </w:p>
    <w:p w14:paraId="74981474" w14:textId="77777777" w:rsidR="002F1234" w:rsidRDefault="002F1234" w:rsidP="002F1234">
      <w:pPr>
        <w:rPr>
          <w:rFonts w:ascii="Times New Roman" w:hAnsi="Times New Roman" w:cs="Times New Roman"/>
          <w:sz w:val="24"/>
          <w:szCs w:val="24"/>
        </w:rPr>
      </w:pPr>
    </w:p>
    <w:p w14:paraId="0955920B" w14:textId="77777777" w:rsidR="002F1234" w:rsidRDefault="002F1234" w:rsidP="002F1234">
      <w:pPr>
        <w:rPr>
          <w:rFonts w:ascii="Times New Roman" w:hAnsi="Times New Roman" w:cs="Times New Roman"/>
          <w:sz w:val="24"/>
          <w:szCs w:val="24"/>
        </w:rPr>
      </w:pPr>
    </w:p>
    <w:p w14:paraId="32D052B0" w14:textId="77777777" w:rsidR="002F1234" w:rsidRDefault="002F1234" w:rsidP="002F1234">
      <w:pPr>
        <w:rPr>
          <w:rFonts w:ascii="Times New Roman" w:hAnsi="Times New Roman" w:cs="Times New Roman"/>
          <w:sz w:val="24"/>
          <w:szCs w:val="24"/>
        </w:rPr>
      </w:pPr>
    </w:p>
    <w:p w14:paraId="7D010798" w14:textId="77777777" w:rsidR="002F1234" w:rsidRDefault="002F1234" w:rsidP="002F1234">
      <w:pPr>
        <w:rPr>
          <w:rFonts w:ascii="Times New Roman" w:hAnsi="Times New Roman" w:cs="Times New Roman"/>
          <w:sz w:val="24"/>
          <w:szCs w:val="24"/>
        </w:rPr>
      </w:pPr>
    </w:p>
    <w:p w14:paraId="2B8D545F" w14:textId="77777777" w:rsidR="002F1234" w:rsidRDefault="002F1234" w:rsidP="002F1234">
      <w:pPr>
        <w:rPr>
          <w:rFonts w:ascii="Times New Roman" w:hAnsi="Times New Roman" w:cs="Times New Roman"/>
          <w:sz w:val="24"/>
          <w:szCs w:val="24"/>
        </w:rPr>
      </w:pPr>
    </w:p>
    <w:p w14:paraId="67EA879E" w14:textId="77777777" w:rsidR="002F1234" w:rsidRDefault="002F1234" w:rsidP="002F1234">
      <w:pPr>
        <w:rPr>
          <w:rFonts w:ascii="Times New Roman" w:hAnsi="Times New Roman" w:cs="Times New Roman"/>
          <w:sz w:val="24"/>
          <w:szCs w:val="24"/>
        </w:rPr>
      </w:pPr>
    </w:p>
    <w:p w14:paraId="2B61A0B3" w14:textId="77777777" w:rsidR="002F1234" w:rsidRDefault="002F1234" w:rsidP="002F1234">
      <w:pPr>
        <w:rPr>
          <w:rFonts w:ascii="Times New Roman" w:hAnsi="Times New Roman" w:cs="Times New Roman"/>
          <w:sz w:val="24"/>
          <w:szCs w:val="24"/>
        </w:rPr>
      </w:pPr>
    </w:p>
    <w:p w14:paraId="5B5EC6DF" w14:textId="77777777" w:rsidR="002F1234" w:rsidRDefault="002F1234" w:rsidP="002F1234">
      <w:pPr>
        <w:rPr>
          <w:rFonts w:ascii="Times New Roman" w:hAnsi="Times New Roman" w:cs="Times New Roman"/>
          <w:sz w:val="24"/>
          <w:szCs w:val="24"/>
        </w:rPr>
      </w:pPr>
    </w:p>
    <w:p w14:paraId="5E003CAA" w14:textId="77777777" w:rsidR="002F1234" w:rsidRDefault="002F1234" w:rsidP="002F1234">
      <w:pPr>
        <w:rPr>
          <w:rFonts w:ascii="Times New Roman" w:hAnsi="Times New Roman" w:cs="Times New Roman"/>
          <w:sz w:val="24"/>
          <w:szCs w:val="24"/>
        </w:rPr>
      </w:pPr>
    </w:p>
    <w:p w14:paraId="4A2435ED" w14:textId="77777777" w:rsidR="002F1234" w:rsidRDefault="002F1234" w:rsidP="002F1234">
      <w:pPr>
        <w:rPr>
          <w:rFonts w:ascii="Times New Roman" w:hAnsi="Times New Roman" w:cs="Times New Roman"/>
          <w:sz w:val="24"/>
          <w:szCs w:val="24"/>
        </w:rPr>
      </w:pPr>
    </w:p>
    <w:p w14:paraId="6A359BB6" w14:textId="77777777" w:rsidR="002F1234" w:rsidRDefault="002F1234" w:rsidP="002F1234">
      <w:pPr>
        <w:rPr>
          <w:rFonts w:ascii="Times New Roman" w:hAnsi="Times New Roman" w:cs="Times New Roman"/>
          <w:sz w:val="24"/>
          <w:szCs w:val="24"/>
        </w:rPr>
      </w:pPr>
    </w:p>
    <w:p w14:paraId="25A3946C" w14:textId="77777777" w:rsidR="002F1234" w:rsidRDefault="002F1234" w:rsidP="002F1234">
      <w:pPr>
        <w:rPr>
          <w:rFonts w:ascii="Times New Roman" w:hAnsi="Times New Roman" w:cs="Times New Roman"/>
          <w:sz w:val="24"/>
          <w:szCs w:val="24"/>
        </w:rPr>
      </w:pPr>
    </w:p>
    <w:p w14:paraId="0F81BE04" w14:textId="77777777" w:rsidR="002F1234" w:rsidRDefault="002F1234" w:rsidP="002F1234">
      <w:pPr>
        <w:rPr>
          <w:rFonts w:ascii="Times New Roman" w:hAnsi="Times New Roman" w:cs="Times New Roman"/>
          <w:sz w:val="24"/>
          <w:szCs w:val="24"/>
        </w:rPr>
      </w:pPr>
    </w:p>
    <w:p w14:paraId="7F635D91" w14:textId="77777777" w:rsidR="002F1234" w:rsidRDefault="002F1234" w:rsidP="002F1234">
      <w:pPr>
        <w:rPr>
          <w:rFonts w:ascii="Times New Roman" w:hAnsi="Times New Roman" w:cs="Times New Roman"/>
          <w:sz w:val="24"/>
          <w:szCs w:val="24"/>
        </w:rPr>
      </w:pPr>
    </w:p>
    <w:p w14:paraId="220973C5" w14:textId="77777777" w:rsidR="002F1234" w:rsidRDefault="002F1234" w:rsidP="002F1234">
      <w:pPr>
        <w:rPr>
          <w:rFonts w:ascii="Times New Roman" w:hAnsi="Times New Roman" w:cs="Times New Roman"/>
          <w:sz w:val="24"/>
          <w:szCs w:val="24"/>
        </w:rPr>
      </w:pPr>
    </w:p>
    <w:p w14:paraId="5FAB1C37" w14:textId="77777777" w:rsidR="002F1234" w:rsidRDefault="002F1234" w:rsidP="002F1234">
      <w:pPr>
        <w:rPr>
          <w:rFonts w:ascii="Times New Roman" w:hAnsi="Times New Roman" w:cs="Times New Roman"/>
          <w:sz w:val="24"/>
          <w:szCs w:val="24"/>
        </w:rPr>
      </w:pPr>
    </w:p>
    <w:p w14:paraId="4266470B" w14:textId="77777777" w:rsidR="002F1234" w:rsidRDefault="002F1234" w:rsidP="002F1234">
      <w:pPr>
        <w:rPr>
          <w:rFonts w:ascii="Times New Roman" w:hAnsi="Times New Roman" w:cs="Times New Roman"/>
          <w:sz w:val="24"/>
          <w:szCs w:val="24"/>
        </w:rPr>
      </w:pPr>
    </w:p>
    <w:p w14:paraId="68C03B66" w14:textId="77777777" w:rsidR="002F1234" w:rsidRDefault="002F1234" w:rsidP="002F1234">
      <w:pPr>
        <w:rPr>
          <w:rFonts w:ascii="Times New Roman" w:hAnsi="Times New Roman" w:cs="Times New Roman"/>
          <w:sz w:val="24"/>
          <w:szCs w:val="24"/>
        </w:rPr>
      </w:pPr>
    </w:p>
    <w:p w14:paraId="31B3A00E" w14:textId="77777777" w:rsidR="002F1234" w:rsidRDefault="002F1234" w:rsidP="002F1234">
      <w:pPr>
        <w:rPr>
          <w:rFonts w:ascii="Times New Roman" w:hAnsi="Times New Roman" w:cs="Times New Roman"/>
          <w:sz w:val="24"/>
          <w:szCs w:val="24"/>
        </w:rPr>
      </w:pPr>
    </w:p>
    <w:p w14:paraId="5310176B" w14:textId="77777777" w:rsidR="002F1234" w:rsidRDefault="002F1234" w:rsidP="002F1234">
      <w:pPr>
        <w:rPr>
          <w:rFonts w:ascii="Times New Roman" w:hAnsi="Times New Roman" w:cs="Times New Roman"/>
          <w:sz w:val="24"/>
          <w:szCs w:val="24"/>
        </w:rPr>
      </w:pPr>
    </w:p>
    <w:p w14:paraId="2B5F5803" w14:textId="77777777" w:rsidR="002F1234" w:rsidRDefault="002F1234" w:rsidP="002F1234">
      <w:pPr>
        <w:rPr>
          <w:rFonts w:ascii="Times New Roman" w:hAnsi="Times New Roman" w:cs="Times New Roman"/>
          <w:sz w:val="24"/>
          <w:szCs w:val="24"/>
        </w:rPr>
      </w:pPr>
    </w:p>
    <w:p w14:paraId="03C03366"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236</w:t>
      </w:r>
    </w:p>
    <w:p w14:paraId="7F808E64" w14:textId="77777777" w:rsidR="002F1234" w:rsidRPr="004656DE" w:rsidRDefault="002F1234" w:rsidP="002F1234">
      <w:pPr>
        <w:rPr>
          <w:rFonts w:ascii="Times New Roman" w:hAnsi="Times New Roman" w:cs="Times New Roman"/>
          <w:b/>
          <w:sz w:val="24"/>
          <w:szCs w:val="24"/>
        </w:rPr>
      </w:pPr>
      <w:bookmarkStart w:id="115" w:name="_Toc414553232"/>
      <w:bookmarkStart w:id="116" w:name="_Toc409691708"/>
      <w:r>
        <w:rPr>
          <w:rFonts w:ascii="Times New Roman" w:hAnsi="Times New Roman" w:cs="Times New Roman"/>
          <w:b/>
          <w:sz w:val="24"/>
          <w:szCs w:val="24"/>
        </w:rPr>
        <w:t>2.2.2.11</w:t>
      </w:r>
      <w:r w:rsidRPr="004656DE">
        <w:rPr>
          <w:rFonts w:ascii="Times New Roman" w:hAnsi="Times New Roman" w:cs="Times New Roman"/>
          <w:b/>
          <w:sz w:val="24"/>
          <w:szCs w:val="24"/>
        </w:rPr>
        <w:t>. Математика</w:t>
      </w:r>
      <w:bookmarkEnd w:id="115"/>
    </w:p>
    <w:p w14:paraId="01E397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133134E1" w14:textId="77777777" w:rsidR="002F1234" w:rsidRPr="004656DE" w:rsidRDefault="002F1234" w:rsidP="002F1234">
      <w:pPr>
        <w:rPr>
          <w:rFonts w:ascii="Times New Roman" w:hAnsi="Times New Roman" w:cs="Times New Roman"/>
          <w:sz w:val="24"/>
          <w:szCs w:val="24"/>
        </w:rPr>
      </w:pPr>
      <w:bookmarkStart w:id="117" w:name="_Toc405513918"/>
      <w:bookmarkStart w:id="118" w:name="_Toc284662796"/>
      <w:bookmarkStart w:id="119" w:name="_Toc284663423"/>
      <w:r w:rsidRPr="004656DE">
        <w:rPr>
          <w:rFonts w:ascii="Times New Roman" w:hAnsi="Times New Roman" w:cs="Times New Roman"/>
          <w:sz w:val="24"/>
          <w:szCs w:val="24"/>
        </w:rPr>
        <w:t>Элементы теории множеств и математической логики</w:t>
      </w:r>
      <w:bookmarkEnd w:id="117"/>
      <w:bookmarkEnd w:id="118"/>
      <w:bookmarkEnd w:id="119"/>
    </w:p>
    <w:p w14:paraId="61C65A8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118BE62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жества и отношения между ними</w:t>
      </w:r>
    </w:p>
    <w:p w14:paraId="3F0847D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14:paraId="3BB90AB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ерации над множествами</w:t>
      </w:r>
    </w:p>
    <w:p w14:paraId="44DD529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14:paraId="79B56C1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менты логики</w:t>
      </w:r>
    </w:p>
    <w:p w14:paraId="4000083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14:paraId="5C4814C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сказывания</w:t>
      </w:r>
    </w:p>
    <w:p w14:paraId="5452C8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14:paraId="06EC4425" w14:textId="77777777" w:rsidR="002F1234" w:rsidRPr="004656DE" w:rsidRDefault="002F1234" w:rsidP="002F1234">
      <w:pPr>
        <w:rPr>
          <w:rFonts w:ascii="Times New Roman" w:hAnsi="Times New Roman" w:cs="Times New Roman"/>
          <w:sz w:val="24"/>
          <w:szCs w:val="24"/>
        </w:rPr>
      </w:pPr>
      <w:bookmarkStart w:id="120" w:name="_Toc405513919"/>
      <w:bookmarkStart w:id="121" w:name="_Toc284662797"/>
      <w:bookmarkStart w:id="122" w:name="_Toc284663424"/>
      <w:r w:rsidRPr="004656DE">
        <w:rPr>
          <w:rFonts w:ascii="Times New Roman" w:hAnsi="Times New Roman" w:cs="Times New Roman"/>
          <w:sz w:val="24"/>
          <w:szCs w:val="24"/>
        </w:rPr>
        <w:t>Содержание курса математики в 5–6 классах</w:t>
      </w:r>
      <w:bookmarkEnd w:id="120"/>
      <w:bookmarkEnd w:id="121"/>
      <w:bookmarkEnd w:id="122"/>
    </w:p>
    <w:p w14:paraId="30FF037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туральные числа и нуль</w:t>
      </w:r>
    </w:p>
    <w:p w14:paraId="4235367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туральный ряд чисел и его свойства</w:t>
      </w:r>
    </w:p>
    <w:p w14:paraId="0E77303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0D81CF0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пись и чтение натуральных чисел</w:t>
      </w:r>
    </w:p>
    <w:p w14:paraId="47EF1A1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3AC92EE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кругление натуральных чисел</w:t>
      </w:r>
    </w:p>
    <w:p w14:paraId="53189354"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37</w:t>
      </w:r>
    </w:p>
    <w:p w14:paraId="70D8E7B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обходимость округления. Правило округления натуральных чисел.</w:t>
      </w:r>
    </w:p>
    <w:p w14:paraId="4C3D338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авнение натуральных чисел, сравнение с числом 0</w:t>
      </w:r>
    </w:p>
    <w:p w14:paraId="62EEFE7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14:paraId="05A5D49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ействия с натуральными числами</w:t>
      </w:r>
    </w:p>
    <w:p w14:paraId="45D9236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363121D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15ECA1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14:paraId="32082E1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епень с натуральным показателем</w:t>
      </w:r>
    </w:p>
    <w:p w14:paraId="7EDDAC9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1932A3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исловые выражения</w:t>
      </w:r>
    </w:p>
    <w:p w14:paraId="46C0CB8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исловое выражение и его значение, порядок выполнения действий.</w:t>
      </w:r>
    </w:p>
    <w:p w14:paraId="6D4BC3A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еление с остатком</w:t>
      </w:r>
    </w:p>
    <w:p w14:paraId="0E9E4C9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14:paraId="69EE069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ойства и признаки делимости</w:t>
      </w:r>
    </w:p>
    <w:p w14:paraId="6B809E3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14:paraId="40433E8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ложение числа на простые множители</w:t>
      </w:r>
    </w:p>
    <w:p w14:paraId="6EC2E66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стые и составные числа, решето Эратосфена. </w:t>
      </w:r>
    </w:p>
    <w:p w14:paraId="460E1F6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14:paraId="26D7F44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лгебраические выражения</w:t>
      </w:r>
    </w:p>
    <w:p w14:paraId="45C25E2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4CA286EF"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38</w:t>
      </w:r>
    </w:p>
    <w:p w14:paraId="121F62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елители и кратные</w:t>
      </w:r>
    </w:p>
    <w:p w14:paraId="590C12B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3F38083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оби</w:t>
      </w:r>
    </w:p>
    <w:p w14:paraId="63A1311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ыкновенные дроби</w:t>
      </w:r>
    </w:p>
    <w:p w14:paraId="39E49E1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14:paraId="129199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14:paraId="76B3A4C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ведение дробей к общему знаменателю. Сравнение обыкновенных дробей. </w:t>
      </w:r>
    </w:p>
    <w:p w14:paraId="64C50C6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14:paraId="767AC3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рифметические действия со смешанными дробями. </w:t>
      </w:r>
    </w:p>
    <w:p w14:paraId="5EA478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рифметические действия с дробными числами.</w:t>
      </w:r>
      <w:r w:rsidRPr="004656DE">
        <w:rPr>
          <w:rFonts w:ascii="Times New Roman" w:hAnsi="Times New Roman" w:cs="Times New Roman"/>
          <w:sz w:val="24"/>
          <w:szCs w:val="24"/>
        </w:rPr>
        <w:tab/>
      </w:r>
    </w:p>
    <w:p w14:paraId="66BE4A3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особы рационализации вычислений и их применение при выполнении действий.</w:t>
      </w:r>
    </w:p>
    <w:p w14:paraId="2D332C0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есятичные дроби</w:t>
      </w:r>
    </w:p>
    <w:p w14:paraId="1F2DCE6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14:paraId="3B5443E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тношение двух чисел</w:t>
      </w:r>
    </w:p>
    <w:p w14:paraId="2ABD996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асштаб на плане и карте. Пропорции. Свойства пропорций, применение пропорций и отношений при решении задач.</w:t>
      </w:r>
    </w:p>
    <w:p w14:paraId="46B3163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еднее арифметическое чисел</w:t>
      </w:r>
    </w:p>
    <w:p w14:paraId="5F689B0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14:paraId="4B10C50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центы</w:t>
      </w:r>
    </w:p>
    <w:p w14:paraId="5D632A5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405CC13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иаграммы</w:t>
      </w:r>
    </w:p>
    <w:p w14:paraId="416D6B38"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39</w:t>
      </w:r>
    </w:p>
    <w:p w14:paraId="1DB7101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14:paraId="12F05C6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циональные числа</w:t>
      </w:r>
    </w:p>
    <w:p w14:paraId="2A14C6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ожительные и отрицательные числа</w:t>
      </w:r>
    </w:p>
    <w:p w14:paraId="7A1FB20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2CFDD17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14:paraId="205AC0E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текстовых задач</w:t>
      </w:r>
    </w:p>
    <w:p w14:paraId="54A6B6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1ABFDDB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дачи на все арифметические действия</w:t>
      </w:r>
    </w:p>
    <w:p w14:paraId="4DA9B05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01DFB56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дачи на движение, работу и покупки</w:t>
      </w:r>
    </w:p>
    <w:p w14:paraId="7E40080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7981419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дачи на части, доли, проценты</w:t>
      </w:r>
    </w:p>
    <w:p w14:paraId="6EBF675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3FED960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огические задачи</w:t>
      </w:r>
    </w:p>
    <w:p w14:paraId="18A187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14:paraId="07E1983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методы решения текстовых задач: арифметический, перебор вариантов.</w:t>
      </w:r>
    </w:p>
    <w:p w14:paraId="7499F43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глядная геометрия</w:t>
      </w:r>
    </w:p>
    <w:p w14:paraId="513AA13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5147C6DF" w14:textId="77777777" w:rsidR="002F1234" w:rsidRDefault="002F1234" w:rsidP="002F1234">
      <w:pPr>
        <w:rPr>
          <w:rFonts w:ascii="Times New Roman" w:hAnsi="Times New Roman" w:cs="Times New Roman"/>
          <w:sz w:val="24"/>
          <w:szCs w:val="24"/>
        </w:rPr>
      </w:pPr>
    </w:p>
    <w:p w14:paraId="49A53792"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40</w:t>
      </w:r>
    </w:p>
    <w:p w14:paraId="6251BEB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14:paraId="750E7B2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14:paraId="479746A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бъема; единицы объема. Объем прямоугольного параллелепипеда, куба.</w:t>
      </w:r>
    </w:p>
    <w:p w14:paraId="117D89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14:paraId="17FD77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практических задач с применением простейших свойств фигур.</w:t>
      </w:r>
    </w:p>
    <w:p w14:paraId="71E9D32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я математики</w:t>
      </w:r>
    </w:p>
    <w:p w14:paraId="32567DA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14:paraId="3B1F142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ждение шестидесятеричной системы счисления. Появление десятичной записи чисел.</w:t>
      </w:r>
    </w:p>
    <w:p w14:paraId="32552DF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14:paraId="08D1BBC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4656DE">
        <w:rPr>
          <w:rFonts w:ascii="Times New Roman" w:hAnsi="Times New Roman" w:cs="Times New Roman"/>
          <w:sz w:val="24"/>
          <w:szCs w:val="24"/>
        </w:rPr>
        <w:object w:dxaOrig="1619" w:dyaOrig="420" w14:anchorId="6C63B6ED">
          <v:shape id="_x0000_i1039" type="#_x0000_t75" style="width:78.75pt;height:22.5pt" o:ole="">
            <v:imagedata r:id="rId9" o:title=""/>
          </v:shape>
          <o:OLEObject Type="Embed" ProgID="Equation.DSMT4" ShapeID="_x0000_i1039" DrawAspect="Content" ObjectID="_1757776484" r:id="rId10"/>
        </w:object>
      </w:r>
      <w:r w:rsidRPr="004656DE">
        <w:rPr>
          <w:rFonts w:ascii="Times New Roman" w:hAnsi="Times New Roman" w:cs="Times New Roman"/>
          <w:sz w:val="24"/>
          <w:szCs w:val="24"/>
        </w:rPr>
        <w:t>?</w:t>
      </w:r>
    </w:p>
    <w:p w14:paraId="711E2AC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14:paraId="2D5BA11B" w14:textId="77777777" w:rsidR="002F1234" w:rsidRPr="004656DE" w:rsidRDefault="002F1234" w:rsidP="002F1234">
      <w:pPr>
        <w:rPr>
          <w:rFonts w:ascii="Times New Roman" w:hAnsi="Times New Roman" w:cs="Times New Roman"/>
          <w:sz w:val="24"/>
          <w:szCs w:val="24"/>
        </w:rPr>
      </w:pPr>
      <w:bookmarkStart w:id="123" w:name="_Toc405513920"/>
      <w:bookmarkStart w:id="124" w:name="_Toc284662798"/>
      <w:bookmarkStart w:id="125" w:name="_Toc284663425"/>
      <w:r w:rsidRPr="004656DE">
        <w:rPr>
          <w:rFonts w:ascii="Times New Roman" w:hAnsi="Times New Roman" w:cs="Times New Roman"/>
          <w:sz w:val="24"/>
          <w:szCs w:val="24"/>
        </w:rPr>
        <w:t>Содержание курса математики в 7–9 классах</w:t>
      </w:r>
      <w:bookmarkEnd w:id="123"/>
      <w:bookmarkEnd w:id="124"/>
      <w:bookmarkEnd w:id="125"/>
    </w:p>
    <w:p w14:paraId="2F40650C" w14:textId="77777777" w:rsidR="002F1234" w:rsidRPr="004656DE" w:rsidRDefault="002F1234" w:rsidP="002F1234">
      <w:pPr>
        <w:rPr>
          <w:rFonts w:ascii="Times New Roman" w:hAnsi="Times New Roman" w:cs="Times New Roman"/>
          <w:sz w:val="24"/>
          <w:szCs w:val="24"/>
        </w:rPr>
      </w:pPr>
      <w:bookmarkStart w:id="126" w:name="_Toc405513921"/>
      <w:bookmarkStart w:id="127" w:name="_Toc284662799"/>
      <w:bookmarkStart w:id="128" w:name="_Toc284663426"/>
      <w:r w:rsidRPr="004656DE">
        <w:rPr>
          <w:rFonts w:ascii="Times New Roman" w:hAnsi="Times New Roman" w:cs="Times New Roman"/>
          <w:sz w:val="24"/>
          <w:szCs w:val="24"/>
        </w:rPr>
        <w:t>Алгебра</w:t>
      </w:r>
      <w:bookmarkEnd w:id="126"/>
      <w:bookmarkEnd w:id="127"/>
      <w:bookmarkEnd w:id="128"/>
    </w:p>
    <w:p w14:paraId="547147D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исла</w:t>
      </w:r>
    </w:p>
    <w:p w14:paraId="18DDCBB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циональные числа</w:t>
      </w:r>
    </w:p>
    <w:p w14:paraId="0FDCDF5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14:paraId="27708E0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ррациональные числа</w:t>
      </w:r>
    </w:p>
    <w:p w14:paraId="24058DB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4656DE">
        <w:rPr>
          <w:rFonts w:ascii="Times New Roman" w:hAnsi="Times New Roman" w:cs="Times New Roman"/>
          <w:sz w:val="24"/>
          <w:szCs w:val="24"/>
        </w:rPr>
        <w:object w:dxaOrig="380" w:dyaOrig="340" w14:anchorId="486D80E2">
          <v:shape id="_x0000_i1040" type="#_x0000_t75" style="width:14.25pt;height:21pt" o:ole="">
            <v:imagedata r:id="rId11" o:title=""/>
          </v:shape>
          <o:OLEObject Type="Embed" ProgID="Equation.DSMT4" ShapeID="_x0000_i1040" DrawAspect="Content" ObjectID="_1757776485" r:id="rId12"/>
        </w:object>
      </w:r>
      <w:r w:rsidRPr="004656DE">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14:paraId="04198F6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ождественные преобразования</w:t>
      </w:r>
    </w:p>
    <w:p w14:paraId="639F1C8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исловые и буквенные выражения</w:t>
      </w:r>
    </w:p>
    <w:p w14:paraId="6A17985A" w14:textId="77777777" w:rsidR="002F1234" w:rsidRDefault="002F1234" w:rsidP="002F1234">
      <w:pPr>
        <w:rPr>
          <w:rFonts w:ascii="Times New Roman" w:hAnsi="Times New Roman" w:cs="Times New Roman"/>
          <w:sz w:val="24"/>
          <w:szCs w:val="24"/>
        </w:rPr>
      </w:pPr>
    </w:p>
    <w:p w14:paraId="263C9EF2"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41</w:t>
      </w:r>
    </w:p>
    <w:p w14:paraId="7EAA731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14:paraId="6C0F317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елые выражения</w:t>
      </w:r>
    </w:p>
    <w:p w14:paraId="1DEAA8A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14:paraId="4E56096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14:paraId="55B4A23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обно-рациональные выражения</w:t>
      </w:r>
    </w:p>
    <w:p w14:paraId="0DC00F5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1C19640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образование выражений, содержащих знак модуля.</w:t>
      </w:r>
    </w:p>
    <w:p w14:paraId="151E6DA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вадратные корни</w:t>
      </w:r>
    </w:p>
    <w:p w14:paraId="4B62749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14:paraId="1B1FB08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равнения и неравенства</w:t>
      </w:r>
    </w:p>
    <w:p w14:paraId="29C4058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венства</w:t>
      </w:r>
    </w:p>
    <w:p w14:paraId="6016029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Числовое равенство. Свойства числовых равенств. Равенство с переменной. </w:t>
      </w:r>
    </w:p>
    <w:p w14:paraId="476EF55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равнения</w:t>
      </w:r>
    </w:p>
    <w:p w14:paraId="06C6B5D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14:paraId="103ACB8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инейное уравнение и его корни</w:t>
      </w:r>
    </w:p>
    <w:p w14:paraId="3A9ECC6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14:paraId="7913E3B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вадратное уравнение и его корни</w:t>
      </w:r>
    </w:p>
    <w:p w14:paraId="0B136642"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w:t>
      </w:r>
    </w:p>
    <w:p w14:paraId="02469AD1" w14:textId="77777777" w:rsidR="002F1234" w:rsidRDefault="002F1234" w:rsidP="002F1234">
      <w:pPr>
        <w:rPr>
          <w:rFonts w:ascii="Times New Roman" w:hAnsi="Times New Roman" w:cs="Times New Roman"/>
          <w:sz w:val="24"/>
          <w:szCs w:val="24"/>
        </w:rPr>
      </w:pPr>
    </w:p>
    <w:p w14:paraId="69ADF72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42</w:t>
      </w:r>
    </w:p>
    <w:p w14:paraId="51F05C7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т его дискриминанта. Биквадратные уравнения. Уравнения, сводимые к линейным и квадратным. Квадратные уравнения с параметром.</w:t>
      </w:r>
    </w:p>
    <w:p w14:paraId="0D18B1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обно-рациональные уравнения</w:t>
      </w:r>
    </w:p>
    <w:p w14:paraId="074E104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14:paraId="58D4311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5F6D08E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стейшие иррациональные уравнения вида </w:t>
      </w:r>
      <w:r w:rsidRPr="004656DE">
        <w:rPr>
          <w:rFonts w:ascii="Times New Roman" w:hAnsi="Times New Roman" w:cs="Times New Roman"/>
          <w:sz w:val="24"/>
          <w:szCs w:val="24"/>
        </w:rPr>
        <w:object w:dxaOrig="1120" w:dyaOrig="460" w14:anchorId="2BF62F66">
          <v:shape id="_x0000_i1041" type="#_x0000_t75" style="width:58.5pt;height:22.5pt" o:ole="">
            <v:imagedata r:id="rId13" o:title=""/>
          </v:shape>
          <o:OLEObject Type="Embed" ProgID="Equation.DSMT4" ShapeID="_x0000_i1041" DrawAspect="Content" ObjectID="_1757776486" r:id="rId14"/>
        </w:object>
      </w:r>
      <w:r w:rsidRPr="004656DE">
        <w:rPr>
          <w:rFonts w:ascii="Times New Roman" w:hAnsi="Times New Roman" w:cs="Times New Roman"/>
          <w:sz w:val="24"/>
          <w:szCs w:val="24"/>
        </w:rPr>
        <w:t xml:space="preserve">, </w:t>
      </w:r>
      <w:r w:rsidRPr="004656DE">
        <w:rPr>
          <w:rFonts w:ascii="Times New Roman" w:hAnsi="Times New Roman" w:cs="Times New Roman"/>
          <w:sz w:val="24"/>
          <w:szCs w:val="24"/>
        </w:rPr>
        <w:object w:dxaOrig="1680" w:dyaOrig="460" w14:anchorId="1E8538F8">
          <v:shape id="_x0000_i1042" type="#_x0000_t75" style="width:86.25pt;height:22.5pt" o:ole="">
            <v:imagedata r:id="rId15" o:title=""/>
          </v:shape>
          <o:OLEObject Type="Embed" ProgID="Equation.DSMT4" ShapeID="_x0000_i1042" DrawAspect="Content" ObjectID="_1757776487" r:id="rId16"/>
        </w:object>
      </w:r>
      <w:r w:rsidRPr="004656DE">
        <w:rPr>
          <w:rFonts w:ascii="Times New Roman" w:hAnsi="Times New Roman" w:cs="Times New Roman"/>
          <w:sz w:val="24"/>
          <w:szCs w:val="24"/>
        </w:rPr>
        <w:t>.</w:t>
      </w:r>
    </w:p>
    <w:p w14:paraId="74FAE71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равнения вида </w:t>
      </w:r>
      <w:r w:rsidRPr="004656DE">
        <w:rPr>
          <w:rFonts w:ascii="Times New Roman" w:hAnsi="Times New Roman" w:cs="Times New Roman"/>
          <w:sz w:val="24"/>
          <w:szCs w:val="24"/>
        </w:rPr>
        <w:object w:dxaOrig="700" w:dyaOrig="360" w14:anchorId="77E73E8F">
          <v:shape id="_x0000_i1043" type="#_x0000_t75" style="width:36.75pt;height:21pt" o:ole="">
            <v:imagedata r:id="rId17" o:title=""/>
          </v:shape>
          <o:OLEObject Type="Embed" ProgID="Equation.DSMT4" ShapeID="_x0000_i1043" DrawAspect="Content" ObjectID="_1757776488" r:id="rId18"/>
        </w:object>
      </w:r>
      <w:r w:rsidRPr="004656DE">
        <w:rPr>
          <w:rFonts w:ascii="Times New Roman" w:hAnsi="Times New Roman" w:cs="Times New Roman"/>
          <w:sz w:val="24"/>
          <w:szCs w:val="24"/>
        </w:rPr>
        <w:t>.Уравнения в целых числах.</w:t>
      </w:r>
    </w:p>
    <w:p w14:paraId="5881775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стемы уравнений</w:t>
      </w:r>
    </w:p>
    <w:p w14:paraId="79CD023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14:paraId="48DB43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нятие системы уравнений. Решение системы уравнений. </w:t>
      </w:r>
    </w:p>
    <w:p w14:paraId="1ECA122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14:paraId="49270BF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стемы линейных уравнений с параметром.</w:t>
      </w:r>
    </w:p>
    <w:p w14:paraId="7A035D4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равенства</w:t>
      </w:r>
    </w:p>
    <w:p w14:paraId="6E1F008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366425A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14:paraId="3B05D6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линейных неравенств.</w:t>
      </w:r>
    </w:p>
    <w:p w14:paraId="6A1153B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35C4CB5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целых и дробно-рациональных неравенств методом интервалов.</w:t>
      </w:r>
    </w:p>
    <w:p w14:paraId="59B90C1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стемы неравенств</w:t>
      </w:r>
    </w:p>
    <w:p w14:paraId="2B10A4A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14:paraId="388917D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ункции</w:t>
      </w:r>
    </w:p>
    <w:p w14:paraId="7E63B0D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функции</w:t>
      </w:r>
    </w:p>
    <w:p w14:paraId="51855631"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43</w:t>
      </w:r>
    </w:p>
    <w:p w14:paraId="034887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14:paraId="107C0F6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ставление об асимптотах.</w:t>
      </w:r>
    </w:p>
    <w:p w14:paraId="0266FE1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прерывность функции. Кусочно заданные функции.</w:t>
      </w:r>
    </w:p>
    <w:p w14:paraId="442EA0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инейная функция</w:t>
      </w:r>
    </w:p>
    <w:p w14:paraId="4BDEC07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3B8B69B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вадратичная функция</w:t>
      </w:r>
    </w:p>
    <w:p w14:paraId="6E63069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14:paraId="6801A8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ратная пропорциональность</w:t>
      </w:r>
    </w:p>
    <w:p w14:paraId="22A16D5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войства функции </w:t>
      </w:r>
      <w:r w:rsidRPr="004656DE">
        <w:rPr>
          <w:rFonts w:ascii="Times New Roman" w:hAnsi="Times New Roman" w:cs="Times New Roman"/>
          <w:sz w:val="24"/>
          <w:szCs w:val="24"/>
        </w:rPr>
        <w:object w:dxaOrig="620" w:dyaOrig="620" w14:anchorId="7D57E430">
          <v:shape id="_x0000_i1044" type="#_x0000_t75" style="width:28.5pt;height:28.5pt" o:ole="">
            <v:imagedata r:id="rId19" o:title=""/>
          </v:shape>
          <o:OLEObject Type="Embed" ProgID="Equation.DSMT4" ShapeID="_x0000_i1044" DrawAspect="Content" ObjectID="_1757776489" r:id="rId20"/>
        </w:object>
      </w:r>
      <w:r w:rsidRPr="004656DE">
        <w:rPr>
          <w:rFonts w:ascii="Times New Roman" w:hAnsi="Times New Roman" w:cs="Times New Roman"/>
          <w:sz w:val="24"/>
          <w:szCs w:val="24"/>
        </w:rPr>
        <w:fldChar w:fldCharType="begin"/>
      </w:r>
      <w:r w:rsidRPr="004656DE">
        <w:rPr>
          <w:rFonts w:ascii="Times New Roman" w:hAnsi="Times New Roman" w:cs="Times New Roman"/>
          <w:sz w:val="24"/>
          <w:szCs w:val="24"/>
        </w:rPr>
        <w:instrText xml:space="preserve"> QUOTE </w:instrText>
      </w:r>
      <w:r w:rsidRPr="004656DE">
        <w:rPr>
          <w:rFonts w:ascii="Times New Roman" w:hAnsi="Times New Roman" w:cs="Times New Roman"/>
          <w:noProof/>
          <w:sz w:val="24"/>
          <w:szCs w:val="24"/>
          <w:lang w:eastAsia="ru-RU"/>
        </w:rPr>
        <w:drawing>
          <wp:inline distT="0" distB="0" distL="0" distR="0" wp14:anchorId="3964F52B" wp14:editId="711E49FC">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4656DE">
        <w:rPr>
          <w:rFonts w:ascii="Times New Roman" w:hAnsi="Times New Roman" w:cs="Times New Roman"/>
          <w:sz w:val="24"/>
          <w:szCs w:val="24"/>
        </w:rPr>
        <w:fldChar w:fldCharType="separate"/>
      </w:r>
      <w:r w:rsidRPr="004656DE">
        <w:rPr>
          <w:rFonts w:ascii="Times New Roman" w:hAnsi="Times New Roman" w:cs="Times New Roman"/>
          <w:noProof/>
          <w:sz w:val="24"/>
          <w:szCs w:val="24"/>
          <w:lang w:eastAsia="ru-RU"/>
        </w:rPr>
        <w:drawing>
          <wp:inline distT="0" distB="0" distL="0" distR="0" wp14:anchorId="320940CF" wp14:editId="28080D35">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4656DE">
        <w:rPr>
          <w:rFonts w:ascii="Times New Roman" w:hAnsi="Times New Roman" w:cs="Times New Roman"/>
          <w:sz w:val="24"/>
          <w:szCs w:val="24"/>
        </w:rPr>
        <w:fldChar w:fldCharType="end"/>
      </w:r>
      <w:r w:rsidRPr="004656DE">
        <w:rPr>
          <w:rFonts w:ascii="Times New Roman" w:hAnsi="Times New Roman" w:cs="Times New Roman"/>
          <w:sz w:val="24"/>
          <w:szCs w:val="24"/>
        </w:rPr>
        <w:t xml:space="preserve">. Гипербола. </w:t>
      </w:r>
    </w:p>
    <w:p w14:paraId="25ED136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рафики функций. Преобразование графика функции </w:t>
      </w:r>
      <w:r w:rsidRPr="004656DE">
        <w:rPr>
          <w:rFonts w:ascii="Times New Roman" w:hAnsi="Times New Roman" w:cs="Times New Roman"/>
          <w:sz w:val="24"/>
          <w:szCs w:val="24"/>
        </w:rPr>
        <w:object w:dxaOrig="920" w:dyaOrig="320" w14:anchorId="2FDA098A">
          <v:shape id="_x0000_i1045" type="#_x0000_t75" style="width:51pt;height:14.25pt" o:ole="">
            <v:imagedata r:id="rId22" o:title=""/>
          </v:shape>
          <o:OLEObject Type="Embed" ProgID="Equation.DSMT4" ShapeID="_x0000_i1045" DrawAspect="Content" ObjectID="_1757776490" r:id="rId23"/>
        </w:object>
      </w:r>
      <w:r w:rsidRPr="004656DE">
        <w:rPr>
          <w:rFonts w:ascii="Times New Roman" w:hAnsi="Times New Roman" w:cs="Times New Roman"/>
          <w:sz w:val="24"/>
          <w:szCs w:val="24"/>
        </w:rPr>
        <w:t xml:space="preserve"> для построения графиков функций вида </w:t>
      </w:r>
      <w:r w:rsidRPr="004656DE">
        <w:rPr>
          <w:rFonts w:ascii="Times New Roman" w:hAnsi="Times New Roman" w:cs="Times New Roman"/>
          <w:sz w:val="24"/>
          <w:szCs w:val="24"/>
        </w:rPr>
        <w:object w:dxaOrig="1780" w:dyaOrig="380" w14:anchorId="5AACAF99">
          <v:shape id="_x0000_i1046" type="#_x0000_t75" style="width:85.5pt;height:14.25pt" o:ole="">
            <v:imagedata r:id="rId24" o:title=""/>
          </v:shape>
          <o:OLEObject Type="Embed" ProgID="Equation.DSMT4" ShapeID="_x0000_i1046" DrawAspect="Content" ObjectID="_1757776491" r:id="rId25"/>
        </w:object>
      </w:r>
      <w:r w:rsidRPr="004656DE">
        <w:rPr>
          <w:rFonts w:ascii="Times New Roman" w:hAnsi="Times New Roman" w:cs="Times New Roman"/>
          <w:sz w:val="24"/>
          <w:szCs w:val="24"/>
        </w:rPr>
        <w:t>.</w:t>
      </w:r>
    </w:p>
    <w:p w14:paraId="130F0E7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рафики функций </w:t>
      </w:r>
      <w:r w:rsidRPr="004656DE">
        <w:rPr>
          <w:rFonts w:ascii="Times New Roman" w:hAnsi="Times New Roman" w:cs="Times New Roman"/>
          <w:sz w:val="24"/>
          <w:szCs w:val="24"/>
        </w:rPr>
        <w:object w:dxaOrig="1300" w:dyaOrig="620" w14:anchorId="2DD970D3">
          <v:shape id="_x0000_i1047" type="#_x0000_t75" style="width:64.5pt;height:28.5pt" o:ole="">
            <v:imagedata r:id="rId26" o:title=""/>
          </v:shape>
          <o:OLEObject Type="Embed" ProgID="Equation.DSMT4" ShapeID="_x0000_i1047" DrawAspect="Content" ObjectID="_1757776492" r:id="rId27"/>
        </w:object>
      </w:r>
      <w:r w:rsidRPr="004656DE">
        <w:rPr>
          <w:rFonts w:ascii="Times New Roman" w:hAnsi="Times New Roman" w:cs="Times New Roman"/>
          <w:sz w:val="24"/>
          <w:szCs w:val="24"/>
        </w:rPr>
        <w:t xml:space="preserve">, </w:t>
      </w:r>
      <w:r w:rsidRPr="004656DE">
        <w:rPr>
          <w:rFonts w:ascii="Times New Roman" w:hAnsi="Times New Roman" w:cs="Times New Roman"/>
          <w:sz w:val="24"/>
          <w:szCs w:val="24"/>
        </w:rPr>
        <w:object w:dxaOrig="760" w:dyaOrig="380" w14:anchorId="09CA2C3E">
          <v:shape id="_x0000_i1048" type="#_x0000_t75" style="width:43.5pt;height:14.25pt" o:ole="">
            <v:imagedata r:id="rId28" o:title=""/>
          </v:shape>
          <o:OLEObject Type="Embed" ProgID="Equation.DSMT4" ShapeID="_x0000_i1048" DrawAspect="Content" ObjectID="_1757776493" r:id="rId29"/>
        </w:object>
      </w:r>
      <w:r w:rsidRPr="004656DE">
        <w:rPr>
          <w:rFonts w:ascii="Times New Roman" w:hAnsi="Times New Roman" w:cs="Times New Roman"/>
          <w:sz w:val="24"/>
          <w:szCs w:val="24"/>
        </w:rPr>
        <w:fldChar w:fldCharType="begin"/>
      </w:r>
      <w:r w:rsidRPr="004656DE">
        <w:rPr>
          <w:rFonts w:ascii="Times New Roman" w:hAnsi="Times New Roman" w:cs="Times New Roman"/>
          <w:sz w:val="24"/>
          <w:szCs w:val="24"/>
        </w:rPr>
        <w:instrText xml:space="preserve"> QUOTE  </w:instrText>
      </w:r>
      <w:r w:rsidRPr="004656DE">
        <w:rPr>
          <w:rFonts w:ascii="Times New Roman" w:hAnsi="Times New Roman" w:cs="Times New Roman"/>
          <w:sz w:val="24"/>
          <w:szCs w:val="24"/>
        </w:rPr>
        <w:fldChar w:fldCharType="end"/>
      </w:r>
      <w:r w:rsidRPr="004656DE">
        <w:rPr>
          <w:rFonts w:ascii="Times New Roman" w:hAnsi="Times New Roman" w:cs="Times New Roman"/>
          <w:sz w:val="24"/>
          <w:szCs w:val="24"/>
        </w:rPr>
        <w:t>,</w:t>
      </w:r>
      <w:r w:rsidRPr="004656DE">
        <w:rPr>
          <w:rFonts w:ascii="Times New Roman" w:hAnsi="Times New Roman" w:cs="Times New Roman"/>
          <w:sz w:val="24"/>
          <w:szCs w:val="24"/>
        </w:rPr>
        <w:object w:dxaOrig="760" w:dyaOrig="380" w14:anchorId="2C0FF4FB">
          <v:shape id="_x0000_i1049" type="#_x0000_t75" style="width:35.25pt;height:14.25pt" o:ole="">
            <v:imagedata r:id="rId30" o:title=""/>
          </v:shape>
          <o:OLEObject Type="Embed" ProgID="Equation.DSMT4" ShapeID="_x0000_i1049" DrawAspect="Content" ObjectID="_1757776494" r:id="rId31"/>
        </w:object>
      </w:r>
      <w:r>
        <w:fldChar w:fldCharType="begin"/>
      </w:r>
      <w:r>
        <w:fldChar w:fldCharType="separate"/>
      </w:r>
      <w:r w:rsidRPr="004656DE">
        <w:rPr>
          <w:rFonts w:ascii="Times New Roman" w:hAnsi="Times New Roman" w:cs="Times New Roman"/>
          <w:noProof/>
          <w:sz w:val="24"/>
          <w:szCs w:val="24"/>
          <w:lang w:eastAsia="ru-RU"/>
        </w:rPr>
        <w:drawing>
          <wp:inline distT="0" distB="0" distL="0" distR="0" wp14:anchorId="57EF7315" wp14:editId="181EDBC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hAnsi="Times New Roman" w:cs="Times New Roman"/>
          <w:noProof/>
          <w:sz w:val="24"/>
          <w:szCs w:val="24"/>
          <w:lang w:eastAsia="ru-RU"/>
        </w:rPr>
        <w:fldChar w:fldCharType="end"/>
      </w:r>
      <w:r w:rsidRPr="004656DE">
        <w:rPr>
          <w:rFonts w:ascii="Times New Roman" w:hAnsi="Times New Roman" w:cs="Times New Roman"/>
          <w:sz w:val="24"/>
          <w:szCs w:val="24"/>
        </w:rPr>
        <w:t xml:space="preserve">, </w:t>
      </w:r>
      <w:r w:rsidRPr="004656DE">
        <w:rPr>
          <w:rFonts w:ascii="Times New Roman" w:hAnsi="Times New Roman" w:cs="Times New Roman"/>
          <w:sz w:val="24"/>
          <w:szCs w:val="24"/>
        </w:rPr>
        <w:object w:dxaOrig="660" w:dyaOrig="380" w14:anchorId="7B360C55">
          <v:shape id="_x0000_i1050" type="#_x0000_t75" style="width:28.5pt;height:14.25pt" o:ole="">
            <v:imagedata r:id="rId33" o:title=""/>
          </v:shape>
          <o:OLEObject Type="Embed" ProgID="Equation.DSMT4" ShapeID="_x0000_i1050" DrawAspect="Content" ObjectID="_1757776495" r:id="rId34"/>
        </w:object>
      </w:r>
      <w:r w:rsidRPr="004656DE">
        <w:rPr>
          <w:rFonts w:ascii="Times New Roman" w:hAnsi="Times New Roman" w:cs="Times New Roman"/>
          <w:sz w:val="24"/>
          <w:szCs w:val="24"/>
        </w:rPr>
        <w:t xml:space="preserve">. </w:t>
      </w:r>
    </w:p>
    <w:p w14:paraId="43ABE61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следовательности и прогрессии</w:t>
      </w:r>
    </w:p>
    <w:p w14:paraId="34A6026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14:paraId="5FB6F64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текстовых задач</w:t>
      </w:r>
    </w:p>
    <w:p w14:paraId="0913830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дачи на все арифметические действия</w:t>
      </w:r>
    </w:p>
    <w:p w14:paraId="4C96469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14:paraId="3C1FA8D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дачи на движение, работу и покупки</w:t>
      </w:r>
    </w:p>
    <w:p w14:paraId="259BFABF" w14:textId="77777777" w:rsidR="002F1234" w:rsidRDefault="002F1234" w:rsidP="002F1234">
      <w:pPr>
        <w:rPr>
          <w:rFonts w:ascii="Times New Roman" w:hAnsi="Times New Roman" w:cs="Times New Roman"/>
          <w:sz w:val="24"/>
          <w:szCs w:val="24"/>
        </w:rPr>
      </w:pPr>
    </w:p>
    <w:p w14:paraId="6BEF3A4A"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44</w:t>
      </w:r>
    </w:p>
    <w:p w14:paraId="539C1EF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275CF42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дачи на части, доли, проценты</w:t>
      </w:r>
    </w:p>
    <w:p w14:paraId="340E35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2036EDA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огические задачи</w:t>
      </w:r>
    </w:p>
    <w:p w14:paraId="764820D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ешение логических задач. Решение логических задач с помощью графов, таблиц. </w:t>
      </w:r>
    </w:p>
    <w:p w14:paraId="4820DE0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2FF1969E" w14:textId="77777777" w:rsidR="002F1234" w:rsidRPr="004656DE" w:rsidRDefault="002F1234" w:rsidP="002F1234">
      <w:pPr>
        <w:rPr>
          <w:rFonts w:ascii="Times New Roman" w:hAnsi="Times New Roman" w:cs="Times New Roman"/>
          <w:sz w:val="24"/>
          <w:szCs w:val="24"/>
        </w:rPr>
      </w:pPr>
      <w:bookmarkStart w:id="129" w:name="_Toc405513922"/>
      <w:bookmarkStart w:id="130" w:name="_Toc284662800"/>
      <w:bookmarkStart w:id="131" w:name="_Toc284663427"/>
      <w:r w:rsidRPr="004656DE">
        <w:rPr>
          <w:rFonts w:ascii="Times New Roman" w:hAnsi="Times New Roman" w:cs="Times New Roman"/>
          <w:sz w:val="24"/>
          <w:szCs w:val="24"/>
        </w:rPr>
        <w:t>Статистика и теория вероятностей</w:t>
      </w:r>
      <w:bookmarkEnd w:id="129"/>
      <w:bookmarkEnd w:id="130"/>
      <w:bookmarkEnd w:id="131"/>
    </w:p>
    <w:p w14:paraId="622C057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атистика</w:t>
      </w:r>
    </w:p>
    <w:p w14:paraId="4DDA667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14:paraId="4E98F07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14:paraId="5C4CEE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учайные события</w:t>
      </w:r>
    </w:p>
    <w:p w14:paraId="0E62A69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14:paraId="799E63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менты комбинаторики</w:t>
      </w:r>
    </w:p>
    <w:p w14:paraId="4C505BA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14:paraId="41D9752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учайные величины</w:t>
      </w:r>
    </w:p>
    <w:p w14:paraId="4E71392E" w14:textId="77777777" w:rsidR="002F1234" w:rsidRDefault="002F1234" w:rsidP="002F1234">
      <w:pPr>
        <w:rPr>
          <w:rFonts w:ascii="Times New Roman" w:hAnsi="Times New Roman" w:cs="Times New Roman"/>
          <w:sz w:val="24"/>
          <w:szCs w:val="24"/>
        </w:rPr>
      </w:pPr>
    </w:p>
    <w:p w14:paraId="68AB80E3"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45</w:t>
      </w:r>
    </w:p>
    <w:p w14:paraId="167C62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3CEA001F" w14:textId="77777777" w:rsidR="002F1234" w:rsidRPr="004656DE" w:rsidRDefault="002F1234" w:rsidP="002F1234">
      <w:pPr>
        <w:rPr>
          <w:rFonts w:ascii="Times New Roman" w:hAnsi="Times New Roman" w:cs="Times New Roman"/>
          <w:sz w:val="24"/>
          <w:szCs w:val="24"/>
        </w:rPr>
      </w:pPr>
      <w:bookmarkStart w:id="132" w:name="_Toc405513923"/>
      <w:bookmarkStart w:id="133" w:name="_Toc284662801"/>
      <w:bookmarkStart w:id="134" w:name="_Toc284663428"/>
      <w:r w:rsidRPr="004656DE">
        <w:rPr>
          <w:rFonts w:ascii="Times New Roman" w:hAnsi="Times New Roman" w:cs="Times New Roman"/>
          <w:sz w:val="24"/>
          <w:szCs w:val="24"/>
        </w:rPr>
        <w:t>Геометрия</w:t>
      </w:r>
      <w:bookmarkEnd w:id="132"/>
      <w:bookmarkEnd w:id="133"/>
      <w:bookmarkEnd w:id="134"/>
    </w:p>
    <w:p w14:paraId="7813697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ческие фигуры</w:t>
      </w:r>
    </w:p>
    <w:p w14:paraId="1BC11F7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гуры в геометрии и в окружающем мире</w:t>
      </w:r>
    </w:p>
    <w:p w14:paraId="5AE1FFF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14:paraId="2B255C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
    <w:p w14:paraId="5355D12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евая симметрия геометрических фигур. Центральная симметрия геометрических фигур.</w:t>
      </w:r>
    </w:p>
    <w:p w14:paraId="1E4680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угольники</w:t>
      </w:r>
    </w:p>
    <w:p w14:paraId="11B57C8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14:paraId="7A76ACA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35CAF8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46A6ABF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кружность, круг</w:t>
      </w:r>
    </w:p>
    <w:p w14:paraId="032065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14:paraId="0CDEA9C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ческие фигуры в пространстве (объемные тела)</w:t>
      </w:r>
    </w:p>
    <w:p w14:paraId="552452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14:paraId="6D7F9D1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тношения</w:t>
      </w:r>
    </w:p>
    <w:p w14:paraId="53BB516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венство фигур</w:t>
      </w:r>
    </w:p>
    <w:p w14:paraId="542EBD9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войства равных треугольников. Признаки равенства треугольников. </w:t>
      </w:r>
    </w:p>
    <w:p w14:paraId="202C86F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араллельно</w:t>
      </w:r>
      <w:r w:rsidRPr="004656DE">
        <w:rPr>
          <w:rFonts w:ascii="Times New Roman" w:hAnsi="Times New Roman" w:cs="Times New Roman"/>
          <w:sz w:val="24"/>
          <w:szCs w:val="24"/>
        </w:rPr>
        <w:softHyphen/>
        <w:t>сть прямых</w:t>
      </w:r>
    </w:p>
    <w:p w14:paraId="6742E9FA" w14:textId="77777777" w:rsidR="002F1234" w:rsidRDefault="002F1234" w:rsidP="002F1234">
      <w:pPr>
        <w:rPr>
          <w:rFonts w:ascii="Times New Roman" w:hAnsi="Times New Roman" w:cs="Times New Roman"/>
          <w:sz w:val="24"/>
          <w:szCs w:val="24"/>
        </w:rPr>
      </w:pPr>
    </w:p>
    <w:p w14:paraId="0D170EC4"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46</w:t>
      </w:r>
    </w:p>
    <w:p w14:paraId="489E1AB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14:paraId="7474C4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пендикулярные прямые</w:t>
      </w:r>
    </w:p>
    <w:p w14:paraId="3EB403D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14:paraId="1B03B15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добие</w:t>
      </w:r>
    </w:p>
    <w:p w14:paraId="77B7EBF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14:paraId="65E5336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заимное расположение прямой и окружности, двух окружностей.</w:t>
      </w:r>
    </w:p>
    <w:p w14:paraId="24F114C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я и вычисления</w:t>
      </w:r>
    </w:p>
    <w:p w14:paraId="4FB7493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еличины</w:t>
      </w:r>
    </w:p>
    <w:p w14:paraId="4580E04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14:paraId="7C28019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14:paraId="25D0FD5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ставление об объеме и его свойствах. Измерение объема. Единицы измерения объемов.</w:t>
      </w:r>
    </w:p>
    <w:p w14:paraId="5D94524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я и вычисления</w:t>
      </w:r>
    </w:p>
    <w:p w14:paraId="1E24DC1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656DE">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14:paraId="071CFD1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сстояния</w:t>
      </w:r>
    </w:p>
    <w:p w14:paraId="7E26D3F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14:paraId="329E9EC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ческие построения</w:t>
      </w:r>
    </w:p>
    <w:p w14:paraId="0A3EB98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ческие построения для иллюстрации свойств геометрических фигур.</w:t>
      </w:r>
    </w:p>
    <w:p w14:paraId="2360131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14:paraId="37C9F35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w:t>
      </w:r>
    </w:p>
    <w:p w14:paraId="59880B3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еление отрезка в данном отношении.</w:t>
      </w:r>
    </w:p>
    <w:p w14:paraId="532438C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еометрические преобразования </w:t>
      </w:r>
    </w:p>
    <w:p w14:paraId="2FA39379"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47</w:t>
      </w:r>
    </w:p>
    <w:p w14:paraId="315D46A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образования</w:t>
      </w:r>
    </w:p>
    <w:p w14:paraId="626B2E6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14:paraId="44E0342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вижения</w:t>
      </w:r>
    </w:p>
    <w:p w14:paraId="683DBD5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14:paraId="2395B88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екторы и координаты на плоскости</w:t>
      </w:r>
    </w:p>
    <w:p w14:paraId="41D3F70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екторы</w:t>
      </w:r>
    </w:p>
    <w:p w14:paraId="7BB9341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14:paraId="0B10410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ординаты</w:t>
      </w:r>
    </w:p>
    <w:p w14:paraId="099C82B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14:paraId="54505F8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нение векторов и координат для решения простейших геометрических задач.</w:t>
      </w:r>
    </w:p>
    <w:p w14:paraId="2A6DBA33" w14:textId="77777777" w:rsidR="002F1234" w:rsidRPr="004656DE" w:rsidRDefault="002F1234" w:rsidP="002F1234">
      <w:pPr>
        <w:rPr>
          <w:rFonts w:ascii="Times New Roman" w:hAnsi="Times New Roman" w:cs="Times New Roman"/>
          <w:sz w:val="24"/>
          <w:szCs w:val="24"/>
        </w:rPr>
      </w:pPr>
      <w:bookmarkStart w:id="135" w:name="_Toc405513924"/>
      <w:bookmarkStart w:id="136" w:name="_Toc284662802"/>
      <w:bookmarkStart w:id="137" w:name="_Toc284663429"/>
      <w:r w:rsidRPr="004656DE">
        <w:rPr>
          <w:rFonts w:ascii="Times New Roman" w:hAnsi="Times New Roman" w:cs="Times New Roman"/>
          <w:sz w:val="24"/>
          <w:szCs w:val="24"/>
        </w:rPr>
        <w:t>История математики</w:t>
      </w:r>
      <w:bookmarkEnd w:id="135"/>
      <w:bookmarkEnd w:id="136"/>
      <w:bookmarkEnd w:id="137"/>
    </w:p>
    <w:p w14:paraId="4E8D0F8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149A193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76C73F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14:paraId="54EA8B3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44EB3C7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0F7B23E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14:paraId="021E299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5A2F692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я и искусство. Геометрические закономерности окружающего мира.</w:t>
      </w:r>
    </w:p>
    <w:p w14:paraId="67E25722" w14:textId="77777777" w:rsidR="002F1234" w:rsidRDefault="002F1234" w:rsidP="002F1234">
      <w:pPr>
        <w:rPr>
          <w:rFonts w:ascii="Times New Roman" w:hAnsi="Times New Roman" w:cs="Times New Roman"/>
          <w:sz w:val="24"/>
          <w:szCs w:val="24"/>
        </w:rPr>
      </w:pPr>
    </w:p>
    <w:p w14:paraId="7135B34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48</w:t>
      </w:r>
    </w:p>
    <w:p w14:paraId="342AA0C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6266B5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ль российских ученых в развитии математики: Л. Эйлер. Н.И. Лобачевский, П.Л.Чебышев, С. Ковалевская, А.Н. Колмогоров. </w:t>
      </w:r>
    </w:p>
    <w:p w14:paraId="195F2C4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14:paraId="73337DEE" w14:textId="77777777" w:rsidR="002F1234" w:rsidRPr="004656DE" w:rsidRDefault="002F1234" w:rsidP="002F1234">
      <w:pPr>
        <w:rPr>
          <w:rFonts w:ascii="Times New Roman" w:hAnsi="Times New Roman" w:cs="Times New Roman"/>
          <w:sz w:val="24"/>
          <w:szCs w:val="24"/>
        </w:rPr>
      </w:pPr>
    </w:p>
    <w:p w14:paraId="19730C3F" w14:textId="77777777" w:rsidR="002F1234" w:rsidRPr="004656DE" w:rsidRDefault="002F1234" w:rsidP="002F1234">
      <w:pPr>
        <w:rPr>
          <w:rFonts w:ascii="Times New Roman" w:hAnsi="Times New Roman" w:cs="Times New Roman"/>
          <w:sz w:val="24"/>
          <w:szCs w:val="24"/>
        </w:rPr>
      </w:pPr>
      <w:bookmarkStart w:id="138" w:name="_Toc405513925"/>
      <w:bookmarkStart w:id="139" w:name="_Toc284662803"/>
      <w:bookmarkStart w:id="140" w:name="_Toc284663430"/>
      <w:r w:rsidRPr="004656DE">
        <w:rPr>
          <w:rFonts w:ascii="Times New Roman" w:hAnsi="Times New Roman" w:cs="Times New Roman"/>
          <w:sz w:val="24"/>
          <w:szCs w:val="24"/>
        </w:rPr>
        <w:t>Содержание курса математики в 7-9 классах (углубленный уровень)</w:t>
      </w:r>
      <w:bookmarkEnd w:id="138"/>
      <w:bookmarkEnd w:id="139"/>
      <w:bookmarkEnd w:id="140"/>
    </w:p>
    <w:p w14:paraId="6DA99F3B" w14:textId="77777777" w:rsidR="002F1234" w:rsidRPr="004656DE" w:rsidRDefault="002F1234" w:rsidP="002F1234">
      <w:pPr>
        <w:rPr>
          <w:rFonts w:ascii="Times New Roman" w:hAnsi="Times New Roman" w:cs="Times New Roman"/>
          <w:sz w:val="24"/>
          <w:szCs w:val="24"/>
        </w:rPr>
      </w:pPr>
      <w:bookmarkStart w:id="141" w:name="_Toc405513926"/>
      <w:bookmarkStart w:id="142" w:name="_Toc284662804"/>
      <w:bookmarkStart w:id="143" w:name="_Toc284663431"/>
      <w:r w:rsidRPr="004656DE">
        <w:rPr>
          <w:rFonts w:ascii="Times New Roman" w:hAnsi="Times New Roman" w:cs="Times New Roman"/>
          <w:sz w:val="24"/>
          <w:szCs w:val="24"/>
        </w:rPr>
        <w:t>Алгебра</w:t>
      </w:r>
      <w:bookmarkEnd w:id="141"/>
      <w:bookmarkEnd w:id="142"/>
      <w:bookmarkEnd w:id="143"/>
    </w:p>
    <w:p w14:paraId="1F4E8C2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исла</w:t>
      </w:r>
    </w:p>
    <w:p w14:paraId="23646A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циональные числа</w:t>
      </w:r>
    </w:p>
    <w:p w14:paraId="5E4338B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53E2F56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ррациональные числа</w:t>
      </w:r>
    </w:p>
    <w:p w14:paraId="44EE64F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14:paraId="08A40FB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едставления о расширениях числовых множеств. </w:t>
      </w:r>
      <w:bookmarkStart w:id="144" w:name="_Toc403076053"/>
    </w:p>
    <w:p w14:paraId="18FB3A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ождественные преобразования</w:t>
      </w:r>
      <w:bookmarkEnd w:id="144"/>
    </w:p>
    <w:p w14:paraId="78F34BE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исловые и буквенные выражения</w:t>
      </w:r>
    </w:p>
    <w:p w14:paraId="28B4A7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14:paraId="3596421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14:paraId="6072EF7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члены</w:t>
      </w:r>
    </w:p>
    <w:p w14:paraId="345939B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14:paraId="5E06FB23" w14:textId="77777777" w:rsidR="002F1234" w:rsidRDefault="002F1234" w:rsidP="002F1234">
      <w:pPr>
        <w:rPr>
          <w:rFonts w:ascii="Times New Roman" w:hAnsi="Times New Roman" w:cs="Times New Roman"/>
          <w:sz w:val="24"/>
          <w:szCs w:val="24"/>
        </w:rPr>
      </w:pPr>
    </w:p>
    <w:p w14:paraId="4CDD64A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49</w:t>
      </w:r>
    </w:p>
    <w:p w14:paraId="646A32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59100EF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тождества</w:t>
      </w:r>
    </w:p>
    <w:p w14:paraId="581A200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ождественное преобразование. Представление о тождестве на множестве.</w:t>
      </w:r>
    </w:p>
    <w:p w14:paraId="7D4C46C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обно-рациональные выражения</w:t>
      </w:r>
    </w:p>
    <w:p w14:paraId="7244E32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57CBA13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образование выражений, содержащих знак модуля.</w:t>
      </w:r>
    </w:p>
    <w:p w14:paraId="39F3B40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ррациональные выражения</w:t>
      </w:r>
    </w:p>
    <w:p w14:paraId="554E91F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424187C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14:paraId="670253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14:paraId="5F467128" w14:textId="77777777" w:rsidR="002F1234" w:rsidRPr="004656DE" w:rsidRDefault="002F1234" w:rsidP="002F1234">
      <w:pPr>
        <w:rPr>
          <w:rFonts w:ascii="Times New Roman" w:hAnsi="Times New Roman" w:cs="Times New Roman"/>
          <w:sz w:val="24"/>
          <w:szCs w:val="24"/>
        </w:rPr>
      </w:pPr>
      <w:bookmarkStart w:id="145" w:name="_Toc403076054"/>
      <w:r w:rsidRPr="004656DE">
        <w:rPr>
          <w:rFonts w:ascii="Times New Roman" w:hAnsi="Times New Roman" w:cs="Times New Roman"/>
          <w:sz w:val="24"/>
          <w:szCs w:val="24"/>
        </w:rPr>
        <w:t xml:space="preserve">Уравнения </w:t>
      </w:r>
      <w:bookmarkEnd w:id="145"/>
    </w:p>
    <w:p w14:paraId="2C6FE41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венства</w:t>
      </w:r>
    </w:p>
    <w:p w14:paraId="5B8E61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Числовое равенство. Свойства числовых равенств. Равенство с переменной. </w:t>
      </w:r>
    </w:p>
    <w:p w14:paraId="003ABF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равнения</w:t>
      </w:r>
    </w:p>
    <w:p w14:paraId="68CA9B0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14:paraId="3FA97CF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ставление о равносильности на множестве. Равносильные преобразования уравнений.</w:t>
      </w:r>
    </w:p>
    <w:p w14:paraId="642CAEE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тоды решения уравнений</w:t>
      </w:r>
    </w:p>
    <w:p w14:paraId="213FC31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262B3E8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инейное уравнение и его корни</w:t>
      </w:r>
    </w:p>
    <w:p w14:paraId="640A118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14:paraId="714FAED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вадратное уравнение и его корни</w:t>
      </w:r>
    </w:p>
    <w:p w14:paraId="18F2D0BC" w14:textId="77777777" w:rsidR="002F1234" w:rsidRDefault="002F1234" w:rsidP="002F1234">
      <w:pPr>
        <w:rPr>
          <w:rFonts w:ascii="Times New Roman" w:hAnsi="Times New Roman" w:cs="Times New Roman"/>
          <w:sz w:val="24"/>
          <w:szCs w:val="24"/>
        </w:rPr>
      </w:pPr>
    </w:p>
    <w:p w14:paraId="363E8E58"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50</w:t>
      </w:r>
    </w:p>
    <w:p w14:paraId="18E79BD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085240B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обно-рациональные уравнения</w:t>
      </w:r>
    </w:p>
    <w:p w14:paraId="5689ED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ешение дробно-рациональных уравнений. </w:t>
      </w:r>
    </w:p>
    <w:p w14:paraId="045D77E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стейшие иррациональные уравнения вида: </w:t>
      </w:r>
      <w:r w:rsidRPr="004656DE">
        <w:rPr>
          <w:rFonts w:ascii="Times New Roman" w:hAnsi="Times New Roman" w:cs="Times New Roman"/>
          <w:sz w:val="24"/>
          <w:szCs w:val="24"/>
        </w:rPr>
        <w:object w:dxaOrig="1120" w:dyaOrig="460" w14:anchorId="63842033">
          <v:shape id="_x0000_i1051" type="#_x0000_t75" style="width:58.5pt;height:22.5pt" o:ole="">
            <v:imagedata r:id="rId13" o:title=""/>
          </v:shape>
          <o:OLEObject Type="Embed" ProgID="Equation.DSMT4" ShapeID="_x0000_i1051" DrawAspect="Content" ObjectID="_1757776496" r:id="rId35"/>
        </w:object>
      </w:r>
      <w:r w:rsidRPr="004656DE">
        <w:rPr>
          <w:rFonts w:ascii="Times New Roman" w:hAnsi="Times New Roman" w:cs="Times New Roman"/>
          <w:sz w:val="24"/>
          <w:szCs w:val="24"/>
        </w:rPr>
        <w:t xml:space="preserve">; </w:t>
      </w:r>
      <w:r w:rsidRPr="004656DE">
        <w:rPr>
          <w:rFonts w:ascii="Times New Roman" w:hAnsi="Times New Roman" w:cs="Times New Roman"/>
          <w:sz w:val="24"/>
          <w:szCs w:val="24"/>
        </w:rPr>
        <w:object w:dxaOrig="1680" w:dyaOrig="460" w14:anchorId="5ED4202A">
          <v:shape id="_x0000_i1052" type="#_x0000_t75" style="width:86.25pt;height:22.5pt" o:ole="">
            <v:imagedata r:id="rId15" o:title=""/>
          </v:shape>
          <o:OLEObject Type="Embed" ProgID="Equation.DSMT4" ShapeID="_x0000_i1052" DrawAspect="Content" ObjectID="_1757776497" r:id="rId36"/>
        </w:object>
      </w:r>
      <w:r w:rsidRPr="004656DE">
        <w:rPr>
          <w:rFonts w:ascii="Times New Roman" w:hAnsi="Times New Roman" w:cs="Times New Roman"/>
          <w:sz w:val="24"/>
          <w:szCs w:val="24"/>
        </w:rPr>
        <w:fldChar w:fldCharType="begin"/>
      </w:r>
      <w:r w:rsidRPr="004656DE">
        <w:rPr>
          <w:rFonts w:ascii="Times New Roman" w:hAnsi="Times New Roman" w:cs="Times New Roman"/>
          <w:sz w:val="24"/>
          <w:szCs w:val="24"/>
        </w:rPr>
        <w:instrText xml:space="preserve"> QUOTE </w:instrText>
      </w:r>
      <w:r w:rsidRPr="004656DE">
        <w:rPr>
          <w:rFonts w:ascii="Times New Roman" w:hAnsi="Times New Roman" w:cs="Times New Roman"/>
          <w:noProof/>
          <w:sz w:val="24"/>
          <w:szCs w:val="24"/>
          <w:lang w:eastAsia="ru-RU"/>
        </w:rPr>
        <w:drawing>
          <wp:inline distT="0" distB="0" distL="0" distR="0" wp14:anchorId="72E11689" wp14:editId="402A720B">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4656DE">
        <w:rPr>
          <w:rFonts w:ascii="Times New Roman" w:hAnsi="Times New Roman" w:cs="Times New Roman"/>
          <w:sz w:val="24"/>
          <w:szCs w:val="24"/>
        </w:rPr>
        <w:fldChar w:fldCharType="separate"/>
      </w:r>
      <w:r w:rsidRPr="004656DE">
        <w:rPr>
          <w:rFonts w:ascii="Times New Roman" w:hAnsi="Times New Roman" w:cs="Times New Roman"/>
          <w:noProof/>
          <w:sz w:val="24"/>
          <w:szCs w:val="24"/>
          <w:lang w:eastAsia="ru-RU"/>
        </w:rPr>
        <w:drawing>
          <wp:inline distT="0" distB="0" distL="0" distR="0" wp14:anchorId="3765D59B" wp14:editId="58C06B55">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4656DE">
        <w:rPr>
          <w:rFonts w:ascii="Times New Roman" w:hAnsi="Times New Roman" w:cs="Times New Roman"/>
          <w:sz w:val="24"/>
          <w:szCs w:val="24"/>
        </w:rPr>
        <w:fldChar w:fldCharType="end"/>
      </w:r>
      <w:r w:rsidRPr="004656DE">
        <w:rPr>
          <w:rFonts w:ascii="Times New Roman" w:hAnsi="Times New Roman" w:cs="Times New Roman"/>
          <w:sz w:val="24"/>
          <w:szCs w:val="24"/>
        </w:rPr>
        <w:fldChar w:fldCharType="begin"/>
      </w:r>
      <w:r w:rsidRPr="004656DE">
        <w:rPr>
          <w:rFonts w:ascii="Times New Roman" w:hAnsi="Times New Roman" w:cs="Times New Roman"/>
          <w:sz w:val="24"/>
          <w:szCs w:val="24"/>
        </w:rPr>
        <w:instrText xml:space="preserve"> QUOTE </w:instrText>
      </w:r>
      <w:r w:rsidRPr="004656DE">
        <w:rPr>
          <w:rFonts w:ascii="Times New Roman" w:hAnsi="Times New Roman" w:cs="Times New Roman"/>
          <w:noProof/>
          <w:sz w:val="24"/>
          <w:szCs w:val="24"/>
          <w:lang w:eastAsia="ru-RU"/>
        </w:rPr>
        <w:drawing>
          <wp:inline distT="0" distB="0" distL="0" distR="0" wp14:anchorId="68E2756B" wp14:editId="52BF6608">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4656DE">
        <w:rPr>
          <w:rFonts w:ascii="Times New Roman" w:hAnsi="Times New Roman" w:cs="Times New Roman"/>
          <w:sz w:val="24"/>
          <w:szCs w:val="24"/>
        </w:rPr>
        <w:fldChar w:fldCharType="separate"/>
      </w:r>
      <w:r w:rsidRPr="004656DE">
        <w:rPr>
          <w:rFonts w:ascii="Times New Roman" w:hAnsi="Times New Roman" w:cs="Times New Roman"/>
          <w:noProof/>
          <w:sz w:val="24"/>
          <w:szCs w:val="24"/>
          <w:lang w:eastAsia="ru-RU"/>
        </w:rPr>
        <w:drawing>
          <wp:inline distT="0" distB="0" distL="0" distR="0" wp14:anchorId="13BA2AC8" wp14:editId="68080761">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4656DE">
        <w:rPr>
          <w:rFonts w:ascii="Times New Roman" w:hAnsi="Times New Roman" w:cs="Times New Roman"/>
          <w:sz w:val="24"/>
          <w:szCs w:val="24"/>
        </w:rPr>
        <w:fldChar w:fldCharType="end"/>
      </w:r>
      <w:r w:rsidRPr="004656DE">
        <w:rPr>
          <w:rFonts w:ascii="Times New Roman" w:hAnsi="Times New Roman" w:cs="Times New Roman"/>
          <w:sz w:val="24"/>
          <w:szCs w:val="24"/>
        </w:rPr>
        <w:fldChar w:fldCharType="begin"/>
      </w:r>
      <w:r w:rsidRPr="004656DE">
        <w:rPr>
          <w:rFonts w:ascii="Times New Roman" w:hAnsi="Times New Roman" w:cs="Times New Roman"/>
          <w:sz w:val="24"/>
          <w:szCs w:val="24"/>
        </w:rPr>
        <w:instrText xml:space="preserve"> QUOTE </w:instrText>
      </w:r>
      <w:r w:rsidRPr="004656DE">
        <w:rPr>
          <w:rFonts w:ascii="Times New Roman" w:hAnsi="Times New Roman" w:cs="Times New Roman"/>
          <w:noProof/>
          <w:sz w:val="24"/>
          <w:szCs w:val="24"/>
          <w:lang w:eastAsia="ru-RU"/>
        </w:rPr>
        <w:drawing>
          <wp:inline distT="0" distB="0" distL="0" distR="0" wp14:anchorId="17101472" wp14:editId="5EED04B9">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4656DE">
        <w:rPr>
          <w:rFonts w:ascii="Times New Roman" w:hAnsi="Times New Roman" w:cs="Times New Roman"/>
          <w:sz w:val="24"/>
          <w:szCs w:val="24"/>
        </w:rPr>
        <w:fldChar w:fldCharType="separate"/>
      </w:r>
      <w:r w:rsidRPr="004656DE">
        <w:rPr>
          <w:rFonts w:ascii="Times New Roman" w:hAnsi="Times New Roman" w:cs="Times New Roman"/>
          <w:noProof/>
          <w:sz w:val="24"/>
          <w:szCs w:val="24"/>
          <w:lang w:eastAsia="ru-RU"/>
        </w:rPr>
        <w:drawing>
          <wp:inline distT="0" distB="0" distL="0" distR="0" wp14:anchorId="45DB0699" wp14:editId="7E98E9CE">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4656DE">
        <w:rPr>
          <w:rFonts w:ascii="Times New Roman" w:hAnsi="Times New Roman" w:cs="Times New Roman"/>
          <w:sz w:val="24"/>
          <w:szCs w:val="24"/>
        </w:rPr>
        <w:fldChar w:fldCharType="end"/>
      </w:r>
      <w:r w:rsidRPr="004656DE">
        <w:rPr>
          <w:rFonts w:ascii="Times New Roman" w:hAnsi="Times New Roman" w:cs="Times New Roman"/>
          <w:sz w:val="24"/>
          <w:szCs w:val="24"/>
        </w:rPr>
        <w:t xml:space="preserve"> и их решение. Решение иррациональных уравнений вида </w:t>
      </w:r>
      <w:r w:rsidRPr="004656DE">
        <w:rPr>
          <w:rFonts w:ascii="Times New Roman" w:hAnsi="Times New Roman" w:cs="Times New Roman"/>
          <w:sz w:val="24"/>
          <w:szCs w:val="24"/>
        </w:rPr>
        <w:object w:dxaOrig="1480" w:dyaOrig="460" w14:anchorId="0AE2CAB8">
          <v:shape id="_x0000_i1053" type="#_x0000_t75" style="width:1in;height:22.5pt" o:ole="">
            <v:imagedata r:id="rId40" o:title=""/>
          </v:shape>
          <o:OLEObject Type="Embed" ProgID="Equation.DSMT4" ShapeID="_x0000_i1053" DrawAspect="Content" ObjectID="_1757776498" r:id="rId41"/>
        </w:object>
      </w:r>
      <w:r w:rsidRPr="004656DE">
        <w:rPr>
          <w:rFonts w:ascii="Times New Roman" w:hAnsi="Times New Roman" w:cs="Times New Roman"/>
          <w:sz w:val="24"/>
          <w:szCs w:val="24"/>
        </w:rPr>
        <w:t>.</w:t>
      </w:r>
    </w:p>
    <w:p w14:paraId="10CD792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стемы уравнений</w:t>
      </w:r>
    </w:p>
    <w:p w14:paraId="35AD119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4B890B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14:paraId="63825D7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нятие системы уравнений. Решение систем уравнений. </w:t>
      </w:r>
    </w:p>
    <w:p w14:paraId="1B485A5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едставление о равносильности систем уравнений. </w:t>
      </w:r>
    </w:p>
    <w:p w14:paraId="41BDEF8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2E9BE66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2DE3437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равенства</w:t>
      </w:r>
    </w:p>
    <w:p w14:paraId="029F95E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3F4693D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14:paraId="11A164B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 решении неравенства. Множество решений неравенства.</w:t>
      </w:r>
    </w:p>
    <w:p w14:paraId="77A0816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едставление о равносильности неравенств. </w:t>
      </w:r>
    </w:p>
    <w:p w14:paraId="6391924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14:paraId="62A6893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29EBA6E7"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51</w:t>
      </w:r>
    </w:p>
    <w:p w14:paraId="506EB92B" w14:textId="77777777" w:rsidR="002F1234" w:rsidRDefault="002F1234" w:rsidP="002F1234">
      <w:pPr>
        <w:rPr>
          <w:rFonts w:ascii="Times New Roman" w:hAnsi="Times New Roman" w:cs="Times New Roman"/>
          <w:sz w:val="24"/>
          <w:szCs w:val="24"/>
        </w:rPr>
      </w:pPr>
    </w:p>
    <w:p w14:paraId="42C28AE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вадратное неравенство с параметром и его решение. </w:t>
      </w:r>
    </w:p>
    <w:p w14:paraId="3C568E9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стейшие иррациональные неравенства вида: </w:t>
      </w:r>
      <w:r w:rsidRPr="004656DE">
        <w:rPr>
          <w:rFonts w:ascii="Times New Roman" w:hAnsi="Times New Roman" w:cs="Times New Roman"/>
          <w:sz w:val="24"/>
          <w:szCs w:val="24"/>
        </w:rPr>
        <w:object w:dxaOrig="1120" w:dyaOrig="460" w14:anchorId="3987B80E">
          <v:shape id="_x0000_i1054" type="#_x0000_t75" style="width:58.5pt;height:22.5pt" o:ole="">
            <v:imagedata r:id="rId42" o:title=""/>
          </v:shape>
          <o:OLEObject Type="Embed" ProgID="Equation.DSMT4" ShapeID="_x0000_i1054" DrawAspect="Content" ObjectID="_1757776499" r:id="rId43"/>
        </w:object>
      </w:r>
      <w:r w:rsidRPr="004656DE">
        <w:rPr>
          <w:rFonts w:ascii="Times New Roman" w:hAnsi="Times New Roman" w:cs="Times New Roman"/>
          <w:sz w:val="24"/>
          <w:szCs w:val="24"/>
        </w:rPr>
        <w:t xml:space="preserve">; </w:t>
      </w:r>
      <w:r w:rsidRPr="004656DE">
        <w:rPr>
          <w:rFonts w:ascii="Times New Roman" w:hAnsi="Times New Roman" w:cs="Times New Roman"/>
          <w:sz w:val="24"/>
          <w:szCs w:val="24"/>
        </w:rPr>
        <w:object w:dxaOrig="1120" w:dyaOrig="460" w14:anchorId="26ACC84E">
          <v:shape id="_x0000_i1055" type="#_x0000_t75" style="width:58.5pt;height:22.5pt" o:ole="">
            <v:imagedata r:id="rId44" o:title=""/>
          </v:shape>
          <o:OLEObject Type="Embed" ProgID="Equation.DSMT4" ShapeID="_x0000_i1055" DrawAspect="Content" ObjectID="_1757776500" r:id="rId45"/>
        </w:object>
      </w:r>
      <w:r w:rsidRPr="004656DE">
        <w:rPr>
          <w:rFonts w:ascii="Times New Roman" w:hAnsi="Times New Roman" w:cs="Times New Roman"/>
          <w:sz w:val="24"/>
          <w:szCs w:val="24"/>
        </w:rPr>
        <w:t xml:space="preserve">; </w:t>
      </w:r>
      <w:r w:rsidRPr="004656DE">
        <w:rPr>
          <w:rFonts w:ascii="Times New Roman" w:hAnsi="Times New Roman" w:cs="Times New Roman"/>
          <w:sz w:val="24"/>
          <w:szCs w:val="24"/>
        </w:rPr>
        <w:object w:dxaOrig="1680" w:dyaOrig="460" w14:anchorId="4D8D1C4C">
          <v:shape id="_x0000_i1056" type="#_x0000_t75" style="width:86.25pt;height:22.5pt" o:ole="">
            <v:imagedata r:id="rId46" o:title=""/>
          </v:shape>
          <o:OLEObject Type="Embed" ProgID="Equation.DSMT4" ShapeID="_x0000_i1056" DrawAspect="Content" ObjectID="_1757776501" r:id="rId47"/>
        </w:object>
      </w:r>
      <w:r w:rsidRPr="004656DE">
        <w:rPr>
          <w:rFonts w:ascii="Times New Roman" w:hAnsi="Times New Roman" w:cs="Times New Roman"/>
          <w:sz w:val="24"/>
          <w:szCs w:val="24"/>
        </w:rPr>
        <w:fldChar w:fldCharType="begin"/>
      </w:r>
      <w:r w:rsidRPr="004656DE">
        <w:rPr>
          <w:rFonts w:ascii="Times New Roman" w:hAnsi="Times New Roman" w:cs="Times New Roman"/>
          <w:sz w:val="24"/>
          <w:szCs w:val="24"/>
        </w:rPr>
        <w:instrText xml:space="preserve"> QUOTE </w:instrText>
      </w:r>
      <w:r w:rsidRPr="004656DE">
        <w:rPr>
          <w:rFonts w:ascii="Times New Roman" w:hAnsi="Times New Roman" w:cs="Times New Roman"/>
          <w:noProof/>
          <w:sz w:val="24"/>
          <w:szCs w:val="24"/>
          <w:lang w:eastAsia="ru-RU"/>
        </w:rPr>
        <w:drawing>
          <wp:inline distT="0" distB="0" distL="0" distR="0" wp14:anchorId="4B4E75F4" wp14:editId="1C0FDDB2">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4656DE">
        <w:rPr>
          <w:rFonts w:ascii="Times New Roman" w:hAnsi="Times New Roman" w:cs="Times New Roman"/>
          <w:sz w:val="24"/>
          <w:szCs w:val="24"/>
        </w:rPr>
        <w:fldChar w:fldCharType="separate"/>
      </w:r>
      <w:r w:rsidRPr="004656DE">
        <w:rPr>
          <w:rFonts w:ascii="Times New Roman" w:hAnsi="Times New Roman" w:cs="Times New Roman"/>
          <w:noProof/>
          <w:sz w:val="24"/>
          <w:szCs w:val="24"/>
          <w:lang w:eastAsia="ru-RU"/>
        </w:rPr>
        <w:drawing>
          <wp:inline distT="0" distB="0" distL="0" distR="0" wp14:anchorId="27B8B727" wp14:editId="7457239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4656DE">
        <w:rPr>
          <w:rFonts w:ascii="Times New Roman" w:hAnsi="Times New Roman" w:cs="Times New Roman"/>
          <w:sz w:val="24"/>
          <w:szCs w:val="24"/>
        </w:rPr>
        <w:fldChar w:fldCharType="end"/>
      </w:r>
      <w:r w:rsidRPr="004656DE">
        <w:rPr>
          <w:rFonts w:ascii="Times New Roman" w:hAnsi="Times New Roman" w:cs="Times New Roman"/>
          <w:sz w:val="24"/>
          <w:szCs w:val="24"/>
        </w:rPr>
        <w:t>.</w:t>
      </w:r>
    </w:p>
    <w:p w14:paraId="5FA8065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общенный метод интервалов для решения неравенств.</w:t>
      </w:r>
    </w:p>
    <w:p w14:paraId="4C077A1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стемы неравенств</w:t>
      </w:r>
    </w:p>
    <w:p w14:paraId="55E3995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14:paraId="177DDE3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52C3C93D" w14:textId="77777777" w:rsidR="002F1234" w:rsidRPr="004656DE" w:rsidRDefault="002F1234" w:rsidP="002F1234">
      <w:pPr>
        <w:rPr>
          <w:rFonts w:ascii="Times New Roman" w:hAnsi="Times New Roman" w:cs="Times New Roman"/>
          <w:sz w:val="24"/>
          <w:szCs w:val="24"/>
        </w:rPr>
      </w:pPr>
      <w:bookmarkStart w:id="146" w:name="_Toc403076055"/>
      <w:r w:rsidRPr="004656DE">
        <w:rPr>
          <w:rFonts w:ascii="Times New Roman" w:hAnsi="Times New Roman" w:cs="Times New Roman"/>
          <w:sz w:val="24"/>
          <w:szCs w:val="24"/>
        </w:rPr>
        <w:t>Функции</w:t>
      </w:r>
      <w:bookmarkEnd w:id="146"/>
    </w:p>
    <w:p w14:paraId="3C0C05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зависимости</w:t>
      </w:r>
    </w:p>
    <w:p w14:paraId="3437E48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14:paraId="5F47246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ункция</w:t>
      </w:r>
    </w:p>
    <w:p w14:paraId="474B511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14:paraId="2F72AD8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инейная функция</w:t>
      </w:r>
    </w:p>
    <w:p w14:paraId="5D77190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14:paraId="3D07583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вадратичная функция</w:t>
      </w:r>
    </w:p>
    <w:p w14:paraId="5DCF09F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14:paraId="6ABD60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ратная пропорциональность</w:t>
      </w:r>
    </w:p>
    <w:p w14:paraId="7E3D5AE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войства функции </w:t>
      </w:r>
      <w:r w:rsidRPr="004656DE">
        <w:rPr>
          <w:rFonts w:ascii="Times New Roman" w:hAnsi="Times New Roman" w:cs="Times New Roman"/>
          <w:sz w:val="24"/>
          <w:szCs w:val="24"/>
        </w:rPr>
        <w:object w:dxaOrig="620" w:dyaOrig="620" w14:anchorId="39835FC9">
          <v:shape id="_x0000_i1057" type="#_x0000_t75" style="width:28.5pt;height:28.5pt" o:ole="">
            <v:imagedata r:id="rId19" o:title=""/>
          </v:shape>
          <o:OLEObject Type="Embed" ProgID="Equation.DSMT4" ShapeID="_x0000_i1057" DrawAspect="Content" ObjectID="_1757776502" r:id="rId49"/>
        </w:object>
      </w:r>
      <w:r w:rsidRPr="004656DE">
        <w:rPr>
          <w:rFonts w:ascii="Times New Roman" w:hAnsi="Times New Roman" w:cs="Times New Roman"/>
          <w:sz w:val="24"/>
          <w:szCs w:val="24"/>
        </w:rPr>
        <w:fldChar w:fldCharType="begin"/>
      </w:r>
      <w:r w:rsidRPr="004656DE">
        <w:rPr>
          <w:rFonts w:ascii="Times New Roman" w:hAnsi="Times New Roman" w:cs="Times New Roman"/>
          <w:sz w:val="24"/>
          <w:szCs w:val="24"/>
        </w:rPr>
        <w:instrText xml:space="preserve"> QUOTE </w:instrText>
      </w:r>
      <w:r w:rsidRPr="004656DE">
        <w:rPr>
          <w:rFonts w:ascii="Times New Roman" w:hAnsi="Times New Roman" w:cs="Times New Roman"/>
          <w:noProof/>
          <w:sz w:val="24"/>
          <w:szCs w:val="24"/>
          <w:lang w:eastAsia="ru-RU"/>
        </w:rPr>
        <w:drawing>
          <wp:inline distT="0" distB="0" distL="0" distR="0" wp14:anchorId="4DFC47B1" wp14:editId="62573F38">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4656DE">
        <w:rPr>
          <w:rFonts w:ascii="Times New Roman" w:hAnsi="Times New Roman" w:cs="Times New Roman"/>
          <w:sz w:val="24"/>
          <w:szCs w:val="24"/>
        </w:rPr>
        <w:fldChar w:fldCharType="separate"/>
      </w:r>
      <w:r w:rsidRPr="004656DE">
        <w:rPr>
          <w:rFonts w:ascii="Times New Roman" w:hAnsi="Times New Roman" w:cs="Times New Roman"/>
          <w:noProof/>
          <w:sz w:val="24"/>
          <w:szCs w:val="24"/>
          <w:lang w:eastAsia="ru-RU"/>
        </w:rPr>
        <w:drawing>
          <wp:inline distT="0" distB="0" distL="0" distR="0" wp14:anchorId="48213317" wp14:editId="3CB1DAD6">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4656DE">
        <w:rPr>
          <w:rFonts w:ascii="Times New Roman" w:hAnsi="Times New Roman" w:cs="Times New Roman"/>
          <w:sz w:val="24"/>
          <w:szCs w:val="24"/>
        </w:rPr>
        <w:fldChar w:fldCharType="end"/>
      </w:r>
      <w:r w:rsidRPr="004656DE">
        <w:rPr>
          <w:rFonts w:ascii="Times New Roman" w:hAnsi="Times New Roman" w:cs="Times New Roman"/>
          <w:sz w:val="24"/>
          <w:szCs w:val="24"/>
        </w:rPr>
        <w:t xml:space="preserve">. Гипербола. Представление об асимптотах. </w:t>
      </w:r>
    </w:p>
    <w:p w14:paraId="12D4A60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епенная функция с показателем 3</w:t>
      </w:r>
    </w:p>
    <w:p w14:paraId="02F26C95"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52</w:t>
      </w:r>
    </w:p>
    <w:p w14:paraId="293C44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войства. Кубическая парабола. </w:t>
      </w:r>
    </w:p>
    <w:p w14:paraId="081441D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ункции</w:t>
      </w:r>
      <w:r w:rsidRPr="004656DE">
        <w:rPr>
          <w:rFonts w:ascii="Times New Roman" w:hAnsi="Times New Roman" w:cs="Times New Roman"/>
          <w:sz w:val="24"/>
          <w:szCs w:val="24"/>
        </w:rPr>
        <w:object w:dxaOrig="760" w:dyaOrig="380" w14:anchorId="7FFE6321">
          <v:shape id="_x0000_i1058" type="#_x0000_t75" style="width:43.5pt;height:14.25pt" o:ole="">
            <v:imagedata r:id="rId50" o:title=""/>
          </v:shape>
          <o:OLEObject Type="Embed" ProgID="Equation.DSMT4" ShapeID="_x0000_i1058" DrawAspect="Content" ObjectID="_1757776503" r:id="rId51"/>
        </w:object>
      </w:r>
      <w:r w:rsidRPr="004656DE">
        <w:rPr>
          <w:rFonts w:ascii="Times New Roman" w:hAnsi="Times New Roman" w:cs="Times New Roman"/>
          <w:sz w:val="24"/>
          <w:szCs w:val="24"/>
        </w:rPr>
        <w:t xml:space="preserve">, </w:t>
      </w:r>
      <w:r w:rsidRPr="004656DE">
        <w:rPr>
          <w:rFonts w:ascii="Times New Roman" w:hAnsi="Times New Roman" w:cs="Times New Roman"/>
          <w:sz w:val="24"/>
          <w:szCs w:val="24"/>
        </w:rPr>
        <w:object w:dxaOrig="760" w:dyaOrig="380" w14:anchorId="5D2DE345">
          <v:shape id="_x0000_i1059" type="#_x0000_t75" style="width:43.5pt;height:14.25pt" o:ole="">
            <v:imagedata r:id="rId52" o:title=""/>
          </v:shape>
          <o:OLEObject Type="Embed" ProgID="Equation.DSMT4" ShapeID="_x0000_i1059" DrawAspect="Content" ObjectID="_1757776504" r:id="rId53"/>
        </w:object>
      </w:r>
      <w:r w:rsidRPr="004656DE">
        <w:rPr>
          <w:rFonts w:ascii="Times New Roman" w:hAnsi="Times New Roman" w:cs="Times New Roman"/>
          <w:sz w:val="24"/>
          <w:szCs w:val="24"/>
        </w:rPr>
        <w:t xml:space="preserve">, </w:t>
      </w:r>
      <w:r w:rsidRPr="004656DE">
        <w:rPr>
          <w:rFonts w:ascii="Times New Roman" w:hAnsi="Times New Roman" w:cs="Times New Roman"/>
          <w:sz w:val="24"/>
          <w:szCs w:val="24"/>
        </w:rPr>
        <w:object w:dxaOrig="660" w:dyaOrig="380" w14:anchorId="4474B8B0">
          <v:shape id="_x0000_i1060" type="#_x0000_t75" style="width:36.75pt;height:14.25pt" o:ole="">
            <v:imagedata r:id="rId54" o:title=""/>
          </v:shape>
          <o:OLEObject Type="Embed" ProgID="Equation.DSMT4" ShapeID="_x0000_i1060" DrawAspect="Content" ObjectID="_1757776505" r:id="rId55"/>
        </w:object>
      </w:r>
      <w:r w:rsidRPr="004656DE">
        <w:rPr>
          <w:rFonts w:ascii="Times New Roman" w:hAnsi="Times New Roman" w:cs="Times New Roman"/>
          <w:sz w:val="24"/>
          <w:szCs w:val="24"/>
        </w:rPr>
        <w:t>.Их свойства и графики. Степенная функция с показателем степени больше 3.</w:t>
      </w:r>
    </w:p>
    <w:p w14:paraId="0C2DE09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14:paraId="570DEF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едставление о взаимно обратных функциях. </w:t>
      </w:r>
    </w:p>
    <w:p w14:paraId="4CB36BF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прерывность функции и точки разрыва функций. Кусочно заданные функции.</w:t>
      </w:r>
    </w:p>
    <w:p w14:paraId="1A42E7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следовательности и прогрессии</w:t>
      </w:r>
    </w:p>
    <w:p w14:paraId="13C79A0F" w14:textId="77777777" w:rsidR="002F1234" w:rsidRPr="004656DE" w:rsidRDefault="002F1234" w:rsidP="002F1234">
      <w:pPr>
        <w:rPr>
          <w:rFonts w:ascii="Times New Roman" w:hAnsi="Times New Roman" w:cs="Times New Roman"/>
          <w:sz w:val="24"/>
          <w:szCs w:val="24"/>
        </w:rPr>
      </w:pPr>
      <w:bookmarkStart w:id="147" w:name="_Toc403076056"/>
      <w:r w:rsidRPr="004656DE">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47"/>
      <w:r w:rsidRPr="004656DE">
        <w:rPr>
          <w:rFonts w:ascii="Times New Roman" w:hAnsi="Times New Roman" w:cs="Times New Roman"/>
          <w:sz w:val="24"/>
          <w:szCs w:val="24"/>
        </w:rPr>
        <w:t xml:space="preserve">Гармонический ряд. Расходимость гармонического ряда. </w:t>
      </w:r>
    </w:p>
    <w:p w14:paraId="6B6DDEB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14:paraId="71059480" w14:textId="77777777" w:rsidR="002F1234" w:rsidRPr="004656DE" w:rsidRDefault="002F1234" w:rsidP="002F1234">
      <w:pPr>
        <w:rPr>
          <w:rFonts w:ascii="Times New Roman" w:hAnsi="Times New Roman" w:cs="Times New Roman"/>
          <w:sz w:val="24"/>
          <w:szCs w:val="24"/>
        </w:rPr>
      </w:pPr>
      <w:bookmarkStart w:id="148" w:name="_Toc403076057"/>
      <w:r w:rsidRPr="004656DE">
        <w:rPr>
          <w:rFonts w:ascii="Times New Roman" w:hAnsi="Times New Roman" w:cs="Times New Roman"/>
          <w:sz w:val="24"/>
          <w:szCs w:val="24"/>
        </w:rPr>
        <w:t>Решение текстовых задач</w:t>
      </w:r>
    </w:p>
    <w:p w14:paraId="7E1EEF1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дачи на все арифметические действия</w:t>
      </w:r>
    </w:p>
    <w:p w14:paraId="03C7BB5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206B05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задач на движение, работу, покупки</w:t>
      </w:r>
    </w:p>
    <w:p w14:paraId="44BAD92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4F29380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задач на нахождение части числа и числа по его части</w:t>
      </w:r>
    </w:p>
    <w:p w14:paraId="7B5771B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задач на проценты, доли, применение пропорций при решении задач.</w:t>
      </w:r>
    </w:p>
    <w:p w14:paraId="64B20EA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огические задачи</w:t>
      </w:r>
    </w:p>
    <w:p w14:paraId="1DEA39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ешение логических задач. Решение логических задач с помощью графов, таблиц. </w:t>
      </w:r>
    </w:p>
    <w:p w14:paraId="3D997E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методы решения задач</w:t>
      </w:r>
    </w:p>
    <w:p w14:paraId="448E5C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247A04D9" w14:textId="77777777" w:rsidR="002F1234" w:rsidRPr="004656DE" w:rsidRDefault="002F1234" w:rsidP="002F1234">
      <w:pPr>
        <w:rPr>
          <w:rFonts w:ascii="Times New Roman" w:hAnsi="Times New Roman" w:cs="Times New Roman"/>
          <w:sz w:val="24"/>
          <w:szCs w:val="24"/>
        </w:rPr>
      </w:pPr>
      <w:bookmarkStart w:id="149" w:name="_Toc405513927"/>
      <w:bookmarkStart w:id="150" w:name="_Toc284662805"/>
      <w:bookmarkStart w:id="151" w:name="_Toc284663432"/>
      <w:r w:rsidRPr="004656DE">
        <w:rPr>
          <w:rFonts w:ascii="Times New Roman" w:hAnsi="Times New Roman" w:cs="Times New Roman"/>
          <w:sz w:val="24"/>
          <w:szCs w:val="24"/>
        </w:rPr>
        <w:t>Статистика и теория вероятностей</w:t>
      </w:r>
      <w:bookmarkEnd w:id="148"/>
      <w:bookmarkEnd w:id="149"/>
      <w:bookmarkEnd w:id="150"/>
      <w:bookmarkEnd w:id="151"/>
    </w:p>
    <w:p w14:paraId="7818C0F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атистика</w:t>
      </w:r>
    </w:p>
    <w:p w14:paraId="68B080AD"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w:t>
      </w:r>
    </w:p>
    <w:p w14:paraId="564553DF"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53</w:t>
      </w:r>
    </w:p>
    <w:p w14:paraId="3CAF88D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3521C9D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учайные опыты и случайные события</w:t>
      </w:r>
    </w:p>
    <w:p w14:paraId="6C4840B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2AE7E5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менты комбинаторики и испытания Бернулли</w:t>
      </w:r>
    </w:p>
    <w:p w14:paraId="1D55A58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79BCEA7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ческая вероятность</w:t>
      </w:r>
    </w:p>
    <w:p w14:paraId="5F7C963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14:paraId="499B05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учайные величины</w:t>
      </w:r>
    </w:p>
    <w:p w14:paraId="5B3AA38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14:paraId="73A036E6" w14:textId="77777777" w:rsidR="002F1234" w:rsidRPr="004656DE" w:rsidRDefault="002F1234" w:rsidP="002F1234">
      <w:pPr>
        <w:rPr>
          <w:rFonts w:ascii="Times New Roman" w:hAnsi="Times New Roman" w:cs="Times New Roman"/>
          <w:sz w:val="24"/>
          <w:szCs w:val="24"/>
        </w:rPr>
      </w:pPr>
      <w:bookmarkStart w:id="152" w:name="_Toc403076059"/>
      <w:bookmarkStart w:id="153" w:name="_Toc405513928"/>
      <w:bookmarkStart w:id="154" w:name="_Toc284662806"/>
      <w:bookmarkStart w:id="155" w:name="_Toc284663433"/>
      <w:r w:rsidRPr="004656DE">
        <w:rPr>
          <w:rFonts w:ascii="Times New Roman" w:hAnsi="Times New Roman" w:cs="Times New Roman"/>
          <w:sz w:val="24"/>
          <w:szCs w:val="24"/>
        </w:rPr>
        <w:t>Геометрия</w:t>
      </w:r>
      <w:bookmarkEnd w:id="152"/>
      <w:bookmarkEnd w:id="153"/>
      <w:bookmarkEnd w:id="154"/>
      <w:bookmarkEnd w:id="155"/>
    </w:p>
    <w:p w14:paraId="646712F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ческие фигуры</w:t>
      </w:r>
    </w:p>
    <w:p w14:paraId="61502A1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гуры в геометрии и в окружающем мире</w:t>
      </w:r>
    </w:p>
    <w:p w14:paraId="5B6B4DF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14:paraId="3E9B74A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14:paraId="6CD79FD5"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54</w:t>
      </w:r>
    </w:p>
    <w:p w14:paraId="271B94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евая симметрия геометрических фигур. Центральная симметрия геометрических фигур.</w:t>
      </w:r>
    </w:p>
    <w:p w14:paraId="6828885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угольники</w:t>
      </w:r>
    </w:p>
    <w:p w14:paraId="7604365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14:paraId="1AA5B0A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6176B2A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21B1D05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кружность, круг</w:t>
      </w:r>
    </w:p>
    <w:p w14:paraId="3D939C7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14:paraId="62E62D7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гуры в пространстве (объемные тела)</w:t>
      </w:r>
    </w:p>
    <w:p w14:paraId="336A01F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14:paraId="04DA7099" w14:textId="77777777" w:rsidR="002F1234" w:rsidRPr="004656DE" w:rsidRDefault="002F1234" w:rsidP="002F1234">
      <w:pPr>
        <w:rPr>
          <w:rFonts w:ascii="Times New Roman" w:hAnsi="Times New Roman" w:cs="Times New Roman"/>
          <w:sz w:val="24"/>
          <w:szCs w:val="24"/>
        </w:rPr>
      </w:pPr>
      <w:bookmarkStart w:id="156" w:name="_Toc403076060"/>
      <w:r w:rsidRPr="004656DE">
        <w:rPr>
          <w:rFonts w:ascii="Times New Roman" w:hAnsi="Times New Roman" w:cs="Times New Roman"/>
          <w:sz w:val="24"/>
          <w:szCs w:val="24"/>
        </w:rPr>
        <w:t>Отношения</w:t>
      </w:r>
      <w:bookmarkEnd w:id="156"/>
    </w:p>
    <w:p w14:paraId="4B1E477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венство фигур</w:t>
      </w:r>
    </w:p>
    <w:p w14:paraId="63A88EA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14:paraId="547652A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араллельность прямых</w:t>
      </w:r>
    </w:p>
    <w:p w14:paraId="5A4D6EF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14:paraId="67A5D5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пендикулярные прямые</w:t>
      </w:r>
    </w:p>
    <w:p w14:paraId="60048FD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14:paraId="2A100EF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добие</w:t>
      </w:r>
    </w:p>
    <w:p w14:paraId="4519FE7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114480B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заимное расположение прямой и окружности, двух окружностей.</w:t>
      </w:r>
    </w:p>
    <w:p w14:paraId="0C0B9427" w14:textId="77777777" w:rsidR="002F1234" w:rsidRPr="004656DE" w:rsidRDefault="002F1234" w:rsidP="002F1234">
      <w:pPr>
        <w:rPr>
          <w:rFonts w:ascii="Times New Roman" w:hAnsi="Times New Roman" w:cs="Times New Roman"/>
          <w:sz w:val="24"/>
          <w:szCs w:val="24"/>
        </w:rPr>
      </w:pPr>
      <w:bookmarkStart w:id="157" w:name="_Toc403076061"/>
      <w:r w:rsidRPr="004656DE">
        <w:rPr>
          <w:rFonts w:ascii="Times New Roman" w:hAnsi="Times New Roman" w:cs="Times New Roman"/>
          <w:sz w:val="24"/>
          <w:szCs w:val="24"/>
        </w:rPr>
        <w:t>Измерения и вычисления</w:t>
      </w:r>
      <w:bookmarkEnd w:id="157"/>
    </w:p>
    <w:p w14:paraId="333F463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еличины</w:t>
      </w:r>
    </w:p>
    <w:p w14:paraId="1D750E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величины. Длина. Измерение длины. Единцы измерения длины.</w:t>
      </w:r>
    </w:p>
    <w:p w14:paraId="2EC9C834"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55</w:t>
      </w:r>
    </w:p>
    <w:p w14:paraId="0E12384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14:paraId="6C05B6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 площади плоской фигуры и ее свойствах. Измерение площадей</w:t>
      </w:r>
      <w:r w:rsidRPr="004656DE" w:rsidDel="00965CF1">
        <w:rPr>
          <w:rFonts w:ascii="Times New Roman" w:hAnsi="Times New Roman" w:cs="Times New Roman"/>
          <w:sz w:val="24"/>
          <w:szCs w:val="24"/>
        </w:rPr>
        <w:t>.</w:t>
      </w:r>
      <w:r w:rsidRPr="004656DE">
        <w:rPr>
          <w:rFonts w:ascii="Times New Roman" w:hAnsi="Times New Roman" w:cs="Times New Roman"/>
          <w:sz w:val="24"/>
          <w:szCs w:val="24"/>
        </w:rPr>
        <w:t xml:space="preserve"> Единицы измерения площади.</w:t>
      </w:r>
    </w:p>
    <w:p w14:paraId="3246EE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14:paraId="663A4B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я и вычисления</w:t>
      </w:r>
    </w:p>
    <w:p w14:paraId="657E84A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14:paraId="41B2F8A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09FA8C5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еорема косинусов. Теорема синусов. </w:t>
      </w:r>
    </w:p>
    <w:p w14:paraId="6BE6C5B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14:paraId="0F3CBF3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сстояния</w:t>
      </w:r>
    </w:p>
    <w:p w14:paraId="2880C65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14:paraId="6F46199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вновеликие и равносоставленные фигуры. </w:t>
      </w:r>
    </w:p>
    <w:p w14:paraId="6F50F78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ойства (аксиомы) длины отрезка, величины угла, площади и объема фигуры</w:t>
      </w:r>
      <w:bookmarkStart w:id="158" w:name="_Toc403076062"/>
      <w:r w:rsidRPr="004656DE">
        <w:rPr>
          <w:rFonts w:ascii="Times New Roman" w:hAnsi="Times New Roman" w:cs="Times New Roman"/>
          <w:sz w:val="24"/>
          <w:szCs w:val="24"/>
        </w:rPr>
        <w:t>.</w:t>
      </w:r>
    </w:p>
    <w:p w14:paraId="10357E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ческие построения</w:t>
      </w:r>
      <w:bookmarkEnd w:id="158"/>
    </w:p>
    <w:p w14:paraId="6F35F60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ческие построения для иллюстрации свойств геометрических фигур.</w:t>
      </w:r>
    </w:p>
    <w:p w14:paraId="042C9CE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нструменты для построений. Циркуль, линейка.</w:t>
      </w:r>
    </w:p>
    <w:p w14:paraId="3E8AFC8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14:paraId="750718B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14:paraId="2C4B20F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еление отрезка в данном отношении.</w:t>
      </w:r>
    </w:p>
    <w:p w14:paraId="593D1F9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14:paraId="18F0C41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тапы решения задач на построение.</w:t>
      </w:r>
      <w:bookmarkStart w:id="159" w:name="_Toc403076063"/>
    </w:p>
    <w:bookmarkEnd w:id="159"/>
    <w:p w14:paraId="67A0361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ческие преобразования</w:t>
      </w:r>
    </w:p>
    <w:p w14:paraId="084915D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образования</w:t>
      </w:r>
    </w:p>
    <w:p w14:paraId="76D76CA9"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56</w:t>
      </w:r>
    </w:p>
    <w:p w14:paraId="417078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14:paraId="12DAB97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вижения</w:t>
      </w:r>
    </w:p>
    <w:p w14:paraId="6C08EC2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14:paraId="2D57A42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добие как преобразование</w:t>
      </w:r>
    </w:p>
    <w:p w14:paraId="164130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14:paraId="5DFCF0DE" w14:textId="77777777" w:rsidR="002F1234" w:rsidRPr="004656DE" w:rsidRDefault="002F1234" w:rsidP="002F1234">
      <w:pPr>
        <w:rPr>
          <w:rFonts w:ascii="Times New Roman" w:hAnsi="Times New Roman" w:cs="Times New Roman"/>
          <w:sz w:val="24"/>
          <w:szCs w:val="24"/>
        </w:rPr>
      </w:pPr>
      <w:bookmarkStart w:id="160" w:name="_Toc403076064"/>
      <w:r w:rsidRPr="004656DE">
        <w:rPr>
          <w:rFonts w:ascii="Times New Roman" w:hAnsi="Times New Roman" w:cs="Times New Roman"/>
          <w:sz w:val="24"/>
          <w:szCs w:val="24"/>
        </w:rPr>
        <w:t>Векторы и координаты на плоскости</w:t>
      </w:r>
      <w:bookmarkEnd w:id="160"/>
    </w:p>
    <w:p w14:paraId="4BB1594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екторы</w:t>
      </w:r>
    </w:p>
    <w:p w14:paraId="6DBAD07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32DC06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ординаты</w:t>
      </w:r>
    </w:p>
    <w:p w14:paraId="3DE9895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14:paraId="4345B2C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нение векторов и координат для решения геометрических задач.</w:t>
      </w:r>
    </w:p>
    <w:p w14:paraId="63E7772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ффинная система координат. Радиус-векторы точек. Центроид системы точек.</w:t>
      </w:r>
    </w:p>
    <w:p w14:paraId="41D2A8E6" w14:textId="77777777" w:rsidR="002F1234" w:rsidRPr="004656DE" w:rsidRDefault="002F1234" w:rsidP="002F1234">
      <w:pPr>
        <w:rPr>
          <w:rFonts w:ascii="Times New Roman" w:hAnsi="Times New Roman" w:cs="Times New Roman"/>
          <w:sz w:val="24"/>
          <w:szCs w:val="24"/>
        </w:rPr>
      </w:pPr>
      <w:bookmarkStart w:id="161" w:name="_Toc403076065"/>
      <w:bookmarkStart w:id="162" w:name="_Toc405513929"/>
      <w:bookmarkStart w:id="163" w:name="_Toc284662807"/>
      <w:bookmarkStart w:id="164" w:name="_Toc284663434"/>
      <w:r w:rsidRPr="004656DE">
        <w:rPr>
          <w:rFonts w:ascii="Times New Roman" w:hAnsi="Times New Roman" w:cs="Times New Roman"/>
          <w:sz w:val="24"/>
          <w:szCs w:val="24"/>
        </w:rPr>
        <w:t>История математики</w:t>
      </w:r>
      <w:bookmarkEnd w:id="161"/>
      <w:bookmarkEnd w:id="162"/>
      <w:bookmarkEnd w:id="163"/>
      <w:bookmarkEnd w:id="164"/>
    </w:p>
    <w:p w14:paraId="49A64CF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0BE31ED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2322A4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14:paraId="0306E0E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39EF45E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2B59810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ки теории вероятностей: страховое дело, азартные игры. П. Ферма, Б. Паскаль, Я. Бернулли, А.Н. Колмогоров.</w:t>
      </w:r>
    </w:p>
    <w:p w14:paraId="23B85079"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w:t>
      </w:r>
    </w:p>
    <w:p w14:paraId="70F404C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57</w:t>
      </w:r>
    </w:p>
    <w:p w14:paraId="5C672EF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уба. История числа π. Золотое сечение. «Начала» Евклида. Л. Эйлер, Н.И. Лобачевский. История пятого постулата.</w:t>
      </w:r>
    </w:p>
    <w:p w14:paraId="7D808A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метрия и искусство. Геометрические закономерности окружающего мира.</w:t>
      </w:r>
    </w:p>
    <w:p w14:paraId="4747638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18C1EF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оль российских ученых в развитии математики: Л.Эйлер. Н.И. Лобачевский, П.Л. Чебышев, С. Ковалевская, А.Н. Колмогоров. </w:t>
      </w:r>
    </w:p>
    <w:p w14:paraId="6315DF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14:paraId="5928346E" w14:textId="77777777" w:rsidR="002F1234" w:rsidRDefault="002F1234" w:rsidP="002F1234">
      <w:pPr>
        <w:rPr>
          <w:rFonts w:ascii="Times New Roman" w:hAnsi="Times New Roman" w:cs="Times New Roman"/>
          <w:sz w:val="24"/>
          <w:szCs w:val="24"/>
        </w:rPr>
      </w:pPr>
    </w:p>
    <w:p w14:paraId="76703AC5" w14:textId="77777777" w:rsidR="002F1234" w:rsidRDefault="002F1234" w:rsidP="002F1234">
      <w:pPr>
        <w:rPr>
          <w:rFonts w:ascii="Times New Roman" w:hAnsi="Times New Roman" w:cs="Times New Roman"/>
          <w:sz w:val="24"/>
          <w:szCs w:val="24"/>
        </w:rPr>
      </w:pPr>
    </w:p>
    <w:p w14:paraId="4A8B9D77" w14:textId="77777777" w:rsidR="002F1234" w:rsidRDefault="002F1234" w:rsidP="002F1234">
      <w:pPr>
        <w:rPr>
          <w:rFonts w:ascii="Times New Roman" w:hAnsi="Times New Roman" w:cs="Times New Roman"/>
          <w:sz w:val="24"/>
          <w:szCs w:val="24"/>
        </w:rPr>
      </w:pPr>
    </w:p>
    <w:p w14:paraId="6924A87B" w14:textId="77777777" w:rsidR="002F1234" w:rsidRDefault="002F1234" w:rsidP="002F1234">
      <w:pPr>
        <w:rPr>
          <w:rFonts w:ascii="Times New Roman" w:hAnsi="Times New Roman" w:cs="Times New Roman"/>
          <w:sz w:val="24"/>
          <w:szCs w:val="24"/>
        </w:rPr>
      </w:pPr>
    </w:p>
    <w:p w14:paraId="3E60771C" w14:textId="77777777" w:rsidR="002F1234" w:rsidRDefault="002F1234" w:rsidP="002F1234">
      <w:pPr>
        <w:rPr>
          <w:rFonts w:ascii="Times New Roman" w:hAnsi="Times New Roman" w:cs="Times New Roman"/>
          <w:sz w:val="24"/>
          <w:szCs w:val="24"/>
        </w:rPr>
      </w:pPr>
    </w:p>
    <w:p w14:paraId="15C653C0" w14:textId="77777777" w:rsidR="002F1234" w:rsidRDefault="002F1234" w:rsidP="002F1234">
      <w:pPr>
        <w:rPr>
          <w:rFonts w:ascii="Times New Roman" w:hAnsi="Times New Roman" w:cs="Times New Roman"/>
          <w:sz w:val="24"/>
          <w:szCs w:val="24"/>
        </w:rPr>
      </w:pPr>
    </w:p>
    <w:p w14:paraId="7487B9C6" w14:textId="77777777" w:rsidR="002F1234" w:rsidRDefault="002F1234" w:rsidP="002F1234">
      <w:pPr>
        <w:rPr>
          <w:rFonts w:ascii="Times New Roman" w:hAnsi="Times New Roman" w:cs="Times New Roman"/>
          <w:sz w:val="24"/>
          <w:szCs w:val="24"/>
        </w:rPr>
      </w:pPr>
    </w:p>
    <w:p w14:paraId="15EED6A5" w14:textId="77777777" w:rsidR="002F1234" w:rsidRDefault="002F1234" w:rsidP="002F1234">
      <w:pPr>
        <w:rPr>
          <w:rFonts w:ascii="Times New Roman" w:hAnsi="Times New Roman" w:cs="Times New Roman"/>
          <w:sz w:val="24"/>
          <w:szCs w:val="24"/>
        </w:rPr>
      </w:pPr>
    </w:p>
    <w:p w14:paraId="06AD3935" w14:textId="77777777" w:rsidR="002F1234" w:rsidRDefault="002F1234" w:rsidP="002F1234">
      <w:pPr>
        <w:rPr>
          <w:rFonts w:ascii="Times New Roman" w:hAnsi="Times New Roman" w:cs="Times New Roman"/>
          <w:sz w:val="24"/>
          <w:szCs w:val="24"/>
        </w:rPr>
      </w:pPr>
    </w:p>
    <w:p w14:paraId="3E7861BF" w14:textId="77777777" w:rsidR="002F1234" w:rsidRDefault="002F1234" w:rsidP="002F1234">
      <w:pPr>
        <w:rPr>
          <w:rFonts w:ascii="Times New Roman" w:hAnsi="Times New Roman" w:cs="Times New Roman"/>
          <w:sz w:val="24"/>
          <w:szCs w:val="24"/>
        </w:rPr>
      </w:pPr>
    </w:p>
    <w:p w14:paraId="2B4ABEC5" w14:textId="77777777" w:rsidR="002F1234" w:rsidRDefault="002F1234" w:rsidP="002F1234">
      <w:pPr>
        <w:rPr>
          <w:rFonts w:ascii="Times New Roman" w:hAnsi="Times New Roman" w:cs="Times New Roman"/>
          <w:sz w:val="24"/>
          <w:szCs w:val="24"/>
        </w:rPr>
      </w:pPr>
    </w:p>
    <w:p w14:paraId="6D8551FF" w14:textId="77777777" w:rsidR="002F1234" w:rsidRDefault="002F1234" w:rsidP="002F1234">
      <w:pPr>
        <w:rPr>
          <w:rFonts w:ascii="Times New Roman" w:hAnsi="Times New Roman" w:cs="Times New Roman"/>
          <w:sz w:val="24"/>
          <w:szCs w:val="24"/>
        </w:rPr>
      </w:pPr>
    </w:p>
    <w:p w14:paraId="2EA799F3" w14:textId="77777777" w:rsidR="002F1234" w:rsidRDefault="002F1234" w:rsidP="002F1234">
      <w:pPr>
        <w:rPr>
          <w:rFonts w:ascii="Times New Roman" w:hAnsi="Times New Roman" w:cs="Times New Roman"/>
          <w:sz w:val="24"/>
          <w:szCs w:val="24"/>
        </w:rPr>
      </w:pPr>
    </w:p>
    <w:p w14:paraId="6EC9D1EC" w14:textId="77777777" w:rsidR="002F1234" w:rsidRDefault="002F1234" w:rsidP="002F1234">
      <w:pPr>
        <w:rPr>
          <w:rFonts w:ascii="Times New Roman" w:hAnsi="Times New Roman" w:cs="Times New Roman"/>
          <w:sz w:val="24"/>
          <w:szCs w:val="24"/>
        </w:rPr>
      </w:pPr>
    </w:p>
    <w:p w14:paraId="4F8731FC" w14:textId="77777777" w:rsidR="002F1234" w:rsidRDefault="002F1234" w:rsidP="002F1234">
      <w:pPr>
        <w:rPr>
          <w:rFonts w:ascii="Times New Roman" w:hAnsi="Times New Roman" w:cs="Times New Roman"/>
          <w:sz w:val="24"/>
          <w:szCs w:val="24"/>
        </w:rPr>
      </w:pPr>
    </w:p>
    <w:p w14:paraId="10957614" w14:textId="77777777" w:rsidR="002F1234" w:rsidRDefault="002F1234" w:rsidP="002F1234">
      <w:pPr>
        <w:rPr>
          <w:rFonts w:ascii="Times New Roman" w:hAnsi="Times New Roman" w:cs="Times New Roman"/>
          <w:sz w:val="24"/>
          <w:szCs w:val="24"/>
        </w:rPr>
      </w:pPr>
    </w:p>
    <w:p w14:paraId="50DF9576" w14:textId="77777777" w:rsidR="002F1234" w:rsidRDefault="002F1234" w:rsidP="002F1234">
      <w:pPr>
        <w:rPr>
          <w:rFonts w:ascii="Times New Roman" w:hAnsi="Times New Roman" w:cs="Times New Roman"/>
          <w:sz w:val="24"/>
          <w:szCs w:val="24"/>
        </w:rPr>
      </w:pPr>
    </w:p>
    <w:p w14:paraId="2C75B28D" w14:textId="77777777" w:rsidR="002F1234" w:rsidRDefault="002F1234" w:rsidP="002F1234">
      <w:pPr>
        <w:rPr>
          <w:rFonts w:ascii="Times New Roman" w:hAnsi="Times New Roman" w:cs="Times New Roman"/>
          <w:sz w:val="24"/>
          <w:szCs w:val="24"/>
        </w:rPr>
      </w:pPr>
    </w:p>
    <w:p w14:paraId="3A4F872A" w14:textId="77777777" w:rsidR="002F1234" w:rsidRDefault="002F1234" w:rsidP="002F1234">
      <w:pPr>
        <w:rPr>
          <w:rFonts w:ascii="Times New Roman" w:hAnsi="Times New Roman" w:cs="Times New Roman"/>
          <w:sz w:val="24"/>
          <w:szCs w:val="24"/>
        </w:rPr>
      </w:pPr>
    </w:p>
    <w:p w14:paraId="18013C17" w14:textId="77777777" w:rsidR="002F1234" w:rsidRDefault="002F1234" w:rsidP="002F1234">
      <w:pPr>
        <w:rPr>
          <w:rFonts w:ascii="Times New Roman" w:hAnsi="Times New Roman" w:cs="Times New Roman"/>
          <w:sz w:val="24"/>
          <w:szCs w:val="24"/>
        </w:rPr>
      </w:pPr>
    </w:p>
    <w:p w14:paraId="026AEC11" w14:textId="77777777" w:rsidR="002F1234" w:rsidRDefault="002F1234" w:rsidP="002F1234">
      <w:pPr>
        <w:rPr>
          <w:rFonts w:ascii="Times New Roman" w:hAnsi="Times New Roman" w:cs="Times New Roman"/>
          <w:sz w:val="24"/>
          <w:szCs w:val="24"/>
        </w:rPr>
      </w:pPr>
    </w:p>
    <w:p w14:paraId="5AEEF402" w14:textId="77777777" w:rsidR="002F1234" w:rsidRDefault="002F1234" w:rsidP="002F1234">
      <w:pPr>
        <w:rPr>
          <w:rFonts w:ascii="Times New Roman" w:hAnsi="Times New Roman" w:cs="Times New Roman"/>
          <w:sz w:val="24"/>
          <w:szCs w:val="24"/>
        </w:rPr>
      </w:pPr>
    </w:p>
    <w:p w14:paraId="1C13D489"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58</w:t>
      </w:r>
    </w:p>
    <w:p w14:paraId="3FCD5427" w14:textId="77777777" w:rsidR="002F1234" w:rsidRPr="004656DE" w:rsidRDefault="002F1234" w:rsidP="002F1234">
      <w:pPr>
        <w:rPr>
          <w:rFonts w:ascii="Times New Roman" w:hAnsi="Times New Roman" w:cs="Times New Roman"/>
          <w:sz w:val="24"/>
          <w:szCs w:val="24"/>
        </w:rPr>
      </w:pPr>
    </w:p>
    <w:p w14:paraId="4322217A" w14:textId="77777777" w:rsidR="002F1234" w:rsidRPr="00B77312" w:rsidRDefault="002F1234" w:rsidP="002F1234">
      <w:pPr>
        <w:rPr>
          <w:rFonts w:ascii="Times New Roman" w:hAnsi="Times New Roman" w:cs="Times New Roman"/>
          <w:b/>
          <w:sz w:val="24"/>
          <w:szCs w:val="24"/>
        </w:rPr>
      </w:pPr>
      <w:bookmarkStart w:id="165" w:name="_Toc409691709"/>
      <w:bookmarkStart w:id="166" w:name="_Toc410654034"/>
      <w:bookmarkStart w:id="167" w:name="_Toc414553245"/>
      <w:bookmarkEnd w:id="116"/>
      <w:r>
        <w:rPr>
          <w:rFonts w:ascii="Times New Roman" w:hAnsi="Times New Roman" w:cs="Times New Roman"/>
          <w:b/>
          <w:sz w:val="24"/>
          <w:szCs w:val="24"/>
        </w:rPr>
        <w:t>2.2.2.12</w:t>
      </w:r>
      <w:r w:rsidRPr="00B77312">
        <w:rPr>
          <w:rFonts w:ascii="Times New Roman" w:hAnsi="Times New Roman" w:cs="Times New Roman"/>
          <w:b/>
          <w:sz w:val="24"/>
          <w:szCs w:val="24"/>
        </w:rPr>
        <w:t>. Информатика</w:t>
      </w:r>
      <w:bookmarkEnd w:id="165"/>
      <w:bookmarkEnd w:id="166"/>
      <w:bookmarkEnd w:id="167"/>
    </w:p>
    <w:p w14:paraId="0F6B1FD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14:paraId="1BB11868" w14:textId="77777777" w:rsidR="002F1234" w:rsidRPr="004656DE" w:rsidRDefault="002F1234" w:rsidP="002F1234">
      <w:pPr>
        <w:rPr>
          <w:rFonts w:ascii="Times New Roman" w:hAnsi="Times New Roman" w:cs="Times New Roman"/>
          <w:sz w:val="24"/>
          <w:szCs w:val="24"/>
        </w:rPr>
      </w:pPr>
    </w:p>
    <w:p w14:paraId="740202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ведение</w:t>
      </w:r>
    </w:p>
    <w:p w14:paraId="0C16B13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нформация и информационные процессы</w:t>
      </w:r>
    </w:p>
    <w:p w14:paraId="5D99D09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нформация – одно из основных обобщающих понятий современной науки. </w:t>
      </w:r>
    </w:p>
    <w:p w14:paraId="70E323F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14:paraId="54E88E8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78B0C75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14:paraId="30DCC0A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мпьютер – универсальное устройство обработки данных</w:t>
      </w:r>
    </w:p>
    <w:p w14:paraId="1FD6C0E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14:paraId="0CB3EE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14:paraId="6DDD433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граммное обеспечение компьютера.</w:t>
      </w:r>
    </w:p>
    <w:p w14:paraId="5C68111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14:paraId="1F6441C0"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14:paraId="643B2489"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259</w:t>
      </w:r>
    </w:p>
    <w:p w14:paraId="4BF5880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ические ограничения на значения характеристик компьютеров.</w:t>
      </w:r>
    </w:p>
    <w:p w14:paraId="2570D38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араллельные вычисления.</w:t>
      </w:r>
    </w:p>
    <w:p w14:paraId="746FD17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хника безопасности и правила работы на компьютере.</w:t>
      </w:r>
    </w:p>
    <w:p w14:paraId="00C3798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атематические основы информатики</w:t>
      </w:r>
    </w:p>
    <w:p w14:paraId="661A0BF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ксты и кодирование</w:t>
      </w:r>
    </w:p>
    <w:p w14:paraId="104A712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12E3C9B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14:paraId="47BE8EE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14:paraId="747D25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воичный алфавит. Представление данных в компьютере как текстов в двоичном алфавите.</w:t>
      </w:r>
    </w:p>
    <w:p w14:paraId="002053A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14:paraId="73355B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14:paraId="60F7815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дход А.Н. Колмогорова к определению количества информации.</w:t>
      </w:r>
    </w:p>
    <w:p w14:paraId="122A1DC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14:paraId="74C645F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7576342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искретизация</w:t>
      </w:r>
    </w:p>
    <w:p w14:paraId="52BB6A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14:paraId="7AF3677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14:paraId="66D5C5B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дирование звука. Разрядность и частота записи. Количество каналов записи.</w:t>
      </w:r>
    </w:p>
    <w:p w14:paraId="320F6E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14:paraId="14FEB24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стемы счисления</w:t>
      </w:r>
    </w:p>
    <w:p w14:paraId="0A096246" w14:textId="77777777" w:rsidR="002F1234" w:rsidRDefault="002F1234" w:rsidP="002F1234">
      <w:pPr>
        <w:rPr>
          <w:rFonts w:ascii="Times New Roman" w:hAnsi="Times New Roman" w:cs="Times New Roman"/>
          <w:sz w:val="24"/>
          <w:szCs w:val="24"/>
        </w:rPr>
      </w:pPr>
    </w:p>
    <w:p w14:paraId="250BD82B"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60</w:t>
      </w:r>
    </w:p>
    <w:p w14:paraId="5270C11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14:paraId="4AAB5BA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2AE8E60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43CD36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32AD703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14:paraId="42B7343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рифметические действия в системах счисления.</w:t>
      </w:r>
    </w:p>
    <w:p w14:paraId="095BF9D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менты комбинаторики, теории множеств и математической логики</w:t>
      </w:r>
    </w:p>
    <w:p w14:paraId="288C02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14:paraId="1E4A881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2C54461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3811580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аблицы истинности. Построение таблиц истинности для логических выражений.</w:t>
      </w:r>
    </w:p>
    <w:p w14:paraId="0C6B4B4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0B32CB5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ab/>
        <w:t>Списки, графы, деревья</w:t>
      </w:r>
    </w:p>
    <w:p w14:paraId="36B084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14:paraId="2CE95A2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0F33ADD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14:paraId="4CA18CCA"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лгоритмы и элементы программирования</w:t>
      </w:r>
    </w:p>
    <w:p w14:paraId="6CA3003D"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261</w:t>
      </w:r>
    </w:p>
    <w:p w14:paraId="444D22B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полнители и алгоритмы. Управление исполнителями</w:t>
      </w:r>
    </w:p>
    <w:p w14:paraId="5E39986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14:paraId="629789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14:paraId="6A761ED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508A37B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истемы программирования. Средства создания и выполнения программ.</w:t>
      </w:r>
    </w:p>
    <w:p w14:paraId="6188028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б этапах разработки программ и приемах отладки программ.</w:t>
      </w:r>
    </w:p>
    <w:p w14:paraId="39D5E4D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5DB8BF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лгоритмические конструкции</w:t>
      </w:r>
    </w:p>
    <w:p w14:paraId="13A6084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6398A16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онструкция «ветвление». Условный оператор: полная и неполная формы. </w:t>
      </w:r>
    </w:p>
    <w:p w14:paraId="7175A2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14:paraId="48E107D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7BF5C9A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пись алгоритмических конструкций в выбранном языке программирования.</w:t>
      </w:r>
    </w:p>
    <w:p w14:paraId="1F45AE4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14:paraId="4F3BFD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работка алгоритмов и программ</w:t>
      </w:r>
    </w:p>
    <w:p w14:paraId="4B73A04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ератор присваивания. Представление о структурах данных.</w:t>
      </w:r>
    </w:p>
    <w:p w14:paraId="2DD8357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14:paraId="5A889549"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62</w:t>
      </w:r>
    </w:p>
    <w:p w14:paraId="44D3F70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ы задач обработки данных:</w:t>
      </w:r>
    </w:p>
    <w:p w14:paraId="12B965E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хождение минимального и максимального числа из двух, трех, четырех данных чисел;</w:t>
      </w:r>
    </w:p>
    <w:p w14:paraId="6D87CB0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хождение всех корней заданного квадратного уравнения;</w:t>
      </w:r>
    </w:p>
    <w:p w14:paraId="0D85940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полнение числового массива в соответствии с формулой или путем ввода чисел;</w:t>
      </w:r>
    </w:p>
    <w:p w14:paraId="588CB65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хождение суммы элементов данной конечной числовой последовательности или массива;</w:t>
      </w:r>
    </w:p>
    <w:p w14:paraId="293D2E9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хождение минимального (максимального) элемента массива.</w:t>
      </w:r>
    </w:p>
    <w:p w14:paraId="2B30DC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14:paraId="0C813FF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14:paraId="557F71B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153B7AC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25E1648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14:paraId="52DA792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комство с документированием программ. Составление описание программы по образцу.</w:t>
      </w:r>
    </w:p>
    <w:p w14:paraId="22663B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нализ алгоритмов</w:t>
      </w:r>
    </w:p>
    <w:p w14:paraId="470D829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6C57D40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006D6C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бототехника</w:t>
      </w:r>
    </w:p>
    <w:p w14:paraId="00DFBC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225FC7D6"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 </w:t>
      </w:r>
    </w:p>
    <w:p w14:paraId="4F8225C2"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63</w:t>
      </w:r>
    </w:p>
    <w:p w14:paraId="4EEF59D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4F56142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344FD27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754AF9B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585A1E4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атематическое моделирование</w:t>
      </w:r>
    </w:p>
    <w:p w14:paraId="1448199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2D0B0F4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мпьютерные эксперименты.</w:t>
      </w:r>
    </w:p>
    <w:p w14:paraId="1C56B51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456E356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пользование программных систем и сервисов</w:t>
      </w:r>
    </w:p>
    <w:p w14:paraId="3004A36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айловая система</w:t>
      </w:r>
    </w:p>
    <w:p w14:paraId="3CFCF2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4EECCA7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6D1FF7A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рхивирование и разархивирование.</w:t>
      </w:r>
    </w:p>
    <w:p w14:paraId="7E6D3D0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айловый менеджер.</w:t>
      </w:r>
    </w:p>
    <w:p w14:paraId="3FCC052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иск в файловой системе.</w:t>
      </w:r>
    </w:p>
    <w:p w14:paraId="10EE4C2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дготовка текстов и демонстрационных материалов</w:t>
      </w:r>
    </w:p>
    <w:p w14:paraId="20EC941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14:paraId="2EF91B7B"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64</w:t>
      </w:r>
    </w:p>
    <w:p w14:paraId="25A00637" w14:textId="77777777" w:rsidR="002F1234" w:rsidRDefault="002F1234" w:rsidP="002F1234">
      <w:pPr>
        <w:rPr>
          <w:rFonts w:ascii="Times New Roman" w:hAnsi="Times New Roman" w:cs="Times New Roman"/>
          <w:sz w:val="24"/>
          <w:szCs w:val="24"/>
        </w:rPr>
      </w:pPr>
    </w:p>
    <w:p w14:paraId="071B3F3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3B55665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14:paraId="564402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верка правописания, словари.</w:t>
      </w:r>
    </w:p>
    <w:p w14:paraId="0A1C16D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14:paraId="72A5C4A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5C76D0A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14:paraId="552F6C4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14:paraId="175B042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14:paraId="19BAB31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2A7472C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ктронные (динамические) таблицы</w:t>
      </w:r>
    </w:p>
    <w:p w14:paraId="50645A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34E3F29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азы данных. Поиск информации</w:t>
      </w:r>
    </w:p>
    <w:p w14:paraId="27DE9C4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14:paraId="221EB2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14:paraId="0EADF18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бота в информационном пространстве. Информационно-коммуникационные технологии</w:t>
      </w:r>
    </w:p>
    <w:p w14:paraId="4216B988"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w:t>
      </w:r>
    </w:p>
    <w:p w14:paraId="7CD85DCF"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65</w:t>
      </w:r>
    </w:p>
    <w:p w14:paraId="1393D26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зультаты физических экспериментов, Интернет-данные, в частности, данные социальных сетей). Технологии их обработки и хранения.</w:t>
      </w:r>
    </w:p>
    <w:p w14:paraId="28FA703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2AB092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мпьютерные вирусы и другие вредоносные программы; защита от них.</w:t>
      </w:r>
    </w:p>
    <w:p w14:paraId="530256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14:paraId="1BB7D85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76F388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14:paraId="77C4A87D" w14:textId="77777777" w:rsidR="002F1234" w:rsidRDefault="002F1234" w:rsidP="002F1234">
      <w:pPr>
        <w:rPr>
          <w:rFonts w:ascii="Times New Roman" w:hAnsi="Times New Roman" w:cs="Times New Roman"/>
          <w:sz w:val="24"/>
          <w:szCs w:val="24"/>
        </w:rPr>
      </w:pPr>
    </w:p>
    <w:p w14:paraId="4E80B1EE" w14:textId="77777777" w:rsidR="002F1234" w:rsidRDefault="002F1234" w:rsidP="002F1234">
      <w:pPr>
        <w:rPr>
          <w:rFonts w:ascii="Times New Roman" w:hAnsi="Times New Roman" w:cs="Times New Roman"/>
          <w:sz w:val="24"/>
          <w:szCs w:val="24"/>
        </w:rPr>
      </w:pPr>
    </w:p>
    <w:p w14:paraId="3A36CE4E" w14:textId="77777777" w:rsidR="002F1234" w:rsidRDefault="002F1234" w:rsidP="002F1234">
      <w:pPr>
        <w:rPr>
          <w:rFonts w:ascii="Times New Roman" w:hAnsi="Times New Roman" w:cs="Times New Roman"/>
          <w:sz w:val="24"/>
          <w:szCs w:val="24"/>
        </w:rPr>
      </w:pPr>
    </w:p>
    <w:p w14:paraId="63954DD1" w14:textId="77777777" w:rsidR="002F1234" w:rsidRDefault="002F1234" w:rsidP="002F1234">
      <w:pPr>
        <w:rPr>
          <w:rFonts w:ascii="Times New Roman" w:hAnsi="Times New Roman" w:cs="Times New Roman"/>
          <w:sz w:val="24"/>
          <w:szCs w:val="24"/>
        </w:rPr>
      </w:pPr>
    </w:p>
    <w:p w14:paraId="71D72FB4" w14:textId="77777777" w:rsidR="002F1234" w:rsidRDefault="002F1234" w:rsidP="002F1234">
      <w:pPr>
        <w:rPr>
          <w:rFonts w:ascii="Times New Roman" w:hAnsi="Times New Roman" w:cs="Times New Roman"/>
          <w:sz w:val="24"/>
          <w:szCs w:val="24"/>
        </w:rPr>
      </w:pPr>
    </w:p>
    <w:p w14:paraId="674DF1FE" w14:textId="77777777" w:rsidR="002F1234" w:rsidRDefault="002F1234" w:rsidP="002F1234">
      <w:pPr>
        <w:rPr>
          <w:rFonts w:ascii="Times New Roman" w:hAnsi="Times New Roman" w:cs="Times New Roman"/>
          <w:sz w:val="24"/>
          <w:szCs w:val="24"/>
        </w:rPr>
      </w:pPr>
    </w:p>
    <w:p w14:paraId="344982CD" w14:textId="77777777" w:rsidR="002F1234" w:rsidRDefault="002F1234" w:rsidP="002F1234">
      <w:pPr>
        <w:rPr>
          <w:rFonts w:ascii="Times New Roman" w:hAnsi="Times New Roman" w:cs="Times New Roman"/>
          <w:sz w:val="24"/>
          <w:szCs w:val="24"/>
        </w:rPr>
      </w:pPr>
    </w:p>
    <w:p w14:paraId="032BD109" w14:textId="77777777" w:rsidR="002F1234" w:rsidRDefault="002F1234" w:rsidP="002F1234">
      <w:pPr>
        <w:rPr>
          <w:rFonts w:ascii="Times New Roman" w:hAnsi="Times New Roman" w:cs="Times New Roman"/>
          <w:sz w:val="24"/>
          <w:szCs w:val="24"/>
        </w:rPr>
      </w:pPr>
    </w:p>
    <w:p w14:paraId="42FF0296" w14:textId="77777777" w:rsidR="002F1234" w:rsidRDefault="002F1234" w:rsidP="002F1234">
      <w:pPr>
        <w:rPr>
          <w:rFonts w:ascii="Times New Roman" w:hAnsi="Times New Roman" w:cs="Times New Roman"/>
          <w:sz w:val="24"/>
          <w:szCs w:val="24"/>
        </w:rPr>
      </w:pPr>
    </w:p>
    <w:p w14:paraId="4C1316CD" w14:textId="77777777" w:rsidR="002F1234" w:rsidRDefault="002F1234" w:rsidP="002F1234">
      <w:pPr>
        <w:rPr>
          <w:rFonts w:ascii="Times New Roman" w:hAnsi="Times New Roman" w:cs="Times New Roman"/>
          <w:sz w:val="24"/>
          <w:szCs w:val="24"/>
        </w:rPr>
      </w:pPr>
    </w:p>
    <w:p w14:paraId="135E8CF1" w14:textId="77777777" w:rsidR="002F1234" w:rsidRDefault="002F1234" w:rsidP="002F1234">
      <w:pPr>
        <w:rPr>
          <w:rFonts w:ascii="Times New Roman" w:hAnsi="Times New Roman" w:cs="Times New Roman"/>
          <w:sz w:val="24"/>
          <w:szCs w:val="24"/>
        </w:rPr>
      </w:pPr>
    </w:p>
    <w:p w14:paraId="2D51C48E" w14:textId="77777777" w:rsidR="002F1234" w:rsidRDefault="002F1234" w:rsidP="002F1234">
      <w:pPr>
        <w:rPr>
          <w:rFonts w:ascii="Times New Roman" w:hAnsi="Times New Roman" w:cs="Times New Roman"/>
          <w:sz w:val="24"/>
          <w:szCs w:val="24"/>
        </w:rPr>
      </w:pPr>
    </w:p>
    <w:p w14:paraId="34EE4E9C" w14:textId="77777777" w:rsidR="002F1234" w:rsidRDefault="002F1234" w:rsidP="002F1234">
      <w:pPr>
        <w:rPr>
          <w:rFonts w:ascii="Times New Roman" w:hAnsi="Times New Roman" w:cs="Times New Roman"/>
          <w:sz w:val="24"/>
          <w:szCs w:val="24"/>
        </w:rPr>
      </w:pPr>
    </w:p>
    <w:p w14:paraId="354A740A" w14:textId="77777777" w:rsidR="002F1234" w:rsidRDefault="002F1234" w:rsidP="002F1234">
      <w:pPr>
        <w:rPr>
          <w:rFonts w:ascii="Times New Roman" w:hAnsi="Times New Roman" w:cs="Times New Roman"/>
          <w:sz w:val="24"/>
          <w:szCs w:val="24"/>
        </w:rPr>
      </w:pPr>
    </w:p>
    <w:p w14:paraId="04527469" w14:textId="77777777" w:rsidR="002F1234" w:rsidRDefault="002F1234" w:rsidP="002F1234">
      <w:pPr>
        <w:rPr>
          <w:rFonts w:ascii="Times New Roman" w:hAnsi="Times New Roman" w:cs="Times New Roman"/>
          <w:sz w:val="24"/>
          <w:szCs w:val="24"/>
        </w:rPr>
      </w:pPr>
    </w:p>
    <w:p w14:paraId="6A488C46" w14:textId="77777777" w:rsidR="002F1234" w:rsidRDefault="002F1234" w:rsidP="002F1234">
      <w:pPr>
        <w:rPr>
          <w:rFonts w:ascii="Times New Roman" w:hAnsi="Times New Roman" w:cs="Times New Roman"/>
          <w:sz w:val="24"/>
          <w:szCs w:val="24"/>
        </w:rPr>
      </w:pPr>
    </w:p>
    <w:p w14:paraId="7C3A591B" w14:textId="77777777" w:rsidR="002F1234" w:rsidRDefault="002F1234" w:rsidP="002F1234">
      <w:pPr>
        <w:rPr>
          <w:rFonts w:ascii="Times New Roman" w:hAnsi="Times New Roman" w:cs="Times New Roman"/>
          <w:sz w:val="24"/>
          <w:szCs w:val="24"/>
        </w:rPr>
      </w:pPr>
    </w:p>
    <w:p w14:paraId="65794E6D"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266</w:t>
      </w:r>
    </w:p>
    <w:p w14:paraId="79C2A1E8" w14:textId="77777777" w:rsidR="002F1234" w:rsidRPr="004656DE" w:rsidRDefault="002F1234" w:rsidP="002F1234">
      <w:pPr>
        <w:rPr>
          <w:rFonts w:ascii="Times New Roman" w:hAnsi="Times New Roman" w:cs="Times New Roman"/>
          <w:b/>
          <w:sz w:val="24"/>
          <w:szCs w:val="24"/>
        </w:rPr>
      </w:pPr>
      <w:bookmarkStart w:id="168" w:name="_Toc409691710"/>
      <w:bookmarkStart w:id="169" w:name="_Toc410654035"/>
      <w:bookmarkStart w:id="170" w:name="_Toc414553246"/>
      <w:r>
        <w:rPr>
          <w:rFonts w:ascii="Times New Roman" w:hAnsi="Times New Roman" w:cs="Times New Roman"/>
          <w:b/>
          <w:sz w:val="24"/>
          <w:szCs w:val="24"/>
        </w:rPr>
        <w:t>2.2.2.13</w:t>
      </w:r>
      <w:r w:rsidRPr="004656DE">
        <w:rPr>
          <w:rFonts w:ascii="Times New Roman" w:hAnsi="Times New Roman" w:cs="Times New Roman"/>
          <w:b/>
          <w:sz w:val="24"/>
          <w:szCs w:val="24"/>
        </w:rPr>
        <w:t>. Физика</w:t>
      </w:r>
      <w:bookmarkEnd w:id="168"/>
      <w:bookmarkEnd w:id="169"/>
      <w:bookmarkEnd w:id="170"/>
    </w:p>
    <w:p w14:paraId="3ACA3A3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7B28306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4FD6239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651FD3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14:paraId="10F96E4A" w14:textId="77777777" w:rsidR="002F1234" w:rsidRPr="004656DE" w:rsidRDefault="002F1234" w:rsidP="002F1234">
      <w:pPr>
        <w:rPr>
          <w:rFonts w:ascii="Times New Roman" w:hAnsi="Times New Roman" w:cs="Times New Roman"/>
          <w:sz w:val="24"/>
          <w:szCs w:val="24"/>
        </w:rPr>
      </w:pPr>
    </w:p>
    <w:p w14:paraId="4C08CD6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ика и физические методы изучения природы</w:t>
      </w:r>
    </w:p>
    <w:p w14:paraId="08BC849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14:paraId="43377A1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14:paraId="425360A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14:paraId="13B0C00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ханические явления</w:t>
      </w:r>
    </w:p>
    <w:p w14:paraId="7EC313E5"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w:t>
      </w:r>
    </w:p>
    <w:p w14:paraId="1CDF2C1C"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67</w:t>
      </w:r>
    </w:p>
    <w:p w14:paraId="38ABE1A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34FC6EF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533A463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7DA453D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2431513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1305C3C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пловые явления</w:t>
      </w:r>
    </w:p>
    <w:p w14:paraId="5F33D15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14:paraId="61F253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14:paraId="288A0E0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ктромагнитные явления</w:t>
      </w:r>
    </w:p>
    <w:p w14:paraId="5348EA19" w14:textId="77777777" w:rsidR="002F1234" w:rsidRDefault="002F1234" w:rsidP="002F1234">
      <w:pPr>
        <w:rPr>
          <w:rFonts w:ascii="Times New Roman" w:hAnsi="Times New Roman" w:cs="Times New Roman"/>
          <w:sz w:val="24"/>
          <w:szCs w:val="24"/>
        </w:rPr>
      </w:pPr>
    </w:p>
    <w:p w14:paraId="2F49ACD5"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68</w:t>
      </w:r>
    </w:p>
    <w:p w14:paraId="3878228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14:paraId="73D0480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186882A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7C69CEA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0229080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14:paraId="7B24B83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14:paraId="4ABD37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14:paraId="58009EC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вантовые явления</w:t>
      </w:r>
    </w:p>
    <w:p w14:paraId="2AD73B0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14:paraId="1DFFC7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 Опыты Резерфорда.</w:t>
      </w:r>
    </w:p>
    <w:p w14:paraId="788E577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14:paraId="07BEB02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оение и эволюция Вселенной</w:t>
      </w:r>
    </w:p>
    <w:p w14:paraId="39777625"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69</w:t>
      </w:r>
    </w:p>
    <w:p w14:paraId="36FC3DF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еоцентрическая и гелиоцентрическая системы мира. Фи</w:t>
      </w:r>
      <w:r w:rsidRPr="004656DE">
        <w:rPr>
          <w:rFonts w:ascii="Times New Roman" w:hAnsi="Times New Roman" w:cs="Times New Roman"/>
          <w:sz w:val="24"/>
          <w:szCs w:val="24"/>
        </w:rPr>
        <w:softHyphen/>
        <w:t>зическая природа небесных тел Солнечной системы. Проис</w:t>
      </w:r>
      <w:r w:rsidRPr="004656DE">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05E1DC0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ные темы лабораторных и практических работ</w:t>
      </w:r>
    </w:p>
    <w:p w14:paraId="44C22A2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14:paraId="67D88D9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ведение прямых измерений физических величин </w:t>
      </w:r>
    </w:p>
    <w:p w14:paraId="79BD794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14:paraId="74E2904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32C6CF6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14:paraId="100ED4B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14:paraId="240362D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комство с техническими устройствами и их конструирование.</w:t>
      </w:r>
    </w:p>
    <w:p w14:paraId="30F2F32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7367B38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ведение прямых измерений физических величин</w:t>
      </w:r>
    </w:p>
    <w:p w14:paraId="6C5E318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размеров тел.</w:t>
      </w:r>
    </w:p>
    <w:p w14:paraId="749E136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размеров малых тел.</w:t>
      </w:r>
    </w:p>
    <w:p w14:paraId="6F5A514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массы тела.</w:t>
      </w:r>
    </w:p>
    <w:p w14:paraId="76ECA69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объема тела.</w:t>
      </w:r>
    </w:p>
    <w:p w14:paraId="6FC0100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силы.</w:t>
      </w:r>
    </w:p>
    <w:p w14:paraId="3633AB4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времени процесса, периода колебаний.</w:t>
      </w:r>
    </w:p>
    <w:p w14:paraId="773F327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температуры.</w:t>
      </w:r>
    </w:p>
    <w:p w14:paraId="4E80C1D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давления воздуха в баллоне под поршнем.</w:t>
      </w:r>
    </w:p>
    <w:p w14:paraId="3C9A67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силы тока и его регулирование.</w:t>
      </w:r>
    </w:p>
    <w:p w14:paraId="0A83300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напряжения.</w:t>
      </w:r>
    </w:p>
    <w:p w14:paraId="65D6C2B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углов падения и преломления.</w:t>
      </w:r>
    </w:p>
    <w:p w14:paraId="7AF9444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фокусного расстояния линзы.</w:t>
      </w:r>
    </w:p>
    <w:p w14:paraId="47BCD7B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радиоактивного фона.</w:t>
      </w:r>
    </w:p>
    <w:p w14:paraId="32AC80CA"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70</w:t>
      </w:r>
    </w:p>
    <w:p w14:paraId="1ED5A22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14:paraId="04BA3A5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плотности вещества твердого тела.</w:t>
      </w:r>
    </w:p>
    <w:p w14:paraId="775CC7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коэффициента трения скольжения.</w:t>
      </w:r>
    </w:p>
    <w:p w14:paraId="3D59179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жесткости пружины.</w:t>
      </w:r>
    </w:p>
    <w:p w14:paraId="1DEC0AB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выталкивающей силы, действующей на погруженное в жидкость тело.</w:t>
      </w:r>
    </w:p>
    <w:p w14:paraId="03634A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момента силы.</w:t>
      </w:r>
    </w:p>
    <w:p w14:paraId="131A94B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скорости равномерного движения.</w:t>
      </w:r>
    </w:p>
    <w:p w14:paraId="7DC87C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средней скорости движения.</w:t>
      </w:r>
    </w:p>
    <w:p w14:paraId="0F54D8C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ускорения равноускоренного движения.</w:t>
      </w:r>
    </w:p>
    <w:p w14:paraId="450C550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работы и мощности.</w:t>
      </w:r>
    </w:p>
    <w:p w14:paraId="0526E37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частоты колебаний груза на пружине и нити.</w:t>
      </w:r>
    </w:p>
    <w:p w14:paraId="3FF1BBC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относительной влажности.</w:t>
      </w:r>
    </w:p>
    <w:p w14:paraId="37BD8FD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количества теплоты.</w:t>
      </w:r>
    </w:p>
    <w:p w14:paraId="7E432C8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удельной теплоемкости.</w:t>
      </w:r>
    </w:p>
    <w:p w14:paraId="7210FF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работы и мощности электрического тока.</w:t>
      </w:r>
    </w:p>
    <w:p w14:paraId="111684C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сопротивления.</w:t>
      </w:r>
    </w:p>
    <w:p w14:paraId="27F15A8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оптической силы линзы.</w:t>
      </w:r>
    </w:p>
    <w:p w14:paraId="712BC84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14:paraId="37AE818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14:paraId="3CAC64D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3CA4B66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14:paraId="15F5D59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блюдение зависимости периода колебаний груза на пружине от массы и жесткости.</w:t>
      </w:r>
    </w:p>
    <w:p w14:paraId="13101C1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блюдение зависимости давления газа от объема и температуры.</w:t>
      </w:r>
    </w:p>
    <w:p w14:paraId="6C113E3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блюдение зависимости температуры остывающей воды от времени.</w:t>
      </w:r>
    </w:p>
    <w:p w14:paraId="6C8DC5B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явления взаимодействия катушки с током и магнита.</w:t>
      </w:r>
    </w:p>
    <w:p w14:paraId="15E6B44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явления электромагнитной индукции.</w:t>
      </w:r>
    </w:p>
    <w:p w14:paraId="4E9DF30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блюдение явления отражения и преломления света.</w:t>
      </w:r>
    </w:p>
    <w:p w14:paraId="1C82714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71</w:t>
      </w:r>
    </w:p>
    <w:p w14:paraId="53414B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блюдение явления дисперсии.</w:t>
      </w:r>
    </w:p>
    <w:p w14:paraId="0AEEAE2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наружение зависимости сопротивления проводника от его параметров и вещества.</w:t>
      </w:r>
    </w:p>
    <w:p w14:paraId="019C0B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веса тела в жидкости от объема погруженной части.</w:t>
      </w:r>
    </w:p>
    <w:p w14:paraId="5A61A9D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14:paraId="6FBEC5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массы от объема.</w:t>
      </w:r>
    </w:p>
    <w:p w14:paraId="04A2FE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14:paraId="7BF70B4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скорости от времени и пути при равноускоренном движении.</w:t>
      </w:r>
    </w:p>
    <w:p w14:paraId="4F79B03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силы трения от силы давления.</w:t>
      </w:r>
    </w:p>
    <w:p w14:paraId="0A69F1A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деформации пружины от силы.</w:t>
      </w:r>
    </w:p>
    <w:p w14:paraId="1D67FB3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периода колебаний груза на нити от длины.</w:t>
      </w:r>
    </w:p>
    <w:p w14:paraId="391E4B1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периода колебаний груза на пружине от жесткости и массы.</w:t>
      </w:r>
    </w:p>
    <w:p w14:paraId="5A34B6A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силы тока через проводник от напряжения.</w:t>
      </w:r>
    </w:p>
    <w:p w14:paraId="335129E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силы тока через лампочку от напряжения.</w:t>
      </w:r>
    </w:p>
    <w:p w14:paraId="4BC20E1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следование зависимости угла преломления от угла падения.</w:t>
      </w:r>
    </w:p>
    <w:p w14:paraId="6EA43E0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14:paraId="2DECAE6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14:paraId="6BEB2B5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14:paraId="37EA697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14:paraId="36DDEC4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верка правила сложения токов на двух параллельно включенных резисторов.</w:t>
      </w:r>
    </w:p>
    <w:p w14:paraId="7ABF248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комство с техническими устройствами и их конструирование</w:t>
      </w:r>
    </w:p>
    <w:p w14:paraId="11E9581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струирование наклонной плоскости с заданным значением КПД.</w:t>
      </w:r>
    </w:p>
    <w:p w14:paraId="3FE5266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струирование ареометра и испытание его работы.</w:t>
      </w:r>
    </w:p>
    <w:p w14:paraId="54FDF74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борка электрической цепи и измерение силы тока в ее различных участках.</w:t>
      </w:r>
    </w:p>
    <w:p w14:paraId="2E0561A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борка электромагнита и испытание его действия.</w:t>
      </w:r>
    </w:p>
    <w:p w14:paraId="1F7FEF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электрического двигателя постоянного тока (на модели).</w:t>
      </w:r>
    </w:p>
    <w:p w14:paraId="0A2244A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струирование электродвигателя.</w:t>
      </w:r>
    </w:p>
    <w:p w14:paraId="5FB0CA87"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72</w:t>
      </w:r>
    </w:p>
    <w:p w14:paraId="1C5693A8" w14:textId="77777777" w:rsidR="002F1234" w:rsidRDefault="002F1234" w:rsidP="002F1234">
      <w:pPr>
        <w:rPr>
          <w:rFonts w:ascii="Times New Roman" w:hAnsi="Times New Roman" w:cs="Times New Roman"/>
          <w:sz w:val="24"/>
          <w:szCs w:val="24"/>
        </w:rPr>
      </w:pPr>
    </w:p>
    <w:p w14:paraId="406B5C1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струирование модели телескопа.</w:t>
      </w:r>
    </w:p>
    <w:p w14:paraId="71B994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струирование модели лодки с заданной грузоподъемностью.</w:t>
      </w:r>
    </w:p>
    <w:p w14:paraId="777C6BE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ценка своего зрения и подбор очков.</w:t>
      </w:r>
    </w:p>
    <w:p w14:paraId="7B4358E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струирование простейшего генератора.</w:t>
      </w:r>
    </w:p>
    <w:p w14:paraId="61B658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свойств изображения в линзах.</w:t>
      </w:r>
    </w:p>
    <w:p w14:paraId="2B695F93" w14:textId="77777777" w:rsidR="002F1234" w:rsidRDefault="002F1234" w:rsidP="002F1234">
      <w:pPr>
        <w:rPr>
          <w:rFonts w:ascii="Times New Roman" w:hAnsi="Times New Roman" w:cs="Times New Roman"/>
          <w:sz w:val="24"/>
          <w:szCs w:val="24"/>
        </w:rPr>
      </w:pPr>
    </w:p>
    <w:p w14:paraId="0484582F" w14:textId="77777777" w:rsidR="002F1234" w:rsidRDefault="002F1234" w:rsidP="002F1234">
      <w:pPr>
        <w:rPr>
          <w:rFonts w:ascii="Times New Roman" w:hAnsi="Times New Roman" w:cs="Times New Roman"/>
          <w:sz w:val="24"/>
          <w:szCs w:val="24"/>
        </w:rPr>
      </w:pPr>
    </w:p>
    <w:p w14:paraId="6437A504" w14:textId="77777777" w:rsidR="002F1234" w:rsidRDefault="002F1234" w:rsidP="002F1234">
      <w:pPr>
        <w:rPr>
          <w:rFonts w:ascii="Times New Roman" w:hAnsi="Times New Roman" w:cs="Times New Roman"/>
          <w:sz w:val="24"/>
          <w:szCs w:val="24"/>
        </w:rPr>
      </w:pPr>
    </w:p>
    <w:p w14:paraId="45C26F28" w14:textId="77777777" w:rsidR="002F1234" w:rsidRDefault="002F1234" w:rsidP="002F1234">
      <w:pPr>
        <w:rPr>
          <w:rFonts w:ascii="Times New Roman" w:hAnsi="Times New Roman" w:cs="Times New Roman"/>
          <w:sz w:val="24"/>
          <w:szCs w:val="24"/>
        </w:rPr>
      </w:pPr>
    </w:p>
    <w:p w14:paraId="4F2F302A" w14:textId="77777777" w:rsidR="002F1234" w:rsidRDefault="002F1234" w:rsidP="002F1234">
      <w:pPr>
        <w:rPr>
          <w:rFonts w:ascii="Times New Roman" w:hAnsi="Times New Roman" w:cs="Times New Roman"/>
          <w:sz w:val="24"/>
          <w:szCs w:val="24"/>
        </w:rPr>
      </w:pPr>
    </w:p>
    <w:p w14:paraId="6057A4E8" w14:textId="77777777" w:rsidR="002F1234" w:rsidRDefault="002F1234" w:rsidP="002F1234">
      <w:pPr>
        <w:rPr>
          <w:rFonts w:ascii="Times New Roman" w:hAnsi="Times New Roman" w:cs="Times New Roman"/>
          <w:sz w:val="24"/>
          <w:szCs w:val="24"/>
        </w:rPr>
      </w:pPr>
    </w:p>
    <w:p w14:paraId="1D5E3678" w14:textId="77777777" w:rsidR="002F1234" w:rsidRDefault="002F1234" w:rsidP="002F1234">
      <w:pPr>
        <w:rPr>
          <w:rFonts w:ascii="Times New Roman" w:hAnsi="Times New Roman" w:cs="Times New Roman"/>
          <w:sz w:val="24"/>
          <w:szCs w:val="24"/>
        </w:rPr>
      </w:pPr>
    </w:p>
    <w:p w14:paraId="425C596F" w14:textId="77777777" w:rsidR="002F1234" w:rsidRDefault="002F1234" w:rsidP="002F1234">
      <w:pPr>
        <w:rPr>
          <w:rFonts w:ascii="Times New Roman" w:hAnsi="Times New Roman" w:cs="Times New Roman"/>
          <w:sz w:val="24"/>
          <w:szCs w:val="24"/>
        </w:rPr>
      </w:pPr>
    </w:p>
    <w:p w14:paraId="6BDFC7DF" w14:textId="77777777" w:rsidR="002F1234" w:rsidRDefault="002F1234" w:rsidP="002F1234">
      <w:pPr>
        <w:rPr>
          <w:rFonts w:ascii="Times New Roman" w:hAnsi="Times New Roman" w:cs="Times New Roman"/>
          <w:sz w:val="24"/>
          <w:szCs w:val="24"/>
        </w:rPr>
      </w:pPr>
    </w:p>
    <w:p w14:paraId="030399F8" w14:textId="77777777" w:rsidR="002F1234" w:rsidRDefault="002F1234" w:rsidP="002F1234">
      <w:pPr>
        <w:rPr>
          <w:rFonts w:ascii="Times New Roman" w:hAnsi="Times New Roman" w:cs="Times New Roman"/>
          <w:sz w:val="24"/>
          <w:szCs w:val="24"/>
        </w:rPr>
      </w:pPr>
    </w:p>
    <w:p w14:paraId="3C367E8F" w14:textId="77777777" w:rsidR="002F1234" w:rsidRDefault="002F1234" w:rsidP="002F1234">
      <w:pPr>
        <w:rPr>
          <w:rFonts w:ascii="Times New Roman" w:hAnsi="Times New Roman" w:cs="Times New Roman"/>
          <w:sz w:val="24"/>
          <w:szCs w:val="24"/>
        </w:rPr>
      </w:pPr>
    </w:p>
    <w:p w14:paraId="11A20806" w14:textId="77777777" w:rsidR="002F1234" w:rsidRDefault="002F1234" w:rsidP="002F1234">
      <w:pPr>
        <w:rPr>
          <w:rFonts w:ascii="Times New Roman" w:hAnsi="Times New Roman" w:cs="Times New Roman"/>
          <w:sz w:val="24"/>
          <w:szCs w:val="24"/>
        </w:rPr>
      </w:pPr>
    </w:p>
    <w:p w14:paraId="101A9105" w14:textId="77777777" w:rsidR="002F1234" w:rsidRDefault="002F1234" w:rsidP="002F1234">
      <w:pPr>
        <w:rPr>
          <w:rFonts w:ascii="Times New Roman" w:hAnsi="Times New Roman" w:cs="Times New Roman"/>
          <w:sz w:val="24"/>
          <w:szCs w:val="24"/>
        </w:rPr>
      </w:pPr>
    </w:p>
    <w:p w14:paraId="663A2130" w14:textId="77777777" w:rsidR="002F1234" w:rsidRDefault="002F1234" w:rsidP="002F1234">
      <w:pPr>
        <w:rPr>
          <w:rFonts w:ascii="Times New Roman" w:hAnsi="Times New Roman" w:cs="Times New Roman"/>
          <w:sz w:val="24"/>
          <w:szCs w:val="24"/>
        </w:rPr>
      </w:pPr>
    </w:p>
    <w:p w14:paraId="5F182D5D" w14:textId="77777777" w:rsidR="002F1234" w:rsidRDefault="002F1234" w:rsidP="002F1234">
      <w:pPr>
        <w:rPr>
          <w:rFonts w:ascii="Times New Roman" w:hAnsi="Times New Roman" w:cs="Times New Roman"/>
          <w:sz w:val="24"/>
          <w:szCs w:val="24"/>
        </w:rPr>
      </w:pPr>
    </w:p>
    <w:p w14:paraId="3D913D73" w14:textId="77777777" w:rsidR="002F1234" w:rsidRDefault="002F1234" w:rsidP="002F1234">
      <w:pPr>
        <w:rPr>
          <w:rFonts w:ascii="Times New Roman" w:hAnsi="Times New Roman" w:cs="Times New Roman"/>
          <w:sz w:val="24"/>
          <w:szCs w:val="24"/>
        </w:rPr>
      </w:pPr>
    </w:p>
    <w:p w14:paraId="07EF3780" w14:textId="77777777" w:rsidR="002F1234" w:rsidRDefault="002F1234" w:rsidP="002F1234">
      <w:pPr>
        <w:rPr>
          <w:rFonts w:ascii="Times New Roman" w:hAnsi="Times New Roman" w:cs="Times New Roman"/>
          <w:sz w:val="24"/>
          <w:szCs w:val="24"/>
        </w:rPr>
      </w:pPr>
    </w:p>
    <w:p w14:paraId="7F30F15A" w14:textId="77777777" w:rsidR="002F1234" w:rsidRDefault="002F1234" w:rsidP="002F1234">
      <w:pPr>
        <w:rPr>
          <w:rFonts w:ascii="Times New Roman" w:hAnsi="Times New Roman" w:cs="Times New Roman"/>
          <w:sz w:val="24"/>
          <w:szCs w:val="24"/>
        </w:rPr>
      </w:pPr>
    </w:p>
    <w:p w14:paraId="13A81152" w14:textId="77777777" w:rsidR="002F1234" w:rsidRDefault="002F1234" w:rsidP="002F1234">
      <w:pPr>
        <w:rPr>
          <w:rFonts w:ascii="Times New Roman" w:hAnsi="Times New Roman" w:cs="Times New Roman"/>
          <w:sz w:val="24"/>
          <w:szCs w:val="24"/>
        </w:rPr>
      </w:pPr>
    </w:p>
    <w:p w14:paraId="31AD2193" w14:textId="77777777" w:rsidR="002F1234" w:rsidRDefault="002F1234" w:rsidP="002F1234">
      <w:pPr>
        <w:rPr>
          <w:rFonts w:ascii="Times New Roman" w:hAnsi="Times New Roman" w:cs="Times New Roman"/>
          <w:sz w:val="24"/>
          <w:szCs w:val="24"/>
        </w:rPr>
      </w:pPr>
    </w:p>
    <w:p w14:paraId="59EDD360" w14:textId="77777777" w:rsidR="002F1234" w:rsidRDefault="002F1234" w:rsidP="002F1234">
      <w:pPr>
        <w:rPr>
          <w:rFonts w:ascii="Times New Roman" w:hAnsi="Times New Roman" w:cs="Times New Roman"/>
          <w:sz w:val="24"/>
          <w:szCs w:val="24"/>
        </w:rPr>
      </w:pPr>
    </w:p>
    <w:p w14:paraId="13D2F4F3" w14:textId="77777777" w:rsidR="002F1234" w:rsidRDefault="002F1234" w:rsidP="002F1234">
      <w:pPr>
        <w:rPr>
          <w:rFonts w:ascii="Times New Roman" w:hAnsi="Times New Roman" w:cs="Times New Roman"/>
          <w:sz w:val="24"/>
          <w:szCs w:val="24"/>
        </w:rPr>
      </w:pPr>
    </w:p>
    <w:p w14:paraId="1F0BD769" w14:textId="77777777" w:rsidR="002F1234" w:rsidRDefault="002F1234" w:rsidP="002F1234">
      <w:pPr>
        <w:rPr>
          <w:rFonts w:ascii="Times New Roman" w:hAnsi="Times New Roman" w:cs="Times New Roman"/>
          <w:sz w:val="24"/>
          <w:szCs w:val="24"/>
        </w:rPr>
      </w:pPr>
    </w:p>
    <w:p w14:paraId="24539569" w14:textId="77777777" w:rsidR="002F1234" w:rsidRDefault="002F1234" w:rsidP="002F1234">
      <w:pPr>
        <w:rPr>
          <w:rFonts w:ascii="Times New Roman" w:hAnsi="Times New Roman" w:cs="Times New Roman"/>
          <w:sz w:val="24"/>
          <w:szCs w:val="24"/>
        </w:rPr>
      </w:pPr>
    </w:p>
    <w:p w14:paraId="3597B4D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73</w:t>
      </w:r>
    </w:p>
    <w:p w14:paraId="180056F9" w14:textId="77777777" w:rsidR="002F1234" w:rsidRPr="004656DE" w:rsidRDefault="002F1234" w:rsidP="002F1234">
      <w:pPr>
        <w:rPr>
          <w:rFonts w:ascii="Times New Roman" w:hAnsi="Times New Roman" w:cs="Times New Roman"/>
          <w:sz w:val="24"/>
          <w:szCs w:val="24"/>
        </w:rPr>
      </w:pPr>
    </w:p>
    <w:p w14:paraId="601545E7" w14:textId="77777777" w:rsidR="002F1234" w:rsidRPr="004656DE" w:rsidRDefault="002F1234" w:rsidP="002F1234">
      <w:pPr>
        <w:rPr>
          <w:rFonts w:ascii="Times New Roman" w:hAnsi="Times New Roman" w:cs="Times New Roman"/>
          <w:b/>
          <w:sz w:val="24"/>
          <w:szCs w:val="24"/>
        </w:rPr>
      </w:pPr>
      <w:bookmarkStart w:id="171" w:name="_Toc409691711"/>
      <w:bookmarkStart w:id="172" w:name="_Toc410654036"/>
      <w:bookmarkStart w:id="173" w:name="_Toc414553247"/>
      <w:r>
        <w:rPr>
          <w:rFonts w:ascii="Times New Roman" w:hAnsi="Times New Roman" w:cs="Times New Roman"/>
          <w:b/>
          <w:sz w:val="24"/>
          <w:szCs w:val="24"/>
        </w:rPr>
        <w:t>2.2.2.14</w:t>
      </w:r>
      <w:r w:rsidRPr="004656DE">
        <w:rPr>
          <w:rFonts w:ascii="Times New Roman" w:hAnsi="Times New Roman" w:cs="Times New Roman"/>
          <w:b/>
          <w:sz w:val="24"/>
          <w:szCs w:val="24"/>
        </w:rPr>
        <w:t>. Биология</w:t>
      </w:r>
      <w:bookmarkEnd w:id="171"/>
      <w:bookmarkEnd w:id="172"/>
      <w:bookmarkEnd w:id="173"/>
    </w:p>
    <w:p w14:paraId="2B2798A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2917B0B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0CE3D80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4" w:name="page3"/>
      <w:bookmarkEnd w:id="174"/>
      <w:r w:rsidRPr="004656DE">
        <w:rPr>
          <w:rFonts w:ascii="Times New Roman" w:hAnsi="Times New Roman" w:cs="Times New Roman"/>
          <w:sz w:val="24"/>
          <w:szCs w:val="24"/>
        </w:rPr>
        <w:t xml:space="preserve"> и научно аргументировать полученные выводы.</w:t>
      </w:r>
    </w:p>
    <w:p w14:paraId="1BE2E2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75" w:name="page15"/>
      <w:bookmarkStart w:id="176" w:name="page25"/>
      <w:bookmarkEnd w:id="175"/>
      <w:bookmarkEnd w:id="176"/>
      <w:r w:rsidRPr="004656DE">
        <w:rPr>
          <w:rFonts w:ascii="Times New Roman" w:hAnsi="Times New Roman" w:cs="Times New Roman"/>
          <w:sz w:val="24"/>
          <w:szCs w:val="24"/>
        </w:rPr>
        <w:t xml:space="preserve"> </w:t>
      </w:r>
    </w:p>
    <w:p w14:paraId="6A135D4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Живые организмы</w:t>
      </w:r>
    </w:p>
    <w:p w14:paraId="03EF70C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иология – наука о живых организмах</w:t>
      </w:r>
    </w:p>
    <w:p w14:paraId="13C623F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335D770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14:paraId="23ABC39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еточное строение организмов</w:t>
      </w:r>
    </w:p>
    <w:p w14:paraId="0F7AA03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14:paraId="6E603DB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образие организмов</w:t>
      </w:r>
    </w:p>
    <w:p w14:paraId="7D2C34A6" w14:textId="77777777" w:rsidR="002F1234" w:rsidRDefault="002F1234" w:rsidP="002F1234">
      <w:pPr>
        <w:rPr>
          <w:rFonts w:ascii="Times New Roman" w:hAnsi="Times New Roman" w:cs="Times New Roman"/>
          <w:sz w:val="24"/>
          <w:szCs w:val="24"/>
        </w:rPr>
      </w:pPr>
    </w:p>
    <w:p w14:paraId="23ECB3BA"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74</w:t>
      </w:r>
    </w:p>
    <w:p w14:paraId="4AB79DF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14:paraId="0133094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реды жизни </w:t>
      </w:r>
    </w:p>
    <w:p w14:paraId="1DF8DE9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14:paraId="6F80E8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арство Растения</w:t>
      </w:r>
    </w:p>
    <w:p w14:paraId="3F5FB12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551D358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рганы цветкового растения</w:t>
      </w:r>
    </w:p>
    <w:p w14:paraId="5C9AA97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34645A5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икроскопическое строение растений</w:t>
      </w:r>
    </w:p>
    <w:p w14:paraId="08EB0EE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3CA7967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Жизнедеятельность цветковых растений</w:t>
      </w:r>
    </w:p>
    <w:p w14:paraId="04438E2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14:paraId="2EB10F8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образие растений</w:t>
      </w:r>
    </w:p>
    <w:p w14:paraId="59ACE7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5949AEE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Царство Бактерии </w:t>
      </w:r>
    </w:p>
    <w:p w14:paraId="7AC6FAC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75</w:t>
      </w:r>
    </w:p>
    <w:p w14:paraId="3E8E921C" w14:textId="77777777" w:rsidR="002F1234" w:rsidRDefault="002F1234" w:rsidP="002F1234">
      <w:pPr>
        <w:rPr>
          <w:rFonts w:ascii="Times New Roman" w:hAnsi="Times New Roman" w:cs="Times New Roman"/>
          <w:sz w:val="24"/>
          <w:szCs w:val="24"/>
        </w:rPr>
      </w:pPr>
    </w:p>
    <w:p w14:paraId="7E88077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14:paraId="43939BD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арство Грибы</w:t>
      </w:r>
    </w:p>
    <w:p w14:paraId="10CECD7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68AC3A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арство Животные</w:t>
      </w:r>
    </w:p>
    <w:p w14:paraId="3246469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4D0DD5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дноклеточные животные, или Простейшие</w:t>
      </w:r>
    </w:p>
    <w:p w14:paraId="26D5009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5483DD9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ип Кишечнополостные</w:t>
      </w:r>
    </w:p>
    <w:p w14:paraId="61D7FF8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14:paraId="3672E7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ипы червей </w:t>
      </w:r>
    </w:p>
    <w:p w14:paraId="7137B7D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14:paraId="0195EB3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ип Моллюски</w:t>
      </w:r>
    </w:p>
    <w:p w14:paraId="6F6E352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14:paraId="71F95F7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ип Членистоногие</w:t>
      </w:r>
    </w:p>
    <w:p w14:paraId="06D08F9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ая характеристика типа Членистоногие. Среды жизни. Происхождение членистоногих. Охрана членистоногих.</w:t>
      </w:r>
    </w:p>
    <w:p w14:paraId="0A210CE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14:paraId="30F83E6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76</w:t>
      </w:r>
    </w:p>
    <w:p w14:paraId="3E7FAC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14:paraId="4318AA1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14:paraId="24428A4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ип Хордовые</w:t>
      </w:r>
    </w:p>
    <w:p w14:paraId="27BF8FA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7AF7971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14:paraId="076B625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77" w:name="page11"/>
      <w:bookmarkEnd w:id="177"/>
      <w:r w:rsidRPr="004656DE">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14:paraId="3DA92E9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14:paraId="1E6C9E5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14:paraId="48040A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еловек и его здоровье</w:t>
      </w:r>
    </w:p>
    <w:p w14:paraId="5E235E2A"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77</w:t>
      </w:r>
    </w:p>
    <w:p w14:paraId="0DE063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ведение в науки о человеке</w:t>
      </w:r>
    </w:p>
    <w:p w14:paraId="7445A65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2F0C558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ие свойства организма человека</w:t>
      </w:r>
    </w:p>
    <w:p w14:paraId="07397C0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4358C30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йрогуморальная регуляция функций организма</w:t>
      </w:r>
    </w:p>
    <w:p w14:paraId="3F3FE31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егуляция функций организма, способы регуляции. Механизмы регуляции функций. </w:t>
      </w:r>
    </w:p>
    <w:p w14:paraId="10F82F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14:paraId="1C3C0C3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14:paraId="46AD99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ора и движение</w:t>
      </w:r>
    </w:p>
    <w:p w14:paraId="0CE1302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3601C1F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ровь и кровообращение</w:t>
      </w:r>
    </w:p>
    <w:p w14:paraId="7C7B844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298ED703"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78</w:t>
      </w:r>
    </w:p>
    <w:p w14:paraId="67DB568B" w14:textId="77777777" w:rsidR="002F1234" w:rsidRDefault="002F1234" w:rsidP="002F1234">
      <w:pPr>
        <w:rPr>
          <w:rFonts w:ascii="Times New Roman" w:hAnsi="Times New Roman" w:cs="Times New Roman"/>
          <w:sz w:val="24"/>
          <w:szCs w:val="24"/>
        </w:rPr>
      </w:pPr>
    </w:p>
    <w:p w14:paraId="6494052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ыхание</w:t>
      </w:r>
    </w:p>
    <w:p w14:paraId="1D95E61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1AA9843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ищеварение</w:t>
      </w:r>
    </w:p>
    <w:p w14:paraId="7441BC6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18E5520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мен веществ и энергии</w:t>
      </w:r>
    </w:p>
    <w:p w14:paraId="30896A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22D32F8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1AD283C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деление</w:t>
      </w:r>
    </w:p>
    <w:p w14:paraId="1916B60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14:paraId="1750DAC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множение и развитие</w:t>
      </w:r>
    </w:p>
    <w:p w14:paraId="13E576F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8" w:name="page17"/>
      <w:bookmarkEnd w:id="178"/>
      <w:r w:rsidRPr="004656DE">
        <w:rPr>
          <w:rFonts w:ascii="Times New Roman" w:hAnsi="Times New Roman" w:cs="Times New Roman"/>
          <w:sz w:val="24"/>
          <w:szCs w:val="24"/>
        </w:rPr>
        <w:t xml:space="preserve"> передающиеся половым путем и их профилактика. ВИЧ, профилактика СПИДа.</w:t>
      </w:r>
    </w:p>
    <w:p w14:paraId="6511621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енсорные системы (анализаторы)</w:t>
      </w:r>
    </w:p>
    <w:p w14:paraId="66ED7C2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3FBFBB0E"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79</w:t>
      </w:r>
    </w:p>
    <w:p w14:paraId="3977E359" w14:textId="77777777" w:rsidR="002F1234" w:rsidRDefault="002F1234" w:rsidP="002F1234">
      <w:pPr>
        <w:rPr>
          <w:rFonts w:ascii="Times New Roman" w:hAnsi="Times New Roman" w:cs="Times New Roman"/>
          <w:sz w:val="24"/>
          <w:szCs w:val="24"/>
        </w:rPr>
      </w:pPr>
    </w:p>
    <w:p w14:paraId="4759B05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сшая нервная деятельность</w:t>
      </w:r>
    </w:p>
    <w:p w14:paraId="56CDC4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14:paraId="2F06C11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доровье человека и его охрана</w:t>
      </w:r>
    </w:p>
    <w:p w14:paraId="312A183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36EF20A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0EC3EB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щие биологические закономерности</w:t>
      </w:r>
    </w:p>
    <w:p w14:paraId="0D27AE6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иология как наука</w:t>
      </w:r>
    </w:p>
    <w:p w14:paraId="4659E0A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14:paraId="010B8A6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етка</w:t>
      </w:r>
    </w:p>
    <w:p w14:paraId="32CA872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14:paraId="1EB00AA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рганизм</w:t>
      </w:r>
    </w:p>
    <w:p w14:paraId="6294CCEB"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80</w:t>
      </w:r>
    </w:p>
    <w:p w14:paraId="0186305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13F88CF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ид</w:t>
      </w:r>
    </w:p>
    <w:p w14:paraId="414484A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7CA28E8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косистемы</w:t>
      </w:r>
    </w:p>
    <w:p w14:paraId="03423FD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79" w:name="page23"/>
      <w:bookmarkEnd w:id="179"/>
      <w:r w:rsidRPr="004656DE">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1F96CAB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ный список лабораторных и практических работ по разделу «Живые организмы»:</w:t>
      </w:r>
    </w:p>
    <w:p w14:paraId="76EC3C4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устройства увеличительных приборов и правил работы с ними; </w:t>
      </w:r>
    </w:p>
    <w:p w14:paraId="5FD25B0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готовление микропрепарата кожицы чешуи лука (мякоти плода томата); </w:t>
      </w:r>
    </w:p>
    <w:p w14:paraId="23FBA59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органов цветкового растения; </w:t>
      </w:r>
    </w:p>
    <w:p w14:paraId="080D521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строения позвоночного животного; </w:t>
      </w:r>
    </w:p>
    <w:p w14:paraId="02136FA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ыявление передвижение воды и минеральных веществ в растении; </w:t>
      </w:r>
    </w:p>
    <w:p w14:paraId="3EAF736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строения семян однодольных и двудольных растений; </w:t>
      </w:r>
    </w:p>
    <w:p w14:paraId="6BEBC59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строения водорослей; </w:t>
      </w:r>
    </w:p>
    <w:p w14:paraId="4F07E3A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внешнего строения мхов (на местных видах); </w:t>
      </w:r>
    </w:p>
    <w:p w14:paraId="7CB68278"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81</w:t>
      </w:r>
    </w:p>
    <w:p w14:paraId="00B823E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внешнего строения папоротника (хвоща); </w:t>
      </w:r>
    </w:p>
    <w:p w14:paraId="3345A3B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внешнего строения хвои, шишек и семян голосеменных растений; </w:t>
      </w:r>
    </w:p>
    <w:p w14:paraId="11A58A2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внешнего строения покрытосеменных растений; </w:t>
      </w:r>
    </w:p>
    <w:p w14:paraId="16B2D3A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пределение признаков класса в строении растений; </w:t>
      </w:r>
    </w:p>
    <w:p w14:paraId="656D793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ределение до рода или вида нескольких травянистых растений одного-двух семейств;</w:t>
      </w:r>
    </w:p>
    <w:p w14:paraId="33CF9A7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строения плесневых грибов; </w:t>
      </w:r>
    </w:p>
    <w:p w14:paraId="3E64BB6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егетативное размножение комнатных растений; </w:t>
      </w:r>
    </w:p>
    <w:p w14:paraId="3976AD9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строения и передвижения одноклеточных животных; </w:t>
      </w:r>
    </w:p>
    <w:p w14:paraId="18EE832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14:paraId="1129337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строения раковин моллюсков; </w:t>
      </w:r>
    </w:p>
    <w:p w14:paraId="74A882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внешнего строения насекомого; </w:t>
      </w:r>
    </w:p>
    <w:p w14:paraId="7FA03E6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типов развития насекомых; </w:t>
      </w:r>
    </w:p>
    <w:p w14:paraId="4187C9A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внешнего строения и передвижения рыб; </w:t>
      </w:r>
    </w:p>
    <w:p w14:paraId="1150788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внешнего строения и перьевого покрова птиц; </w:t>
      </w:r>
    </w:p>
    <w:p w14:paraId="572C402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внешнего строения, скелета и зубной системы млекопитающих. </w:t>
      </w:r>
    </w:p>
    <w:p w14:paraId="57A6476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ный список экскурсий по разделу «Живые организмы»:</w:t>
      </w:r>
    </w:p>
    <w:p w14:paraId="210EF4F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Многообразие животных; </w:t>
      </w:r>
    </w:p>
    <w:p w14:paraId="55D895C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енние (зимние, весенние) явления в жизни растений и животных; </w:t>
      </w:r>
    </w:p>
    <w:p w14:paraId="70F7ACC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знообразие и роль членистоногих в природе родного края; </w:t>
      </w:r>
    </w:p>
    <w:p w14:paraId="68ACC0F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14:paraId="46746A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ный список лабораторных и практических работ по разделу «Человек и его здоровье»:</w:t>
      </w:r>
    </w:p>
    <w:p w14:paraId="7B1DDA6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ыявление особенностей строения клеток разных тканей; </w:t>
      </w:r>
    </w:p>
    <w:p w14:paraId="43501BC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строения головного мозга; </w:t>
      </w:r>
    </w:p>
    <w:p w14:paraId="7347497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ыявление особенностей строения позвонков; </w:t>
      </w:r>
    </w:p>
    <w:p w14:paraId="10DAF4D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ыявление нарушения осанки и наличия плоскостопия; </w:t>
      </w:r>
    </w:p>
    <w:p w14:paraId="3AF07B7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равнение микроскопического строения крови человека и лягушки; </w:t>
      </w:r>
    </w:p>
    <w:p w14:paraId="36BD01A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дсчет пульса в разных условиях. Измерение артериального давления; </w:t>
      </w:r>
    </w:p>
    <w:p w14:paraId="0BF669A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мерение жизненной емкости легких. Дыхательные движения.</w:t>
      </w:r>
    </w:p>
    <w:p w14:paraId="0740AFD3"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82</w:t>
      </w:r>
    </w:p>
    <w:p w14:paraId="57A5D7F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строения и работы органа зрения. </w:t>
      </w:r>
    </w:p>
    <w:p w14:paraId="105A0B6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ный список лабораторных и практических работ по разделу «Общебиологические закономерности»:</w:t>
      </w:r>
    </w:p>
    <w:p w14:paraId="6975040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зучение клеток и тканей растений и животных на готовых </w:t>
      </w:r>
      <w:bookmarkStart w:id="180" w:name="page27"/>
      <w:bookmarkEnd w:id="180"/>
      <w:r w:rsidRPr="004656DE">
        <w:rPr>
          <w:rFonts w:ascii="Times New Roman" w:hAnsi="Times New Roman" w:cs="Times New Roman"/>
          <w:sz w:val="24"/>
          <w:szCs w:val="24"/>
        </w:rPr>
        <w:t>микропрепаратах;</w:t>
      </w:r>
    </w:p>
    <w:p w14:paraId="4928598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ыявление изменчивости организмов; </w:t>
      </w:r>
    </w:p>
    <w:p w14:paraId="2C0094B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14:paraId="2D55510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ный список экскурсий по разделу «Общебиологические закономерности»:</w:t>
      </w:r>
    </w:p>
    <w:p w14:paraId="3D121D4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и описание экосистемы своей местности.</w:t>
      </w:r>
    </w:p>
    <w:p w14:paraId="7AFA45A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ногообразие живых организмов (на примере парка или природного участка).</w:t>
      </w:r>
    </w:p>
    <w:p w14:paraId="6E4EB9C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Естественный отбор - движущая сила эволюции.</w:t>
      </w:r>
    </w:p>
    <w:p w14:paraId="5D393A31" w14:textId="77777777" w:rsidR="002F1234" w:rsidRDefault="002F1234" w:rsidP="002F1234">
      <w:pPr>
        <w:rPr>
          <w:rFonts w:ascii="Times New Roman" w:hAnsi="Times New Roman" w:cs="Times New Roman"/>
          <w:sz w:val="24"/>
          <w:szCs w:val="24"/>
        </w:rPr>
      </w:pPr>
    </w:p>
    <w:p w14:paraId="777A473C" w14:textId="77777777" w:rsidR="002F1234" w:rsidRDefault="002F1234" w:rsidP="002F1234">
      <w:pPr>
        <w:rPr>
          <w:rFonts w:ascii="Times New Roman" w:hAnsi="Times New Roman" w:cs="Times New Roman"/>
          <w:sz w:val="24"/>
          <w:szCs w:val="24"/>
        </w:rPr>
      </w:pPr>
    </w:p>
    <w:p w14:paraId="290BB60B" w14:textId="77777777" w:rsidR="002F1234" w:rsidRDefault="002F1234" w:rsidP="002F1234">
      <w:pPr>
        <w:rPr>
          <w:rFonts w:ascii="Times New Roman" w:hAnsi="Times New Roman" w:cs="Times New Roman"/>
          <w:sz w:val="24"/>
          <w:szCs w:val="24"/>
        </w:rPr>
      </w:pPr>
    </w:p>
    <w:p w14:paraId="4153978B" w14:textId="77777777" w:rsidR="002F1234" w:rsidRDefault="002F1234" w:rsidP="002F1234">
      <w:pPr>
        <w:rPr>
          <w:rFonts w:ascii="Times New Roman" w:hAnsi="Times New Roman" w:cs="Times New Roman"/>
          <w:sz w:val="24"/>
          <w:szCs w:val="24"/>
        </w:rPr>
      </w:pPr>
    </w:p>
    <w:p w14:paraId="3EE97747" w14:textId="77777777" w:rsidR="002F1234" w:rsidRDefault="002F1234" w:rsidP="002F1234">
      <w:pPr>
        <w:rPr>
          <w:rFonts w:ascii="Times New Roman" w:hAnsi="Times New Roman" w:cs="Times New Roman"/>
          <w:sz w:val="24"/>
          <w:szCs w:val="24"/>
        </w:rPr>
      </w:pPr>
    </w:p>
    <w:p w14:paraId="1D91B916" w14:textId="77777777" w:rsidR="002F1234" w:rsidRDefault="002F1234" w:rsidP="002F1234">
      <w:pPr>
        <w:rPr>
          <w:rFonts w:ascii="Times New Roman" w:hAnsi="Times New Roman" w:cs="Times New Roman"/>
          <w:sz w:val="24"/>
          <w:szCs w:val="24"/>
        </w:rPr>
      </w:pPr>
    </w:p>
    <w:p w14:paraId="7A762FBF" w14:textId="77777777" w:rsidR="002F1234" w:rsidRDefault="002F1234" w:rsidP="002F1234">
      <w:pPr>
        <w:rPr>
          <w:rFonts w:ascii="Times New Roman" w:hAnsi="Times New Roman" w:cs="Times New Roman"/>
          <w:sz w:val="24"/>
          <w:szCs w:val="24"/>
        </w:rPr>
      </w:pPr>
    </w:p>
    <w:p w14:paraId="2312996A" w14:textId="77777777" w:rsidR="002F1234" w:rsidRDefault="002F1234" w:rsidP="002F1234">
      <w:pPr>
        <w:rPr>
          <w:rFonts w:ascii="Times New Roman" w:hAnsi="Times New Roman" w:cs="Times New Roman"/>
          <w:sz w:val="24"/>
          <w:szCs w:val="24"/>
        </w:rPr>
      </w:pPr>
    </w:p>
    <w:p w14:paraId="1B94480F" w14:textId="77777777" w:rsidR="002F1234" w:rsidRDefault="002F1234" w:rsidP="002F1234">
      <w:pPr>
        <w:rPr>
          <w:rFonts w:ascii="Times New Roman" w:hAnsi="Times New Roman" w:cs="Times New Roman"/>
          <w:sz w:val="24"/>
          <w:szCs w:val="24"/>
        </w:rPr>
      </w:pPr>
    </w:p>
    <w:p w14:paraId="229D250B" w14:textId="77777777" w:rsidR="002F1234" w:rsidRDefault="002F1234" w:rsidP="002F1234">
      <w:pPr>
        <w:rPr>
          <w:rFonts w:ascii="Times New Roman" w:hAnsi="Times New Roman" w:cs="Times New Roman"/>
          <w:sz w:val="24"/>
          <w:szCs w:val="24"/>
        </w:rPr>
      </w:pPr>
    </w:p>
    <w:p w14:paraId="01A2D651" w14:textId="77777777" w:rsidR="002F1234" w:rsidRDefault="002F1234" w:rsidP="002F1234">
      <w:pPr>
        <w:rPr>
          <w:rFonts w:ascii="Times New Roman" w:hAnsi="Times New Roman" w:cs="Times New Roman"/>
          <w:sz w:val="24"/>
          <w:szCs w:val="24"/>
        </w:rPr>
      </w:pPr>
    </w:p>
    <w:p w14:paraId="5F048132" w14:textId="77777777" w:rsidR="002F1234" w:rsidRDefault="002F1234" w:rsidP="002F1234">
      <w:pPr>
        <w:rPr>
          <w:rFonts w:ascii="Times New Roman" w:hAnsi="Times New Roman" w:cs="Times New Roman"/>
          <w:sz w:val="24"/>
          <w:szCs w:val="24"/>
        </w:rPr>
      </w:pPr>
    </w:p>
    <w:p w14:paraId="4ADD359A" w14:textId="77777777" w:rsidR="002F1234" w:rsidRDefault="002F1234" w:rsidP="002F1234">
      <w:pPr>
        <w:rPr>
          <w:rFonts w:ascii="Times New Roman" w:hAnsi="Times New Roman" w:cs="Times New Roman"/>
          <w:sz w:val="24"/>
          <w:szCs w:val="24"/>
        </w:rPr>
      </w:pPr>
    </w:p>
    <w:p w14:paraId="235E4377" w14:textId="77777777" w:rsidR="002F1234" w:rsidRDefault="002F1234" w:rsidP="002F1234">
      <w:pPr>
        <w:rPr>
          <w:rFonts w:ascii="Times New Roman" w:hAnsi="Times New Roman" w:cs="Times New Roman"/>
          <w:sz w:val="24"/>
          <w:szCs w:val="24"/>
        </w:rPr>
      </w:pPr>
    </w:p>
    <w:p w14:paraId="724F02FF" w14:textId="77777777" w:rsidR="002F1234" w:rsidRDefault="002F1234" w:rsidP="002F1234">
      <w:pPr>
        <w:rPr>
          <w:rFonts w:ascii="Times New Roman" w:hAnsi="Times New Roman" w:cs="Times New Roman"/>
          <w:sz w:val="24"/>
          <w:szCs w:val="24"/>
        </w:rPr>
      </w:pPr>
    </w:p>
    <w:p w14:paraId="5C32D783" w14:textId="77777777" w:rsidR="002F1234" w:rsidRDefault="002F1234" w:rsidP="002F1234">
      <w:pPr>
        <w:rPr>
          <w:rFonts w:ascii="Times New Roman" w:hAnsi="Times New Roman" w:cs="Times New Roman"/>
          <w:sz w:val="24"/>
          <w:szCs w:val="24"/>
        </w:rPr>
      </w:pPr>
    </w:p>
    <w:p w14:paraId="2582A591" w14:textId="77777777" w:rsidR="002F1234" w:rsidRDefault="002F1234" w:rsidP="002F1234">
      <w:pPr>
        <w:rPr>
          <w:rFonts w:ascii="Times New Roman" w:hAnsi="Times New Roman" w:cs="Times New Roman"/>
          <w:sz w:val="24"/>
          <w:szCs w:val="24"/>
        </w:rPr>
      </w:pPr>
    </w:p>
    <w:p w14:paraId="20167183" w14:textId="77777777" w:rsidR="002F1234" w:rsidRDefault="002F1234" w:rsidP="002F1234">
      <w:pPr>
        <w:rPr>
          <w:rFonts w:ascii="Times New Roman" w:hAnsi="Times New Roman" w:cs="Times New Roman"/>
          <w:sz w:val="24"/>
          <w:szCs w:val="24"/>
        </w:rPr>
      </w:pPr>
    </w:p>
    <w:p w14:paraId="180D6D28" w14:textId="77777777" w:rsidR="002F1234" w:rsidRDefault="002F1234" w:rsidP="002F1234">
      <w:pPr>
        <w:rPr>
          <w:rFonts w:ascii="Times New Roman" w:hAnsi="Times New Roman" w:cs="Times New Roman"/>
          <w:sz w:val="24"/>
          <w:szCs w:val="24"/>
        </w:rPr>
      </w:pPr>
    </w:p>
    <w:p w14:paraId="562164B5" w14:textId="77777777" w:rsidR="002F1234" w:rsidRDefault="002F1234" w:rsidP="002F1234">
      <w:pPr>
        <w:rPr>
          <w:rFonts w:ascii="Times New Roman" w:hAnsi="Times New Roman" w:cs="Times New Roman"/>
          <w:sz w:val="24"/>
          <w:szCs w:val="24"/>
        </w:rPr>
      </w:pPr>
    </w:p>
    <w:p w14:paraId="5A21510A"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283</w:t>
      </w:r>
    </w:p>
    <w:p w14:paraId="4B2ECBF1" w14:textId="77777777" w:rsidR="002F1234" w:rsidRPr="004656DE" w:rsidRDefault="002F1234" w:rsidP="002F1234">
      <w:pPr>
        <w:rPr>
          <w:rFonts w:ascii="Times New Roman" w:hAnsi="Times New Roman" w:cs="Times New Roman"/>
          <w:b/>
          <w:sz w:val="24"/>
          <w:szCs w:val="24"/>
        </w:rPr>
      </w:pPr>
      <w:bookmarkStart w:id="181" w:name="_Toc409691712"/>
      <w:bookmarkStart w:id="182" w:name="_Toc410654037"/>
      <w:bookmarkStart w:id="183" w:name="_Toc414553248"/>
      <w:r w:rsidRPr="004656DE">
        <w:rPr>
          <w:rFonts w:ascii="Times New Roman" w:hAnsi="Times New Roman" w:cs="Times New Roman"/>
          <w:b/>
          <w:sz w:val="24"/>
          <w:szCs w:val="24"/>
        </w:rPr>
        <w:t>2</w:t>
      </w:r>
      <w:r>
        <w:rPr>
          <w:rFonts w:ascii="Times New Roman" w:hAnsi="Times New Roman" w:cs="Times New Roman"/>
          <w:b/>
          <w:sz w:val="24"/>
          <w:szCs w:val="24"/>
        </w:rPr>
        <w:t>.2.2.15</w:t>
      </w:r>
      <w:r w:rsidRPr="004656DE">
        <w:rPr>
          <w:rFonts w:ascii="Times New Roman" w:hAnsi="Times New Roman" w:cs="Times New Roman"/>
          <w:b/>
          <w:sz w:val="24"/>
          <w:szCs w:val="24"/>
        </w:rPr>
        <w:t>. Химия</w:t>
      </w:r>
      <w:bookmarkEnd w:id="181"/>
      <w:bookmarkEnd w:id="182"/>
      <w:bookmarkEnd w:id="183"/>
    </w:p>
    <w:p w14:paraId="5D52B83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4970E8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0BA382C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1ADC706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15D1A3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266E855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78FE1BB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477A35C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14:paraId="366D6477" w14:textId="77777777" w:rsidR="002F1234" w:rsidRPr="004656DE" w:rsidRDefault="002F1234" w:rsidP="002F1234">
      <w:pPr>
        <w:rPr>
          <w:rFonts w:ascii="Times New Roman" w:hAnsi="Times New Roman" w:cs="Times New Roman"/>
          <w:sz w:val="24"/>
          <w:szCs w:val="24"/>
        </w:rPr>
      </w:pPr>
    </w:p>
    <w:p w14:paraId="1DB3EEE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воначальные химические понятия</w:t>
      </w:r>
    </w:p>
    <w:p w14:paraId="1AE15E0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52DFFB6B"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84</w:t>
      </w:r>
    </w:p>
    <w:p w14:paraId="75BD146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ислород. Водород</w:t>
      </w:r>
    </w:p>
    <w:p w14:paraId="71C4C02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240BB6F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да. Растворы</w:t>
      </w:r>
    </w:p>
    <w:p w14:paraId="7077CB4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14:paraId="3EBDFB3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ые классы неорганических соединений</w:t>
      </w:r>
    </w:p>
    <w:p w14:paraId="195B759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14:paraId="64BA674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14:paraId="5E184D8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65632C3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роение веществ. Химическая связь</w:t>
      </w:r>
    </w:p>
    <w:p w14:paraId="28A494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4CDDD30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Химические реакции</w:t>
      </w:r>
    </w:p>
    <w:p w14:paraId="74F5F322"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85</w:t>
      </w:r>
    </w:p>
    <w:p w14:paraId="1A7D4AA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53A5A05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металлы IV – VII групп и их соединения</w:t>
      </w:r>
    </w:p>
    <w:p w14:paraId="140501E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14:paraId="1F25A0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таллы и их соединения</w:t>
      </w:r>
    </w:p>
    <w:p w14:paraId="0196BBA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0EAAC89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воначальные сведения об органических веществах</w:t>
      </w:r>
    </w:p>
    <w:p w14:paraId="48DD520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14:paraId="6DA06C0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ипы расчетных задач:</w:t>
      </w:r>
    </w:p>
    <w:p w14:paraId="3E5C775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числение массовой доли химического элемента по формуле соединения.</w:t>
      </w:r>
    </w:p>
    <w:p w14:paraId="7C5A628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становление простейшей формулы вещества по массовым долям химических элементов.</w:t>
      </w:r>
    </w:p>
    <w:p w14:paraId="3282917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14:paraId="561238B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счет массовой доли растворенного вещества в растворе.</w:t>
      </w:r>
    </w:p>
    <w:p w14:paraId="1417E708"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86</w:t>
      </w:r>
    </w:p>
    <w:p w14:paraId="7406EA1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мерные темы практических работ:</w:t>
      </w:r>
    </w:p>
    <w:p w14:paraId="4850039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14:paraId="40A6CCB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чистка загрязненной поваренной соли.</w:t>
      </w:r>
    </w:p>
    <w:p w14:paraId="5A09456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знаки протекания химических реакций.</w:t>
      </w:r>
    </w:p>
    <w:p w14:paraId="30B94D7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учение кислорода и изучение его свойств.</w:t>
      </w:r>
    </w:p>
    <w:p w14:paraId="4FDE03D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учение водорода и изучение его свойств.</w:t>
      </w:r>
    </w:p>
    <w:p w14:paraId="1346CDC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готовление растворов с определенной массовой долей растворенного вещества.</w:t>
      </w:r>
    </w:p>
    <w:p w14:paraId="1E51811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экспериментальных задач по теме «Основные классы неорганических соединений».</w:t>
      </w:r>
    </w:p>
    <w:p w14:paraId="37D15C5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акции ионного обмена.</w:t>
      </w:r>
    </w:p>
    <w:p w14:paraId="75D0566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ачественные реакции на ионы в растворе.</w:t>
      </w:r>
    </w:p>
    <w:p w14:paraId="548FEE0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учение аммиака и изучение его свойств.</w:t>
      </w:r>
    </w:p>
    <w:p w14:paraId="30AC8F4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лучение углекислого газа и изучение его свойств.</w:t>
      </w:r>
    </w:p>
    <w:p w14:paraId="6701DB8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экспериментальных задач по теме «Неметаллы IV – VII групп и их соединений».</w:t>
      </w:r>
    </w:p>
    <w:p w14:paraId="4D50AFF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ешение экспериментальных задач по теме «Металлы и их соединения».</w:t>
      </w:r>
    </w:p>
    <w:p w14:paraId="2B7BD80C" w14:textId="77777777" w:rsidR="002F1234" w:rsidRDefault="002F1234" w:rsidP="002F1234">
      <w:pPr>
        <w:rPr>
          <w:rFonts w:ascii="Times New Roman" w:hAnsi="Times New Roman" w:cs="Times New Roman"/>
          <w:sz w:val="24"/>
          <w:szCs w:val="24"/>
        </w:rPr>
      </w:pPr>
    </w:p>
    <w:p w14:paraId="491C101D" w14:textId="77777777" w:rsidR="002F1234" w:rsidRDefault="002F1234" w:rsidP="002F1234">
      <w:pPr>
        <w:rPr>
          <w:rFonts w:ascii="Times New Roman" w:hAnsi="Times New Roman" w:cs="Times New Roman"/>
          <w:sz w:val="24"/>
          <w:szCs w:val="24"/>
        </w:rPr>
      </w:pPr>
    </w:p>
    <w:p w14:paraId="54A2F483" w14:textId="77777777" w:rsidR="002F1234" w:rsidRDefault="002F1234" w:rsidP="002F1234">
      <w:pPr>
        <w:rPr>
          <w:rFonts w:ascii="Times New Roman" w:hAnsi="Times New Roman" w:cs="Times New Roman"/>
          <w:sz w:val="24"/>
          <w:szCs w:val="24"/>
        </w:rPr>
      </w:pPr>
    </w:p>
    <w:p w14:paraId="0A8B267A" w14:textId="77777777" w:rsidR="002F1234" w:rsidRDefault="002F1234" w:rsidP="002F1234">
      <w:pPr>
        <w:rPr>
          <w:rFonts w:ascii="Times New Roman" w:hAnsi="Times New Roman" w:cs="Times New Roman"/>
          <w:sz w:val="24"/>
          <w:szCs w:val="24"/>
        </w:rPr>
      </w:pPr>
    </w:p>
    <w:p w14:paraId="174FC47B" w14:textId="77777777" w:rsidR="002F1234" w:rsidRDefault="002F1234" w:rsidP="002F1234">
      <w:pPr>
        <w:rPr>
          <w:rFonts w:ascii="Times New Roman" w:hAnsi="Times New Roman" w:cs="Times New Roman"/>
          <w:sz w:val="24"/>
          <w:szCs w:val="24"/>
        </w:rPr>
      </w:pPr>
    </w:p>
    <w:p w14:paraId="6A3151F6" w14:textId="77777777" w:rsidR="002F1234" w:rsidRDefault="002F1234" w:rsidP="002F1234">
      <w:pPr>
        <w:rPr>
          <w:rFonts w:ascii="Times New Roman" w:hAnsi="Times New Roman" w:cs="Times New Roman"/>
          <w:sz w:val="24"/>
          <w:szCs w:val="24"/>
        </w:rPr>
      </w:pPr>
    </w:p>
    <w:p w14:paraId="01223BD0" w14:textId="77777777" w:rsidR="002F1234" w:rsidRDefault="002F1234" w:rsidP="002F1234">
      <w:pPr>
        <w:rPr>
          <w:rFonts w:ascii="Times New Roman" w:hAnsi="Times New Roman" w:cs="Times New Roman"/>
          <w:sz w:val="24"/>
          <w:szCs w:val="24"/>
        </w:rPr>
      </w:pPr>
    </w:p>
    <w:p w14:paraId="195D4E31" w14:textId="77777777" w:rsidR="002F1234" w:rsidRDefault="002F1234" w:rsidP="002F1234">
      <w:pPr>
        <w:rPr>
          <w:rFonts w:ascii="Times New Roman" w:hAnsi="Times New Roman" w:cs="Times New Roman"/>
          <w:sz w:val="24"/>
          <w:szCs w:val="24"/>
        </w:rPr>
      </w:pPr>
    </w:p>
    <w:p w14:paraId="2B8D670C" w14:textId="77777777" w:rsidR="002F1234" w:rsidRDefault="002F1234" w:rsidP="002F1234">
      <w:pPr>
        <w:rPr>
          <w:rFonts w:ascii="Times New Roman" w:hAnsi="Times New Roman" w:cs="Times New Roman"/>
          <w:sz w:val="24"/>
          <w:szCs w:val="24"/>
        </w:rPr>
      </w:pPr>
    </w:p>
    <w:p w14:paraId="6AB71402" w14:textId="77777777" w:rsidR="002F1234" w:rsidRDefault="002F1234" w:rsidP="002F1234">
      <w:pPr>
        <w:rPr>
          <w:rFonts w:ascii="Times New Roman" w:hAnsi="Times New Roman" w:cs="Times New Roman"/>
          <w:sz w:val="24"/>
          <w:szCs w:val="24"/>
        </w:rPr>
      </w:pPr>
    </w:p>
    <w:p w14:paraId="0C876E5A" w14:textId="77777777" w:rsidR="002F1234" w:rsidRDefault="002F1234" w:rsidP="002F1234">
      <w:pPr>
        <w:rPr>
          <w:rFonts w:ascii="Times New Roman" w:hAnsi="Times New Roman" w:cs="Times New Roman"/>
          <w:sz w:val="24"/>
          <w:szCs w:val="24"/>
        </w:rPr>
      </w:pPr>
    </w:p>
    <w:p w14:paraId="42A137C8" w14:textId="77777777" w:rsidR="002F1234" w:rsidRDefault="002F1234" w:rsidP="002F1234">
      <w:pPr>
        <w:rPr>
          <w:rFonts w:ascii="Times New Roman" w:hAnsi="Times New Roman" w:cs="Times New Roman"/>
          <w:sz w:val="24"/>
          <w:szCs w:val="24"/>
        </w:rPr>
      </w:pPr>
    </w:p>
    <w:p w14:paraId="3DE5B944" w14:textId="77777777" w:rsidR="002F1234" w:rsidRDefault="002F1234" w:rsidP="002F1234">
      <w:pPr>
        <w:rPr>
          <w:rFonts w:ascii="Times New Roman" w:hAnsi="Times New Roman" w:cs="Times New Roman"/>
          <w:sz w:val="24"/>
          <w:szCs w:val="24"/>
        </w:rPr>
      </w:pPr>
    </w:p>
    <w:p w14:paraId="310135BA" w14:textId="77777777" w:rsidR="002F1234" w:rsidRDefault="002F1234" w:rsidP="002F1234">
      <w:pPr>
        <w:rPr>
          <w:rFonts w:ascii="Times New Roman" w:hAnsi="Times New Roman" w:cs="Times New Roman"/>
          <w:sz w:val="24"/>
          <w:szCs w:val="24"/>
        </w:rPr>
      </w:pPr>
    </w:p>
    <w:p w14:paraId="1676FA1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87</w:t>
      </w:r>
    </w:p>
    <w:p w14:paraId="6D65E055" w14:textId="77777777" w:rsidR="002F1234" w:rsidRDefault="002F1234" w:rsidP="002F1234">
      <w:pPr>
        <w:rPr>
          <w:rFonts w:ascii="Times New Roman" w:hAnsi="Times New Roman" w:cs="Times New Roman"/>
          <w:sz w:val="24"/>
          <w:szCs w:val="24"/>
        </w:rPr>
      </w:pPr>
    </w:p>
    <w:p w14:paraId="785C06C0" w14:textId="77777777" w:rsidR="002F1234" w:rsidRPr="004656DE" w:rsidRDefault="002F1234" w:rsidP="002F1234">
      <w:pPr>
        <w:rPr>
          <w:rFonts w:ascii="Times New Roman" w:hAnsi="Times New Roman" w:cs="Times New Roman"/>
          <w:sz w:val="24"/>
          <w:szCs w:val="24"/>
        </w:rPr>
      </w:pPr>
    </w:p>
    <w:p w14:paraId="7D7BE6E9" w14:textId="77777777" w:rsidR="002F1234" w:rsidRPr="004656DE" w:rsidRDefault="002F1234" w:rsidP="002F1234">
      <w:pPr>
        <w:rPr>
          <w:rFonts w:ascii="Times New Roman" w:hAnsi="Times New Roman" w:cs="Times New Roman"/>
          <w:b/>
          <w:sz w:val="24"/>
          <w:szCs w:val="24"/>
        </w:rPr>
      </w:pPr>
      <w:bookmarkStart w:id="184" w:name="_Toc409691713"/>
      <w:bookmarkStart w:id="185" w:name="_Toc410654038"/>
      <w:bookmarkStart w:id="186" w:name="_Toc414553249"/>
      <w:r>
        <w:rPr>
          <w:rFonts w:ascii="Times New Roman" w:hAnsi="Times New Roman" w:cs="Times New Roman"/>
          <w:b/>
          <w:sz w:val="24"/>
          <w:szCs w:val="24"/>
        </w:rPr>
        <w:t>2.2.2.16</w:t>
      </w:r>
      <w:r w:rsidRPr="004656DE">
        <w:rPr>
          <w:rFonts w:ascii="Times New Roman" w:hAnsi="Times New Roman" w:cs="Times New Roman"/>
          <w:b/>
          <w:sz w:val="24"/>
          <w:szCs w:val="24"/>
        </w:rPr>
        <w:t>. Изобразительное искусство</w:t>
      </w:r>
      <w:bookmarkEnd w:id="184"/>
      <w:bookmarkEnd w:id="185"/>
      <w:bookmarkEnd w:id="186"/>
    </w:p>
    <w:p w14:paraId="15567F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3275226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52B665D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3A6DFCC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программу включены следующие основные виды художественно-творческой деятельности:</w:t>
      </w:r>
    </w:p>
    <w:p w14:paraId="2887AB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енностно-ориентационная и коммуникативная деятельность;</w:t>
      </w:r>
    </w:p>
    <w:p w14:paraId="77D49A7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образительная деятельность (основы художественного изображения);</w:t>
      </w:r>
    </w:p>
    <w:p w14:paraId="3236F6D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14:paraId="01A94D2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художественно-конструкторская деятельность (элементы дизайна и архитектуры);</w:t>
      </w:r>
    </w:p>
    <w:p w14:paraId="5700EAD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художественно-творческая деятельность на основе синтеза искусств.</w:t>
      </w:r>
    </w:p>
    <w:p w14:paraId="593D291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1A5F5D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578D56C1" w14:textId="77777777" w:rsidR="002F1234" w:rsidRPr="004656DE" w:rsidRDefault="002F1234" w:rsidP="002F1234">
      <w:pPr>
        <w:rPr>
          <w:rFonts w:ascii="Times New Roman" w:hAnsi="Times New Roman" w:cs="Times New Roman"/>
          <w:sz w:val="24"/>
          <w:szCs w:val="24"/>
        </w:rPr>
      </w:pPr>
    </w:p>
    <w:p w14:paraId="64461D2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70D84DDB"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88</w:t>
      </w:r>
    </w:p>
    <w:p w14:paraId="352FC6B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04E7339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родное художественное творчество – неиссякаемый источник самобытной красоты</w:t>
      </w:r>
    </w:p>
    <w:p w14:paraId="34B240C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356B085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иды изобразительного искусства и основы образного языка</w:t>
      </w:r>
    </w:p>
    <w:p w14:paraId="662C2F2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481A99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имание смысла деятельности художника</w:t>
      </w:r>
    </w:p>
    <w:p w14:paraId="3F90FFD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38B442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767004E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ечные темы и великие исторические события в искусстве</w:t>
      </w:r>
    </w:p>
    <w:p w14:paraId="4278E204"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w:t>
      </w:r>
    </w:p>
    <w:p w14:paraId="32839409"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89</w:t>
      </w:r>
    </w:p>
    <w:p w14:paraId="7CD2FC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452515E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нструктивное искусство: архитектура и дизайн</w:t>
      </w:r>
    </w:p>
    <w:p w14:paraId="3AC6C86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77026D0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образительное искусство и архитектура России XI –XVII вв.</w:t>
      </w:r>
    </w:p>
    <w:p w14:paraId="331CC6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7207A2B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кусство полиграфии</w:t>
      </w:r>
    </w:p>
    <w:p w14:paraId="29FB6B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2D665F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14:paraId="4B5ECD71"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w:t>
      </w:r>
    </w:p>
    <w:p w14:paraId="0EFC3E72"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90</w:t>
      </w:r>
    </w:p>
    <w:p w14:paraId="7DF45F7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22FE95E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заимосвязь истории искусства и истории человечества</w:t>
      </w:r>
    </w:p>
    <w:p w14:paraId="1BCA3BC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386502B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ображение в синтетических и экранных видах искусства и художественная фотография</w:t>
      </w:r>
    </w:p>
    <w:p w14:paraId="1626C9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6904809B" w14:textId="77777777" w:rsidR="002F1234" w:rsidRDefault="002F1234" w:rsidP="002F1234">
      <w:pPr>
        <w:rPr>
          <w:rFonts w:ascii="Times New Roman" w:hAnsi="Times New Roman" w:cs="Times New Roman"/>
          <w:sz w:val="24"/>
          <w:szCs w:val="24"/>
        </w:rPr>
      </w:pPr>
      <w:bookmarkStart w:id="187" w:name="_Toc409691714"/>
    </w:p>
    <w:p w14:paraId="6CC6B603" w14:textId="77777777" w:rsidR="002F1234" w:rsidRDefault="002F1234" w:rsidP="002F1234">
      <w:pPr>
        <w:rPr>
          <w:rFonts w:ascii="Times New Roman" w:hAnsi="Times New Roman" w:cs="Times New Roman"/>
          <w:sz w:val="24"/>
          <w:szCs w:val="24"/>
        </w:rPr>
      </w:pPr>
    </w:p>
    <w:p w14:paraId="1E418D06" w14:textId="77777777" w:rsidR="002F1234" w:rsidRDefault="002F1234" w:rsidP="002F1234">
      <w:pPr>
        <w:rPr>
          <w:rFonts w:ascii="Times New Roman" w:hAnsi="Times New Roman" w:cs="Times New Roman"/>
          <w:sz w:val="24"/>
          <w:szCs w:val="24"/>
        </w:rPr>
      </w:pPr>
    </w:p>
    <w:p w14:paraId="53CBE370" w14:textId="77777777" w:rsidR="002F1234" w:rsidRDefault="002F1234" w:rsidP="002F1234">
      <w:pPr>
        <w:rPr>
          <w:rFonts w:ascii="Times New Roman" w:hAnsi="Times New Roman" w:cs="Times New Roman"/>
          <w:sz w:val="24"/>
          <w:szCs w:val="24"/>
        </w:rPr>
      </w:pPr>
    </w:p>
    <w:p w14:paraId="4FE12BBC" w14:textId="77777777" w:rsidR="002F1234" w:rsidRDefault="002F1234" w:rsidP="002F1234">
      <w:pPr>
        <w:rPr>
          <w:rFonts w:ascii="Times New Roman" w:hAnsi="Times New Roman" w:cs="Times New Roman"/>
          <w:sz w:val="24"/>
          <w:szCs w:val="24"/>
        </w:rPr>
      </w:pPr>
    </w:p>
    <w:p w14:paraId="0C57A24B" w14:textId="77777777" w:rsidR="002F1234" w:rsidRDefault="002F1234" w:rsidP="002F1234">
      <w:pPr>
        <w:rPr>
          <w:rFonts w:ascii="Times New Roman" w:hAnsi="Times New Roman" w:cs="Times New Roman"/>
          <w:sz w:val="24"/>
          <w:szCs w:val="24"/>
        </w:rPr>
      </w:pPr>
    </w:p>
    <w:p w14:paraId="18F9C64E" w14:textId="77777777" w:rsidR="002F1234" w:rsidRDefault="002F1234" w:rsidP="002F1234">
      <w:pPr>
        <w:rPr>
          <w:rFonts w:ascii="Times New Roman" w:hAnsi="Times New Roman" w:cs="Times New Roman"/>
          <w:sz w:val="24"/>
          <w:szCs w:val="24"/>
        </w:rPr>
      </w:pPr>
    </w:p>
    <w:p w14:paraId="41395482" w14:textId="77777777" w:rsidR="002F1234" w:rsidRDefault="002F1234" w:rsidP="002F1234">
      <w:pPr>
        <w:rPr>
          <w:rFonts w:ascii="Times New Roman" w:hAnsi="Times New Roman" w:cs="Times New Roman"/>
          <w:sz w:val="24"/>
          <w:szCs w:val="24"/>
        </w:rPr>
      </w:pPr>
    </w:p>
    <w:p w14:paraId="4F6BE594" w14:textId="77777777" w:rsidR="002F1234" w:rsidRDefault="002F1234" w:rsidP="002F1234">
      <w:pPr>
        <w:rPr>
          <w:rFonts w:ascii="Times New Roman" w:hAnsi="Times New Roman" w:cs="Times New Roman"/>
          <w:sz w:val="24"/>
          <w:szCs w:val="24"/>
        </w:rPr>
      </w:pPr>
    </w:p>
    <w:p w14:paraId="79533D3F" w14:textId="77777777" w:rsidR="002F1234" w:rsidRDefault="002F1234" w:rsidP="002F1234">
      <w:pPr>
        <w:rPr>
          <w:rFonts w:ascii="Times New Roman" w:hAnsi="Times New Roman" w:cs="Times New Roman"/>
          <w:sz w:val="24"/>
          <w:szCs w:val="24"/>
        </w:rPr>
      </w:pPr>
    </w:p>
    <w:p w14:paraId="09619BF7"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291</w:t>
      </w:r>
    </w:p>
    <w:p w14:paraId="00A912CC" w14:textId="77777777" w:rsidR="002F1234" w:rsidRPr="004656DE" w:rsidRDefault="002F1234" w:rsidP="002F1234">
      <w:pPr>
        <w:rPr>
          <w:rFonts w:ascii="Times New Roman" w:hAnsi="Times New Roman" w:cs="Times New Roman"/>
          <w:b/>
          <w:sz w:val="24"/>
          <w:szCs w:val="24"/>
        </w:rPr>
      </w:pPr>
      <w:bookmarkStart w:id="188" w:name="_Toc410654039"/>
      <w:bookmarkStart w:id="189" w:name="_Toc414553250"/>
      <w:r>
        <w:rPr>
          <w:rFonts w:ascii="Times New Roman" w:hAnsi="Times New Roman" w:cs="Times New Roman"/>
          <w:b/>
          <w:sz w:val="24"/>
          <w:szCs w:val="24"/>
        </w:rPr>
        <w:t>2.2.2.17</w:t>
      </w:r>
      <w:r w:rsidRPr="004656DE">
        <w:rPr>
          <w:rFonts w:ascii="Times New Roman" w:hAnsi="Times New Roman" w:cs="Times New Roman"/>
          <w:b/>
          <w:sz w:val="24"/>
          <w:szCs w:val="24"/>
        </w:rPr>
        <w:t>. Музыка</w:t>
      </w:r>
      <w:bookmarkEnd w:id="187"/>
      <w:bookmarkEnd w:id="188"/>
      <w:bookmarkEnd w:id="189"/>
    </w:p>
    <w:p w14:paraId="7142DB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2CE00B1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предмета «Музыка» направлено на:</w:t>
      </w:r>
    </w:p>
    <w:p w14:paraId="2A17705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603C94E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0F29A56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14:paraId="4BBB5CC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14:paraId="6DE3EC0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5BE2B44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232B5C8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5189016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1008ABC3" w14:textId="77777777" w:rsidR="002F1234" w:rsidRPr="004656DE" w:rsidRDefault="002F1234" w:rsidP="002F1234">
      <w:pPr>
        <w:rPr>
          <w:rFonts w:ascii="Times New Roman" w:hAnsi="Times New Roman" w:cs="Times New Roman"/>
          <w:sz w:val="24"/>
          <w:szCs w:val="24"/>
        </w:rPr>
      </w:pPr>
    </w:p>
    <w:p w14:paraId="37B2004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92</w:t>
      </w:r>
    </w:p>
    <w:p w14:paraId="42C2671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узыка как вид искусства</w:t>
      </w:r>
    </w:p>
    <w:p w14:paraId="36FA6E8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406FAE6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родное музыкальное творчество</w:t>
      </w:r>
    </w:p>
    <w:p w14:paraId="1781779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14:paraId="5CD57FB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усская музыка от эпохи средневековья до рубежа XIX-ХХ вв.</w:t>
      </w:r>
    </w:p>
    <w:p w14:paraId="05929C7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6488CE5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рубежная музыка от эпохи средневековья до рубежа XIХ-XХ вв.</w:t>
      </w:r>
    </w:p>
    <w:p w14:paraId="6F61461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14:paraId="01CA895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усская и зарубежная музыкальная культура XX в.</w:t>
      </w:r>
    </w:p>
    <w:p w14:paraId="5203B63B"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93</w:t>
      </w:r>
    </w:p>
    <w:p w14:paraId="7372D74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14:paraId="17BA2B4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временная музыкальная жизнь</w:t>
      </w:r>
    </w:p>
    <w:p w14:paraId="5C1AB36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14:paraId="07627A1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чение музыки в жизни человека</w:t>
      </w:r>
    </w:p>
    <w:p w14:paraId="67F2E39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14:paraId="6C117E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14:paraId="761EB2E2" w14:textId="77777777" w:rsidR="002F1234" w:rsidRPr="004656DE" w:rsidRDefault="002F1234" w:rsidP="002F1234">
      <w:pPr>
        <w:rPr>
          <w:rFonts w:ascii="Times New Roman" w:hAnsi="Times New Roman" w:cs="Times New Roman"/>
          <w:sz w:val="24"/>
          <w:szCs w:val="24"/>
        </w:rPr>
      </w:pPr>
      <w:bookmarkStart w:id="190" w:name="_Toc409691715"/>
      <w:r w:rsidRPr="004656DE">
        <w:rPr>
          <w:rFonts w:ascii="Times New Roman" w:hAnsi="Times New Roman" w:cs="Times New Roman"/>
          <w:sz w:val="24"/>
          <w:szCs w:val="24"/>
        </w:rPr>
        <w:t>Ч. Айвз. «Космический пейзаж».</w:t>
      </w:r>
    </w:p>
    <w:p w14:paraId="12C17E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 Аллегри. «Мизерере» («Помилуй»).</w:t>
      </w:r>
    </w:p>
    <w:p w14:paraId="241B7B2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14:paraId="4D506E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 Армстронг. «Блюз Западной окраины».</w:t>
      </w:r>
    </w:p>
    <w:p w14:paraId="21A8E44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 Артемьев. «Мозаика».</w:t>
      </w:r>
    </w:p>
    <w:p w14:paraId="67493BDF"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w:t>
      </w:r>
    </w:p>
    <w:p w14:paraId="7F8AC4EE"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94</w:t>
      </w:r>
    </w:p>
    <w:p w14:paraId="09B1E66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Sanctus» (№ 20)). Оратория «Страсти по Матфею» (ария альта № 47). Сюита № 2 (7 часть «Шутка»). И. Бах-Ф. Бузони. Чакона из Партиты № 2 для скрипки соло.</w:t>
      </w:r>
    </w:p>
    <w:p w14:paraId="08E00443" w14:textId="77777777" w:rsidR="002F1234" w:rsidRPr="006B22B7" w:rsidRDefault="002F1234" w:rsidP="002F1234">
      <w:pPr>
        <w:rPr>
          <w:rFonts w:ascii="Times New Roman" w:hAnsi="Times New Roman" w:cs="Times New Roman"/>
          <w:sz w:val="24"/>
          <w:szCs w:val="24"/>
          <w:lang w:val="en-US"/>
        </w:rPr>
      </w:pPr>
      <w:r w:rsidRPr="004656DE">
        <w:rPr>
          <w:rFonts w:ascii="Times New Roman" w:hAnsi="Times New Roman" w:cs="Times New Roman"/>
          <w:sz w:val="24"/>
          <w:szCs w:val="24"/>
        </w:rPr>
        <w:t>И</w:t>
      </w:r>
      <w:r w:rsidRPr="006B22B7">
        <w:rPr>
          <w:rFonts w:ascii="Times New Roman" w:hAnsi="Times New Roman" w:cs="Times New Roman"/>
          <w:sz w:val="24"/>
          <w:szCs w:val="24"/>
          <w:lang w:val="en-US"/>
        </w:rPr>
        <w:t xml:space="preserve">. </w:t>
      </w:r>
      <w:r w:rsidRPr="004656DE">
        <w:rPr>
          <w:rFonts w:ascii="Times New Roman" w:hAnsi="Times New Roman" w:cs="Times New Roman"/>
          <w:sz w:val="24"/>
          <w:szCs w:val="24"/>
        </w:rPr>
        <w:t>Бах</w:t>
      </w:r>
      <w:r w:rsidRPr="006B22B7">
        <w:rPr>
          <w:rFonts w:ascii="Times New Roman" w:hAnsi="Times New Roman" w:cs="Times New Roman"/>
          <w:sz w:val="24"/>
          <w:szCs w:val="24"/>
          <w:lang w:val="en-US"/>
        </w:rPr>
        <w:t>-</w:t>
      </w:r>
      <w:r w:rsidRPr="004656DE">
        <w:rPr>
          <w:rFonts w:ascii="Times New Roman" w:hAnsi="Times New Roman" w:cs="Times New Roman"/>
          <w:sz w:val="24"/>
          <w:szCs w:val="24"/>
        </w:rPr>
        <w:t>Ш</w:t>
      </w:r>
      <w:r w:rsidRPr="006B22B7">
        <w:rPr>
          <w:rFonts w:ascii="Times New Roman" w:hAnsi="Times New Roman" w:cs="Times New Roman"/>
          <w:sz w:val="24"/>
          <w:szCs w:val="24"/>
          <w:lang w:val="en-US"/>
        </w:rPr>
        <w:t xml:space="preserve">. </w:t>
      </w:r>
      <w:r w:rsidRPr="004656DE">
        <w:rPr>
          <w:rFonts w:ascii="Times New Roman" w:hAnsi="Times New Roman" w:cs="Times New Roman"/>
          <w:sz w:val="24"/>
          <w:szCs w:val="24"/>
        </w:rPr>
        <w:t>Гуно</w:t>
      </w:r>
      <w:r w:rsidRPr="006B22B7">
        <w:rPr>
          <w:rFonts w:ascii="Times New Roman" w:hAnsi="Times New Roman" w:cs="Times New Roman"/>
          <w:sz w:val="24"/>
          <w:szCs w:val="24"/>
          <w:lang w:val="en-US"/>
        </w:rPr>
        <w:t>. «</w:t>
      </w:r>
      <w:r w:rsidRPr="009E7201">
        <w:rPr>
          <w:rFonts w:ascii="Times New Roman" w:hAnsi="Times New Roman" w:cs="Times New Roman"/>
          <w:sz w:val="24"/>
          <w:szCs w:val="24"/>
          <w:lang w:val="en-US"/>
        </w:rPr>
        <w:t>Ave</w:t>
      </w:r>
      <w:r w:rsidRPr="006B22B7">
        <w:rPr>
          <w:rFonts w:ascii="Times New Roman" w:hAnsi="Times New Roman" w:cs="Times New Roman"/>
          <w:sz w:val="24"/>
          <w:szCs w:val="24"/>
          <w:lang w:val="en-US"/>
        </w:rPr>
        <w:t xml:space="preserve"> </w:t>
      </w:r>
      <w:r w:rsidRPr="009E7201">
        <w:rPr>
          <w:rFonts w:ascii="Times New Roman" w:hAnsi="Times New Roman" w:cs="Times New Roman"/>
          <w:sz w:val="24"/>
          <w:szCs w:val="24"/>
          <w:lang w:val="en-US"/>
        </w:rPr>
        <w:t>Maria</w:t>
      </w:r>
      <w:r w:rsidRPr="006B22B7">
        <w:rPr>
          <w:rFonts w:ascii="Times New Roman" w:hAnsi="Times New Roman" w:cs="Times New Roman"/>
          <w:sz w:val="24"/>
          <w:szCs w:val="24"/>
          <w:lang w:val="en-US"/>
        </w:rPr>
        <w:t>».</w:t>
      </w:r>
    </w:p>
    <w:p w14:paraId="15103CD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 Березовский. Хоровой концерт «Не отвержи мене во время старости».</w:t>
      </w:r>
    </w:p>
    <w:p w14:paraId="2AFA7D9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14:paraId="66B0C4E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14:paraId="267E8A7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Ж. Бизе. Опера «Кармен» (фрагменты:Увертюра, Хабанера из I д., Сегедилья, Сцена гадания).</w:t>
      </w:r>
    </w:p>
    <w:p w14:paraId="5F93BC9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41B5FAB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7D610C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 Бортнянский. Херувимская песня № 7. «Слава Отцу и Сыну и Святому Духу».</w:t>
      </w:r>
    </w:p>
    <w:p w14:paraId="0F240E4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Ж. Брель. Вальс.</w:t>
      </w:r>
    </w:p>
    <w:p w14:paraId="7543653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ж. Верди. Опера «Риголетто» (Песенка Герцога, Финал).</w:t>
      </w:r>
    </w:p>
    <w:p w14:paraId="358F097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14:paraId="4B6BA28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 Вила Лобос. «Бразильская бахиана» № 5 (ария для сопрано и виолончелей).</w:t>
      </w:r>
    </w:p>
    <w:p w14:paraId="7B45FB2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Варламов. «Горные вершины» (сл. М. Лермонтова). «Красный сарафан» (сл. Г. Цыганова).</w:t>
      </w:r>
    </w:p>
    <w:p w14:paraId="46C06A7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14:paraId="5EC1681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Й. Гайдн. Симфония № 103 («С тремоло литавр»). I часть, IV часть. </w:t>
      </w:r>
    </w:p>
    <w:p w14:paraId="3CC2324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 Гендель. Пассакалия из сюиты соль минор. Хор «Аллилуйя» (№ 44) из оратории «Мессия».</w:t>
      </w:r>
    </w:p>
    <w:p w14:paraId="010FF9C2"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w:t>
      </w:r>
    </w:p>
    <w:p w14:paraId="5CED35C8" w14:textId="77777777" w:rsidR="002F1234" w:rsidRDefault="002F1234" w:rsidP="002F1234">
      <w:pPr>
        <w:rPr>
          <w:rFonts w:ascii="Times New Roman" w:hAnsi="Times New Roman" w:cs="Times New Roman"/>
          <w:sz w:val="24"/>
          <w:szCs w:val="24"/>
        </w:rPr>
      </w:pPr>
    </w:p>
    <w:p w14:paraId="13351D3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95</w:t>
      </w:r>
    </w:p>
    <w:p w14:paraId="77AF7B7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ркестром (Ι часть). Рапсодия в блюзовых тонах. «Любимый мой» (сл. А. Гершвина, русский текст Т. Сикорской).</w:t>
      </w:r>
    </w:p>
    <w:p w14:paraId="2220309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14:paraId="47F4D8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 Глинка-М. Балакирев. «Жаворонок» (фортепианная пьеса).</w:t>
      </w:r>
    </w:p>
    <w:p w14:paraId="172A9F6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 Глюк. Опера «Орфей и Эвридика» (хор «Струн золотых напев», Мелодия, Хор фурий).</w:t>
      </w:r>
    </w:p>
    <w:p w14:paraId="5930F6D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14:paraId="467BB06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14:paraId="122B9F7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14:paraId="2E913A4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 Дварионас. «Деревянная лошадка».</w:t>
      </w:r>
    </w:p>
    <w:p w14:paraId="14746E9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14:paraId="51C23E7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Журбин. Рок-опера «Орфей и Эвридика» (фрагменты по выбору учителя).</w:t>
      </w:r>
    </w:p>
    <w:p w14:paraId="23E31EE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наменный распев.</w:t>
      </w:r>
    </w:p>
    <w:p w14:paraId="5B24EB7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14:paraId="326B125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Калинников. Симфония № 1 (соль минор, I часть).</w:t>
      </w:r>
    </w:p>
    <w:p w14:paraId="50AC98E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 Караев. Балет «Тропою грома» (Танец черных).</w:t>
      </w:r>
    </w:p>
    <w:p w14:paraId="0873DB2D" w14:textId="77777777" w:rsidR="002F1234" w:rsidRPr="004656DE" w:rsidRDefault="002F1234" w:rsidP="002F1234">
      <w:pPr>
        <w:rPr>
          <w:rFonts w:ascii="Times New Roman" w:hAnsi="Times New Roman" w:cs="Times New Roman"/>
          <w:sz w:val="24"/>
          <w:szCs w:val="24"/>
          <w:lang w:val="en-US"/>
        </w:rPr>
      </w:pPr>
      <w:r w:rsidRPr="004656DE">
        <w:rPr>
          <w:rFonts w:ascii="Times New Roman" w:hAnsi="Times New Roman" w:cs="Times New Roman"/>
          <w:sz w:val="24"/>
          <w:szCs w:val="24"/>
        </w:rPr>
        <w:t>Д</w:t>
      </w:r>
      <w:r w:rsidRPr="004656DE">
        <w:rPr>
          <w:rFonts w:ascii="Times New Roman" w:hAnsi="Times New Roman" w:cs="Times New Roman"/>
          <w:sz w:val="24"/>
          <w:szCs w:val="24"/>
          <w:lang w:val="en-US"/>
        </w:rPr>
        <w:t xml:space="preserve">. </w:t>
      </w:r>
      <w:r w:rsidRPr="004656DE">
        <w:rPr>
          <w:rFonts w:ascii="Times New Roman" w:hAnsi="Times New Roman" w:cs="Times New Roman"/>
          <w:sz w:val="24"/>
          <w:szCs w:val="24"/>
        </w:rPr>
        <w:t>Каччини</w:t>
      </w:r>
      <w:r w:rsidRPr="004656DE">
        <w:rPr>
          <w:rFonts w:ascii="Times New Roman" w:hAnsi="Times New Roman" w:cs="Times New Roman"/>
          <w:sz w:val="24"/>
          <w:szCs w:val="24"/>
          <w:lang w:val="en-US"/>
        </w:rPr>
        <w:t>. «Ave Maria».</w:t>
      </w:r>
    </w:p>
    <w:p w14:paraId="5FABF25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w:t>
      </w:r>
      <w:r w:rsidRPr="004656DE">
        <w:rPr>
          <w:rFonts w:ascii="Times New Roman" w:hAnsi="Times New Roman" w:cs="Times New Roman"/>
          <w:sz w:val="24"/>
          <w:szCs w:val="24"/>
          <w:lang w:val="en-US"/>
        </w:rPr>
        <w:t xml:space="preserve">. </w:t>
      </w:r>
      <w:r w:rsidRPr="004656DE">
        <w:rPr>
          <w:rFonts w:ascii="Times New Roman" w:hAnsi="Times New Roman" w:cs="Times New Roman"/>
          <w:sz w:val="24"/>
          <w:szCs w:val="24"/>
        </w:rPr>
        <w:t>Кикта</w:t>
      </w:r>
      <w:r w:rsidRPr="004656DE">
        <w:rPr>
          <w:rFonts w:ascii="Times New Roman" w:hAnsi="Times New Roman" w:cs="Times New Roman"/>
          <w:sz w:val="24"/>
          <w:szCs w:val="24"/>
          <w:lang w:val="en-US"/>
        </w:rPr>
        <w:t xml:space="preserve">. </w:t>
      </w:r>
      <w:r w:rsidRPr="004656DE">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14:paraId="627DA94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Лаурушас. «В путь».</w:t>
      </w:r>
    </w:p>
    <w:p w14:paraId="09D424A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 Лист. Венгерская рапсодия № 2. Этюд Паганини (№ 6).</w:t>
      </w:r>
    </w:p>
    <w:p w14:paraId="2A8EA09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 Лученок. «Хатынь» (ст. Г. Петренко).</w:t>
      </w:r>
    </w:p>
    <w:p w14:paraId="3CB381B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Лядов. Кикимора (народное сказание для оркестра).</w:t>
      </w:r>
    </w:p>
    <w:p w14:paraId="4D853B6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 Лэй. «История любви».</w:t>
      </w:r>
    </w:p>
    <w:p w14:paraId="0B44AF0B"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96</w:t>
      </w:r>
    </w:p>
    <w:p w14:paraId="64FBFD8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адригалы эпохи Возрождения.</w:t>
      </w:r>
    </w:p>
    <w:p w14:paraId="323B122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 де Лиль. «Марсельеза».</w:t>
      </w:r>
    </w:p>
    <w:p w14:paraId="1F33DB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Марчелло. Концерт для гобоя с оркестром ре минор (II часть, Адажио).</w:t>
      </w:r>
    </w:p>
    <w:p w14:paraId="2389D0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 Матвеев. «Матушка, матушка, что во поле пыльно».</w:t>
      </w:r>
    </w:p>
    <w:p w14:paraId="7904DC9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 Мийо. «Бразилейра».</w:t>
      </w:r>
    </w:p>
    <w:p w14:paraId="4A9053B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 Морозов. Балет «Айболит» (фрагменты: Полечка, Морское плавание, Галоп).</w:t>
      </w:r>
    </w:p>
    <w:p w14:paraId="1DE7936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14:paraId="580FAC8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14:paraId="6C5B123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 Мясковский. Симфония № 6 (экспозиция финала).</w:t>
      </w:r>
    </w:p>
    <w:p w14:paraId="7CD6608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14:paraId="4743179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егритянский спиричуэл.</w:t>
      </w:r>
    </w:p>
    <w:p w14:paraId="73ED5E1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 Огинский. Полонез ре минор («Прощание с Родиной»).</w:t>
      </w:r>
    </w:p>
    <w:p w14:paraId="743E73F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14:paraId="1AF390C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ж. Перголези «Stabat mater» (фрагменты по выбору учителя).</w:t>
      </w:r>
    </w:p>
    <w:p w14:paraId="0D0668E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49F43A3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 Равель. «Болеро».</w:t>
      </w:r>
    </w:p>
    <w:p w14:paraId="396B36D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14:paraId="61229EAE"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w:t>
      </w:r>
    </w:p>
    <w:p w14:paraId="082E603E"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97</w:t>
      </w:r>
    </w:p>
    <w:p w14:paraId="762ED4A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14:paraId="7DA027D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Рубинштейн. Романс «Горные вершины» (ст. М. Лермонтова).</w:t>
      </w:r>
    </w:p>
    <w:p w14:paraId="0425269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Ян Сибелиус. Музыка к пьесе А. Ярнефельта «Куолема» («Грустный вальс»).</w:t>
      </w:r>
    </w:p>
    <w:p w14:paraId="2047483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 Сигер «Песня о молоте». «Все преодолеем».</w:t>
      </w:r>
    </w:p>
    <w:p w14:paraId="69A9AD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14:paraId="2D6B89C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Скрябин. Этюд № 12 (ре диез минор). Прелюдия № 4 (ми бемоль минор).</w:t>
      </w:r>
    </w:p>
    <w:p w14:paraId="11920A8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2AAA0E4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 Теодоракис «На побережье тайном». «Я – фронт».</w:t>
      </w:r>
    </w:p>
    <w:p w14:paraId="58F330C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14:paraId="04A250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14:paraId="61F075C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14:paraId="60E3A6F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 Хачатурян. Балет «Чиполлино» (фрагменты).</w:t>
      </w:r>
    </w:p>
    <w:p w14:paraId="188930B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621FA8C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14:paraId="739B16F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 Чесноков. «Да исправится молитва моя».</w:t>
      </w:r>
    </w:p>
    <w:p w14:paraId="1FCCC37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14:paraId="0D72AB6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14:paraId="03276B96"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98</w:t>
      </w:r>
    </w:p>
    <w:p w14:paraId="1A571E0E" w14:textId="77777777" w:rsidR="002F1234" w:rsidRDefault="002F1234" w:rsidP="002F1234">
      <w:pPr>
        <w:rPr>
          <w:rFonts w:ascii="Times New Roman" w:hAnsi="Times New Roman" w:cs="Times New Roman"/>
          <w:sz w:val="24"/>
          <w:szCs w:val="24"/>
        </w:rPr>
      </w:pPr>
    </w:p>
    <w:p w14:paraId="1B28BA4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14:paraId="047F39A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 Шостакович. Симфония № 7 «Ленинградская». «Праздничная увертюра».</w:t>
      </w:r>
    </w:p>
    <w:p w14:paraId="1FD422F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И. Штраус. «Полька-пиццикато». Вальс из оперетты «Летучая мышь». </w:t>
      </w:r>
    </w:p>
    <w:p w14:paraId="284E79B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14:paraId="65A0DB8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 Щедрин. Опера «Не только любовь». (Песня и частушки Варвары).</w:t>
      </w:r>
    </w:p>
    <w:p w14:paraId="671235F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Д. Эллингтон. «Караван».</w:t>
      </w:r>
    </w:p>
    <w:p w14:paraId="40AD047F"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 Эшпай. «Венгерские напевы».</w:t>
      </w:r>
    </w:p>
    <w:p w14:paraId="489245B7" w14:textId="77777777" w:rsidR="002F1234" w:rsidRDefault="002F1234" w:rsidP="002F1234">
      <w:pPr>
        <w:rPr>
          <w:rFonts w:ascii="Times New Roman" w:hAnsi="Times New Roman" w:cs="Times New Roman"/>
          <w:sz w:val="24"/>
          <w:szCs w:val="24"/>
        </w:rPr>
      </w:pPr>
    </w:p>
    <w:p w14:paraId="2E89658F" w14:textId="77777777" w:rsidR="002F1234" w:rsidRDefault="002F1234" w:rsidP="002F1234">
      <w:pPr>
        <w:rPr>
          <w:rFonts w:ascii="Times New Roman" w:hAnsi="Times New Roman" w:cs="Times New Roman"/>
          <w:sz w:val="24"/>
          <w:szCs w:val="24"/>
        </w:rPr>
      </w:pPr>
    </w:p>
    <w:p w14:paraId="6809DDE3" w14:textId="77777777" w:rsidR="002F1234" w:rsidRDefault="002F1234" w:rsidP="002F1234">
      <w:pPr>
        <w:rPr>
          <w:rFonts w:ascii="Times New Roman" w:hAnsi="Times New Roman" w:cs="Times New Roman"/>
          <w:sz w:val="24"/>
          <w:szCs w:val="24"/>
        </w:rPr>
      </w:pPr>
    </w:p>
    <w:p w14:paraId="5D923D7B" w14:textId="77777777" w:rsidR="002F1234" w:rsidRDefault="002F1234" w:rsidP="002F1234">
      <w:pPr>
        <w:rPr>
          <w:rFonts w:ascii="Times New Roman" w:hAnsi="Times New Roman" w:cs="Times New Roman"/>
          <w:sz w:val="24"/>
          <w:szCs w:val="24"/>
        </w:rPr>
      </w:pPr>
    </w:p>
    <w:p w14:paraId="4E4D86BA" w14:textId="77777777" w:rsidR="002F1234" w:rsidRDefault="002F1234" w:rsidP="002F1234">
      <w:pPr>
        <w:rPr>
          <w:rFonts w:ascii="Times New Roman" w:hAnsi="Times New Roman" w:cs="Times New Roman"/>
          <w:sz w:val="24"/>
          <w:szCs w:val="24"/>
        </w:rPr>
      </w:pPr>
    </w:p>
    <w:p w14:paraId="0F366EC1" w14:textId="77777777" w:rsidR="002F1234" w:rsidRDefault="002F1234" w:rsidP="002F1234">
      <w:pPr>
        <w:rPr>
          <w:rFonts w:ascii="Times New Roman" w:hAnsi="Times New Roman" w:cs="Times New Roman"/>
          <w:sz w:val="24"/>
          <w:szCs w:val="24"/>
        </w:rPr>
      </w:pPr>
    </w:p>
    <w:p w14:paraId="3643AC25" w14:textId="77777777" w:rsidR="002F1234" w:rsidRDefault="002F1234" w:rsidP="002F1234">
      <w:pPr>
        <w:rPr>
          <w:rFonts w:ascii="Times New Roman" w:hAnsi="Times New Roman" w:cs="Times New Roman"/>
          <w:sz w:val="24"/>
          <w:szCs w:val="24"/>
        </w:rPr>
      </w:pPr>
    </w:p>
    <w:p w14:paraId="5D2FCC99" w14:textId="77777777" w:rsidR="002F1234" w:rsidRDefault="002F1234" w:rsidP="002F1234">
      <w:pPr>
        <w:rPr>
          <w:rFonts w:ascii="Times New Roman" w:hAnsi="Times New Roman" w:cs="Times New Roman"/>
          <w:sz w:val="24"/>
          <w:szCs w:val="24"/>
        </w:rPr>
      </w:pPr>
    </w:p>
    <w:p w14:paraId="0DC8FC87" w14:textId="77777777" w:rsidR="002F1234" w:rsidRDefault="002F1234" w:rsidP="002F1234">
      <w:pPr>
        <w:rPr>
          <w:rFonts w:ascii="Times New Roman" w:hAnsi="Times New Roman" w:cs="Times New Roman"/>
          <w:sz w:val="24"/>
          <w:szCs w:val="24"/>
        </w:rPr>
      </w:pPr>
    </w:p>
    <w:p w14:paraId="728C6C94" w14:textId="77777777" w:rsidR="002F1234" w:rsidRDefault="002F1234" w:rsidP="002F1234">
      <w:pPr>
        <w:rPr>
          <w:rFonts w:ascii="Times New Roman" w:hAnsi="Times New Roman" w:cs="Times New Roman"/>
          <w:sz w:val="24"/>
          <w:szCs w:val="24"/>
        </w:rPr>
      </w:pPr>
    </w:p>
    <w:p w14:paraId="102E6A0C" w14:textId="77777777" w:rsidR="002F1234" w:rsidRDefault="002F1234" w:rsidP="002F1234">
      <w:pPr>
        <w:rPr>
          <w:rFonts w:ascii="Times New Roman" w:hAnsi="Times New Roman" w:cs="Times New Roman"/>
          <w:sz w:val="24"/>
          <w:szCs w:val="24"/>
        </w:rPr>
      </w:pPr>
    </w:p>
    <w:p w14:paraId="5FA700A2" w14:textId="77777777" w:rsidR="002F1234" w:rsidRDefault="002F1234" w:rsidP="002F1234">
      <w:pPr>
        <w:rPr>
          <w:rFonts w:ascii="Times New Roman" w:hAnsi="Times New Roman" w:cs="Times New Roman"/>
          <w:sz w:val="24"/>
          <w:szCs w:val="24"/>
        </w:rPr>
      </w:pPr>
    </w:p>
    <w:p w14:paraId="24D0427C" w14:textId="77777777" w:rsidR="002F1234" w:rsidRDefault="002F1234" w:rsidP="002F1234">
      <w:pPr>
        <w:rPr>
          <w:rFonts w:ascii="Times New Roman" w:hAnsi="Times New Roman" w:cs="Times New Roman"/>
          <w:sz w:val="24"/>
          <w:szCs w:val="24"/>
        </w:rPr>
      </w:pPr>
    </w:p>
    <w:p w14:paraId="64935DA5" w14:textId="77777777" w:rsidR="002F1234" w:rsidRDefault="002F1234" w:rsidP="002F1234">
      <w:pPr>
        <w:rPr>
          <w:rFonts w:ascii="Times New Roman" w:hAnsi="Times New Roman" w:cs="Times New Roman"/>
          <w:sz w:val="24"/>
          <w:szCs w:val="24"/>
        </w:rPr>
      </w:pPr>
    </w:p>
    <w:p w14:paraId="047C718A" w14:textId="77777777" w:rsidR="002F1234" w:rsidRDefault="002F1234" w:rsidP="002F1234">
      <w:pPr>
        <w:rPr>
          <w:rFonts w:ascii="Times New Roman" w:hAnsi="Times New Roman" w:cs="Times New Roman"/>
          <w:sz w:val="24"/>
          <w:szCs w:val="24"/>
        </w:rPr>
      </w:pPr>
    </w:p>
    <w:p w14:paraId="351C7281" w14:textId="77777777" w:rsidR="002F1234" w:rsidRDefault="002F1234" w:rsidP="002F1234">
      <w:pPr>
        <w:rPr>
          <w:rFonts w:ascii="Times New Roman" w:hAnsi="Times New Roman" w:cs="Times New Roman"/>
          <w:sz w:val="24"/>
          <w:szCs w:val="24"/>
        </w:rPr>
      </w:pPr>
    </w:p>
    <w:p w14:paraId="1F61A19F" w14:textId="77777777" w:rsidR="002F1234" w:rsidRDefault="002F1234" w:rsidP="002F1234">
      <w:pPr>
        <w:rPr>
          <w:rFonts w:ascii="Times New Roman" w:hAnsi="Times New Roman" w:cs="Times New Roman"/>
          <w:sz w:val="24"/>
          <w:szCs w:val="24"/>
        </w:rPr>
      </w:pPr>
    </w:p>
    <w:p w14:paraId="7F8213AB" w14:textId="77777777" w:rsidR="002F1234" w:rsidRDefault="002F1234" w:rsidP="002F1234">
      <w:pPr>
        <w:rPr>
          <w:rFonts w:ascii="Times New Roman" w:hAnsi="Times New Roman" w:cs="Times New Roman"/>
          <w:sz w:val="24"/>
          <w:szCs w:val="24"/>
        </w:rPr>
      </w:pPr>
    </w:p>
    <w:p w14:paraId="3C398F31" w14:textId="77777777" w:rsidR="002F1234" w:rsidRDefault="002F1234" w:rsidP="002F1234">
      <w:pPr>
        <w:rPr>
          <w:rFonts w:ascii="Times New Roman" w:hAnsi="Times New Roman" w:cs="Times New Roman"/>
          <w:sz w:val="24"/>
          <w:szCs w:val="24"/>
        </w:rPr>
      </w:pPr>
    </w:p>
    <w:p w14:paraId="07371F40"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299</w:t>
      </w:r>
    </w:p>
    <w:p w14:paraId="68B6828F" w14:textId="77777777" w:rsidR="002F1234" w:rsidRPr="004656DE" w:rsidRDefault="002F1234" w:rsidP="002F1234">
      <w:pPr>
        <w:rPr>
          <w:rFonts w:ascii="Times New Roman" w:hAnsi="Times New Roman" w:cs="Times New Roman"/>
          <w:sz w:val="24"/>
          <w:szCs w:val="24"/>
        </w:rPr>
      </w:pPr>
    </w:p>
    <w:p w14:paraId="3CBB9D83" w14:textId="77777777" w:rsidR="002F1234" w:rsidRPr="004656DE" w:rsidRDefault="002F1234" w:rsidP="002F1234">
      <w:pPr>
        <w:rPr>
          <w:rFonts w:ascii="Times New Roman" w:hAnsi="Times New Roman" w:cs="Times New Roman"/>
          <w:b/>
          <w:sz w:val="24"/>
          <w:szCs w:val="24"/>
        </w:rPr>
      </w:pPr>
      <w:bookmarkStart w:id="191" w:name="_Toc410654040"/>
      <w:bookmarkStart w:id="192" w:name="_Toc414553251"/>
      <w:r>
        <w:rPr>
          <w:rFonts w:ascii="Times New Roman" w:hAnsi="Times New Roman" w:cs="Times New Roman"/>
          <w:b/>
          <w:sz w:val="24"/>
          <w:szCs w:val="24"/>
        </w:rPr>
        <w:t>2.2.2.18</w:t>
      </w:r>
      <w:r w:rsidRPr="004656DE">
        <w:rPr>
          <w:rFonts w:ascii="Times New Roman" w:hAnsi="Times New Roman" w:cs="Times New Roman"/>
          <w:b/>
          <w:sz w:val="24"/>
          <w:szCs w:val="24"/>
        </w:rPr>
        <w:t>. Технология</w:t>
      </w:r>
      <w:bookmarkEnd w:id="190"/>
      <w:bookmarkEnd w:id="191"/>
      <w:bookmarkEnd w:id="192"/>
    </w:p>
    <w:p w14:paraId="0496843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ели и задачи технологического образования</w:t>
      </w:r>
    </w:p>
    <w:p w14:paraId="1D5AA20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39067F9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4958D12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6F5C2865"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w:t>
      </w:r>
    </w:p>
    <w:p w14:paraId="3D868E1F"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00</w:t>
      </w:r>
    </w:p>
    <w:p w14:paraId="6E07169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20FAD58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ели программы:</w:t>
      </w:r>
    </w:p>
    <w:p w14:paraId="51DE964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6336F8E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14:paraId="4EF7A61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0DAB709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050BE99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350DF6D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14:paraId="73C26E0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050465B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14BF6039"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01</w:t>
      </w:r>
    </w:p>
    <w:p w14:paraId="0CDB216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4D9D5D2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290CBC1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6898033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14:paraId="2AC108F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4A80A77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14:paraId="44A6717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405C33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2C42014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14:paraId="7B38521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Блок 2 реализуется в следующих организационных формах:</w:t>
      </w:r>
    </w:p>
    <w:p w14:paraId="3AB13C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14:paraId="3C6625C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14:paraId="35C473F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ектная деятельность в рамках урочной и внеурочной деятельности.</w:t>
      </w:r>
    </w:p>
    <w:p w14:paraId="4CA1FD22" w14:textId="77777777" w:rsidR="002F1234" w:rsidRDefault="002F1234" w:rsidP="002F1234">
      <w:pPr>
        <w:rPr>
          <w:rFonts w:ascii="Times New Roman" w:hAnsi="Times New Roman" w:cs="Times New Roman"/>
          <w:sz w:val="24"/>
          <w:szCs w:val="24"/>
        </w:rPr>
      </w:pPr>
    </w:p>
    <w:p w14:paraId="7D78EDD8"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02</w:t>
      </w:r>
    </w:p>
    <w:p w14:paraId="2349784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5497D2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5F67ADE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14:paraId="2787DD79" w14:textId="77777777" w:rsidR="002F1234" w:rsidRPr="004656DE" w:rsidRDefault="002F1234" w:rsidP="002F1234">
      <w:pPr>
        <w:rPr>
          <w:rFonts w:ascii="Times New Roman" w:hAnsi="Times New Roman" w:cs="Times New Roman"/>
          <w:sz w:val="24"/>
          <w:szCs w:val="24"/>
        </w:rPr>
      </w:pPr>
    </w:p>
    <w:p w14:paraId="2248414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14:paraId="48FCFDD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2CA3BC3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20773A0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18FB02E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14:paraId="70AB2D42"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03</w:t>
      </w:r>
    </w:p>
    <w:p w14:paraId="71F438E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14:paraId="413806E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ехнологии возведения, ремонта и содержания зданий и сооружений. </w:t>
      </w:r>
    </w:p>
    <w:p w14:paraId="1D6DB80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153A359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14:paraId="7526D98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14:paraId="6E7379D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14:paraId="5F16F61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временные промышленные технологии получения продуктов питания. </w:t>
      </w:r>
    </w:p>
    <w:p w14:paraId="0EECA6D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27C9DDC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064CDF7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14:paraId="4E250A4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7E092FC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Технологии в сфере быта. </w:t>
      </w:r>
    </w:p>
    <w:p w14:paraId="417A85D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14:paraId="146C501C" w14:textId="77777777" w:rsidR="002F1234" w:rsidRDefault="002F1234" w:rsidP="002F1234">
      <w:pPr>
        <w:rPr>
          <w:rFonts w:ascii="Times New Roman" w:hAnsi="Times New Roman" w:cs="Times New Roman"/>
          <w:sz w:val="24"/>
          <w:szCs w:val="24"/>
        </w:rPr>
      </w:pPr>
    </w:p>
    <w:p w14:paraId="1A4A09F5"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04</w:t>
      </w:r>
    </w:p>
    <w:p w14:paraId="256CAFE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55A6129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пособы обработки продуктов питания и потребительские качества пищи. </w:t>
      </w:r>
    </w:p>
    <w:p w14:paraId="5F239EC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ультура потребления: выбор продукта / услуги.</w:t>
      </w:r>
    </w:p>
    <w:p w14:paraId="748FA23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14:paraId="454F1B5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06D84F6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336A7C0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14:paraId="1725FEE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14:paraId="27B19BC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14:paraId="63B1ADF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14:paraId="326B5E3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14:paraId="5C0AC92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пыт проектирования, конструирования, моделирования. </w:t>
      </w:r>
    </w:p>
    <w:p w14:paraId="24D502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1ACA7D65"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w:t>
      </w:r>
    </w:p>
    <w:p w14:paraId="653939D8"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05</w:t>
      </w:r>
    </w:p>
    <w:p w14:paraId="5F6D0F7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анализ, способы модернизации, альтернативные решения. Конструирование простых систем с обратной связью на основе технических конструкторов.</w:t>
      </w:r>
    </w:p>
    <w:p w14:paraId="75F7866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14:paraId="33EBD10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14:paraId="78BF72A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14:paraId="639F555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7299425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7C93FB9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5427E25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14:paraId="192301A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6F02C8D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4656DE">
        <w:rPr>
          <w:rFonts w:ascii="Times New Roman" w:hAnsi="Times New Roman" w:cs="Times New Roman"/>
          <w:sz w:val="24"/>
          <w:szCs w:val="24"/>
        </w:rPr>
        <w:footnoteReference w:id="2"/>
      </w:r>
      <w:r w:rsidRPr="004656DE">
        <w:rPr>
          <w:rFonts w:ascii="Times New Roman" w:hAnsi="Times New Roman" w:cs="Times New Roman"/>
          <w:sz w:val="24"/>
          <w:szCs w:val="24"/>
        </w:rPr>
        <w:t>.</w:t>
      </w:r>
    </w:p>
    <w:p w14:paraId="58DFDF4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14:paraId="1F84CA42"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06</w:t>
      </w:r>
    </w:p>
    <w:p w14:paraId="4450134D" w14:textId="77777777" w:rsidR="002F1234" w:rsidRDefault="002F1234" w:rsidP="002F1234">
      <w:pPr>
        <w:rPr>
          <w:rFonts w:ascii="Times New Roman" w:hAnsi="Times New Roman" w:cs="Times New Roman"/>
          <w:sz w:val="24"/>
          <w:szCs w:val="24"/>
        </w:rPr>
      </w:pPr>
    </w:p>
    <w:p w14:paraId="4F015C3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023AC13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2313D0D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работка проектного замысла в рамках избранного обучающимся вида проекта.</w:t>
      </w:r>
    </w:p>
    <w:p w14:paraId="4A3EE0B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14:paraId="693F571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3DFE122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14:paraId="570B76D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истема профильного обучения: права, обязанности и возможности. </w:t>
      </w:r>
    </w:p>
    <w:p w14:paraId="6DDA64E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14:paraId="6E5CD89D" w14:textId="77777777" w:rsidR="002F1234" w:rsidRDefault="002F1234" w:rsidP="002F1234">
      <w:pPr>
        <w:rPr>
          <w:rFonts w:ascii="Times New Roman" w:hAnsi="Times New Roman" w:cs="Times New Roman"/>
          <w:sz w:val="24"/>
          <w:szCs w:val="24"/>
        </w:rPr>
      </w:pPr>
    </w:p>
    <w:p w14:paraId="7AEEE6F5" w14:textId="77777777" w:rsidR="002F1234" w:rsidRDefault="002F1234" w:rsidP="002F1234">
      <w:pPr>
        <w:rPr>
          <w:rFonts w:ascii="Times New Roman" w:hAnsi="Times New Roman" w:cs="Times New Roman"/>
          <w:sz w:val="24"/>
          <w:szCs w:val="24"/>
        </w:rPr>
      </w:pPr>
    </w:p>
    <w:p w14:paraId="3A1F42CF" w14:textId="77777777" w:rsidR="002F1234" w:rsidRDefault="002F1234" w:rsidP="002F1234">
      <w:pPr>
        <w:rPr>
          <w:rFonts w:ascii="Times New Roman" w:hAnsi="Times New Roman" w:cs="Times New Roman"/>
          <w:sz w:val="24"/>
          <w:szCs w:val="24"/>
        </w:rPr>
      </w:pPr>
    </w:p>
    <w:p w14:paraId="5C52D823" w14:textId="77777777" w:rsidR="002F1234" w:rsidRDefault="002F1234" w:rsidP="002F1234">
      <w:pPr>
        <w:rPr>
          <w:rFonts w:ascii="Times New Roman" w:hAnsi="Times New Roman" w:cs="Times New Roman"/>
          <w:sz w:val="24"/>
          <w:szCs w:val="24"/>
        </w:rPr>
      </w:pPr>
    </w:p>
    <w:p w14:paraId="713AA7DB" w14:textId="77777777" w:rsidR="002F1234" w:rsidRDefault="002F1234" w:rsidP="002F1234">
      <w:pPr>
        <w:rPr>
          <w:rFonts w:ascii="Times New Roman" w:hAnsi="Times New Roman" w:cs="Times New Roman"/>
          <w:sz w:val="24"/>
          <w:szCs w:val="24"/>
        </w:rPr>
      </w:pPr>
    </w:p>
    <w:p w14:paraId="72466109" w14:textId="77777777" w:rsidR="002F1234" w:rsidRDefault="002F1234" w:rsidP="002F1234">
      <w:pPr>
        <w:rPr>
          <w:rFonts w:ascii="Times New Roman" w:hAnsi="Times New Roman" w:cs="Times New Roman"/>
          <w:sz w:val="24"/>
          <w:szCs w:val="24"/>
        </w:rPr>
      </w:pPr>
    </w:p>
    <w:p w14:paraId="11058671" w14:textId="77777777" w:rsidR="002F1234" w:rsidRDefault="002F1234" w:rsidP="002F1234">
      <w:pPr>
        <w:rPr>
          <w:rFonts w:ascii="Times New Roman" w:hAnsi="Times New Roman" w:cs="Times New Roman"/>
          <w:sz w:val="24"/>
          <w:szCs w:val="24"/>
        </w:rPr>
      </w:pPr>
    </w:p>
    <w:p w14:paraId="1C034D62" w14:textId="77777777" w:rsidR="002F1234" w:rsidRPr="004656DE" w:rsidRDefault="002F1234" w:rsidP="002F1234">
      <w:pPr>
        <w:rPr>
          <w:rFonts w:ascii="Times New Roman" w:hAnsi="Times New Roman" w:cs="Times New Roman"/>
          <w:sz w:val="24"/>
          <w:szCs w:val="24"/>
        </w:rPr>
      </w:pPr>
    </w:p>
    <w:p w14:paraId="45BC6225" w14:textId="77777777" w:rsidR="002F1234" w:rsidRDefault="002F1234" w:rsidP="002F1234">
      <w:pPr>
        <w:jc w:val="center"/>
        <w:rPr>
          <w:rFonts w:ascii="Times New Roman" w:hAnsi="Times New Roman" w:cs="Times New Roman"/>
          <w:b/>
          <w:sz w:val="24"/>
          <w:szCs w:val="24"/>
        </w:rPr>
      </w:pPr>
      <w:bookmarkStart w:id="193" w:name="_Toc409691716"/>
      <w:bookmarkStart w:id="194" w:name="_Toc410654041"/>
      <w:bookmarkStart w:id="195" w:name="_Toc414553252"/>
      <w:r>
        <w:rPr>
          <w:rFonts w:ascii="Times New Roman" w:hAnsi="Times New Roman" w:cs="Times New Roman"/>
          <w:b/>
          <w:sz w:val="24"/>
          <w:szCs w:val="24"/>
        </w:rPr>
        <w:t>307</w:t>
      </w:r>
    </w:p>
    <w:p w14:paraId="670E1276" w14:textId="77777777" w:rsidR="002F1234" w:rsidRPr="001F1254" w:rsidRDefault="002F1234" w:rsidP="002F1234">
      <w:pPr>
        <w:rPr>
          <w:rFonts w:ascii="Times New Roman" w:hAnsi="Times New Roman" w:cs="Times New Roman"/>
          <w:b/>
          <w:sz w:val="24"/>
          <w:szCs w:val="24"/>
        </w:rPr>
      </w:pPr>
      <w:r>
        <w:rPr>
          <w:rFonts w:ascii="Times New Roman" w:hAnsi="Times New Roman" w:cs="Times New Roman"/>
          <w:b/>
          <w:sz w:val="24"/>
          <w:szCs w:val="24"/>
        </w:rPr>
        <w:t>2.2.2.19</w:t>
      </w:r>
      <w:r w:rsidRPr="001F1254">
        <w:rPr>
          <w:rFonts w:ascii="Times New Roman" w:hAnsi="Times New Roman" w:cs="Times New Roman"/>
          <w:b/>
          <w:sz w:val="24"/>
          <w:szCs w:val="24"/>
        </w:rPr>
        <w:t>. Физическая культура</w:t>
      </w:r>
      <w:bookmarkEnd w:id="193"/>
      <w:bookmarkEnd w:id="194"/>
      <w:bookmarkEnd w:id="195"/>
    </w:p>
    <w:p w14:paraId="21E71DB9"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3A6C086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5D8BABE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524F0EF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3DFD12B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изическая культура как область знаний </w:t>
      </w:r>
    </w:p>
    <w:p w14:paraId="30C39DD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стория и современное развитие физической культуры</w:t>
      </w:r>
    </w:p>
    <w:p w14:paraId="5B8A42A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622ADCF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овременное представление о физической культуре (основные понятия)</w:t>
      </w:r>
    </w:p>
    <w:p w14:paraId="216B348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14:paraId="28CB58F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ическая культура человека</w:t>
      </w:r>
    </w:p>
    <w:p w14:paraId="1C1FE1F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14:paraId="0E2D182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рганизация и проведение самостоятельных занятий физической культурой</w:t>
      </w:r>
    </w:p>
    <w:p w14:paraId="73044BF5"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
    <w:p w14:paraId="06E2F443"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08</w:t>
      </w:r>
    </w:p>
    <w:p w14:paraId="4BC1645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14:paraId="55341C3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ценка эффективности занятий физической культурой </w:t>
      </w:r>
    </w:p>
    <w:p w14:paraId="4B2AB74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40C5139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ическое совершенствование</w:t>
      </w:r>
    </w:p>
    <w:p w14:paraId="638CDBDF"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изкультурно-оздоровительная деятельность</w:t>
      </w:r>
    </w:p>
    <w:p w14:paraId="2DDBE25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6785EAE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Спортивно-оздоровительная деятельность</w:t>
      </w:r>
      <w:r w:rsidRPr="004656DE">
        <w:rPr>
          <w:rFonts w:ascii="Times New Roman" w:hAnsi="Times New Roman" w:cs="Times New Roman"/>
          <w:sz w:val="24"/>
          <w:szCs w:val="24"/>
        </w:rPr>
        <w:footnoteReference w:id="3"/>
      </w:r>
    </w:p>
    <w:p w14:paraId="1791A9F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4656DE">
        <w:rPr>
          <w:rFonts w:ascii="Times New Roman" w:hAnsi="Times New Roman" w:cs="Times New Roman"/>
          <w:sz w:val="24"/>
          <w:szCs w:val="24"/>
        </w:rPr>
        <w:footnoteReference w:id="4"/>
      </w:r>
      <w:r w:rsidRPr="004656DE">
        <w:rPr>
          <w:rFonts w:ascii="Times New Roman" w:hAnsi="Times New Roman" w:cs="Times New Roman"/>
          <w:sz w:val="24"/>
          <w:szCs w:val="24"/>
        </w:rPr>
        <w:t xml:space="preserve"> передвижение на лыжах разными способами. Подъемы, спуски, повороты, торможения.</w:t>
      </w:r>
    </w:p>
    <w:p w14:paraId="4A3125F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кладно-ориентированная физкультурная деятельность</w:t>
      </w:r>
    </w:p>
    <w:p w14:paraId="5A8B57E4"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w:t>
      </w:r>
    </w:p>
    <w:p w14:paraId="2EB79EC5"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09</w:t>
      </w:r>
    </w:p>
    <w:p w14:paraId="5552B658"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612A3272" w14:textId="77777777" w:rsidR="002F1234" w:rsidRDefault="002F1234" w:rsidP="002F1234">
      <w:pPr>
        <w:rPr>
          <w:rFonts w:ascii="Times New Roman" w:hAnsi="Times New Roman" w:cs="Times New Roman"/>
          <w:sz w:val="24"/>
          <w:szCs w:val="24"/>
        </w:rPr>
      </w:pPr>
    </w:p>
    <w:p w14:paraId="2ADE2F82" w14:textId="77777777" w:rsidR="002F1234" w:rsidRDefault="002F1234" w:rsidP="002F1234">
      <w:pPr>
        <w:rPr>
          <w:rFonts w:ascii="Times New Roman" w:hAnsi="Times New Roman" w:cs="Times New Roman"/>
          <w:sz w:val="24"/>
          <w:szCs w:val="24"/>
        </w:rPr>
      </w:pPr>
    </w:p>
    <w:p w14:paraId="28D15DE1" w14:textId="77777777" w:rsidR="002F1234" w:rsidRDefault="002F1234" w:rsidP="002F1234">
      <w:pPr>
        <w:rPr>
          <w:rFonts w:ascii="Times New Roman" w:hAnsi="Times New Roman" w:cs="Times New Roman"/>
          <w:sz w:val="24"/>
          <w:szCs w:val="24"/>
        </w:rPr>
      </w:pPr>
    </w:p>
    <w:p w14:paraId="030B3771" w14:textId="77777777" w:rsidR="002F1234" w:rsidRDefault="002F1234" w:rsidP="002F1234">
      <w:pPr>
        <w:rPr>
          <w:rFonts w:ascii="Times New Roman" w:hAnsi="Times New Roman" w:cs="Times New Roman"/>
          <w:sz w:val="24"/>
          <w:szCs w:val="24"/>
        </w:rPr>
      </w:pPr>
    </w:p>
    <w:p w14:paraId="605A8E17" w14:textId="77777777" w:rsidR="002F1234" w:rsidRDefault="002F1234" w:rsidP="002F1234">
      <w:pPr>
        <w:rPr>
          <w:rFonts w:ascii="Times New Roman" w:hAnsi="Times New Roman" w:cs="Times New Roman"/>
          <w:sz w:val="24"/>
          <w:szCs w:val="24"/>
        </w:rPr>
      </w:pPr>
    </w:p>
    <w:p w14:paraId="0D09F05D" w14:textId="77777777" w:rsidR="002F1234" w:rsidRDefault="002F1234" w:rsidP="002F1234">
      <w:pPr>
        <w:rPr>
          <w:rFonts w:ascii="Times New Roman" w:hAnsi="Times New Roman" w:cs="Times New Roman"/>
          <w:sz w:val="24"/>
          <w:szCs w:val="24"/>
        </w:rPr>
      </w:pPr>
    </w:p>
    <w:p w14:paraId="5156C865" w14:textId="77777777" w:rsidR="002F1234" w:rsidRDefault="002F1234" w:rsidP="002F1234">
      <w:pPr>
        <w:rPr>
          <w:rFonts w:ascii="Times New Roman" w:hAnsi="Times New Roman" w:cs="Times New Roman"/>
          <w:sz w:val="24"/>
          <w:szCs w:val="24"/>
        </w:rPr>
      </w:pPr>
    </w:p>
    <w:p w14:paraId="0952B5C5" w14:textId="77777777" w:rsidR="002F1234" w:rsidRDefault="002F1234" w:rsidP="002F1234">
      <w:pPr>
        <w:rPr>
          <w:rFonts w:ascii="Times New Roman" w:hAnsi="Times New Roman" w:cs="Times New Roman"/>
          <w:sz w:val="24"/>
          <w:szCs w:val="24"/>
        </w:rPr>
      </w:pPr>
    </w:p>
    <w:p w14:paraId="4513E955" w14:textId="77777777" w:rsidR="002F1234" w:rsidRDefault="002F1234" w:rsidP="002F1234">
      <w:pPr>
        <w:rPr>
          <w:rFonts w:ascii="Times New Roman" w:hAnsi="Times New Roman" w:cs="Times New Roman"/>
          <w:sz w:val="24"/>
          <w:szCs w:val="24"/>
        </w:rPr>
      </w:pPr>
    </w:p>
    <w:p w14:paraId="27EB4682" w14:textId="77777777" w:rsidR="002F1234" w:rsidRDefault="002F1234" w:rsidP="002F1234">
      <w:pPr>
        <w:rPr>
          <w:rFonts w:ascii="Times New Roman" w:hAnsi="Times New Roman" w:cs="Times New Roman"/>
          <w:sz w:val="24"/>
          <w:szCs w:val="24"/>
        </w:rPr>
      </w:pPr>
    </w:p>
    <w:p w14:paraId="07FCC0E5" w14:textId="77777777" w:rsidR="002F1234" w:rsidRDefault="002F1234" w:rsidP="002F1234">
      <w:pPr>
        <w:rPr>
          <w:rFonts w:ascii="Times New Roman" w:hAnsi="Times New Roman" w:cs="Times New Roman"/>
          <w:sz w:val="24"/>
          <w:szCs w:val="24"/>
        </w:rPr>
      </w:pPr>
    </w:p>
    <w:p w14:paraId="0680D89A" w14:textId="77777777" w:rsidR="002F1234" w:rsidRDefault="002F1234" w:rsidP="002F1234">
      <w:pPr>
        <w:rPr>
          <w:rFonts w:ascii="Times New Roman" w:hAnsi="Times New Roman" w:cs="Times New Roman"/>
          <w:sz w:val="24"/>
          <w:szCs w:val="24"/>
        </w:rPr>
      </w:pPr>
    </w:p>
    <w:p w14:paraId="18024365" w14:textId="77777777" w:rsidR="002F1234" w:rsidRDefault="002F1234" w:rsidP="002F1234">
      <w:pPr>
        <w:rPr>
          <w:rFonts w:ascii="Times New Roman" w:hAnsi="Times New Roman" w:cs="Times New Roman"/>
          <w:sz w:val="24"/>
          <w:szCs w:val="24"/>
        </w:rPr>
      </w:pPr>
    </w:p>
    <w:p w14:paraId="29E03D0E" w14:textId="77777777" w:rsidR="002F1234" w:rsidRDefault="002F1234" w:rsidP="002F1234">
      <w:pPr>
        <w:rPr>
          <w:rFonts w:ascii="Times New Roman" w:hAnsi="Times New Roman" w:cs="Times New Roman"/>
          <w:sz w:val="24"/>
          <w:szCs w:val="24"/>
        </w:rPr>
      </w:pPr>
    </w:p>
    <w:p w14:paraId="1A9300E1" w14:textId="77777777" w:rsidR="002F1234" w:rsidRDefault="002F1234" w:rsidP="002F1234">
      <w:pPr>
        <w:rPr>
          <w:rFonts w:ascii="Times New Roman" w:hAnsi="Times New Roman" w:cs="Times New Roman"/>
          <w:sz w:val="24"/>
          <w:szCs w:val="24"/>
        </w:rPr>
      </w:pPr>
    </w:p>
    <w:p w14:paraId="14957376" w14:textId="77777777" w:rsidR="002F1234" w:rsidRDefault="002F1234" w:rsidP="002F1234">
      <w:pPr>
        <w:rPr>
          <w:rFonts w:ascii="Times New Roman" w:hAnsi="Times New Roman" w:cs="Times New Roman"/>
          <w:sz w:val="24"/>
          <w:szCs w:val="24"/>
        </w:rPr>
      </w:pPr>
    </w:p>
    <w:p w14:paraId="447B206D" w14:textId="77777777" w:rsidR="002F1234" w:rsidRDefault="002F1234" w:rsidP="002F1234">
      <w:pPr>
        <w:rPr>
          <w:rFonts w:ascii="Times New Roman" w:hAnsi="Times New Roman" w:cs="Times New Roman"/>
          <w:sz w:val="24"/>
          <w:szCs w:val="24"/>
        </w:rPr>
      </w:pPr>
    </w:p>
    <w:p w14:paraId="4297D608" w14:textId="77777777" w:rsidR="002F1234" w:rsidRDefault="002F1234" w:rsidP="002F1234">
      <w:pPr>
        <w:rPr>
          <w:rFonts w:ascii="Times New Roman" w:hAnsi="Times New Roman" w:cs="Times New Roman"/>
          <w:sz w:val="24"/>
          <w:szCs w:val="24"/>
        </w:rPr>
      </w:pPr>
    </w:p>
    <w:p w14:paraId="55FAC1FA" w14:textId="77777777" w:rsidR="002F1234" w:rsidRDefault="002F1234" w:rsidP="002F1234">
      <w:pPr>
        <w:rPr>
          <w:rFonts w:ascii="Times New Roman" w:hAnsi="Times New Roman" w:cs="Times New Roman"/>
          <w:sz w:val="24"/>
          <w:szCs w:val="24"/>
        </w:rPr>
      </w:pPr>
    </w:p>
    <w:p w14:paraId="0FF08231" w14:textId="77777777" w:rsidR="002F1234" w:rsidRDefault="002F1234" w:rsidP="002F1234">
      <w:pPr>
        <w:rPr>
          <w:rFonts w:ascii="Times New Roman" w:hAnsi="Times New Roman" w:cs="Times New Roman"/>
          <w:sz w:val="24"/>
          <w:szCs w:val="24"/>
        </w:rPr>
      </w:pPr>
    </w:p>
    <w:p w14:paraId="18BF5AA2" w14:textId="77777777" w:rsidR="002F1234" w:rsidRDefault="002F1234" w:rsidP="002F1234">
      <w:pPr>
        <w:rPr>
          <w:rFonts w:ascii="Times New Roman" w:hAnsi="Times New Roman" w:cs="Times New Roman"/>
          <w:sz w:val="24"/>
          <w:szCs w:val="24"/>
        </w:rPr>
      </w:pPr>
    </w:p>
    <w:p w14:paraId="0004C19C" w14:textId="77777777" w:rsidR="002F1234" w:rsidRDefault="002F1234" w:rsidP="002F1234">
      <w:pPr>
        <w:rPr>
          <w:rFonts w:ascii="Times New Roman" w:hAnsi="Times New Roman" w:cs="Times New Roman"/>
          <w:sz w:val="24"/>
          <w:szCs w:val="24"/>
        </w:rPr>
      </w:pPr>
    </w:p>
    <w:p w14:paraId="51843F75" w14:textId="77777777" w:rsidR="002F1234" w:rsidRDefault="002F1234" w:rsidP="002F1234">
      <w:pPr>
        <w:rPr>
          <w:rFonts w:ascii="Times New Roman" w:hAnsi="Times New Roman" w:cs="Times New Roman"/>
          <w:sz w:val="24"/>
          <w:szCs w:val="24"/>
        </w:rPr>
      </w:pPr>
    </w:p>
    <w:p w14:paraId="598357C7" w14:textId="77777777" w:rsidR="002F1234" w:rsidRDefault="002F1234" w:rsidP="002F1234">
      <w:pPr>
        <w:rPr>
          <w:rFonts w:ascii="Times New Roman" w:hAnsi="Times New Roman" w:cs="Times New Roman"/>
          <w:sz w:val="24"/>
          <w:szCs w:val="24"/>
        </w:rPr>
      </w:pPr>
    </w:p>
    <w:p w14:paraId="1ECB40B1" w14:textId="77777777" w:rsidR="002F1234" w:rsidRDefault="002F1234" w:rsidP="002F1234">
      <w:pPr>
        <w:rPr>
          <w:rFonts w:ascii="Times New Roman" w:hAnsi="Times New Roman" w:cs="Times New Roman"/>
          <w:sz w:val="24"/>
          <w:szCs w:val="24"/>
        </w:rPr>
      </w:pPr>
    </w:p>
    <w:p w14:paraId="767D8024" w14:textId="77777777" w:rsidR="002F1234" w:rsidRDefault="002F1234" w:rsidP="002F1234">
      <w:pPr>
        <w:rPr>
          <w:rFonts w:ascii="Times New Roman" w:hAnsi="Times New Roman" w:cs="Times New Roman"/>
          <w:sz w:val="24"/>
          <w:szCs w:val="24"/>
        </w:rPr>
      </w:pPr>
    </w:p>
    <w:p w14:paraId="47A9EDF9"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310</w:t>
      </w:r>
    </w:p>
    <w:p w14:paraId="5D1B3DE6" w14:textId="77777777" w:rsidR="002F1234" w:rsidRPr="001F1254" w:rsidRDefault="002F1234" w:rsidP="002F1234">
      <w:pPr>
        <w:rPr>
          <w:rFonts w:ascii="Times New Roman" w:hAnsi="Times New Roman" w:cs="Times New Roman"/>
          <w:b/>
          <w:sz w:val="24"/>
          <w:szCs w:val="24"/>
        </w:rPr>
      </w:pPr>
      <w:bookmarkStart w:id="196" w:name="_Toc409691717"/>
      <w:bookmarkStart w:id="197" w:name="_Toc410654042"/>
      <w:bookmarkStart w:id="198" w:name="_Toc414553253"/>
      <w:r>
        <w:rPr>
          <w:rFonts w:ascii="Times New Roman" w:hAnsi="Times New Roman" w:cs="Times New Roman"/>
          <w:b/>
          <w:sz w:val="24"/>
          <w:szCs w:val="24"/>
        </w:rPr>
        <w:t>2.2.2.20</w:t>
      </w:r>
      <w:r w:rsidRPr="001F1254">
        <w:rPr>
          <w:rFonts w:ascii="Times New Roman" w:hAnsi="Times New Roman" w:cs="Times New Roman"/>
          <w:b/>
          <w:sz w:val="24"/>
          <w:szCs w:val="24"/>
        </w:rPr>
        <w:t>. Основы безопасности жизнедеятельности</w:t>
      </w:r>
      <w:bookmarkEnd w:id="196"/>
      <w:bookmarkEnd w:id="197"/>
      <w:bookmarkEnd w:id="198"/>
    </w:p>
    <w:p w14:paraId="7922959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3ED1B7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0E765D9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6DF0210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3030AAFE"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561C9FD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ы безопасности жизнедеятельности как учебный предмет обеспечивает:</w:t>
      </w:r>
    </w:p>
    <w:p w14:paraId="232C3B6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14:paraId="72F0429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0636DEE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14:paraId="021284D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1B7FBB3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14:paraId="0E3D4DC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14:paraId="60DC8E6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084FBC1F" w14:textId="77777777" w:rsidR="002F1234" w:rsidRDefault="002F1234" w:rsidP="002F1234">
      <w:pPr>
        <w:rPr>
          <w:rFonts w:ascii="Times New Roman" w:hAnsi="Times New Roman" w:cs="Times New Roman"/>
          <w:sz w:val="24"/>
          <w:szCs w:val="24"/>
        </w:rPr>
      </w:pPr>
    </w:p>
    <w:p w14:paraId="75F0954D" w14:textId="77777777" w:rsidR="002F1234" w:rsidRDefault="002F1234" w:rsidP="002F1234">
      <w:pPr>
        <w:rPr>
          <w:rFonts w:ascii="Times New Roman" w:hAnsi="Times New Roman" w:cs="Times New Roman"/>
          <w:sz w:val="24"/>
          <w:szCs w:val="24"/>
        </w:rPr>
      </w:pPr>
    </w:p>
    <w:p w14:paraId="299C92FA"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11</w:t>
      </w:r>
    </w:p>
    <w:p w14:paraId="76BF38CA" w14:textId="77777777" w:rsidR="002F1234" w:rsidRPr="004656DE" w:rsidRDefault="002F1234" w:rsidP="002F1234">
      <w:pPr>
        <w:jc w:val="center"/>
        <w:rPr>
          <w:rFonts w:ascii="Times New Roman" w:hAnsi="Times New Roman" w:cs="Times New Roman"/>
          <w:sz w:val="24"/>
          <w:szCs w:val="24"/>
        </w:rPr>
      </w:pPr>
      <w:r w:rsidRPr="004656DE">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20F29186"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14C58A23"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умений оказывать первую помощь пострадавшим;</w:t>
      </w:r>
    </w:p>
    <w:p w14:paraId="79512CF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умений готовность проявлять предосторожность в ситуациях неопределенности;</w:t>
      </w:r>
    </w:p>
    <w:p w14:paraId="3A37E2A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0CFF7E3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умений использовать средства индивидуальной и коллективной защиты.</w:t>
      </w:r>
    </w:p>
    <w:p w14:paraId="409A7B8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14:paraId="018262BC"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14:paraId="0212749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19101B8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19FCD86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1405D3A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3E945CCE" w14:textId="77777777" w:rsidR="002F1234" w:rsidRPr="004656DE" w:rsidRDefault="002F1234" w:rsidP="002F1234">
      <w:pPr>
        <w:jc w:val="center"/>
        <w:rPr>
          <w:rFonts w:ascii="Times New Roman" w:hAnsi="Times New Roman" w:cs="Times New Roman"/>
          <w:sz w:val="24"/>
          <w:szCs w:val="24"/>
        </w:rPr>
      </w:pPr>
      <w:r>
        <w:rPr>
          <w:rFonts w:ascii="Times New Roman" w:hAnsi="Times New Roman" w:cs="Times New Roman"/>
          <w:sz w:val="24"/>
          <w:szCs w:val="24"/>
        </w:rPr>
        <w:t>312</w:t>
      </w:r>
    </w:p>
    <w:p w14:paraId="5CB92B7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ы безопасности личности, общества и государства</w:t>
      </w:r>
    </w:p>
    <w:p w14:paraId="46C4F6C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новы комплексной безопасности </w:t>
      </w:r>
    </w:p>
    <w:p w14:paraId="0D3C10E1"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14:paraId="5460406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Защита населения Российской Федерации от чрезвычайных ситуаций</w:t>
      </w:r>
    </w:p>
    <w:p w14:paraId="0B92D5BB"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1B1E3084"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ы противодействия терроризму, экстремизму и наркотизму в Российской Федерации</w:t>
      </w:r>
    </w:p>
    <w:p w14:paraId="7037F9AA"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2E71D410"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ы медицинских знаний и здорового образа жизни</w:t>
      </w:r>
    </w:p>
    <w:p w14:paraId="5FE13377"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ы здорового образа жизни</w:t>
      </w:r>
    </w:p>
    <w:p w14:paraId="5D804B46" w14:textId="77777777" w:rsidR="002F1234"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w:t>
      </w:r>
    </w:p>
    <w:p w14:paraId="1DD49D9D" w14:textId="77777777" w:rsidR="002F1234" w:rsidRDefault="002F1234" w:rsidP="002F1234">
      <w:pPr>
        <w:jc w:val="center"/>
        <w:rPr>
          <w:rFonts w:ascii="Times New Roman" w:hAnsi="Times New Roman" w:cs="Times New Roman"/>
          <w:sz w:val="24"/>
          <w:szCs w:val="24"/>
        </w:rPr>
      </w:pPr>
      <w:r>
        <w:rPr>
          <w:rFonts w:ascii="Times New Roman" w:hAnsi="Times New Roman" w:cs="Times New Roman"/>
          <w:sz w:val="24"/>
          <w:szCs w:val="24"/>
        </w:rPr>
        <w:t>313</w:t>
      </w:r>
    </w:p>
    <w:p w14:paraId="00AF5A1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14:paraId="621F0355"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ы медицинских знаний и оказание первой помощи</w:t>
      </w:r>
    </w:p>
    <w:p w14:paraId="5ACFC6D2"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14:paraId="700B3DA7" w14:textId="77777777" w:rsidR="002F1234" w:rsidRPr="004656DE" w:rsidRDefault="002F1234" w:rsidP="002F1234">
      <w:pPr>
        <w:rPr>
          <w:rFonts w:ascii="Times New Roman" w:hAnsi="Times New Roman" w:cs="Times New Roman"/>
          <w:sz w:val="24"/>
          <w:szCs w:val="24"/>
        </w:rPr>
      </w:pPr>
    </w:p>
    <w:p w14:paraId="7A4927ED" w14:textId="77777777" w:rsidR="002F1234" w:rsidRPr="004656DE" w:rsidRDefault="002F1234" w:rsidP="002F1234">
      <w:pPr>
        <w:rPr>
          <w:rFonts w:ascii="Times New Roman" w:hAnsi="Times New Roman" w:cs="Times New Roman"/>
          <w:sz w:val="24"/>
          <w:szCs w:val="24"/>
        </w:rPr>
      </w:pPr>
      <w:r w:rsidRPr="004656DE">
        <w:rPr>
          <w:rFonts w:ascii="Times New Roman" w:hAnsi="Times New Roman" w:cs="Times New Roman"/>
          <w:sz w:val="24"/>
          <w:szCs w:val="24"/>
        </w:rPr>
        <w:br w:type="page"/>
      </w:r>
    </w:p>
    <w:p w14:paraId="638D9D77"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4ADECD80"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607E7739"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6EB0A9BC"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0A6C7DF2"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7F286F12"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4D3A14A7"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4837221C"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0624650A"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3D44F472"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19627BA7"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722E7F05"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7CCBDC59"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33D13426"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7BCA6C58"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1FAB644E"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0D33D364"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184148A5"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1B8CA6F4"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7DED9D47"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1FB7A74E"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639A0E36"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28201445"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71B66F0F"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7ECF8409"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7A095B8E"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540A5464"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2B545945"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5DF176D8"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136920F3"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4321D402"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03CF2061"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3C19DFF0"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47B0C497"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6372BCDB"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43C3FBE5"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50A34DF7"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23F2EB67"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393D8CC2"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094DCD1D"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08C294D3"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2BD41A7A"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03087A2A" w14:textId="77777777" w:rsidR="002F1234" w:rsidRPr="004656DE" w:rsidRDefault="002F1234" w:rsidP="002F1234">
      <w:pPr>
        <w:autoSpaceDE w:val="0"/>
        <w:autoSpaceDN w:val="0"/>
        <w:adjustRightInd w:val="0"/>
        <w:spacing w:after="0" w:line="240" w:lineRule="auto"/>
        <w:rPr>
          <w:rFonts w:ascii="Times New Roman" w:hAnsi="Times New Roman" w:cs="Times New Roman"/>
          <w:bCs/>
          <w:sz w:val="24"/>
          <w:szCs w:val="24"/>
        </w:rPr>
      </w:pPr>
    </w:p>
    <w:p w14:paraId="77434770"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6B189E01"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2A72891F"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07032E60"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2016D0A0"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264E42FF"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236D054F"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287164EB"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21394E36"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2E7A21FE"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1E76E5D7"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525C3768"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36C66381"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73E413B7"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0FD55B1B"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0714C599"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14</w:t>
      </w:r>
    </w:p>
    <w:p w14:paraId="42ED2731"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1F056DE0" w14:textId="77777777" w:rsidR="002F1234" w:rsidRPr="00417416" w:rsidRDefault="002F1234" w:rsidP="002F1234">
      <w:pPr>
        <w:autoSpaceDE w:val="0"/>
        <w:autoSpaceDN w:val="0"/>
        <w:adjustRightInd w:val="0"/>
        <w:spacing w:after="0" w:line="240" w:lineRule="auto"/>
        <w:rPr>
          <w:rFonts w:ascii="Times New Roman" w:hAnsi="Times New Roman" w:cs="Times New Roman"/>
          <w:b/>
          <w:bCs/>
          <w:sz w:val="24"/>
          <w:szCs w:val="24"/>
        </w:rPr>
      </w:pPr>
      <w:r w:rsidRPr="00417416">
        <w:rPr>
          <w:rFonts w:ascii="Times New Roman" w:hAnsi="Times New Roman" w:cs="Times New Roman"/>
          <w:b/>
          <w:bCs/>
          <w:sz w:val="24"/>
          <w:szCs w:val="24"/>
        </w:rPr>
        <w:t>2.3. Программа воспитания и социализации обучающихся</w:t>
      </w:r>
    </w:p>
    <w:p w14:paraId="2E54F382" w14:textId="77777777" w:rsidR="002F1234" w:rsidRDefault="002F1234" w:rsidP="002F1234">
      <w:pPr>
        <w:autoSpaceDE w:val="0"/>
        <w:autoSpaceDN w:val="0"/>
        <w:adjustRightInd w:val="0"/>
        <w:spacing w:after="0" w:line="240" w:lineRule="auto"/>
        <w:rPr>
          <w:rFonts w:ascii="Times New Roman" w:hAnsi="Times New Roman" w:cs="Times New Roman"/>
          <w:b/>
          <w:bCs/>
          <w:iCs/>
          <w:sz w:val="24"/>
          <w:szCs w:val="24"/>
        </w:rPr>
      </w:pPr>
      <w:r w:rsidRPr="00417416">
        <w:rPr>
          <w:rFonts w:ascii="Times New Roman" w:hAnsi="Times New Roman" w:cs="Times New Roman"/>
          <w:b/>
          <w:bCs/>
          <w:iCs/>
          <w:sz w:val="24"/>
          <w:szCs w:val="24"/>
        </w:rPr>
        <w:t>Пояснительная записка</w:t>
      </w:r>
    </w:p>
    <w:p w14:paraId="0C0E807F" w14:textId="77777777" w:rsidR="002F1234" w:rsidRPr="00417416" w:rsidRDefault="002F1234" w:rsidP="002F1234">
      <w:pPr>
        <w:autoSpaceDE w:val="0"/>
        <w:autoSpaceDN w:val="0"/>
        <w:adjustRightInd w:val="0"/>
        <w:spacing w:after="0" w:line="240" w:lineRule="auto"/>
        <w:rPr>
          <w:rFonts w:ascii="Times New Roman" w:hAnsi="Times New Roman" w:cs="Times New Roman"/>
          <w:b/>
          <w:bCs/>
          <w:iCs/>
          <w:sz w:val="24"/>
          <w:szCs w:val="24"/>
        </w:rPr>
      </w:pPr>
    </w:p>
    <w:p w14:paraId="2364397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ограмма воспитания и социализации обучающихся предусматривает</w:t>
      </w:r>
    </w:p>
    <w:p w14:paraId="56FC6B7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формирование нравственного уклада школьной жизни, обеспечивающего создание</w:t>
      </w:r>
    </w:p>
    <w:p w14:paraId="2CB3455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ответствующей социальной среды развития обучающихся и включающего</w:t>
      </w:r>
    </w:p>
    <w:p w14:paraId="7476F7C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оспитательную, учебную, внеучебную, социально значимую деятельность обучающихся,</w:t>
      </w:r>
    </w:p>
    <w:p w14:paraId="130CBF2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снованного на системе духовных идеалов многонационального народа России, базовых</w:t>
      </w:r>
    </w:p>
    <w:p w14:paraId="6B0EDD3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циональных ценностей, традиционных моральных норм, реализуемого в совместной</w:t>
      </w:r>
    </w:p>
    <w:p w14:paraId="344965D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циально-педагогической деятельности школы, семьи и других субъектов общественной</w:t>
      </w:r>
    </w:p>
    <w:p w14:paraId="7ED4C17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жизни.</w:t>
      </w:r>
    </w:p>
    <w:p w14:paraId="430E122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ограмма воспитания и социализации обучающихся направлена на обеспечение</w:t>
      </w:r>
    </w:p>
    <w:p w14:paraId="0DDC013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х духовно-нравственного развития и воспитания, социализации, профессиональной</w:t>
      </w:r>
    </w:p>
    <w:p w14:paraId="4C27960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риентации, формирование экологической культуры, культуры здорового и безопасного</w:t>
      </w:r>
    </w:p>
    <w:p w14:paraId="25B2D4A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раза жизни.</w:t>
      </w:r>
    </w:p>
    <w:p w14:paraId="58958D5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ормативно-правовой и методологической основой программы воспитания и</w:t>
      </w:r>
    </w:p>
    <w:p w14:paraId="7C5B5D8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циализации обучающихся на ступени основного общего образования являются Закон</w:t>
      </w:r>
    </w:p>
    <w:p w14:paraId="581FDC9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оссийской Федерации «Об образовании», Федеральный государственный стандарт</w:t>
      </w:r>
    </w:p>
    <w:p w14:paraId="595F1B1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сновного общего образования (ФГОС ООО), Концепция духовно-нравственного</w:t>
      </w:r>
    </w:p>
    <w:p w14:paraId="30A054E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азвития и воспитания личности гражданина России. Программа воспитания и</w:t>
      </w:r>
    </w:p>
    <w:p w14:paraId="11E6A15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циализации обучающихся на ступени основн</w:t>
      </w:r>
      <w:r>
        <w:rPr>
          <w:rFonts w:ascii="Times New Roman" w:hAnsi="Times New Roman" w:cs="Times New Roman"/>
          <w:bCs/>
          <w:sz w:val="24"/>
          <w:szCs w:val="24"/>
        </w:rPr>
        <w:t>ого общего образования МБОУ «Сетоловская средняя общеобразовательная школа»</w:t>
      </w:r>
    </w:p>
    <w:p w14:paraId="57C8B55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едусматривает учёт культурно-исторических, социально-экономических,</w:t>
      </w:r>
    </w:p>
    <w:p w14:paraId="49E1948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емографических и иных особенностей населённого пункта, запросов семей и других</w:t>
      </w:r>
    </w:p>
    <w:p w14:paraId="6E0D168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убъектов образовательного процесса и подразумевает конкретизацию задач, ценностей,</w:t>
      </w:r>
    </w:p>
    <w:p w14:paraId="0725239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держания, планируемых результатов, а также форм воспитания и социализации</w:t>
      </w:r>
    </w:p>
    <w:p w14:paraId="36D216E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ающихся, взаимодействия с семьёй, учреждениями дополнительного образования,</w:t>
      </w:r>
    </w:p>
    <w:p w14:paraId="34C5F36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радиционными религиозными и другими общественными организациями, развития</w:t>
      </w:r>
    </w:p>
    <w:p w14:paraId="2917EC4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ченического самоуправления.</w:t>
      </w:r>
    </w:p>
    <w:p w14:paraId="15CFE6D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МБОУ «Сетоловская СОШ»</w:t>
      </w:r>
      <w:r w:rsidRPr="00C8172D">
        <w:rPr>
          <w:rFonts w:ascii="Times New Roman" w:hAnsi="Times New Roman" w:cs="Times New Roman"/>
          <w:bCs/>
          <w:sz w:val="24"/>
          <w:szCs w:val="24"/>
        </w:rPr>
        <w:t xml:space="preserve"> создаёт условия для реализации программы воспитания и</w:t>
      </w:r>
    </w:p>
    <w:p w14:paraId="63D77C6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циализации обучающихся на ступени основного общего образования, обеспечивая их</w:t>
      </w:r>
    </w:p>
    <w:p w14:paraId="5CCD55E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иобщение к ценностям семьи, социальной группы, общечеловеческим ценностям в</w:t>
      </w:r>
    </w:p>
    <w:p w14:paraId="4C64BBB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онтексте формирования у них идентичности гражданина России и направляя</w:t>
      </w:r>
    </w:p>
    <w:p w14:paraId="4F81EB3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разовательный процесс на воспитание ребёнка в духе любви к Родине и уважения к</w:t>
      </w:r>
    </w:p>
    <w:p w14:paraId="46297C5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ультурно-историческому наследию своего народа и своей страны, на развитие его</w:t>
      </w:r>
    </w:p>
    <w:p w14:paraId="4094DE6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ворческих способностей и формирование основ его социально ответственного поведения</w:t>
      </w:r>
    </w:p>
    <w:p w14:paraId="2A247DA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 обществе и в семье.</w:t>
      </w:r>
    </w:p>
    <w:p w14:paraId="54F5CCB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ограмма воспитания и социализации обучающихся на ступени основного общего</w:t>
      </w:r>
    </w:p>
    <w:p w14:paraId="74BB0F7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разования содержит двенадцать разделов.</w:t>
      </w:r>
    </w:p>
    <w:p w14:paraId="474C847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w:t>
      </w:r>
      <w:r w:rsidRPr="00C8172D">
        <w:rPr>
          <w:rFonts w:ascii="Times New Roman" w:hAnsi="Times New Roman" w:cs="Times New Roman"/>
          <w:bCs/>
          <w:iCs/>
          <w:sz w:val="24"/>
          <w:szCs w:val="24"/>
        </w:rPr>
        <w:t xml:space="preserve">первом разделе </w:t>
      </w:r>
      <w:r w:rsidRPr="00C8172D">
        <w:rPr>
          <w:rFonts w:ascii="Times New Roman" w:hAnsi="Times New Roman" w:cs="Times New Roman"/>
          <w:bCs/>
          <w:sz w:val="24"/>
          <w:szCs w:val="24"/>
        </w:rPr>
        <w:t>определены цель и задачи воспитания и социализации</w:t>
      </w:r>
    </w:p>
    <w:p w14:paraId="5D83CE2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ающихся на ступени основного общего образования.</w:t>
      </w:r>
    </w:p>
    <w:p w14:paraId="2489B6F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о </w:t>
      </w:r>
      <w:r w:rsidRPr="00C8172D">
        <w:rPr>
          <w:rFonts w:ascii="Times New Roman" w:hAnsi="Times New Roman" w:cs="Times New Roman"/>
          <w:bCs/>
          <w:iCs/>
          <w:sz w:val="24"/>
          <w:szCs w:val="24"/>
        </w:rPr>
        <w:t xml:space="preserve">втором разделе </w:t>
      </w:r>
      <w:r w:rsidRPr="00C8172D">
        <w:rPr>
          <w:rFonts w:ascii="Times New Roman" w:hAnsi="Times New Roman" w:cs="Times New Roman"/>
          <w:bCs/>
          <w:sz w:val="24"/>
          <w:szCs w:val="24"/>
        </w:rPr>
        <w:t>определены основные направления воспитания и социализации</w:t>
      </w:r>
    </w:p>
    <w:p w14:paraId="523C1B8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ающихся на ступени основного общего образования:</w:t>
      </w:r>
    </w:p>
    <w:p w14:paraId="66F9246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воспитание гражданственности, патриотизма, уважения к правам, свободам и</w:t>
      </w:r>
    </w:p>
    <w:p w14:paraId="7EF6176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язанностям человека;</w:t>
      </w:r>
    </w:p>
    <w:p w14:paraId="41ED772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воспитание социальной ответственности и компетентности;</w:t>
      </w:r>
    </w:p>
    <w:p w14:paraId="4E01FDB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воспитание нравственных чувств, убеждений, этического сознания;</w:t>
      </w:r>
    </w:p>
    <w:p w14:paraId="3D7060A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воспитание экологической культуры, культуры здорового и безопасного образа</w:t>
      </w:r>
    </w:p>
    <w:p w14:paraId="1B38BF7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жизни;</w:t>
      </w:r>
    </w:p>
    <w:p w14:paraId="6B15CEB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воспитание трудолюбия, сознательного, творческого отношения к образованию,</w:t>
      </w:r>
    </w:p>
    <w:p w14:paraId="3EA7E27A"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руду и жизни, подготовка к сознательному выбору профессии;</w:t>
      </w:r>
    </w:p>
    <w:p w14:paraId="49A82B60"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5394DF89"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1150668F"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p>
    <w:p w14:paraId="547B42FB" w14:textId="77777777" w:rsidR="002F1234" w:rsidRPr="00C8172D" w:rsidRDefault="002F1234" w:rsidP="002F1234">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15</w:t>
      </w:r>
    </w:p>
    <w:p w14:paraId="17C5788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воспитание ценностного отношения к прекрасному, формирование основ</w:t>
      </w:r>
    </w:p>
    <w:p w14:paraId="0DAD37E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эстетической культуры.</w:t>
      </w:r>
    </w:p>
    <w:p w14:paraId="494715A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 каждом направлении раскрыта соответствующая система базовых ценностей.</w:t>
      </w:r>
    </w:p>
    <w:p w14:paraId="471674F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w:t>
      </w:r>
      <w:r w:rsidRPr="00C8172D">
        <w:rPr>
          <w:rFonts w:ascii="Times New Roman" w:hAnsi="Times New Roman" w:cs="Times New Roman"/>
          <w:bCs/>
          <w:iCs/>
          <w:sz w:val="24"/>
          <w:szCs w:val="24"/>
        </w:rPr>
        <w:t xml:space="preserve">третьем разделе </w:t>
      </w:r>
      <w:r w:rsidRPr="00C8172D">
        <w:rPr>
          <w:rFonts w:ascii="Times New Roman" w:hAnsi="Times New Roman" w:cs="Times New Roman"/>
          <w:bCs/>
          <w:sz w:val="24"/>
          <w:szCs w:val="24"/>
        </w:rPr>
        <w:t>формулируются принципы и раскрываются особенности</w:t>
      </w:r>
    </w:p>
    <w:p w14:paraId="43931F7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рганизации содержания воспитания и социализации обучающихся на ступени основного</w:t>
      </w:r>
    </w:p>
    <w:p w14:paraId="7E2C223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щего образования.</w:t>
      </w:r>
    </w:p>
    <w:p w14:paraId="7E29014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iCs/>
          <w:sz w:val="24"/>
          <w:szCs w:val="24"/>
        </w:rPr>
        <w:t xml:space="preserve">Четвёртый раздел </w:t>
      </w:r>
      <w:r>
        <w:rPr>
          <w:rFonts w:ascii="Times New Roman" w:hAnsi="Times New Roman" w:cs="Times New Roman"/>
          <w:bCs/>
          <w:sz w:val="24"/>
          <w:szCs w:val="24"/>
        </w:rPr>
        <w:t xml:space="preserve">раскрывает </w:t>
      </w:r>
      <w:r w:rsidRPr="00C8172D">
        <w:rPr>
          <w:rFonts w:ascii="Times New Roman" w:hAnsi="Times New Roman" w:cs="Times New Roman"/>
          <w:bCs/>
          <w:sz w:val="24"/>
          <w:szCs w:val="24"/>
        </w:rPr>
        <w:t>основное содержание воспитания и социализации</w:t>
      </w:r>
    </w:p>
    <w:p w14:paraId="0622D94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ающихся по каждому из направлений организации воспитания в основной школе.</w:t>
      </w:r>
    </w:p>
    <w:p w14:paraId="01F68CE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держание представлено в виде важнейших содержательных компонентов воспитания,</w:t>
      </w:r>
    </w:p>
    <w:p w14:paraId="6A893DE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ения и развития обучающихся, их коммуникативной, информационной, проектной,</w:t>
      </w:r>
    </w:p>
    <w:p w14:paraId="2E18D70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циальной деятельности.</w:t>
      </w:r>
    </w:p>
    <w:p w14:paraId="09FD3D8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w:t>
      </w:r>
      <w:r w:rsidRPr="00C8172D">
        <w:rPr>
          <w:rFonts w:ascii="Times New Roman" w:hAnsi="Times New Roman" w:cs="Times New Roman"/>
          <w:bCs/>
          <w:iCs/>
          <w:sz w:val="24"/>
          <w:szCs w:val="24"/>
        </w:rPr>
        <w:t xml:space="preserve">пятом разделе </w:t>
      </w:r>
      <w:r w:rsidRPr="00C8172D">
        <w:rPr>
          <w:rFonts w:ascii="Times New Roman" w:hAnsi="Times New Roman" w:cs="Times New Roman"/>
          <w:bCs/>
          <w:sz w:val="24"/>
          <w:szCs w:val="24"/>
        </w:rPr>
        <w:t>по каждому из основных направлений воспитания и</w:t>
      </w:r>
    </w:p>
    <w:p w14:paraId="532DF05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циализации приведены виды деятельности и формы занятий с обучающимися на</w:t>
      </w:r>
    </w:p>
    <w:p w14:paraId="2469BEA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тупени основного общего образования.</w:t>
      </w:r>
    </w:p>
    <w:p w14:paraId="07C2E07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w:t>
      </w:r>
      <w:r w:rsidRPr="00C8172D">
        <w:rPr>
          <w:rFonts w:ascii="Times New Roman" w:hAnsi="Times New Roman" w:cs="Times New Roman"/>
          <w:bCs/>
          <w:iCs/>
          <w:sz w:val="24"/>
          <w:szCs w:val="24"/>
        </w:rPr>
        <w:t xml:space="preserve">шестом разделе </w:t>
      </w:r>
      <w:r w:rsidRPr="00C8172D">
        <w:rPr>
          <w:rFonts w:ascii="Times New Roman" w:hAnsi="Times New Roman" w:cs="Times New Roman"/>
          <w:bCs/>
          <w:sz w:val="24"/>
          <w:szCs w:val="24"/>
        </w:rPr>
        <w:t>определены этапы организации социализации обучающихся,</w:t>
      </w:r>
    </w:p>
    <w:p w14:paraId="5A2ABF2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вместной деятельности ОУ с системой дополнительного образования, иными</w:t>
      </w:r>
    </w:p>
    <w:p w14:paraId="34F4074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циальными субъектами.</w:t>
      </w:r>
    </w:p>
    <w:p w14:paraId="10C8B71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w:t>
      </w:r>
      <w:r w:rsidRPr="00C8172D">
        <w:rPr>
          <w:rFonts w:ascii="Times New Roman" w:hAnsi="Times New Roman" w:cs="Times New Roman"/>
          <w:bCs/>
          <w:iCs/>
          <w:sz w:val="24"/>
          <w:szCs w:val="24"/>
        </w:rPr>
        <w:t xml:space="preserve">седьмом разделе </w:t>
      </w:r>
      <w:r w:rsidRPr="00C8172D">
        <w:rPr>
          <w:rFonts w:ascii="Times New Roman" w:hAnsi="Times New Roman" w:cs="Times New Roman"/>
          <w:bCs/>
          <w:sz w:val="24"/>
          <w:szCs w:val="24"/>
        </w:rPr>
        <w:t>перечислены основные формы организации педагогической</w:t>
      </w:r>
    </w:p>
    <w:p w14:paraId="7F23D37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ддержки социализации обучающихся.</w:t>
      </w:r>
    </w:p>
    <w:p w14:paraId="1C73DF8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w:t>
      </w:r>
      <w:r w:rsidRPr="00C8172D">
        <w:rPr>
          <w:rFonts w:ascii="Times New Roman" w:hAnsi="Times New Roman" w:cs="Times New Roman"/>
          <w:bCs/>
          <w:iCs/>
          <w:sz w:val="24"/>
          <w:szCs w:val="24"/>
        </w:rPr>
        <w:t xml:space="preserve">восьмом разделе </w:t>
      </w:r>
      <w:r w:rsidRPr="00C8172D">
        <w:rPr>
          <w:rFonts w:ascii="Times New Roman" w:hAnsi="Times New Roman" w:cs="Times New Roman"/>
          <w:bCs/>
          <w:sz w:val="24"/>
          <w:szCs w:val="24"/>
        </w:rPr>
        <w:t>представлены шесть модулей (комплексов мероприятий)</w:t>
      </w:r>
    </w:p>
    <w:p w14:paraId="24534EE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рганизации работы по формированию экологически целесообразного, здорового и</w:t>
      </w:r>
    </w:p>
    <w:p w14:paraId="2B05EBD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безопасного образа жизни.</w:t>
      </w:r>
    </w:p>
    <w:p w14:paraId="1D35C31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w:t>
      </w:r>
      <w:r w:rsidRPr="00C8172D">
        <w:rPr>
          <w:rFonts w:ascii="Times New Roman" w:hAnsi="Times New Roman" w:cs="Times New Roman"/>
          <w:bCs/>
          <w:iCs/>
          <w:sz w:val="24"/>
          <w:szCs w:val="24"/>
        </w:rPr>
        <w:t xml:space="preserve">девятом разделе </w:t>
      </w:r>
      <w:r w:rsidRPr="00C8172D">
        <w:rPr>
          <w:rFonts w:ascii="Times New Roman" w:hAnsi="Times New Roman" w:cs="Times New Roman"/>
          <w:bCs/>
          <w:sz w:val="24"/>
          <w:szCs w:val="24"/>
        </w:rPr>
        <w:t>представлены пять блоков, регламентирующих деятельность</w:t>
      </w:r>
    </w:p>
    <w:p w14:paraId="328937D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разовательного учреждения в области непрерывного экологического</w:t>
      </w:r>
    </w:p>
    <w:p w14:paraId="55303D0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здоровьесберегающего образования обучающихся.</w:t>
      </w:r>
    </w:p>
    <w:p w14:paraId="36A2DE8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w:t>
      </w:r>
      <w:r w:rsidRPr="00C8172D">
        <w:rPr>
          <w:rFonts w:ascii="Times New Roman" w:hAnsi="Times New Roman" w:cs="Times New Roman"/>
          <w:bCs/>
          <w:iCs/>
          <w:sz w:val="24"/>
          <w:szCs w:val="24"/>
        </w:rPr>
        <w:t xml:space="preserve">десятом разделе </w:t>
      </w:r>
      <w:r w:rsidRPr="00C8172D">
        <w:rPr>
          <w:rFonts w:ascii="Times New Roman" w:hAnsi="Times New Roman" w:cs="Times New Roman"/>
          <w:bCs/>
          <w:sz w:val="24"/>
          <w:szCs w:val="24"/>
        </w:rPr>
        <w:t>по каждому из основных направлений воспитания и</w:t>
      </w:r>
    </w:p>
    <w:p w14:paraId="2140EEB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циализации обучающихся определены планируемые воспитательные результаты.</w:t>
      </w:r>
    </w:p>
    <w:p w14:paraId="5311AE8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w:t>
      </w:r>
      <w:r w:rsidRPr="00C8172D">
        <w:rPr>
          <w:rFonts w:ascii="Times New Roman" w:hAnsi="Times New Roman" w:cs="Times New Roman"/>
          <w:bCs/>
          <w:iCs/>
          <w:sz w:val="24"/>
          <w:szCs w:val="24"/>
        </w:rPr>
        <w:t xml:space="preserve">одиннадцатом разделе </w:t>
      </w:r>
      <w:r w:rsidRPr="00C8172D">
        <w:rPr>
          <w:rFonts w:ascii="Times New Roman" w:hAnsi="Times New Roman" w:cs="Times New Roman"/>
          <w:bCs/>
          <w:sz w:val="24"/>
          <w:szCs w:val="24"/>
        </w:rPr>
        <w:t>даны рекомендации по проведению мониторинга</w:t>
      </w:r>
    </w:p>
    <w:p w14:paraId="6860592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эффективности реализации образовательным учреждением программы воспитания и</w:t>
      </w:r>
    </w:p>
    <w:p w14:paraId="534972F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циализации обучающихся.</w:t>
      </w:r>
    </w:p>
    <w:p w14:paraId="43CCCF0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В </w:t>
      </w:r>
      <w:r w:rsidRPr="00C8172D">
        <w:rPr>
          <w:rFonts w:ascii="Times New Roman" w:hAnsi="Times New Roman" w:cs="Times New Roman"/>
          <w:bCs/>
          <w:iCs/>
          <w:sz w:val="24"/>
          <w:szCs w:val="24"/>
        </w:rPr>
        <w:t xml:space="preserve">двенадцатом разделе </w:t>
      </w:r>
      <w:r w:rsidRPr="00C8172D">
        <w:rPr>
          <w:rFonts w:ascii="Times New Roman" w:hAnsi="Times New Roman" w:cs="Times New Roman"/>
          <w:bCs/>
          <w:sz w:val="24"/>
          <w:szCs w:val="24"/>
        </w:rPr>
        <w:t>охарактеризован методологический инструментарий</w:t>
      </w:r>
    </w:p>
    <w:p w14:paraId="232F93E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мониторинга воспитания и социализации обучающихся.</w:t>
      </w:r>
    </w:p>
    <w:p w14:paraId="734962D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 программе прилагается тематическое планирование мероприятий для</w:t>
      </w:r>
    </w:p>
    <w:p w14:paraId="6161200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xml:space="preserve">обучающихся </w:t>
      </w:r>
      <w:r>
        <w:rPr>
          <w:rFonts w:ascii="Times New Roman" w:hAnsi="Times New Roman" w:cs="Times New Roman"/>
          <w:bCs/>
          <w:sz w:val="24"/>
          <w:szCs w:val="24"/>
        </w:rPr>
        <w:t>5-9 классов</w:t>
      </w:r>
      <w:r w:rsidRPr="00C8172D">
        <w:rPr>
          <w:rFonts w:ascii="Times New Roman" w:hAnsi="Times New Roman" w:cs="Times New Roman"/>
          <w:bCs/>
          <w:sz w:val="24"/>
          <w:szCs w:val="24"/>
        </w:rPr>
        <w:t>.</w:t>
      </w:r>
    </w:p>
    <w:p w14:paraId="6617860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В 2020-2025 учебном году в МБОУ «Сетоловская СОШ»</w:t>
      </w:r>
      <w:r w:rsidRPr="00C8172D">
        <w:rPr>
          <w:rFonts w:ascii="Times New Roman" w:hAnsi="Times New Roman" w:cs="Times New Roman"/>
          <w:bCs/>
          <w:sz w:val="24"/>
          <w:szCs w:val="24"/>
        </w:rPr>
        <w:t xml:space="preserve"> Программу воспитания и социализации</w:t>
      </w:r>
    </w:p>
    <w:p w14:paraId="2F7DF60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учающихся на ступени основного общего образования реализует следующий педагог:</w:t>
      </w:r>
    </w:p>
    <w:p w14:paraId="0E53BCC4" w14:textId="77777777" w:rsidR="002F1234" w:rsidRPr="00DA378A" w:rsidRDefault="002F1234" w:rsidP="002F1234">
      <w:pPr>
        <w:pStyle w:val="a9"/>
        <w:numPr>
          <w:ilvl w:val="0"/>
          <w:numId w:val="273"/>
        </w:numPr>
        <w:autoSpaceDE w:val="0"/>
        <w:autoSpaceDN w:val="0"/>
        <w:adjustRightInd w:val="0"/>
        <w:spacing w:after="0" w:line="240" w:lineRule="auto"/>
        <w:rPr>
          <w:rFonts w:ascii="Times New Roman" w:hAnsi="Times New Roman" w:cs="Times New Roman"/>
          <w:bCs/>
          <w:sz w:val="24"/>
          <w:szCs w:val="24"/>
        </w:rPr>
      </w:pPr>
      <w:r w:rsidRPr="00DA378A">
        <w:rPr>
          <w:rFonts w:ascii="Times New Roman" w:hAnsi="Times New Roman" w:cs="Times New Roman"/>
          <w:bCs/>
          <w:sz w:val="24"/>
          <w:szCs w:val="24"/>
        </w:rPr>
        <w:t xml:space="preserve">классный руководитель 5 класса – </w:t>
      </w:r>
      <w:r>
        <w:rPr>
          <w:rFonts w:ascii="Times New Roman" w:hAnsi="Times New Roman" w:cs="Times New Roman"/>
          <w:bCs/>
          <w:sz w:val="24"/>
          <w:szCs w:val="24"/>
        </w:rPr>
        <w:t>Королёва В.Н.</w:t>
      </w:r>
    </w:p>
    <w:p w14:paraId="3D7D5F5B" w14:textId="77777777" w:rsidR="002F1234" w:rsidRDefault="002F1234" w:rsidP="002F1234">
      <w:pPr>
        <w:pStyle w:val="a9"/>
        <w:numPr>
          <w:ilvl w:val="0"/>
          <w:numId w:val="273"/>
        </w:num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классный руководитель 6 класса- Сащенко Н.А.</w:t>
      </w:r>
    </w:p>
    <w:p w14:paraId="0DBFE9B9" w14:textId="77777777" w:rsidR="002F1234" w:rsidRDefault="002F1234" w:rsidP="002F1234">
      <w:pPr>
        <w:pStyle w:val="a9"/>
        <w:numPr>
          <w:ilvl w:val="0"/>
          <w:numId w:val="273"/>
        </w:num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классный руководитель 7 класса-Щукина О.А.</w:t>
      </w:r>
    </w:p>
    <w:p w14:paraId="16761283" w14:textId="77777777" w:rsidR="002F1234" w:rsidRDefault="002F1234" w:rsidP="002F1234">
      <w:pPr>
        <w:pStyle w:val="a9"/>
        <w:numPr>
          <w:ilvl w:val="0"/>
          <w:numId w:val="273"/>
        </w:num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классный руководитель 8 класса-Марусова Е.М.</w:t>
      </w:r>
    </w:p>
    <w:p w14:paraId="4AB0D6D3" w14:textId="77777777" w:rsidR="002F1234" w:rsidRPr="00DA378A" w:rsidRDefault="002F1234" w:rsidP="002F1234">
      <w:pPr>
        <w:pStyle w:val="a9"/>
        <w:numPr>
          <w:ilvl w:val="0"/>
          <w:numId w:val="273"/>
        </w:num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классный руководитель 9 класса-</w:t>
      </w:r>
      <w:r w:rsidRPr="006B22B7">
        <w:rPr>
          <w:rFonts w:ascii="Times New Roman" w:hAnsi="Times New Roman" w:cs="Times New Roman"/>
          <w:bCs/>
          <w:sz w:val="24"/>
          <w:szCs w:val="24"/>
        </w:rPr>
        <w:t xml:space="preserve"> </w:t>
      </w:r>
      <w:r w:rsidRPr="00DA378A">
        <w:rPr>
          <w:rFonts w:ascii="Times New Roman" w:hAnsi="Times New Roman" w:cs="Times New Roman"/>
          <w:bCs/>
          <w:sz w:val="24"/>
          <w:szCs w:val="24"/>
        </w:rPr>
        <w:t>Гинькина О.И.</w:t>
      </w:r>
    </w:p>
    <w:p w14:paraId="7D2E2F1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2) учителя-предметники, работающие в 5</w:t>
      </w:r>
      <w:r>
        <w:rPr>
          <w:rFonts w:ascii="Times New Roman" w:hAnsi="Times New Roman" w:cs="Times New Roman"/>
          <w:bCs/>
          <w:sz w:val="24"/>
          <w:szCs w:val="24"/>
        </w:rPr>
        <w:t>-9 классах</w:t>
      </w:r>
      <w:r w:rsidRPr="00C8172D">
        <w:rPr>
          <w:rFonts w:ascii="Times New Roman" w:hAnsi="Times New Roman" w:cs="Times New Roman"/>
          <w:bCs/>
          <w:sz w:val="24"/>
          <w:szCs w:val="24"/>
        </w:rPr>
        <w:t>;</w:t>
      </w:r>
    </w:p>
    <w:p w14:paraId="6FD0BE3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3) руководители кружков и творческих объединений в рамках организации</w:t>
      </w:r>
    </w:p>
    <w:p w14:paraId="361F68B4"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неурочной деятельности обучающихся:</w:t>
      </w:r>
    </w:p>
    <w:p w14:paraId="6E0097EE"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Марусова Е.М.. «ОФП»</w:t>
      </w:r>
    </w:p>
    <w:p w14:paraId="27D17DCC"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Моисеева З.Н. «Декоративное рисование»</w:t>
      </w:r>
    </w:p>
    <w:p w14:paraId="2AD3CA29"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Надыкто О.Н. «Мир шахмат» и др.</w:t>
      </w:r>
    </w:p>
    <w:p w14:paraId="19FF5293"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730F9669"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380A1F26"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7759C8F2"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4A7EEB71"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021B2DE3"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67BC1D27"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36B74A25"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30A44A47"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16</w:t>
      </w:r>
    </w:p>
    <w:p w14:paraId="29C261A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p>
    <w:p w14:paraId="21293809" w14:textId="77777777" w:rsidR="002F1234" w:rsidRDefault="002F1234" w:rsidP="002F1234">
      <w:pPr>
        <w:autoSpaceDE w:val="0"/>
        <w:autoSpaceDN w:val="0"/>
        <w:adjustRightInd w:val="0"/>
        <w:spacing w:after="0" w:line="240" w:lineRule="auto"/>
        <w:rPr>
          <w:rFonts w:ascii="Times New Roman" w:hAnsi="Times New Roman" w:cs="Times New Roman"/>
          <w:b/>
          <w:bCs/>
          <w:iCs/>
          <w:sz w:val="24"/>
          <w:szCs w:val="24"/>
        </w:rPr>
      </w:pPr>
      <w:r w:rsidRPr="004A0D26">
        <w:rPr>
          <w:rFonts w:ascii="Times New Roman" w:hAnsi="Times New Roman" w:cs="Times New Roman"/>
          <w:b/>
          <w:bCs/>
          <w:iCs/>
          <w:sz w:val="24"/>
          <w:szCs w:val="24"/>
        </w:rPr>
        <w:t>2.3.1. Цель и задачи воспитания и социализации обучающихся</w:t>
      </w:r>
    </w:p>
    <w:p w14:paraId="4557681E" w14:textId="77777777" w:rsidR="002F1234" w:rsidRPr="004A0D26" w:rsidRDefault="002F1234" w:rsidP="002F1234">
      <w:pPr>
        <w:autoSpaceDE w:val="0"/>
        <w:autoSpaceDN w:val="0"/>
        <w:adjustRightInd w:val="0"/>
        <w:spacing w:after="0" w:line="240" w:lineRule="auto"/>
        <w:rPr>
          <w:rFonts w:ascii="Times New Roman" w:hAnsi="Times New Roman" w:cs="Times New Roman"/>
          <w:b/>
          <w:bCs/>
          <w:iCs/>
          <w:sz w:val="24"/>
          <w:szCs w:val="24"/>
        </w:rPr>
      </w:pPr>
    </w:p>
    <w:p w14:paraId="45421F3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Целью воспитания и социализации обучающихся на ступени основного общего</w:t>
      </w:r>
    </w:p>
    <w:p w14:paraId="14B546E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разования является социально-педагогическая поддержка становления и развития</w:t>
      </w:r>
    </w:p>
    <w:p w14:paraId="096E847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ысоконравственного, творческого, компетентного гражданина России, принимающего</w:t>
      </w:r>
    </w:p>
    <w:p w14:paraId="6FDC433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удьбу Отечества как свою личную, осознающего ответственность за настоящее и</w:t>
      </w:r>
    </w:p>
    <w:p w14:paraId="700C409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будущее своей страны, укоренённого в духовных и культурных традициях</w:t>
      </w:r>
    </w:p>
    <w:p w14:paraId="2117D5E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многонационального народа Российской Федерации.</w:t>
      </w:r>
    </w:p>
    <w:p w14:paraId="2A76A79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 ступени основного общего образования для достижения поставленной цели</w:t>
      </w:r>
    </w:p>
    <w:p w14:paraId="2506F73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оспитания и социализации обучающихся решаются следующие задачи.</w:t>
      </w:r>
    </w:p>
    <w:p w14:paraId="1746996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 области формирования личностной культуры:</w:t>
      </w:r>
    </w:p>
    <w:p w14:paraId="0A78B70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способности к духовному развитию, реализации творческого</w:t>
      </w:r>
    </w:p>
    <w:p w14:paraId="5412458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тенциала в учебно-игровой, пр</w:t>
      </w:r>
      <w:r>
        <w:rPr>
          <w:rFonts w:ascii="Times New Roman" w:hAnsi="Times New Roman" w:cs="Times New Roman"/>
          <w:bCs/>
          <w:sz w:val="24"/>
          <w:szCs w:val="24"/>
        </w:rPr>
        <w:t xml:space="preserve">едметно-продуктивной, </w:t>
      </w:r>
      <w:r w:rsidRPr="00C8172D">
        <w:rPr>
          <w:rFonts w:ascii="Times New Roman" w:hAnsi="Times New Roman" w:cs="Times New Roman"/>
          <w:bCs/>
          <w:sz w:val="24"/>
          <w:szCs w:val="24"/>
        </w:rPr>
        <w:t>социально ориентированной,</w:t>
      </w:r>
    </w:p>
    <w:p w14:paraId="5C016E6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щественно полезной деятельности на основе традиционных нравственных установок и</w:t>
      </w:r>
    </w:p>
    <w:p w14:paraId="3DF47D7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моральных норм, непрерывного образования, самовоспитания и универсальной духовно-</w:t>
      </w:r>
    </w:p>
    <w:p w14:paraId="677F271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равственной компетенции — «становиться лучше»;</w:t>
      </w:r>
    </w:p>
    <w:p w14:paraId="140B487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укрепление нравственности, основанной на свободе воли и духовных отечественных</w:t>
      </w:r>
    </w:p>
    <w:p w14:paraId="0FE6DB8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радициях, внутренней установке личности школьника поступать согласно своей совести;</w:t>
      </w:r>
    </w:p>
    <w:p w14:paraId="2680F15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основ нравственного самосознания личности (совести) —</w:t>
      </w:r>
    </w:p>
    <w:p w14:paraId="3BB8210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пособности подростка формулировать собственные нравственные обязательства,</w:t>
      </w:r>
    </w:p>
    <w:p w14:paraId="21D8C64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существлять нравственный самоконтроль, требовать от себя выполнения моральных</w:t>
      </w:r>
    </w:p>
    <w:p w14:paraId="143AF0A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орм, давать нравственную оценку своим и чужим поступкам;</w:t>
      </w:r>
    </w:p>
    <w:p w14:paraId="342FEBC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нравственного смысла учения, социальноориентированной и</w:t>
      </w:r>
    </w:p>
    <w:p w14:paraId="2D73E27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щественно полезной деятельности;</w:t>
      </w:r>
    </w:p>
    <w:p w14:paraId="51C4C90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морали — осознанной обучающимся необходимости поведения,</w:t>
      </w:r>
    </w:p>
    <w:p w14:paraId="0560CF7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риентированного на благо других людей и определяемого традиционными</w:t>
      </w:r>
    </w:p>
    <w:p w14:paraId="6E02B08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едставлениями о добре и зле, справедливом и несправедливом, добродетели и пороке,</w:t>
      </w:r>
    </w:p>
    <w:p w14:paraId="783A6D9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должном и недопустимом;</w:t>
      </w:r>
    </w:p>
    <w:p w14:paraId="748B88E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усвоение обучающимся базовых национальных ценностей, духовных традиций</w:t>
      </w:r>
    </w:p>
    <w:p w14:paraId="280F1B2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родов России;</w:t>
      </w:r>
    </w:p>
    <w:p w14:paraId="66913A9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укрепление у подростка позитивной нравственной самооценки, самоуважения и</w:t>
      </w:r>
    </w:p>
    <w:p w14:paraId="6C80F4F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жизненного оптимизма;</w:t>
      </w:r>
    </w:p>
    <w:p w14:paraId="2A42803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развитие эстетических потребностей, ценностей и чувств;</w:t>
      </w:r>
    </w:p>
    <w:p w14:paraId="543DD21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развитие способности открыто выражать и аргументированно отстаивать свою</w:t>
      </w:r>
    </w:p>
    <w:p w14:paraId="62B2805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равственно оправданную позицию, проявлять критичность к собственным намерениям,</w:t>
      </w:r>
    </w:p>
    <w:p w14:paraId="74F299B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мыслям и поступкам;</w:t>
      </w:r>
    </w:p>
    <w:p w14:paraId="19FF007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развитие способности к самостоятельным поступкам и действиям, совершаемым на</w:t>
      </w:r>
    </w:p>
    <w:p w14:paraId="66C1445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снове морального выбора, к принятию ответственности за их результаты;</w:t>
      </w:r>
    </w:p>
    <w:p w14:paraId="1F68CF6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развитие трудолюбия, способности к преодолению трудностей, целеустремлённости</w:t>
      </w:r>
    </w:p>
    <w:p w14:paraId="12E847B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 настойчивости в достижении результата;</w:t>
      </w:r>
    </w:p>
    <w:p w14:paraId="7413963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творческого отношения к учёбе, труду, социальной деятельности на</w:t>
      </w:r>
    </w:p>
    <w:p w14:paraId="2E767CF2"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снове нравственных ценностей и моральных норм;</w:t>
      </w:r>
    </w:p>
    <w:p w14:paraId="12A415F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у подростка первоначальных профессиональных намерений и</w:t>
      </w:r>
    </w:p>
    <w:p w14:paraId="3BEBC4E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нтересов, осознание нравственного значения будущего профессионального выбора;</w:t>
      </w:r>
    </w:p>
    <w:p w14:paraId="5EEE9F4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осознание подростком ценности человеческой жизни, формирование умения</w:t>
      </w:r>
    </w:p>
    <w:p w14:paraId="03611ED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отивостоять в пределах своих возможностей действиям и влияниям, представляющим</w:t>
      </w:r>
    </w:p>
    <w:p w14:paraId="3FE8F2D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угрозу для жизни, физического и нравственного здоровья, духовной безопасности</w:t>
      </w:r>
    </w:p>
    <w:p w14:paraId="66B9596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личности;</w:t>
      </w:r>
    </w:p>
    <w:p w14:paraId="6FA6C350"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экологической культуры, культуры здорового и безопасного образа</w:t>
      </w:r>
    </w:p>
    <w:p w14:paraId="6B9FD589"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6DCFE42D"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5B71727B"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2A41B453"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35AF8D40"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2ACA9376"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3887ED16" w14:textId="77777777" w:rsidR="002F1234" w:rsidRPr="00C8172D" w:rsidRDefault="002F1234" w:rsidP="002F1234">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17</w:t>
      </w:r>
    </w:p>
    <w:p w14:paraId="519F28F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жизни.</w:t>
      </w:r>
    </w:p>
    <w:p w14:paraId="61F2E8D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 области формирования социальной культуры:</w:t>
      </w:r>
    </w:p>
    <w:p w14:paraId="3EDA5B0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российской гражданской идентичности, включающей в себя</w:t>
      </w:r>
    </w:p>
    <w:p w14:paraId="59E3628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дентичность члена семьи, школьного коллектива, территориально-культурной общности,</w:t>
      </w:r>
    </w:p>
    <w:p w14:paraId="0348A5D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этнического сообщества, российской гражданской нации;</w:t>
      </w:r>
    </w:p>
    <w:p w14:paraId="150F3B8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укрепление веры в Россию, чувства личной ответственности за Отечество, заботы о</w:t>
      </w:r>
    </w:p>
    <w:p w14:paraId="046B0DF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оцветании своей страны;</w:t>
      </w:r>
    </w:p>
    <w:p w14:paraId="1A02E95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развитие патриотизма и гражданской солидарности;</w:t>
      </w:r>
    </w:p>
    <w:p w14:paraId="7CBE5BB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развитие навыков и умений организации и осуществления сотрудничества с</w:t>
      </w:r>
    </w:p>
    <w:p w14:paraId="2DD13C4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едагогами, сверстниками, родителями, старшими и младшими в решении личностно и</w:t>
      </w:r>
    </w:p>
    <w:p w14:paraId="4F02E7B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циально значимых проблем на основе знаний, полученных в процессе образования;</w:t>
      </w:r>
    </w:p>
    <w:p w14:paraId="3D80CCA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у подростков первичных навыков успешной социализации,</w:t>
      </w:r>
    </w:p>
    <w:p w14:paraId="1137BC5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едставлений об общественных приоритетах и ценностях, ориентированных на эти</w:t>
      </w:r>
    </w:p>
    <w:p w14:paraId="2242479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ценности образцах поведения через практику общественных отношений с</w:t>
      </w:r>
    </w:p>
    <w:p w14:paraId="63C1B68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редставителями различными социальных и профессиональных групп;</w:t>
      </w:r>
    </w:p>
    <w:p w14:paraId="19848C9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у подростков социальных компетенций, необходимых для</w:t>
      </w:r>
    </w:p>
    <w:p w14:paraId="0D119EF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онструктивного, успешного и ответственного поведения в обществе;</w:t>
      </w:r>
    </w:p>
    <w:p w14:paraId="780C797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укрепление доверия к другим людям, институтам гражданского общества,</w:t>
      </w:r>
    </w:p>
    <w:p w14:paraId="119BCCB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государству;</w:t>
      </w:r>
    </w:p>
    <w:p w14:paraId="2109CBF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развитие доброжелательности и эмоциональной отзывчивости, понимания и</w:t>
      </w:r>
    </w:p>
    <w:p w14:paraId="0FE2BF1D"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опереживания другим людям, приобретение опыта оказания помощи другим людям;</w:t>
      </w:r>
    </w:p>
    <w:p w14:paraId="08CA831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усвоение гуманистических и демократических ценностных ориентаций;</w:t>
      </w:r>
    </w:p>
    <w:p w14:paraId="5C13F51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осознанного и уважительного отношения к традиционным религиям</w:t>
      </w:r>
    </w:p>
    <w:p w14:paraId="04AEC7E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и религиозным организациям России, к вере и религиозным убеждениям других людей,</w:t>
      </w:r>
    </w:p>
    <w:p w14:paraId="4038B50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понимание значения религиозных идеалов в жизни человека, семьи и общества, роли</w:t>
      </w:r>
    </w:p>
    <w:p w14:paraId="5A849C0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традиционных религий в историческом и культурном развитии России;</w:t>
      </w:r>
    </w:p>
    <w:p w14:paraId="2C62F9B6"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культуры межэтнического общения, уважения к культурным,</w:t>
      </w:r>
    </w:p>
    <w:p w14:paraId="6C1278E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елигиозным традициям, образу жизни представителей народов России.</w:t>
      </w:r>
    </w:p>
    <w:p w14:paraId="1BB63D0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 области формирования семейной культуры:</w:t>
      </w:r>
    </w:p>
    <w:p w14:paraId="3950AF2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укрепление отношения к семье как основе российского общества;</w:t>
      </w:r>
    </w:p>
    <w:p w14:paraId="675B608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представлений о значении семьи для устойчивого и успешного</w:t>
      </w:r>
    </w:p>
    <w:p w14:paraId="3793D9B7"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азвития человека;</w:t>
      </w:r>
    </w:p>
    <w:p w14:paraId="3E1408D0"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укрепление у обучающегося уважительного отношения к родителям, осознанного,</w:t>
      </w:r>
    </w:p>
    <w:p w14:paraId="21A2EA68"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заботливого отношения к старшим и младшим;</w:t>
      </w:r>
    </w:p>
    <w:p w14:paraId="02075F4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усвоение таких нравственных ценностей семейной жизни как любовь, забота о</w:t>
      </w:r>
    </w:p>
    <w:p w14:paraId="6FDE721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любимом человеке, продолжение рода, духовная и эмоциональная близость членов семьи,</w:t>
      </w:r>
    </w:p>
    <w:p w14:paraId="43CCCE8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взаимопомощь и др.;</w:t>
      </w:r>
    </w:p>
    <w:p w14:paraId="231B011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формирование начального опыта заботы о социально-психологическом</w:t>
      </w:r>
    </w:p>
    <w:p w14:paraId="5E064545"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благополучии своей семьи;</w:t>
      </w:r>
    </w:p>
    <w:p w14:paraId="319C477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знание традиций своей семьи, культурно-исторических и этнических традиций</w:t>
      </w:r>
    </w:p>
    <w:p w14:paraId="536DE962"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емей своего народа, других народов России.</w:t>
      </w:r>
    </w:p>
    <w:p w14:paraId="3A9F2FF1"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07FEF424"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5AE8B669"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2CAAAFDD"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2B298355"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72A029BE"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056E6460"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770D5E36"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56E42551"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09787D41"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6E69DE82"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6E8A0E65"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41572B8F"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482ED1F5"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47398902"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0549E5E0" w14:textId="77777777" w:rsidR="002F1234" w:rsidRDefault="002F1234" w:rsidP="002F1234">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318</w:t>
      </w:r>
    </w:p>
    <w:p w14:paraId="7F04752C"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69101F07" w14:textId="77777777" w:rsidR="002F1234" w:rsidRDefault="002F1234" w:rsidP="002F1234">
      <w:pPr>
        <w:autoSpaceDE w:val="0"/>
        <w:autoSpaceDN w:val="0"/>
        <w:adjustRightInd w:val="0"/>
        <w:spacing w:after="0" w:line="240" w:lineRule="auto"/>
        <w:rPr>
          <w:rFonts w:ascii="Times New Roman" w:hAnsi="Times New Roman" w:cs="Times New Roman"/>
          <w:bCs/>
          <w:sz w:val="24"/>
          <w:szCs w:val="24"/>
        </w:rPr>
      </w:pPr>
    </w:p>
    <w:p w14:paraId="2A834E19"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p>
    <w:p w14:paraId="0A57E6E8" w14:textId="77777777" w:rsidR="002F1234" w:rsidRPr="004A0D26" w:rsidRDefault="002F1234" w:rsidP="002F1234">
      <w:pPr>
        <w:autoSpaceDE w:val="0"/>
        <w:autoSpaceDN w:val="0"/>
        <w:adjustRightInd w:val="0"/>
        <w:spacing w:after="0" w:line="240" w:lineRule="auto"/>
        <w:rPr>
          <w:rFonts w:ascii="Times New Roman" w:hAnsi="Times New Roman" w:cs="Times New Roman"/>
          <w:b/>
          <w:bCs/>
          <w:iCs/>
          <w:sz w:val="24"/>
          <w:szCs w:val="24"/>
        </w:rPr>
      </w:pPr>
      <w:r w:rsidRPr="004A0D26">
        <w:rPr>
          <w:rFonts w:ascii="Times New Roman" w:hAnsi="Times New Roman" w:cs="Times New Roman"/>
          <w:b/>
          <w:bCs/>
          <w:iCs/>
          <w:sz w:val="24"/>
          <w:szCs w:val="24"/>
        </w:rPr>
        <w:t>2.3.2. Основные направления и ценностные основы</w:t>
      </w:r>
    </w:p>
    <w:p w14:paraId="6942133E" w14:textId="77777777" w:rsidR="002F1234" w:rsidRPr="004A0D26" w:rsidRDefault="002F1234" w:rsidP="002F1234">
      <w:pPr>
        <w:autoSpaceDE w:val="0"/>
        <w:autoSpaceDN w:val="0"/>
        <w:adjustRightInd w:val="0"/>
        <w:spacing w:after="0" w:line="240" w:lineRule="auto"/>
        <w:rPr>
          <w:rFonts w:ascii="Times New Roman" w:hAnsi="Times New Roman" w:cs="Times New Roman"/>
          <w:b/>
          <w:bCs/>
          <w:iCs/>
          <w:sz w:val="24"/>
          <w:szCs w:val="24"/>
        </w:rPr>
      </w:pPr>
      <w:r w:rsidRPr="004A0D26">
        <w:rPr>
          <w:rFonts w:ascii="Times New Roman" w:hAnsi="Times New Roman" w:cs="Times New Roman"/>
          <w:b/>
          <w:bCs/>
          <w:iCs/>
          <w:sz w:val="24"/>
          <w:szCs w:val="24"/>
        </w:rPr>
        <w:t>воспитания и социализации обучающихся</w:t>
      </w:r>
    </w:p>
    <w:p w14:paraId="26E91DDF"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Задачи воспитания и социализации обучающихся на ступени основного общего</w:t>
      </w:r>
    </w:p>
    <w:p w14:paraId="582BC083"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бразования классифицированы по направлениям, каждое из которых, будучи тесно</w:t>
      </w:r>
    </w:p>
    <w:p w14:paraId="21854CE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связанным с другими, раскрывает одну из существенных сторон духовно-нравственного</w:t>
      </w:r>
    </w:p>
    <w:p w14:paraId="11E37E81"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развития личности гражданина России.</w:t>
      </w:r>
    </w:p>
    <w:p w14:paraId="5F78CCC4"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Каждое из этих направлений основано на определённой системе базовых</w:t>
      </w:r>
    </w:p>
    <w:p w14:paraId="385453FE"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национальных ценностей и должно обеспечивать их усвоение обучающимися.</w:t>
      </w:r>
    </w:p>
    <w:p w14:paraId="16271A7B"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рганизация духовно-нравственного развития и воспитания обучающихся</w:t>
      </w:r>
    </w:p>
    <w:p w14:paraId="752FA70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осуществляется по следующим направлениям:</w:t>
      </w:r>
    </w:p>
    <w:p w14:paraId="402819FA"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воспитание гражданственности, патриотизма, уважения к правам, свободам и</w:t>
      </w:r>
    </w:p>
    <w:p w14:paraId="5D7962A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hAnsi="Times New Roman" w:cs="Times New Roman"/>
          <w:bCs/>
          <w:sz w:val="24"/>
          <w:szCs w:val="24"/>
        </w:rPr>
        <w:t>обязанностям человека (ценности</w:t>
      </w:r>
      <w:r w:rsidRPr="00C8172D">
        <w:rPr>
          <w:rFonts w:ascii="Times New Roman" w:hAnsi="Times New Roman" w:cs="Times New Roman"/>
          <w:bCs/>
          <w:iCs/>
          <w:sz w:val="24"/>
          <w:szCs w:val="24"/>
        </w:rPr>
        <w:t xml:space="preserve">: </w:t>
      </w:r>
      <w:r w:rsidRPr="00C8172D">
        <w:rPr>
          <w:rFonts w:ascii="Times New Roman" w:eastAsia="Times New Roman,Italic" w:hAnsi="Times New Roman" w:cs="Times New Roman"/>
          <w:bCs/>
          <w:iCs/>
          <w:sz w:val="24"/>
          <w:szCs w:val="24"/>
        </w:rPr>
        <w:t>любовь к России, своему народу, своему краю,</w:t>
      </w:r>
    </w:p>
    <w:p w14:paraId="14CADB3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ражданское общество, поликультурный мир, свобода личная и национальная, доверие к</w:t>
      </w:r>
    </w:p>
    <w:p w14:paraId="454997F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юдям, институтам государства и гражданского общества, социальная солидарность,</w:t>
      </w:r>
    </w:p>
    <w:p w14:paraId="3356B7C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ир во всём мире, многообразие и уважение культур и народов);</w:t>
      </w:r>
    </w:p>
    <w:p w14:paraId="20D5A5E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hAnsi="Times New Roman" w:cs="Times New Roman"/>
          <w:bCs/>
          <w:sz w:val="24"/>
          <w:szCs w:val="24"/>
        </w:rPr>
        <w:t xml:space="preserve">• воспитание социальной ответственности и компетентности (ценности: </w:t>
      </w:r>
      <w:r w:rsidRPr="00C8172D">
        <w:rPr>
          <w:rFonts w:ascii="Times New Roman" w:eastAsia="Times New Roman,Italic" w:hAnsi="Times New Roman" w:cs="Times New Roman"/>
          <w:bCs/>
          <w:iCs/>
          <w:sz w:val="24"/>
          <w:szCs w:val="24"/>
        </w:rPr>
        <w:t>правовое</w:t>
      </w:r>
    </w:p>
    <w:p w14:paraId="3F4ABA3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осударство, демократическое государство, социальное государство, закон и</w:t>
      </w:r>
    </w:p>
    <w:p w14:paraId="30D63F9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авопорядок, социальная компетентность, социальная ответственность, служение</w:t>
      </w:r>
    </w:p>
    <w:p w14:paraId="2651A65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течеству, ответственность за настоящее и будущее своей страны);</w:t>
      </w:r>
    </w:p>
    <w:p w14:paraId="256763CC" w14:textId="77777777" w:rsidR="002F1234" w:rsidRPr="00C8172D" w:rsidRDefault="002F1234" w:rsidP="002F1234">
      <w:pPr>
        <w:autoSpaceDE w:val="0"/>
        <w:autoSpaceDN w:val="0"/>
        <w:adjustRightInd w:val="0"/>
        <w:spacing w:after="0" w:line="240" w:lineRule="auto"/>
        <w:rPr>
          <w:rFonts w:ascii="Times New Roman" w:hAnsi="Times New Roman" w:cs="Times New Roman"/>
          <w:bCs/>
          <w:sz w:val="24"/>
          <w:szCs w:val="24"/>
        </w:rPr>
      </w:pPr>
      <w:r w:rsidRPr="00C8172D">
        <w:rPr>
          <w:rFonts w:ascii="Times New Roman" w:hAnsi="Times New Roman" w:cs="Times New Roman"/>
          <w:bCs/>
          <w:sz w:val="24"/>
          <w:szCs w:val="24"/>
        </w:rPr>
        <w:t>• воспитание нравственных чувств, убеждений, этического сознания (ценности:</w:t>
      </w:r>
    </w:p>
    <w:p w14:paraId="0A6C5D2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равственный выбор; жизнь и смысл жизни; справедливость; милосердие; честь;</w:t>
      </w:r>
    </w:p>
    <w:p w14:paraId="7A3F7F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остоинство; уважение родителей; уважение достоинства другого человека,</w:t>
      </w:r>
    </w:p>
    <w:p w14:paraId="711ACB1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вноправие, ответственность, любовь и верность; забота о старших и младших;</w:t>
      </w:r>
    </w:p>
    <w:p w14:paraId="2BEDE2B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вобода совести и вероисповедания; толерантность, представление о светской этике,</w:t>
      </w:r>
    </w:p>
    <w:p w14:paraId="602014B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ере, духовности, религиозной жизни человека, ценностях религиозного мировоззрения,</w:t>
      </w:r>
    </w:p>
    <w:p w14:paraId="49C8C40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ормируемое на основе межконфессионального диалога; духовно-нравственное развитие</w:t>
      </w:r>
    </w:p>
    <w:p w14:paraId="3615BFF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ичности);</w:t>
      </w:r>
    </w:p>
    <w:p w14:paraId="7B72957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воспитание экологической культуры, культуры здорового и безопасного образа</w:t>
      </w:r>
    </w:p>
    <w:p w14:paraId="75DCC02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жизни (ценности: жизнь во всех её проявлениях; экологическая безопасность;</w:t>
      </w:r>
    </w:p>
    <w:p w14:paraId="30C5AFB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кологическая грамотность; физическое, физиологическое, репродуктивное, психическое,</w:t>
      </w:r>
    </w:p>
    <w:p w14:paraId="2AF2642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ьно-психологическое, духовное здоровье; экологическая культура; экологически</w:t>
      </w:r>
    </w:p>
    <w:p w14:paraId="2FF83AB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целесообразный здоровый и безопасный образ жизни; ресурсосбережение; экологическая</w:t>
      </w:r>
    </w:p>
    <w:p w14:paraId="60F1CB4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тика; экологическая ответственность; социальное партнёрство для улучшения</w:t>
      </w:r>
    </w:p>
    <w:p w14:paraId="370F8D1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кологического качества окружающей среды; устойчивое развитие общества в гармонии</w:t>
      </w:r>
    </w:p>
    <w:p w14:paraId="6AA3F38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 природой);</w:t>
      </w:r>
    </w:p>
    <w:p w14:paraId="2EC29C3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воспитание трудолюбия, сознательного, творческого отношения к</w:t>
      </w:r>
    </w:p>
    <w:p w14:paraId="7AF0EFA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нию, труду и жизни, подготовка к сознательному выбору профессии</w:t>
      </w:r>
    </w:p>
    <w:p w14:paraId="0827DB6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ценности: научное знание, стремление к познанию и истине, научная картина мира,</w:t>
      </w:r>
    </w:p>
    <w:p w14:paraId="7C18B53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равственный смысл</w:t>
      </w:r>
    </w:p>
    <w:p w14:paraId="5AEBEA2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ения и самообразования, интеллектуальное развитие личности; уважение к</w:t>
      </w:r>
    </w:p>
    <w:p w14:paraId="27837E0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руду и людям труда; нравственный смысл труда, творчество и созидание;</w:t>
      </w:r>
    </w:p>
    <w:p w14:paraId="7A8625B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целеустремлённость и настойчивость, бережливость, выбор профессии);</w:t>
      </w:r>
    </w:p>
    <w:p w14:paraId="076285A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воспитание ценностного отношения к прекрасному, формирование основ</w:t>
      </w:r>
    </w:p>
    <w:p w14:paraId="69AEF25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стетической культуры — эстетическое воспитание (ценности: красота, гармония,</w:t>
      </w:r>
    </w:p>
    <w:p w14:paraId="77950D0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уховный мир человека, самовыражение личности в творчестве и искусстве,</w:t>
      </w:r>
    </w:p>
    <w:p w14:paraId="2C21188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стетическое развитие личности).</w:t>
      </w:r>
    </w:p>
    <w:p w14:paraId="0CB62D2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се направления воспитания и социализации важны, дополняют друг друга и</w:t>
      </w:r>
    </w:p>
    <w:p w14:paraId="43EE5F7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еспечивают развитие личности на основе отечественных духовных, нравственных и</w:t>
      </w:r>
    </w:p>
    <w:p w14:paraId="2AD2656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ультурных традиций. Образовательное учреждение может отдавать приоритет тому или</w:t>
      </w:r>
    </w:p>
    <w:p w14:paraId="6489DBB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ому направлению духовно-нравственного развития, воспитания и социализации</w:t>
      </w:r>
    </w:p>
    <w:p w14:paraId="17BEE28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10465B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0BE610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29C99E3"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19</w:t>
      </w:r>
    </w:p>
    <w:p w14:paraId="5CC88596"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13B9A975"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54A6987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ичности гражданина России, конкретизировать в соответствии с указанными основными</w:t>
      </w:r>
    </w:p>
    <w:p w14:paraId="1632DD9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правлениями и системой ценностей задачи, виды и формы деятельности.</w:t>
      </w:r>
    </w:p>
    <w:p w14:paraId="386C196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617C16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862D08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1E7860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A0E1F2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ACDD5C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58E8C5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8AA615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B64EC8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9D280B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BA08A2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8E0D14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3CAA70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077986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71DA85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7CFE90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E2C4A4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42B36C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8E0483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F3FC92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D151FE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E75E46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BC8AE5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CD4444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64C0C2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E7BA63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8A34DB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BEA1E6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F9C5D7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CBA32C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E3A33F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9E93FE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444AC5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993C33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4B517B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25C396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713D1E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E696E4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DB96DD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DB6CFB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94B11F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FFE22C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389F10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DF0A29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39A36D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E37F5C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3DDD62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06D426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A983D2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D6F110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8ED302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E5D369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904F4D5"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20</w:t>
      </w:r>
    </w:p>
    <w:p w14:paraId="7E317A5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B309D6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3133AE2" w14:textId="77777777" w:rsidR="002F1234" w:rsidRPr="004A0D26"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4A0D26">
        <w:rPr>
          <w:rFonts w:ascii="Times New Roman" w:eastAsia="Times New Roman,Italic" w:hAnsi="Times New Roman" w:cs="Times New Roman"/>
          <w:b/>
          <w:bCs/>
          <w:iCs/>
          <w:sz w:val="24"/>
          <w:szCs w:val="24"/>
        </w:rPr>
        <w:t>2.3.3. Принципы и особенности организации содержания</w:t>
      </w:r>
    </w:p>
    <w:p w14:paraId="33C6A80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4A0D26">
        <w:rPr>
          <w:rFonts w:ascii="Times New Roman" w:eastAsia="Times New Roman,Italic" w:hAnsi="Times New Roman" w:cs="Times New Roman"/>
          <w:b/>
          <w:bCs/>
          <w:iCs/>
          <w:sz w:val="24"/>
          <w:szCs w:val="24"/>
        </w:rPr>
        <w:t>воспитания и социализации обучающихся</w:t>
      </w:r>
    </w:p>
    <w:p w14:paraId="6727CEC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нцип ориентации на идеал. Идеалы определяют смыслы воспитания, то, ради</w:t>
      </w:r>
    </w:p>
    <w:p w14:paraId="7D35A79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чего оно организуется. Идеалы сохраняются в традициях и служат основными</w:t>
      </w:r>
    </w:p>
    <w:p w14:paraId="0E6C897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иентирами человеческой жизни, духовно-нравственного и социального развития</w:t>
      </w:r>
    </w:p>
    <w:p w14:paraId="74E2095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ичности. В содержании программы должны быть актуализированы определённые</w:t>
      </w:r>
    </w:p>
    <w:p w14:paraId="1E8E60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деалы, хранящиеся в истории нашей страны, в культурах народов России, в том числе в</w:t>
      </w:r>
    </w:p>
    <w:p w14:paraId="5713F4D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лигиозных культурах, в культурных традициях народов мира.</w:t>
      </w:r>
    </w:p>
    <w:p w14:paraId="33A52EF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Аксиологический принцип. Принцип ориентации на идеал интегрирует социально-</w:t>
      </w:r>
    </w:p>
    <w:p w14:paraId="630725B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дагогическое пространство образовательного учреждения. Аксиологический принцип</w:t>
      </w:r>
    </w:p>
    <w:p w14:paraId="243F174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зволяет его дифференцировать, включить в него разные общественные субъекты. В</w:t>
      </w:r>
    </w:p>
    <w:p w14:paraId="236DD0C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еделах системы базовых национальных ценностей общественные субъекты могут</w:t>
      </w:r>
    </w:p>
    <w:p w14:paraId="46EFE43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казывать школе содействие в формировании у обучающихся той или иной группы</w:t>
      </w:r>
    </w:p>
    <w:p w14:paraId="7C1233F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ценностей.</w:t>
      </w:r>
    </w:p>
    <w:p w14:paraId="615FA65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нцип следования нравственному примеру. Следование примеру — ведущий</w:t>
      </w:r>
    </w:p>
    <w:p w14:paraId="2D7CAF1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тод воспитания. Пример — это возможная модель выстраивания отношений подростка</w:t>
      </w:r>
    </w:p>
    <w:p w14:paraId="2355151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 другими людьми и с самим собой, образец ценностного выбора, совершённого</w:t>
      </w:r>
    </w:p>
    <w:p w14:paraId="1217CFA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чимым другим». Содержание учебного процесса, внеучебной и внешкольной</w:t>
      </w:r>
    </w:p>
    <w:p w14:paraId="3685220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должно быть наполнено примерами нравственного поведения. В примерах</w:t>
      </w:r>
    </w:p>
    <w:p w14:paraId="2C76B4B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монстрируется устремлённость людей к вершинам духа, персонифицируются,</w:t>
      </w:r>
    </w:p>
    <w:p w14:paraId="60FFB25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полняются конкретным жизненным содержанием идеалы и ценности. Особое значение</w:t>
      </w:r>
    </w:p>
    <w:p w14:paraId="4C696F9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ля духовно-нравственного развития обучающегося имеет пример учителя.</w:t>
      </w:r>
    </w:p>
    <w:p w14:paraId="03EC139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нцип диалогического общения со значимыми другими. В формировании</w:t>
      </w:r>
    </w:p>
    <w:p w14:paraId="12B724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ценностей большую роль играет диалогическое общение подростка со сверстниками,</w:t>
      </w:r>
    </w:p>
    <w:p w14:paraId="170F5E2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дителями, учителем и другими значимыми взрослыми. Наличие значимого другого в</w:t>
      </w:r>
    </w:p>
    <w:p w14:paraId="439AD1E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тельном процессе делает возможным его организацию на диалогической основе.</w:t>
      </w:r>
    </w:p>
    <w:p w14:paraId="25739AC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иалог исходит из признания и безусловного уважения права воспитанника свободно</w:t>
      </w:r>
    </w:p>
    <w:p w14:paraId="5F05BA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ыбирать и сознательно присваивать ту ценность, которую он полагает как истинную.</w:t>
      </w:r>
    </w:p>
    <w:p w14:paraId="79E01E5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иалог не допускает сведения нравственного воспитания к морализаторству и</w:t>
      </w:r>
    </w:p>
    <w:p w14:paraId="25F9A59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онологической проповеди, но предусматривает его организацию средствами</w:t>
      </w:r>
    </w:p>
    <w:p w14:paraId="7552303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вноправного межсубъектного диалога. Выработка личностью собственной системы</w:t>
      </w:r>
    </w:p>
    <w:p w14:paraId="6D10040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ценностей, поиски смысла жизни невозможны вне диалогического общения подростка со</w:t>
      </w:r>
    </w:p>
    <w:p w14:paraId="1A77187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чимым другим.</w:t>
      </w:r>
    </w:p>
    <w:p w14:paraId="65F1A52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нцип идентификации. Идентификация — устойчивое отождествление себя со</w:t>
      </w:r>
    </w:p>
    <w:p w14:paraId="0259BDE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чимым другим, стремление быть похожим на него. В подростковом возрасте</w:t>
      </w:r>
    </w:p>
    <w:p w14:paraId="47D746F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дентификация является ведущим механизмом развития ценностно-смысловой сферы</w:t>
      </w:r>
    </w:p>
    <w:p w14:paraId="28CA823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ичности. Духовно-нравственное развитие личности подростка поддерживается</w:t>
      </w:r>
    </w:p>
    <w:p w14:paraId="7BF18A6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мерами. В этом случае срабатывает идентификационный механизм — происходит</w:t>
      </w:r>
    </w:p>
    <w:p w14:paraId="7C58AF1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екция собственных возможностей на образ значимого другого, что позволяет</w:t>
      </w:r>
    </w:p>
    <w:p w14:paraId="714225C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дростку увидеть свои лучшие качества, пока ещё скрытые в нём самом, но уже</w:t>
      </w:r>
    </w:p>
    <w:p w14:paraId="11B0191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уществившиеся в образе другого. Идентификация в сочетании со следованием</w:t>
      </w:r>
    </w:p>
    <w:p w14:paraId="2BBF3A1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равственному примеру укрепляет совесть — нравственную рефлексию личности, мораль</w:t>
      </w:r>
    </w:p>
    <w:p w14:paraId="6224105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пособность подростка формулировать собственные нравственные обязательства,</w:t>
      </w:r>
    </w:p>
    <w:p w14:paraId="1C93DC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ьную ответственность — готовность личности поступать в соответствии с моралью</w:t>
      </w:r>
    </w:p>
    <w:p w14:paraId="6F73A7B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требовать этого от других.</w:t>
      </w:r>
    </w:p>
    <w:p w14:paraId="42F69F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нцип полисубъектности воспитания и социализации. В современных условиях</w:t>
      </w:r>
    </w:p>
    <w:p w14:paraId="0A613B3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цесс развития, воспитания и социализации личности имеет полисубъектный,</w:t>
      </w:r>
    </w:p>
    <w:p w14:paraId="4F29355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ногомерно-деятельностный характер. Подросток включён в различные виды социальной,</w:t>
      </w:r>
    </w:p>
    <w:p w14:paraId="7AF1648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формационной, коммуникативной активности, в содержании которых присутствуют</w:t>
      </w:r>
    </w:p>
    <w:p w14:paraId="19AAD29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ные, нередко противоречивые ценности и мировоззренческие установки. Эффективная</w:t>
      </w:r>
    </w:p>
    <w:p w14:paraId="495E617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я воспитания и социализации современных подростков возможна при условии</w:t>
      </w:r>
    </w:p>
    <w:p w14:paraId="44CD23C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CE2B9E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1028B4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9A579F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C448625"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21</w:t>
      </w:r>
    </w:p>
    <w:p w14:paraId="5BDB009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гласования (прежде всего, на основе общих духовных и общественных идеалов,</w:t>
      </w:r>
    </w:p>
    <w:p w14:paraId="7BB3C30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ценностей) социально-педагогической деятельности различных общественных субъектов:</w:t>
      </w:r>
    </w:p>
    <w:p w14:paraId="3A4DD9A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школы, семьи, учреждений дополнительного образования, культуры и спорта,</w:t>
      </w:r>
    </w:p>
    <w:p w14:paraId="57A2D98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радиционных религиозных и общественных организаций и др. При этом деятельность</w:t>
      </w:r>
    </w:p>
    <w:p w14:paraId="1D7F899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тельного учреждения, педагогического коллектива школы в организации</w:t>
      </w:r>
    </w:p>
    <w:p w14:paraId="40CE9AF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ьно-педагогического партнёрства должна быть ведущей, определяющей ценности,</w:t>
      </w:r>
    </w:p>
    <w:p w14:paraId="511B83D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держание, формы и методы воспитания и социализации обучающихся в учебной,</w:t>
      </w:r>
    </w:p>
    <w:p w14:paraId="279CC87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неучебной, внешкольной, общественно значимой деятельности. Социально-</w:t>
      </w:r>
    </w:p>
    <w:p w14:paraId="44C3210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дагогическое взаимодействие школы и других общественных субъектов осуществляется</w:t>
      </w:r>
    </w:p>
    <w:p w14:paraId="0CD79C7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 рамках Программы воспитания и социализации обучающихся.</w:t>
      </w:r>
    </w:p>
    <w:p w14:paraId="4699F8D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нцип совместного решения личностно и общественно значимых проблем.</w:t>
      </w:r>
    </w:p>
    <w:p w14:paraId="1BEC1CC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ичностные и общественные проблемы являются основными стимулами развития</w:t>
      </w:r>
    </w:p>
    <w:p w14:paraId="4C18115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человека. Их решение требует не только внешней активности, но и существенной</w:t>
      </w:r>
    </w:p>
    <w:p w14:paraId="525E592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рестройки внутреннего душевного, духовного мира личности, изменения отношений (а</w:t>
      </w:r>
    </w:p>
    <w:p w14:paraId="088DF9A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тношения и есть ценности) личности к явлениям жизни. Воспитание — это оказываемая</w:t>
      </w:r>
    </w:p>
    <w:p w14:paraId="49AEDA5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чимым другим педагогическая поддержка процесса развития личности воспитанника в</w:t>
      </w:r>
    </w:p>
    <w:p w14:paraId="53FA828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цессе совместного решения стоящих перед ним личностно и общественно значимых</w:t>
      </w:r>
    </w:p>
    <w:p w14:paraId="4C6DA5B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блем.</w:t>
      </w:r>
    </w:p>
    <w:p w14:paraId="257A69C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 xml:space="preserve">Принцип </w:t>
      </w:r>
      <w:r w:rsidRPr="00C8172D">
        <w:rPr>
          <w:rFonts w:ascii="Times New Roman" w:eastAsia="Times New Roman,Italic" w:hAnsi="Times New Roman" w:cs="Times New Roman"/>
          <w:bCs/>
          <w:iCs/>
          <w:sz w:val="24"/>
          <w:szCs w:val="24"/>
        </w:rPr>
        <w:t>системно - деятельностной организации воспитания. Интеграция</w:t>
      </w:r>
    </w:p>
    <w:p w14:paraId="6439593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держания различных видов деятельности обучающихся в рамках программы их</w:t>
      </w:r>
    </w:p>
    <w:p w14:paraId="071FEC2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уховно-нравственного развития и воспитания осуществляется на основе базовых</w:t>
      </w:r>
    </w:p>
    <w:p w14:paraId="6EB4040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циональных ценностей. Для решения воспитательных задач обучающиеся вместе с</w:t>
      </w:r>
    </w:p>
    <w:p w14:paraId="0B0AD17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дагогами, родителями, иными субъектами культурной, гражданской жизни обращаются</w:t>
      </w:r>
    </w:p>
    <w:p w14:paraId="39137F8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 содержанию:</w:t>
      </w:r>
    </w:p>
    <w:p w14:paraId="3C11279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бщеобразовательных дисциплин;</w:t>
      </w:r>
    </w:p>
    <w:p w14:paraId="79282D0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оизведений искусства;</w:t>
      </w:r>
    </w:p>
    <w:p w14:paraId="15557F8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ериодической печати, публикаций, радио- и телепередач, отражающих</w:t>
      </w:r>
    </w:p>
    <w:p w14:paraId="0C0B1BA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временную жизнь;</w:t>
      </w:r>
    </w:p>
    <w:p w14:paraId="213121A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духовной культуры и фольклора народов России;</w:t>
      </w:r>
    </w:p>
    <w:p w14:paraId="74E3BAE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истории, традиций и современной жизни своей Родины, своего края, своей семьи;</w:t>
      </w:r>
    </w:p>
    <w:p w14:paraId="5F874B6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жизненного опыта своих родителей и прародителей;</w:t>
      </w:r>
    </w:p>
    <w:p w14:paraId="64655DF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бщественно полезной, личностно значимой деятельности в рамках педагогически</w:t>
      </w:r>
    </w:p>
    <w:p w14:paraId="1FD22CD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ованных социальных и культурных практик;</w:t>
      </w:r>
    </w:p>
    <w:p w14:paraId="5D0DF2D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других источников информации и научного знания.</w:t>
      </w:r>
    </w:p>
    <w:p w14:paraId="7B2AF72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истемно-деятельностная организация воспитания должна преодолевать изоляцию</w:t>
      </w:r>
    </w:p>
    <w:p w14:paraId="3A5972F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дростковых сообществ от мира старших и младших и обеспечивать их полноценную и</w:t>
      </w:r>
    </w:p>
    <w:p w14:paraId="149BF35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воевременную социализацию. В социальном плане подростковый возраст представляет</w:t>
      </w:r>
    </w:p>
    <w:p w14:paraId="3DD38F1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бой переход от зависимого детства к самостоятельной и ответственной взрослости.</w:t>
      </w:r>
    </w:p>
    <w:p w14:paraId="78249B6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Школе как социальному субъекту — носителю педагогической культуры</w:t>
      </w:r>
    </w:p>
    <w:p w14:paraId="2F6A8D8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надлежит ведущая роль в осуществлении воспитания и успешной социализации</w:t>
      </w:r>
    </w:p>
    <w:p w14:paraId="25C4E02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дростка.</w:t>
      </w:r>
    </w:p>
    <w:p w14:paraId="0CD7AC5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8FAF7E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F04DCD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898027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AA4309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7E970D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199D8D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620A4E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D63AC0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3CB7A0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014D47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A27B5B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07226B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642EA2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01EC20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707304E"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22</w:t>
      </w:r>
    </w:p>
    <w:p w14:paraId="19D51A8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F682A27" w14:textId="77777777" w:rsidR="002F1234" w:rsidRPr="00B878B0"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B878B0">
        <w:rPr>
          <w:rFonts w:ascii="Times New Roman" w:eastAsia="Times New Roman,Italic" w:hAnsi="Times New Roman" w:cs="Times New Roman"/>
          <w:b/>
          <w:bCs/>
          <w:iCs/>
          <w:sz w:val="24"/>
          <w:szCs w:val="24"/>
        </w:rPr>
        <w:t>2.3.4. Основное содержание воспитания и социализации обучающихся</w:t>
      </w:r>
    </w:p>
    <w:p w14:paraId="7A25E3F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гражданственности, патриотизма, уважения к правам, свободам и</w:t>
      </w:r>
    </w:p>
    <w:p w14:paraId="1AA79E1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язанностям человека:</w:t>
      </w:r>
    </w:p>
    <w:p w14:paraId="2B6817D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бщее представление о политическом устройстве российского государства, его</w:t>
      </w:r>
    </w:p>
    <w:p w14:paraId="5367843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ститутах, их роли в жизни общества, о символах государства, их историческом</w:t>
      </w:r>
    </w:p>
    <w:p w14:paraId="4549495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исхождении и социально-культурном значении, о ключевых ценностях современного</w:t>
      </w:r>
    </w:p>
    <w:p w14:paraId="279064E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щества России; • системные представления об институтах гражданского общества, их</w:t>
      </w:r>
    </w:p>
    <w:p w14:paraId="697ADB6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стории и современном состоянии в России и мире, о возможностях участия граждан в</w:t>
      </w:r>
    </w:p>
    <w:p w14:paraId="293F420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щественном управлении;</w:t>
      </w:r>
    </w:p>
    <w:p w14:paraId="7AD4D0F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и одобрение правил поведения в обществе, уважение органов и лиц,</w:t>
      </w:r>
    </w:p>
    <w:p w14:paraId="5160BBE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храняющих общественный порядок;</w:t>
      </w:r>
    </w:p>
    <w:p w14:paraId="0715DE5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ознание конституционного долга и обязанностей гражданина своей Родины;</w:t>
      </w:r>
    </w:p>
    <w:p w14:paraId="6CFFA3B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истемные представления о народах России, об их общей исторической судьбе, о</w:t>
      </w:r>
    </w:p>
    <w:p w14:paraId="26399EB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единстве народов нашей страны, знание национальных героев и важнейших событий</w:t>
      </w:r>
    </w:p>
    <w:p w14:paraId="0B89D11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течественной истории;</w:t>
      </w:r>
    </w:p>
    <w:p w14:paraId="4126D1D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егативное отношение к нарушениям порядка в классе, школе, общественных</w:t>
      </w:r>
    </w:p>
    <w:p w14:paraId="094E172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стах, к невыполнению человеком своих общественных обязанностей, к</w:t>
      </w:r>
    </w:p>
    <w:p w14:paraId="13DBF7E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антиобщественным действиям, поступкам.</w:t>
      </w:r>
    </w:p>
    <w:p w14:paraId="78C261F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социальной ответственности и компетентности:</w:t>
      </w:r>
    </w:p>
    <w:p w14:paraId="5434FCA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ознанное принятие роли гражданина, знание гражданских прав и обязанностей,</w:t>
      </w:r>
    </w:p>
    <w:p w14:paraId="0FCE385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обретение первоначального опыта ответственного гражданского поведения;</w:t>
      </w:r>
    </w:p>
    <w:p w14:paraId="7553292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своение позитивного социального опыта, образцов поведения подростков и</w:t>
      </w:r>
    </w:p>
    <w:p w14:paraId="125DCF8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олодёжи в современном мире;</w:t>
      </w:r>
    </w:p>
    <w:p w14:paraId="33F011B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воение норм и правил общественного поведения, психологических установок,</w:t>
      </w:r>
    </w:p>
    <w:p w14:paraId="1BE55E5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ний и навыков, позволяющих обучающимся успешно действовать в современном</w:t>
      </w:r>
    </w:p>
    <w:p w14:paraId="49622CC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ществе;</w:t>
      </w:r>
    </w:p>
    <w:p w14:paraId="565C354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иобретение опыта взаимодействия, совместной деятельности и общения со</w:t>
      </w:r>
    </w:p>
    <w:p w14:paraId="2A74584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верстниками, старшими и младшими, взрослыми, с реальным социальным окружением в</w:t>
      </w:r>
    </w:p>
    <w:p w14:paraId="4C6B8F2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цессе решения личностных и общественно значимых проблем;</w:t>
      </w:r>
    </w:p>
    <w:p w14:paraId="5560CD6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ознанное принятие основных социальных ролей, соответствующих подростковому</w:t>
      </w:r>
    </w:p>
    <w:p w14:paraId="7DB58FC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зрасту:</w:t>
      </w:r>
    </w:p>
    <w:p w14:paraId="3959ECE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циальные роли в семье: сына (дочери), брата (сестры), помощника,</w:t>
      </w:r>
    </w:p>
    <w:p w14:paraId="49E266D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тветственного хозяина (хозяйки), наследника (наследницы);</w:t>
      </w:r>
    </w:p>
    <w:p w14:paraId="0D90D2F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циальные роли в классе: лидер — ведомый, партнёр, инициатор, референтный в</w:t>
      </w:r>
    </w:p>
    <w:p w14:paraId="07F983A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пределённых вопросах, руководитель, организатор, помощник, собеседник, слушатель;</w:t>
      </w:r>
    </w:p>
    <w:p w14:paraId="0A3B78A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циальные роли в обществе: гендерная, член определённой социальной группы,</w:t>
      </w:r>
    </w:p>
    <w:p w14:paraId="26915FB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требитель, покупатель, пассажир, зритель, спортсмен, читатель, сотрудник и др.;</w:t>
      </w:r>
    </w:p>
    <w:p w14:paraId="321295C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формирование собственного конструктивного стиля общественного поведения.</w:t>
      </w:r>
    </w:p>
    <w:p w14:paraId="0E099F8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нравственных чувств, убеждений, этического сознания:</w:t>
      </w:r>
    </w:p>
    <w:p w14:paraId="2239F7E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знательное принятие базовых национальных российских ценностей;</w:t>
      </w:r>
    </w:p>
    <w:p w14:paraId="24E7338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любовь к школе, своему селу, городу, народу, России, к героическому прошлому и</w:t>
      </w:r>
    </w:p>
    <w:p w14:paraId="54B186A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стоящему нашего Отечества; желание продолжать героические традиции</w:t>
      </w:r>
    </w:p>
    <w:p w14:paraId="3986C99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ногонационального российского народа;</w:t>
      </w:r>
    </w:p>
    <w:p w14:paraId="02F0B6C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смысла гуманных отношений; понимание высокой ценности</w:t>
      </w:r>
    </w:p>
    <w:p w14:paraId="67A0624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человеческой жизни; стремление строить свои отношения с людьми и поступать по</w:t>
      </w:r>
    </w:p>
    <w:p w14:paraId="0EE73F4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конам совести, добра и справедливости;</w:t>
      </w:r>
    </w:p>
    <w:p w14:paraId="5873261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значения религиозных идеалов в жизни человека и общества,</w:t>
      </w:r>
    </w:p>
    <w:p w14:paraId="5489FD8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равственной сущности правил культуры поведения, общения и речи, умение выполнять</w:t>
      </w:r>
    </w:p>
    <w:p w14:paraId="4CCFF97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х независимо от внешнего контроля;</w:t>
      </w:r>
    </w:p>
    <w:p w14:paraId="61A2006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значения нравственно-волевого усилия в выполнении учебных, учебно-</w:t>
      </w:r>
    </w:p>
    <w:p w14:paraId="1EF655C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рудовых и общественных обязанностей; стремление преодолевать трудности и доводить</w:t>
      </w:r>
    </w:p>
    <w:p w14:paraId="6B45450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чатое дело до конца;</w:t>
      </w:r>
    </w:p>
    <w:p w14:paraId="5B76DF6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A668BB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B0C2A3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CBBE4A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F3EE93A"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23</w:t>
      </w:r>
    </w:p>
    <w:p w14:paraId="6B862FC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осуществлять нравственный выбор намерений, действий и поступков;</w:t>
      </w:r>
    </w:p>
    <w:p w14:paraId="15E30F9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отовность к самоограничению для достижения собственных нравственных идеалов;</w:t>
      </w:r>
    </w:p>
    <w:p w14:paraId="42D95C0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тремление вырабатывать и осуществлять личную программу самовоспитания;</w:t>
      </w:r>
    </w:p>
    <w:p w14:paraId="27AC92B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и сознательное принятие нравственных норм взаимоотношений в семье;</w:t>
      </w:r>
    </w:p>
    <w:p w14:paraId="22867C2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ознание значения семьи для жизни человека, его личностного и социального развития,</w:t>
      </w:r>
    </w:p>
    <w:p w14:paraId="1C56E5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должения рода;</w:t>
      </w:r>
    </w:p>
    <w:p w14:paraId="4CBE85B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трицательное отношение к аморальным поступкам, проявлениям эгоизма и</w:t>
      </w:r>
    </w:p>
    <w:p w14:paraId="441BA8A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ждивенчества, равнодушия, лицемерия, грубости, оскорбительным словам и действиям,</w:t>
      </w:r>
    </w:p>
    <w:p w14:paraId="7422B25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рушениям общественного порядка.</w:t>
      </w:r>
    </w:p>
    <w:p w14:paraId="7221787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экологической культуры, культуры здорового и безопасного образа</w:t>
      </w:r>
    </w:p>
    <w:p w14:paraId="09186A6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жизни:</w:t>
      </w:r>
    </w:p>
    <w:p w14:paraId="08B6587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исвоение эколого-культурных ценностей и ценностей здоровья своего народа,</w:t>
      </w:r>
    </w:p>
    <w:p w14:paraId="566CBAC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родов России как одно из направлений общероссийской гражданской идентичности;</w:t>
      </w:r>
    </w:p>
    <w:p w14:paraId="24462D3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придавать экологическую направленность любой деятельности, проекту,</w:t>
      </w:r>
    </w:p>
    <w:p w14:paraId="3340CD4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монстрировать экологическое мышление и экологическую грамотность в разных</w:t>
      </w:r>
    </w:p>
    <w:p w14:paraId="580EF44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ормах деятельности;</w:t>
      </w:r>
    </w:p>
    <w:p w14:paraId="50BE347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взаимной связи здоровья, экологического качества окружающей среды и</w:t>
      </w:r>
    </w:p>
    <w:p w14:paraId="2BEE951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кологической культуры человека;</w:t>
      </w:r>
    </w:p>
    <w:p w14:paraId="7AD9619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ознание единства и взаимовлияния различных видов здоровья человека:</w:t>
      </w:r>
    </w:p>
    <w:p w14:paraId="008316A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изического (сила, ловкость, выносливость), физиологического (работоспособность,</w:t>
      </w:r>
    </w:p>
    <w:p w14:paraId="40091BA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стойчивость к заболеваниям), психического (умственная работоспособность,</w:t>
      </w:r>
    </w:p>
    <w:p w14:paraId="3876895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моциональное благополучие), социально-психологического (способность справиться со</w:t>
      </w:r>
    </w:p>
    <w:p w14:paraId="3680CD3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трессом, качество отношений с окружающими людьми); репродуктивное (забота о своём</w:t>
      </w:r>
    </w:p>
    <w:p w14:paraId="064C95D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доровье как будущего родителя); духовного (иерархия ценностей); их зависимости от</w:t>
      </w:r>
    </w:p>
    <w:p w14:paraId="431C0B3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кологической культуры, культуры здорового и безопасного образа жизни человека;</w:t>
      </w:r>
    </w:p>
    <w:p w14:paraId="25E69E0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интерес к прогулкам на природе, подвижным играм, участию в спортивных</w:t>
      </w:r>
    </w:p>
    <w:p w14:paraId="1B49987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ревнованиях, туристическим походам, занятиям в спортивных секциях,</w:t>
      </w:r>
    </w:p>
    <w:p w14:paraId="7169BA0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енизированным играм;</w:t>
      </w:r>
    </w:p>
    <w:p w14:paraId="0011B6D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едставления о факторах окружающей природно-социальной среды, негативно</w:t>
      </w:r>
    </w:p>
    <w:p w14:paraId="42A0475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лияющих на здоровье человека; способах их компенсации, избегания, преодоления;</w:t>
      </w:r>
    </w:p>
    <w:p w14:paraId="19DD003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пособность прогнозировать последствия деятельности человека в природе,</w:t>
      </w:r>
    </w:p>
    <w:p w14:paraId="4E5EF76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ценивать влияние природных и антропогенных факторов риска на здоровье человека;</w:t>
      </w:r>
    </w:p>
    <w:p w14:paraId="2C46230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пыт самооценки личного вклада в ресурсосбережение, сохранение качества</w:t>
      </w:r>
    </w:p>
    <w:p w14:paraId="19BB948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кружающей среды, биоразнообразия, экологическую безопасность;</w:t>
      </w:r>
    </w:p>
    <w:p w14:paraId="4C3C9FC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ознание социальной значимости идей устойчивого развития; готовность</w:t>
      </w:r>
    </w:p>
    <w:p w14:paraId="4CC9A43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овать в пропаганде идей образования для устойчивого развития;</w:t>
      </w:r>
    </w:p>
    <w:p w14:paraId="6EAE1B3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основ законодательства в области защиты здоровья и экологического</w:t>
      </w:r>
    </w:p>
    <w:p w14:paraId="2857C8A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ачества окружающей среды и выполнение его требований;</w:t>
      </w:r>
    </w:p>
    <w:p w14:paraId="4AB9923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владение способами социального взаимодействия по вопросам улучшения</w:t>
      </w:r>
    </w:p>
    <w:p w14:paraId="4C2C641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кологического качества окружающей среды, устойчивого</w:t>
      </w:r>
    </w:p>
    <w:p w14:paraId="5E087AB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вития территории, экологического здоровьесберегающего просвещения населения;</w:t>
      </w:r>
    </w:p>
    <w:p w14:paraId="0659308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офессиональная ориентация с учётом представлений о вкладе разных профессий в</w:t>
      </w:r>
    </w:p>
    <w:p w14:paraId="26A66CC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шение проблем экологии, здоровья, устойчивого развития общества;</w:t>
      </w:r>
    </w:p>
    <w:p w14:paraId="59A8C73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азвитие экологической грамотности родителей, населения, привлечение их к</w:t>
      </w:r>
    </w:p>
    <w:p w14:paraId="3AEE910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и общественно значимой экологически ориентированной деятельности;</w:t>
      </w:r>
    </w:p>
    <w:p w14:paraId="6D3E4E1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стойчивая мотивация к выполнению правил личной и общественной гигиены и</w:t>
      </w:r>
    </w:p>
    <w:p w14:paraId="0A45FF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анитарии; рациональной организации режима дня, питания; занятиям физической</w:t>
      </w:r>
    </w:p>
    <w:p w14:paraId="3A77020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ультурой, спортом, туризмом; самообразованию; труду и творчеству для успешной</w:t>
      </w:r>
    </w:p>
    <w:p w14:paraId="0295C0D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изации;</w:t>
      </w:r>
    </w:p>
    <w:p w14:paraId="4613494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пыт участия в физкультурно-оздоровительных, санитарно-гигиенических</w:t>
      </w:r>
    </w:p>
    <w:p w14:paraId="6CEEEE7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роприятиях, экологическом туризме;</w:t>
      </w:r>
    </w:p>
    <w:p w14:paraId="253FAC5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езко негативное отношение к курению, употреблению алкогольных напитков,</w:t>
      </w:r>
    </w:p>
    <w:p w14:paraId="16C26BC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ркотиков и других психоактивных веществ (ПАВ);</w:t>
      </w:r>
    </w:p>
    <w:p w14:paraId="3BAD8EA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C4682F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81A556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54C3CCB"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24</w:t>
      </w:r>
    </w:p>
    <w:p w14:paraId="08C51DC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трицательное отношение к лицам и организациям, пропагандирующим курение и</w:t>
      </w:r>
    </w:p>
    <w:p w14:paraId="0D15043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ьянство, распространяющим наркотики и другие ПАВ.</w:t>
      </w:r>
    </w:p>
    <w:p w14:paraId="7A50459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трудолюбия, сознательного, творческого отношения к образованию,</w:t>
      </w:r>
    </w:p>
    <w:p w14:paraId="7489A85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руду и жизни, подготовка к сознательному выбору профессии:</w:t>
      </w:r>
    </w:p>
    <w:p w14:paraId="600CC5C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необходимости научных знаний для развития личности и общества, их</w:t>
      </w:r>
    </w:p>
    <w:p w14:paraId="650C8D4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ли в жизни, труде, творчестве;</w:t>
      </w:r>
    </w:p>
    <w:p w14:paraId="2D95C8A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ознание нравственных основ образования;</w:t>
      </w:r>
    </w:p>
    <w:p w14:paraId="663F3D9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ознание важности непрерывного образования и самообразования в течение всей</w:t>
      </w:r>
    </w:p>
    <w:p w14:paraId="232A363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жизни;</w:t>
      </w:r>
    </w:p>
    <w:p w14:paraId="256F124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ознание нравственной природы труда, его роли в жизни человека и общества, в</w:t>
      </w:r>
    </w:p>
    <w:p w14:paraId="311D2B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здании материальных, социальных и культурных благ; знание и уважение трудовых</w:t>
      </w:r>
    </w:p>
    <w:p w14:paraId="4715C5D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радиций своей семьи, трудовых подвигов старших поколений;</w:t>
      </w:r>
    </w:p>
    <w:p w14:paraId="295372E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планировать трудовую деятельность, рационально использовать время,</w:t>
      </w:r>
    </w:p>
    <w:p w14:paraId="016C627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формацию и материальные ресурсы, соблюдать порядок на рабочем месте,</w:t>
      </w:r>
    </w:p>
    <w:p w14:paraId="360B02F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уществлять коллективную работу, в том числе при разработке и реализации учебных и</w:t>
      </w:r>
    </w:p>
    <w:p w14:paraId="5F7DA85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ебно-трудовых проектов;</w:t>
      </w:r>
    </w:p>
    <w:p w14:paraId="72B07C3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формированность позитивного отношения к учебной и учебно-трудовой</w:t>
      </w:r>
    </w:p>
    <w:p w14:paraId="7799CC3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общественно полезным делам, умение осознанно проявлять инициативу и</w:t>
      </w:r>
    </w:p>
    <w:p w14:paraId="623CB84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исциплинированность, выполнять работы по графику и в срок, следовать разработанному</w:t>
      </w:r>
    </w:p>
    <w:p w14:paraId="4E76EC6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лану, отвечать за качество и осознавать возможные риски;</w:t>
      </w:r>
    </w:p>
    <w:p w14:paraId="4357755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готовность к выбору профиля обучения на следующей ступени образования или</w:t>
      </w:r>
    </w:p>
    <w:p w14:paraId="0D3C9F1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фессиональному выбору в случае перехода в систему профессионального образования</w:t>
      </w:r>
    </w:p>
    <w:p w14:paraId="69AFCFB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мение ориентироваться на рынке труда, в мире профессий, в системе</w:t>
      </w:r>
    </w:p>
    <w:p w14:paraId="18C1106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фессионального образования, соотносить свои интересы и возможности с</w:t>
      </w:r>
    </w:p>
    <w:p w14:paraId="419E0BB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фессиональной перспективой, получать дополнительные знания и умения,</w:t>
      </w:r>
    </w:p>
    <w:p w14:paraId="67353BD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еобходимые для профильного или профессионального образования);</w:t>
      </w:r>
    </w:p>
    <w:p w14:paraId="004542F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бережное отношение к результатам своего труда, труда других людей, к школьному</w:t>
      </w:r>
    </w:p>
    <w:p w14:paraId="7C27608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муществу, учебникам, личным вещам; поддержание чистоты и порядка в классе и школе;</w:t>
      </w:r>
    </w:p>
    <w:p w14:paraId="0DAF614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отовность содействовать в благоустройстве школы и её ближайшего окружения;</w:t>
      </w:r>
    </w:p>
    <w:p w14:paraId="1C34C70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бщее знакомство с трудовым законодательством;</w:t>
      </w:r>
    </w:p>
    <w:p w14:paraId="2FC41B4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етерпимое отношение к лени, безответственности и пассивности в образовании и</w:t>
      </w:r>
    </w:p>
    <w:p w14:paraId="1157546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руде.</w:t>
      </w:r>
    </w:p>
    <w:p w14:paraId="5E4EA71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ценностного отношения к прекрасному, формирование основ</w:t>
      </w:r>
    </w:p>
    <w:p w14:paraId="0A6C56B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стетической культуры (эстетическое воспитание):</w:t>
      </w:r>
    </w:p>
    <w:p w14:paraId="7946DFD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ценностное отношение к прекрасному, восприятие искусства как особой формы</w:t>
      </w:r>
    </w:p>
    <w:p w14:paraId="2F068B5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знания и преобразования мира;</w:t>
      </w:r>
    </w:p>
    <w:p w14:paraId="291C0D5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эстетическое восприятие предметов и явлений действительности, развитие</w:t>
      </w:r>
    </w:p>
    <w:p w14:paraId="3438140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пособности видеть и ценить прекрасное в природе, быту, труде, спорте и творчестве</w:t>
      </w:r>
    </w:p>
    <w:p w14:paraId="66641E9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юдей, общественной жизни;</w:t>
      </w:r>
    </w:p>
    <w:p w14:paraId="29F6517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едставление об искусстве народов России.</w:t>
      </w:r>
    </w:p>
    <w:p w14:paraId="69A0D89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AA1EAD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0BA95E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116161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75B23C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E78BA4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88EEA9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DCB8B7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4B2F6F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0B8BF7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A96F7D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CB021B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C0A657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5E4377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F319065"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25</w:t>
      </w:r>
    </w:p>
    <w:p w14:paraId="5B7D78A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78AE2E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B878B0">
        <w:rPr>
          <w:rFonts w:ascii="Times New Roman" w:eastAsia="Times New Roman,Italic" w:hAnsi="Times New Roman" w:cs="Times New Roman"/>
          <w:b/>
          <w:bCs/>
          <w:iCs/>
          <w:sz w:val="24"/>
          <w:szCs w:val="24"/>
        </w:rPr>
        <w:t>2.3.5. Виды деятельности и формы занятий с обучающимися.</w:t>
      </w:r>
    </w:p>
    <w:p w14:paraId="262FAD42" w14:textId="77777777" w:rsidR="002F1234" w:rsidRPr="00B878B0"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p>
    <w:p w14:paraId="0E1681D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гражданственности, патриотизма, уважения к правам, свободам и</w:t>
      </w:r>
    </w:p>
    <w:p w14:paraId="107FC5D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язанностям человека</w:t>
      </w:r>
    </w:p>
    <w:p w14:paraId="10D4729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зучают Конституцию Российской Федерации, получают знания об основных правах</w:t>
      </w:r>
    </w:p>
    <w:p w14:paraId="413CBCE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обязанностях граждан России, о политическом устройстве Российского государства, его</w:t>
      </w:r>
    </w:p>
    <w:p w14:paraId="5227F70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ститутах, их роли в жизни общества, о символах государства — Флаге, Гербе России, о</w:t>
      </w:r>
    </w:p>
    <w:p w14:paraId="623BE2B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лаге и гербе субъекта Российской Федерации, в котором находится образовательное</w:t>
      </w:r>
    </w:p>
    <w:p w14:paraId="2E74676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реждение.</w:t>
      </w:r>
    </w:p>
    <w:p w14:paraId="42AFE91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комятся с героическими страницами истории России, жизнью замечательных</w:t>
      </w:r>
    </w:p>
    <w:p w14:paraId="718D9E7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юдей, явивших примеры гражданского служения, исполнения патриотического долга, с</w:t>
      </w:r>
    </w:p>
    <w:p w14:paraId="61056B9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язанностями гражданина (в процессе бесед, экскурсий, просмотра кинофильмов,</w:t>
      </w:r>
    </w:p>
    <w:p w14:paraId="27FE2FF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утешествий по историческим и памятным местам, сюжетно-ролевых игр гражданского и</w:t>
      </w:r>
    </w:p>
    <w:p w14:paraId="5D83E17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сторико-патриотического содержания, изучения учебных дисциплин).</w:t>
      </w:r>
    </w:p>
    <w:p w14:paraId="276D62E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комятся с историей и культурой родного края, народным творчеством,</w:t>
      </w:r>
    </w:p>
    <w:p w14:paraId="2A790FF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тнокультурными традициями, фольклором, особенностями быта народов России (в</w:t>
      </w:r>
    </w:p>
    <w:p w14:paraId="01673A5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цессе бесед, сюжетно-ролевых игр, просмотра кинофильмов, творческих конкурсов,</w:t>
      </w:r>
    </w:p>
    <w:p w14:paraId="70362F3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естивалей, праздников, экскурсий, путешествий, туристско-краеведческих экспедиций,</w:t>
      </w:r>
    </w:p>
    <w:p w14:paraId="69BE24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зучения учебных дисциплин).</w:t>
      </w:r>
    </w:p>
    <w:p w14:paraId="3E8662B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комятся с важнейшими событиями в истории нашей страны, содержанием и</w:t>
      </w:r>
    </w:p>
    <w:p w14:paraId="44852F1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чением государственных праздников (в процессе бесед, проведения классных часов,</w:t>
      </w:r>
    </w:p>
    <w:p w14:paraId="446D4D5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смотра учебных фильмов, участия в подготовке и проведении мероприятий,</w:t>
      </w:r>
    </w:p>
    <w:p w14:paraId="303BF7D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свящённых государственным праздникам).</w:t>
      </w:r>
    </w:p>
    <w:p w14:paraId="079FBDA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комятся с деятельностью общественных организаций патриотической и</w:t>
      </w:r>
    </w:p>
    <w:p w14:paraId="163BCBF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ражданской направленности, детско-юношеских движений, организаций, сообществ, с</w:t>
      </w:r>
    </w:p>
    <w:p w14:paraId="0F0CBF3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авами гражданина (в процессе экскурсий, встреч и бесед с представителями</w:t>
      </w:r>
    </w:p>
    <w:p w14:paraId="770F62F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щественных организаций, посильного участия в социальных проектах и мероприятиях,</w:t>
      </w:r>
    </w:p>
    <w:p w14:paraId="24545EF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водимых детско-юношескими организациями).</w:t>
      </w:r>
    </w:p>
    <w:p w14:paraId="53CD183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 беседах о подвигах Российской армии, защитниках Отечества, в</w:t>
      </w:r>
    </w:p>
    <w:p w14:paraId="7E266C3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ведении игр военно-патриотического содержания, конкурсов и спортивных</w:t>
      </w:r>
    </w:p>
    <w:p w14:paraId="231348D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ревнований, сюжетно-ролевых игр на местности, встреч с ветеранами и</w:t>
      </w:r>
    </w:p>
    <w:p w14:paraId="35DE0A2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еннослужащими.</w:t>
      </w:r>
    </w:p>
    <w:p w14:paraId="2237DD1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лучают опыт межкультурной коммуникации с детьми и взрослыми —</w:t>
      </w:r>
    </w:p>
    <w:p w14:paraId="5429CFA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едставителями разных народов России, знакомятся с особенностями их культур и</w:t>
      </w:r>
    </w:p>
    <w:p w14:paraId="630F8BF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а жизни (в процессе бесед, народных игр, организации и проведения национально-</w:t>
      </w:r>
    </w:p>
    <w:p w14:paraId="66793DD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ультурных праздников).</w:t>
      </w:r>
    </w:p>
    <w:p w14:paraId="544693B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о встречах и беседах с выпускниками своей школы, знакомятся с</w:t>
      </w:r>
    </w:p>
    <w:p w14:paraId="329E6E5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биографиями выпускников, явивших собой достойные примеры гражданственности и</w:t>
      </w:r>
    </w:p>
    <w:p w14:paraId="02FBA75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атриотизма.</w:t>
      </w:r>
    </w:p>
    <w:p w14:paraId="0B4EB29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социальной ответственности и компетентности</w:t>
      </w:r>
    </w:p>
    <w:p w14:paraId="6526B88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Активно участвуют в улучшении школьной среды, доступных сфер жизни</w:t>
      </w:r>
    </w:p>
    <w:p w14:paraId="19820A2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кружающего социума.</w:t>
      </w:r>
    </w:p>
    <w:p w14:paraId="2CCCFD3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владевают формами и методами самовоспитания: самокритика, самовнушение,</w:t>
      </w:r>
    </w:p>
    <w:p w14:paraId="4F1A3E6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амообязательство, самопереключение, эмоционально-мысленный перенос в положение</w:t>
      </w:r>
    </w:p>
    <w:p w14:paraId="3CD7F99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ругого человека.</w:t>
      </w:r>
    </w:p>
    <w:p w14:paraId="448DD97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Активно и осознанно участвуют в разнообразных видах и типах отношений в</w:t>
      </w:r>
    </w:p>
    <w:p w14:paraId="10DD518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новных сферах своей жизнедеятельности: общение, учёба, игра, спорт, творчество,</w:t>
      </w:r>
    </w:p>
    <w:p w14:paraId="158D559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влечения (хобби).</w:t>
      </w:r>
    </w:p>
    <w:p w14:paraId="6A19B93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обретают опыт и осваивают основные формы учебного сотрудничества:</w:t>
      </w:r>
    </w:p>
    <w:p w14:paraId="77E2EBE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трудничество со сверстниками и с учителями.</w:t>
      </w:r>
    </w:p>
    <w:p w14:paraId="57822D2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Активно участвуют в организации, осуществлении и развитии школьного</w:t>
      </w:r>
    </w:p>
    <w:p w14:paraId="380C133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амоуправления: участвуют в принятии решений руководящих органов образовательного</w:t>
      </w:r>
    </w:p>
    <w:p w14:paraId="42499565"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1BF525ED"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26BCAD98"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2F5C7869"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098425F8"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26</w:t>
      </w:r>
    </w:p>
    <w:p w14:paraId="2DB15C0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реждения; решают вопросы, связанные с самообслуживанием, поддержанием порядка,</w:t>
      </w:r>
    </w:p>
    <w:p w14:paraId="0825717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исциплины, дежурства и работы в школе; контролируют выполнение обучающимися</w:t>
      </w:r>
    </w:p>
    <w:p w14:paraId="1F7D7BD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новных прав и обязанностей; защищают права обучающихся на всех уровнях</w:t>
      </w:r>
    </w:p>
    <w:p w14:paraId="2C0438F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правления школой и т. д.</w:t>
      </w:r>
    </w:p>
    <w:p w14:paraId="3909A05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рабатывают на основе полученных знаний и активно участвуют в реализации</w:t>
      </w:r>
    </w:p>
    <w:p w14:paraId="4157F55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сильных социальных проектов — проведении практических разовых мероприятий или</w:t>
      </w:r>
    </w:p>
    <w:p w14:paraId="666B704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и систематических программ, решающих конкретную социальную проблему</w:t>
      </w:r>
    </w:p>
    <w:p w14:paraId="42C0438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школы, городского или сельского поселения.</w:t>
      </w:r>
    </w:p>
    <w:p w14:paraId="64EBF1D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тся реконструировать (в форме описаний, презентаций, фото- и видеоматериалов</w:t>
      </w:r>
    </w:p>
    <w:p w14:paraId="4AAA278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др.) определённые ситуации, имитирующие социальные отношения в ходе выполнения</w:t>
      </w:r>
    </w:p>
    <w:p w14:paraId="7CBBAFD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левых проектов.</w:t>
      </w:r>
    </w:p>
    <w:p w14:paraId="4755118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нравственных чувств, убеждений, этического сознания</w:t>
      </w:r>
    </w:p>
    <w:p w14:paraId="258F87F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комятся с конкретными примерами высоконравственных отношений людей,</w:t>
      </w:r>
    </w:p>
    <w:p w14:paraId="0E6019F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 подготовке и проведении бесед.</w:t>
      </w:r>
    </w:p>
    <w:p w14:paraId="17D0457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 общественно полезном труде в помощь школе, городу, селу, родному</w:t>
      </w:r>
    </w:p>
    <w:p w14:paraId="2C06877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раю.</w:t>
      </w:r>
    </w:p>
    <w:p w14:paraId="11874C1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нимают добровольное участие в делах благотворительности, милосердия, в</w:t>
      </w:r>
    </w:p>
    <w:p w14:paraId="0E7E541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казании помощи нуждающимся, заботе о животных, живых существах, природе.</w:t>
      </w:r>
    </w:p>
    <w:p w14:paraId="1F6BB78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сширяют положительный опыт общения со сверстниками противоположного пола в</w:t>
      </w:r>
    </w:p>
    <w:p w14:paraId="026C044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ёбе, общественной работе, отдыхе, спорте, активно участвуют в подготовке и</w:t>
      </w:r>
    </w:p>
    <w:p w14:paraId="04ED73B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ведении бесед о дружбе, любви, нравственных отношениях.</w:t>
      </w:r>
    </w:p>
    <w:p w14:paraId="247CC50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лучают системные представления о нравственных взаимоотношениях в семье,</w:t>
      </w:r>
    </w:p>
    <w:p w14:paraId="619F084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сширяют опыт позитивного взаимодействия в семье (в процессе проведения бесед о</w:t>
      </w:r>
    </w:p>
    <w:p w14:paraId="2D0C801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емье, о родителях и прародителях, открытых семейных праздников, выполнения и</w:t>
      </w:r>
    </w:p>
    <w:p w14:paraId="539AC5A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езентации совместно с родителями творческих проектов, проведения других</w:t>
      </w:r>
    </w:p>
    <w:p w14:paraId="739E571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роприятий, раскрывающих историю семьи, воспитывающих уважение к старшему</w:t>
      </w:r>
    </w:p>
    <w:p w14:paraId="1C7FCDA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колению, укрепляющих преемственность между поколениями).</w:t>
      </w:r>
    </w:p>
    <w:p w14:paraId="6E01071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комятся с деятельностью традиционных религиозных организаций.</w:t>
      </w:r>
    </w:p>
    <w:p w14:paraId="3879B02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экологической культуры, культуры здорового и безопасного образа</w:t>
      </w:r>
    </w:p>
    <w:p w14:paraId="2F67CE5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жизни</w:t>
      </w:r>
    </w:p>
    <w:p w14:paraId="3C64ABD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лучают представления о здоровье, здоровом образе жизни, природных</w:t>
      </w:r>
    </w:p>
    <w:p w14:paraId="7D2119B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зможностях человеческого организма, их обусловленности экологическим</w:t>
      </w:r>
    </w:p>
    <w:p w14:paraId="79E46DA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ачеством окружающей среды, о неразрывной связи экологической культуры человека и</w:t>
      </w:r>
    </w:p>
    <w:p w14:paraId="4B506AC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его здоровья (в ходе бесед, просмотра учебных фильмов, игровых и тренинговых</w:t>
      </w:r>
    </w:p>
    <w:p w14:paraId="671D218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грамм, уроков и внеурочной деятельности).</w:t>
      </w:r>
    </w:p>
    <w:p w14:paraId="639CB5C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 пропаганде экологически сообразного здорового образа жизни —</w:t>
      </w:r>
    </w:p>
    <w:p w14:paraId="0DF561F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водят беседы, тематические игры, театрализованные представления для младших</w:t>
      </w:r>
    </w:p>
    <w:p w14:paraId="19BB103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школьников, сверстников, населения. Просматривают и обсуждают фильмы,</w:t>
      </w:r>
    </w:p>
    <w:p w14:paraId="3869507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свящённые разным формам оздоровления.</w:t>
      </w:r>
    </w:p>
    <w:p w14:paraId="3B40BA3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тся экологически грамотному поведению в школе, дома, в природной и городской</w:t>
      </w:r>
    </w:p>
    <w:p w14:paraId="3D340F9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реде: организовывать экологически безопасный уклад школьной и домашней жизни,</w:t>
      </w:r>
    </w:p>
    <w:p w14:paraId="1147F91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бережно расходовать воду, электроэнергию, утилизировать мусор, сохранять места</w:t>
      </w:r>
    </w:p>
    <w:p w14:paraId="112CA9C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итания растений и животных (в процессе участия в практических делах, проведения</w:t>
      </w:r>
    </w:p>
    <w:p w14:paraId="7979DB6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кологических акций, ролевых игр, школьных конференций, уроков технологии,</w:t>
      </w:r>
    </w:p>
    <w:p w14:paraId="52E313C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неурочной деятельности).</w:t>
      </w:r>
    </w:p>
    <w:p w14:paraId="6C79870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 проведении школьных спартакиад, эстафет, экологических</w:t>
      </w:r>
    </w:p>
    <w:p w14:paraId="0D3E5FC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роприятий, походов по родному краю. Ведут краеведческую, экологическую работу в</w:t>
      </w:r>
    </w:p>
    <w:p w14:paraId="2CEC2FC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стных туристических походах и экскурсиях. Участвуют в практической</w:t>
      </w:r>
    </w:p>
    <w:p w14:paraId="7BF1B5C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родоохранительной деятельности, в деятельности школьного экологического кружка.</w:t>
      </w:r>
    </w:p>
    <w:p w14:paraId="02D6FD3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ставляют правильный режим занятий физической культурой, спортом, рацион</w:t>
      </w:r>
    </w:p>
    <w:p w14:paraId="0CBC045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дорового питания, режим дня, учёбы и отдыха с учётом экологических факторов</w:t>
      </w:r>
    </w:p>
    <w:p w14:paraId="23FE3DC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кружающей среды и контролируют их выполнение в различных формах мониторинга.</w:t>
      </w:r>
    </w:p>
    <w:p w14:paraId="6B955F3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тся оказывать первую доврачебную помощь пострадавшим.</w:t>
      </w:r>
    </w:p>
    <w:p w14:paraId="5C72A0B3"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348BE1D9"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75640E1B"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1A7E1E91"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736764C8"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27</w:t>
      </w:r>
    </w:p>
    <w:p w14:paraId="6092512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лучают представление о возможном негативном влиянии компьютерных игр,</w:t>
      </w:r>
    </w:p>
    <w:p w14:paraId="683F3E3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елевидения, рекламы на здоровье человека (в рамках бесед с педагогами, школьными</w:t>
      </w:r>
    </w:p>
    <w:p w14:paraId="5D42E5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сихологами, медицинскими работниками, родителями).</w:t>
      </w:r>
    </w:p>
    <w:p w14:paraId="6A66777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обретают навык противостояния негативному влиянию сверстников и взрослых</w:t>
      </w:r>
    </w:p>
    <w:p w14:paraId="7801865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 формирование вредных для здоровья привычек, зависимости от ПАВ (научиться</w:t>
      </w:r>
    </w:p>
    <w:p w14:paraId="6D8B925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оворить «нет») (в ходе дискуссий, тренингов, ролевых игр, обсуждения видеосюжетов и</w:t>
      </w:r>
    </w:p>
    <w:p w14:paraId="1E7A129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р.).</w:t>
      </w:r>
    </w:p>
    <w:p w14:paraId="4C28C00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водят школьный экологический мониторинг, включающий:</w:t>
      </w:r>
    </w:p>
    <w:p w14:paraId="525B2F0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истематические и целенаправленные наблюдения за состоянием окружающей</w:t>
      </w:r>
    </w:p>
    <w:p w14:paraId="0F27BD4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реды своей местности, школы, своего жилища;</w:t>
      </w:r>
    </w:p>
    <w:p w14:paraId="02959DF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ониторинг состояния водной и воздушной среды в своём жилище, школе,</w:t>
      </w:r>
    </w:p>
    <w:p w14:paraId="40DAF88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селённом пункте;</w:t>
      </w:r>
    </w:p>
    <w:p w14:paraId="2B7C67E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ыявление источников загрязнения почвы, воды и воздуха, состава и интенсивности</w:t>
      </w:r>
    </w:p>
    <w:p w14:paraId="5EAAB6C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грязнений, определение причин загрязнения;</w:t>
      </w:r>
    </w:p>
    <w:p w14:paraId="5632AA1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работку проектов, снижающих риски загрязнений почвы, воды и воздуха,</w:t>
      </w:r>
    </w:p>
    <w:p w14:paraId="70B3035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пример проектов по восстановлению экосистемы ближайшего водоёма (пруда, речки,</w:t>
      </w:r>
    </w:p>
    <w:p w14:paraId="1E95525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зера и пр.).</w:t>
      </w:r>
    </w:p>
    <w:p w14:paraId="6185A78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рабатывают и реализуют учебно-исследовательские и просветительские проекты</w:t>
      </w:r>
    </w:p>
    <w:p w14:paraId="5F79D06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 направлениям: экология и здоровье, ресурсосбережение, экология и бизнес и др.</w:t>
      </w:r>
    </w:p>
    <w:p w14:paraId="5F3C9C6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трудолюбия, сознательного, творческого отношения к образованию,</w:t>
      </w:r>
    </w:p>
    <w:p w14:paraId="334973A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руду и жизни, подготовка к сознательному выбору профессии</w:t>
      </w:r>
    </w:p>
    <w:p w14:paraId="23E6FC7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 олимпиадах по учебным предметам, изготавливают учебные пособия</w:t>
      </w:r>
    </w:p>
    <w:p w14:paraId="6F70A53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ля школьных кабинетов, руководят техническими и предметными кружками,</w:t>
      </w:r>
    </w:p>
    <w:p w14:paraId="4F801BF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знавательными играми обучающихся младших классов.</w:t>
      </w:r>
    </w:p>
    <w:p w14:paraId="00BD572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комятся с профессиональной деятельностью и жизненным путём своих родителей</w:t>
      </w:r>
    </w:p>
    <w:p w14:paraId="7AC5422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прародителей, участвуют в организации и проведении презентаций «Труд нашей</w:t>
      </w:r>
    </w:p>
    <w:p w14:paraId="7C874A2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емьи».</w:t>
      </w:r>
    </w:p>
    <w:p w14:paraId="6D348EE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 различных видах общественно полезной деятельности на базе школы.</w:t>
      </w:r>
    </w:p>
    <w:p w14:paraId="145B6B4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обретают умения и навыки сотрудничества, ролевого взаимодействия со</w:t>
      </w:r>
    </w:p>
    <w:p w14:paraId="122EFBD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верстниками, взрослыми в учебно-трудовой деятельности (в ходе сюжетно-ролевых</w:t>
      </w:r>
    </w:p>
    <w:p w14:paraId="2F7FAB9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кономических игр, посредством создания игровых ситуаций по мотивам различных</w:t>
      </w:r>
    </w:p>
    <w:p w14:paraId="4FE7775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фессий, проведения внеурочных мероприятий (праздники труда, ярмарки, конкурсы,</w:t>
      </w:r>
    </w:p>
    <w:p w14:paraId="7DD9D4C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орода мастеров, организации детских фирм и т. д.), раскрывающих перед подростками</w:t>
      </w:r>
    </w:p>
    <w:p w14:paraId="28C52C3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широкий спектр профессиональной и трудовой деятельности).</w:t>
      </w:r>
    </w:p>
    <w:p w14:paraId="2F3E03F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о встречах и беседах с выпускниками своей школы, знакомятся с</w:t>
      </w:r>
    </w:p>
    <w:p w14:paraId="7929CC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биографиями выпускников, показавших достойные примеры высокого профессионализма,</w:t>
      </w:r>
    </w:p>
    <w:p w14:paraId="539275E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ворческого отношения к труду и жизни.</w:t>
      </w:r>
    </w:p>
    <w:p w14:paraId="34C343C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тся творчески и критически работать с информацией: целенаправленный сбор</w:t>
      </w:r>
    </w:p>
    <w:p w14:paraId="420C80C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формации, её структурирование, анализ и обобщение из разных источников (в ходе</w:t>
      </w:r>
    </w:p>
    <w:p w14:paraId="74B5882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ыполнения информационных проектов — дайджестов, электронных и бумажных</w:t>
      </w:r>
    </w:p>
    <w:p w14:paraId="7334C7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правочников, энциклопедий, каталогов с приложением карт, схем, фотографий и др.).</w:t>
      </w:r>
    </w:p>
    <w:p w14:paraId="4ACB3F7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ценностного отношения к прекрасному, формирование основ</w:t>
      </w:r>
    </w:p>
    <w:p w14:paraId="724E211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стетической культуры (эстетическое воспитание)</w:t>
      </w:r>
    </w:p>
    <w:p w14:paraId="3A57D13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лучают представления об эстетических идеалах и художественных ценностях</w:t>
      </w:r>
    </w:p>
    <w:p w14:paraId="5602C40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ультур народов России (в ходе изучения учебных предметов, встреч с представителями</w:t>
      </w:r>
    </w:p>
    <w:p w14:paraId="432773E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ворческих профессий, экскурсий на художественные производства, к памятникам</w:t>
      </w:r>
    </w:p>
    <w:p w14:paraId="5B96F8B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одчества и на объекты современной архитектуры, ландшафтного дизайна и парковых</w:t>
      </w:r>
    </w:p>
    <w:p w14:paraId="49D0E92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ансамблей, знакомства с лучшими произведениями искусства в музеях, на выставках, по</w:t>
      </w:r>
    </w:p>
    <w:p w14:paraId="6E8DB1D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продукциям, учебным фильмам).</w:t>
      </w:r>
    </w:p>
    <w:p w14:paraId="4CEB9CA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комятся с эстетическими идеалами, традициями художественной культуры</w:t>
      </w:r>
    </w:p>
    <w:p w14:paraId="05E5AB1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дного края, с фольклором и народными художественными промыслами (в ходе</w:t>
      </w:r>
    </w:p>
    <w:p w14:paraId="56E0F42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зучения учебных предметов, в системе экскурсионно-краеведческой деятельности,</w:t>
      </w:r>
    </w:p>
    <w:p w14:paraId="0F029C5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неклассных мероприятий, включая шефство над памятниками культуры вблизи школы,</w:t>
      </w:r>
    </w:p>
    <w:p w14:paraId="72345CDD"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5DDB9161"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4B652342"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28</w:t>
      </w:r>
    </w:p>
    <w:p w14:paraId="02067FD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сещение конкурсов и фестивалей исполнителей народной музыки, художественных</w:t>
      </w:r>
    </w:p>
    <w:p w14:paraId="4E62D49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астерских, театрализованных народных ярмарок, фестивалей народного творчества,</w:t>
      </w:r>
    </w:p>
    <w:p w14:paraId="40825F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ематических выставок).</w:t>
      </w:r>
    </w:p>
    <w:p w14:paraId="64A5F07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лучают опыт самореализации в различных видах творческой деятельности,</w:t>
      </w:r>
    </w:p>
    <w:p w14:paraId="4D07E7D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вивают умения выражать себя в доступных видах и формах художественного</w:t>
      </w:r>
    </w:p>
    <w:p w14:paraId="4356FE2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ворчества на уроках художественного труда и в системе учреждений дополнительного</w:t>
      </w:r>
    </w:p>
    <w:p w14:paraId="7B61C59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ния.</w:t>
      </w:r>
    </w:p>
    <w:p w14:paraId="70E6D38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месте с родителями в проведении выставок семейного художественного</w:t>
      </w:r>
    </w:p>
    <w:p w14:paraId="624DC49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ворчества, музыкальных вечеров, в экскурсионно-краеведческой деятельности,</w:t>
      </w:r>
    </w:p>
    <w:p w14:paraId="5C7B0FD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ализации культурно – досуговых программ, включая посещение объектов</w:t>
      </w:r>
    </w:p>
    <w:p w14:paraId="781BC68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художественной культуры с последующим представлением в образовательном</w:t>
      </w:r>
    </w:p>
    <w:p w14:paraId="5C9B386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реждении своих впечатлений и созданных по мотивам экскурсий творческих работ.</w:t>
      </w:r>
    </w:p>
    <w:p w14:paraId="49D0874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аствуют в оформлении класса и школы, озеленении пришкольного участка,</w:t>
      </w:r>
    </w:p>
    <w:p w14:paraId="5FE2E59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тремятся внести красоту в домашний быт.</w:t>
      </w:r>
    </w:p>
    <w:p w14:paraId="1E8FC00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BC6C06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2CF426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43311E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641C1D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3B77FB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1ACA66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7791D2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C60498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4F2344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ACD9A3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CA2B9F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9C57EE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8A2C1B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6EE096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4EBADA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071B57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54B48E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437D7D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D60803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A22A1E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DAA0D7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FD41D7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77B731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5FBF64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E24CED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52043C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1D6220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EE471D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CEFEBE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B3A8AA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FE64BA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0F088A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6B8343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3B89E0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C93C0F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B5ED40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FF97DB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157C50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F2E22D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7FC4E2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54F0E2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4DEBBDE"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29</w:t>
      </w:r>
    </w:p>
    <w:p w14:paraId="4FDA1B5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D580E27" w14:textId="77777777" w:rsidR="002F1234" w:rsidRPr="00B878B0"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B878B0">
        <w:rPr>
          <w:rFonts w:ascii="Times New Roman" w:eastAsia="Times New Roman,Italic" w:hAnsi="Times New Roman" w:cs="Times New Roman"/>
          <w:b/>
          <w:bCs/>
          <w:iCs/>
          <w:sz w:val="24"/>
          <w:szCs w:val="24"/>
        </w:rPr>
        <w:t>2.3.6. Этапы организации социализации обучающихся, совместной</w:t>
      </w:r>
    </w:p>
    <w:p w14:paraId="3623F2CB" w14:textId="77777777" w:rsidR="002F1234" w:rsidRPr="00B878B0"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B878B0">
        <w:rPr>
          <w:rFonts w:ascii="Times New Roman" w:eastAsia="Times New Roman,Italic" w:hAnsi="Times New Roman" w:cs="Times New Roman"/>
          <w:b/>
          <w:bCs/>
          <w:iCs/>
          <w:sz w:val="24"/>
          <w:szCs w:val="24"/>
        </w:rPr>
        <w:t>деятельности ОУ с предприятиями, общественными организациями, системой дополнительного образования,</w:t>
      </w:r>
    </w:p>
    <w:p w14:paraId="1C261CB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B878B0">
        <w:rPr>
          <w:rFonts w:ascii="Times New Roman" w:eastAsia="Times New Roman,Italic" w:hAnsi="Times New Roman" w:cs="Times New Roman"/>
          <w:b/>
          <w:bCs/>
          <w:iCs/>
          <w:sz w:val="24"/>
          <w:szCs w:val="24"/>
        </w:rPr>
        <w:t>иными социальными субъектами</w:t>
      </w:r>
      <w:r>
        <w:rPr>
          <w:rFonts w:ascii="Times New Roman" w:eastAsia="Times New Roman,Italic" w:hAnsi="Times New Roman" w:cs="Times New Roman"/>
          <w:b/>
          <w:bCs/>
          <w:iCs/>
          <w:sz w:val="24"/>
          <w:szCs w:val="24"/>
        </w:rPr>
        <w:t>.</w:t>
      </w:r>
    </w:p>
    <w:p w14:paraId="7D27FFC0" w14:textId="77777777" w:rsidR="002F1234" w:rsidRPr="00B878B0"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p>
    <w:p w14:paraId="028B6B3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я социальной деятельности обучающихся исходит из того, что</w:t>
      </w:r>
    </w:p>
    <w:p w14:paraId="399C668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ьные ожидания подростков связаны с успешностью, признанием со стороны семьи</w:t>
      </w:r>
    </w:p>
    <w:p w14:paraId="4015610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сверстников, состоятельностью и самостоятельностью в реализации собственных</w:t>
      </w:r>
    </w:p>
    <w:p w14:paraId="0F38CF5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мыслов. Целенаправленная социальная деятельность обучающихся должна быть</w:t>
      </w:r>
    </w:p>
    <w:p w14:paraId="11772F7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еспечена сформированной социальной средой школы и укладом школьной жизни.</w:t>
      </w:r>
    </w:p>
    <w:p w14:paraId="2464F9E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я социального воспитания обучающихся осуществляется в</w:t>
      </w:r>
    </w:p>
    <w:p w14:paraId="50D37DD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следовательности следующих этапов.</w:t>
      </w:r>
    </w:p>
    <w:p w14:paraId="5C905F8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онно-административный этап (ведущий субъект — администрация</w:t>
      </w:r>
    </w:p>
    <w:p w14:paraId="29AE7D0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школы) включает:</w:t>
      </w:r>
    </w:p>
    <w:p w14:paraId="25FEBF4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здание среды школы, поддерживающей созидательный социальный опыт</w:t>
      </w:r>
    </w:p>
    <w:p w14:paraId="38FD8CF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формирующей конструктивные ожидания и позитивные образцы</w:t>
      </w:r>
    </w:p>
    <w:p w14:paraId="7215CF1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ведения;</w:t>
      </w:r>
    </w:p>
    <w:p w14:paraId="49B5E29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формирование уклада и традиций школы, ориентированных на создание системы</w:t>
      </w:r>
    </w:p>
    <w:p w14:paraId="61C2C13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щественных отношений обучающихся, учителей и родителей в духе гражданско-</w:t>
      </w:r>
    </w:p>
    <w:p w14:paraId="077AB58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атриотических ценностей, партнёрства и сотрудничества, приоритетов развития</w:t>
      </w:r>
    </w:p>
    <w:p w14:paraId="099269B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щества и государства;</w:t>
      </w:r>
    </w:p>
    <w:p w14:paraId="50ED4B8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азвитие форм социального партнёрства с общественными институтами и</w:t>
      </w:r>
    </w:p>
    <w:p w14:paraId="3A770B3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ями для расширения поля социального взаимодействия обучающихся;</w:t>
      </w:r>
    </w:p>
    <w:p w14:paraId="03F5943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адаптацию процессов стихийной социальной деятельности обучающихся</w:t>
      </w:r>
    </w:p>
    <w:p w14:paraId="7F44095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редствами целенаправленной деятельности по программе социализации;</w:t>
      </w:r>
    </w:p>
    <w:p w14:paraId="70288A5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координацию деятельности агентов социализации обучающихся — сверстников,</w:t>
      </w:r>
    </w:p>
    <w:p w14:paraId="5E4FAC6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ителей, родителей, сотрудников школы, представителей общественных и иных</w:t>
      </w:r>
    </w:p>
    <w:p w14:paraId="3196D1C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й для решения задач социализации;</w:t>
      </w:r>
    </w:p>
    <w:p w14:paraId="01FB772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здание условий для организованной деятельности школьных социальных групп;</w:t>
      </w:r>
    </w:p>
    <w:p w14:paraId="27169FD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здание возможности для влияния обучающихся на изменения школьной среды,</w:t>
      </w:r>
    </w:p>
    <w:p w14:paraId="29FE7C9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орм, целей и стиля социального взаимодействия школьного социума;</w:t>
      </w:r>
    </w:p>
    <w:p w14:paraId="22FF291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ддержание субъектного характера социализации обучающегося, развития его</w:t>
      </w:r>
    </w:p>
    <w:p w14:paraId="31D7341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амостоятельности и инициативности в социальной деятельности.</w:t>
      </w:r>
    </w:p>
    <w:p w14:paraId="27F611B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онно-педагогический этап (ведущий субъект — педагогический</w:t>
      </w:r>
    </w:p>
    <w:p w14:paraId="2611D47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оллектив школы) включает:</w:t>
      </w:r>
    </w:p>
    <w:p w14:paraId="1510F4A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беспечение целенаправленности, системности и непрерывности процесса</w:t>
      </w:r>
    </w:p>
    <w:p w14:paraId="4685BA0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изации обучающихся;</w:t>
      </w:r>
    </w:p>
    <w:p w14:paraId="133F5E5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беспечение разнообразия форм педагогической поддержки социальной</w:t>
      </w:r>
    </w:p>
    <w:p w14:paraId="0112EC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создающей условия для личностного роста обучающихся, продуктивного</w:t>
      </w:r>
    </w:p>
    <w:p w14:paraId="4E02DE4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зменения поведения;</w:t>
      </w:r>
    </w:p>
    <w:p w14:paraId="5F15A3C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здание в процессе взаимодействия с обучающимися условий для социальной</w:t>
      </w:r>
    </w:p>
    <w:p w14:paraId="5C39F79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личности с использованием знаний возрастной физиологии и социологии,</w:t>
      </w:r>
    </w:p>
    <w:p w14:paraId="36DD43D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ьной и педагогической психологии;</w:t>
      </w:r>
    </w:p>
    <w:p w14:paraId="617F4D1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здание условий для социальной деятельности обучающихся в процессе обучения и</w:t>
      </w:r>
    </w:p>
    <w:p w14:paraId="6BBE477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я;</w:t>
      </w:r>
    </w:p>
    <w:p w14:paraId="7DC8C30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беспечение возможности социализации обучающихся в направлениях адаптации к</w:t>
      </w:r>
    </w:p>
    <w:p w14:paraId="19EF985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овым социальным условиям, интеграции в новые виды социальных отношений,</w:t>
      </w:r>
    </w:p>
    <w:p w14:paraId="17B3707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амоактуализации социальной деятельности;</w:t>
      </w:r>
    </w:p>
    <w:p w14:paraId="59EE1D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пределение динамики выполняемых обучающимися социальных ролей для</w:t>
      </w:r>
    </w:p>
    <w:p w14:paraId="1EE358E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ценивания эффективности их вхождения в систему общественных отношений;</w:t>
      </w:r>
    </w:p>
    <w:p w14:paraId="12D5E61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использование социальной деятельности как ведущего фактора формирования</w:t>
      </w:r>
    </w:p>
    <w:p w14:paraId="32E9C4B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ичности обучающегося;</w:t>
      </w:r>
    </w:p>
    <w:p w14:paraId="4D2CAD0C"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45F775E8"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4173293C"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7A01C879"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30</w:t>
      </w:r>
    </w:p>
    <w:p w14:paraId="3174B67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использование роли коллектива в формировании идейно-нравственной ориентации</w:t>
      </w:r>
    </w:p>
    <w:p w14:paraId="65885A9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ичности обучающегося, его социальной и гражданской позиции;</w:t>
      </w:r>
    </w:p>
    <w:p w14:paraId="3B07C2D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тимулирование сознательных социальных инициатив и деятельности обучающихся</w:t>
      </w:r>
    </w:p>
    <w:p w14:paraId="33C9D11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 опорой на мотив деятельности (желание, осознание необходимости, интерес и др.).</w:t>
      </w:r>
    </w:p>
    <w:p w14:paraId="6066971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тап социализации обучающихся включает:</w:t>
      </w:r>
    </w:p>
    <w:p w14:paraId="5AC07C9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формирование активной гражданской позиции и ответственного поведения в</w:t>
      </w:r>
    </w:p>
    <w:p w14:paraId="2577ADA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цессе учебной, внеучебной, внешкольной, общественно значимой деятельности</w:t>
      </w:r>
    </w:p>
    <w:p w14:paraId="7B4CC2F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w:t>
      </w:r>
    </w:p>
    <w:p w14:paraId="4AE16B6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своение социального опыта, основных социальных ролей, соответствующих</w:t>
      </w:r>
    </w:p>
    <w:p w14:paraId="44E151A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зрасту обучающихся в части освоения норм и правил общественного поведения;</w:t>
      </w:r>
    </w:p>
    <w:p w14:paraId="1306B00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формирование у обучающегося собственного конструктивного стиля общественного</w:t>
      </w:r>
    </w:p>
    <w:p w14:paraId="029C3BD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ведения в ходе педагогически организованного взаимодействия с социальным</w:t>
      </w:r>
    </w:p>
    <w:p w14:paraId="3EB0502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кружением;</w:t>
      </w:r>
    </w:p>
    <w:p w14:paraId="0D0049C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достижение уровня физического, социального и духовного развития, адекватного</w:t>
      </w:r>
    </w:p>
    <w:p w14:paraId="5F1B451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воему возрасту;</w:t>
      </w:r>
    </w:p>
    <w:p w14:paraId="343554A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решать социально-культурные задачи (познавательные, морально-</w:t>
      </w:r>
    </w:p>
    <w:p w14:paraId="7CFC417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равственные, ценностно-смысловые), специфичные для возраста обучающегося;</w:t>
      </w:r>
    </w:p>
    <w:p w14:paraId="7469173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ддержание разнообразных видов и типов отношений в основных сферах своей</w:t>
      </w:r>
    </w:p>
    <w:p w14:paraId="7EABE1C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жизнедеятельности: общение, учёба, игра, спорт, творчество, увлечения (хобби);</w:t>
      </w:r>
    </w:p>
    <w:p w14:paraId="2300AE6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активное участие в изменении школьной среды и в изменении доступных сфер</w:t>
      </w:r>
    </w:p>
    <w:p w14:paraId="6C2FD1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жизни окружающего социума;</w:t>
      </w:r>
    </w:p>
    <w:p w14:paraId="01804AE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егулярное переосмысление внешних взаимодействий и взаимоотношений с</w:t>
      </w:r>
    </w:p>
    <w:p w14:paraId="31C68A0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личными людьми в системе общественных отношений, в том числе с использованием</w:t>
      </w:r>
    </w:p>
    <w:p w14:paraId="28A965D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невников самонаблюдения и электронных дневников в Интернет;</w:t>
      </w:r>
    </w:p>
    <w:p w14:paraId="05B5AD4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ознание мотивов своей социальной деятельности;</w:t>
      </w:r>
    </w:p>
    <w:p w14:paraId="25C58B1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азвитие способности к добровольному выполнению обязательств, как личных, так</w:t>
      </w:r>
    </w:p>
    <w:p w14:paraId="2676EBE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основанных на требованиях коллектива; формирование моральных чувств, необходимых</w:t>
      </w:r>
    </w:p>
    <w:p w14:paraId="3B45EC7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вычек поведения, волевых качеств;</w:t>
      </w:r>
    </w:p>
    <w:p w14:paraId="048DF2C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владение формами и методами самовоспитания: самокритика, самовнушение,</w:t>
      </w:r>
    </w:p>
    <w:p w14:paraId="54A888F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амообязательство, самопереключение, эмоционально-мысленный перенос в положение</w:t>
      </w:r>
    </w:p>
    <w:p w14:paraId="609BA4E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ругого человека.</w:t>
      </w:r>
    </w:p>
    <w:p w14:paraId="4E111F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иссия школы в контексте социальной деятельности на ступени основного общего</w:t>
      </w:r>
    </w:p>
    <w:p w14:paraId="01E71B6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ния — дать обучающемуся представление об общественных ценностях и</w:t>
      </w:r>
    </w:p>
    <w:p w14:paraId="1A1429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иентированных на эти ценности образцах поведения через практику общественных</w:t>
      </w:r>
    </w:p>
    <w:p w14:paraId="1283F64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тношений с различными социальными группами и людьми с разными социальными</w:t>
      </w:r>
    </w:p>
    <w:p w14:paraId="6B8B1D2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татусами.</w:t>
      </w:r>
    </w:p>
    <w:p w14:paraId="52EAB04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079230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240B25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7063FF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5D0E5D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A0D126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2891D2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130C33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6BE624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0CD58A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0CF834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3EBBE2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5EB31C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AE1043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56CA8C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4937D4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93A2CB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7D14D9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39AFBD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BBC3A5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F1760F7"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31</w:t>
      </w:r>
    </w:p>
    <w:p w14:paraId="1EEFCE8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0D1FE7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31CA9CC" w14:textId="77777777" w:rsidR="002F1234" w:rsidRPr="00B878B0"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B878B0">
        <w:rPr>
          <w:rFonts w:ascii="Times New Roman" w:eastAsia="Times New Roman,Italic" w:hAnsi="Times New Roman" w:cs="Times New Roman"/>
          <w:b/>
          <w:bCs/>
          <w:iCs/>
          <w:sz w:val="24"/>
          <w:szCs w:val="24"/>
        </w:rPr>
        <w:t>2.3.7. Основные формы организации педагогической поддержки</w:t>
      </w:r>
    </w:p>
    <w:p w14:paraId="3DAACD5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B878B0">
        <w:rPr>
          <w:rFonts w:ascii="Times New Roman" w:eastAsia="Times New Roman,Italic" w:hAnsi="Times New Roman" w:cs="Times New Roman"/>
          <w:b/>
          <w:bCs/>
          <w:iCs/>
          <w:sz w:val="24"/>
          <w:szCs w:val="24"/>
        </w:rPr>
        <w:t>социализации обучающихся</w:t>
      </w:r>
      <w:r>
        <w:rPr>
          <w:rFonts w:ascii="Times New Roman" w:eastAsia="Times New Roman,Italic" w:hAnsi="Times New Roman" w:cs="Times New Roman"/>
          <w:b/>
          <w:bCs/>
          <w:iCs/>
          <w:sz w:val="24"/>
          <w:szCs w:val="24"/>
        </w:rPr>
        <w:t>.</w:t>
      </w:r>
    </w:p>
    <w:p w14:paraId="5C94D22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44F27E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дагогическая поддержка социализации осуществляется в процессе обучения,</w:t>
      </w:r>
    </w:p>
    <w:p w14:paraId="7BBB1E9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здания дополнительных пространств самореализации обучающихся с учётом урочной и</w:t>
      </w:r>
    </w:p>
    <w:p w14:paraId="5492485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неурочной деятельности, а также форм участия специалистов и социальных партнёров по</w:t>
      </w:r>
    </w:p>
    <w:p w14:paraId="0AEF4E8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правлениям социального воспитания, методического обеспечения социальной</w:t>
      </w:r>
    </w:p>
    <w:p w14:paraId="19A4B86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и формирования социальной среды школы. Основными формами</w:t>
      </w:r>
    </w:p>
    <w:p w14:paraId="5F444BE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дагогической поддержки социализации являются ролевые игры, социализация</w:t>
      </w:r>
    </w:p>
    <w:p w14:paraId="5A216F2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в ходе познавательной деятельности, социализация обучающихся</w:t>
      </w:r>
    </w:p>
    <w:p w14:paraId="4FB223E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редствами общественной и трудовой деятельности.</w:t>
      </w:r>
    </w:p>
    <w:p w14:paraId="00173A1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левые игры. Структура ролевой игры только намечается и остаётся открытой до</w:t>
      </w:r>
    </w:p>
    <w:p w14:paraId="161D606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вершения работы. Участники принимают на себя определённые роли, обусловленные</w:t>
      </w:r>
    </w:p>
    <w:p w14:paraId="0007F82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характером и описанием проекта. Это могут быть литературные персонажи или</w:t>
      </w:r>
    </w:p>
    <w:p w14:paraId="4CC8DD0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ыдуманные герои. Игроки могут достаточно свободно импровизировать в рамках правил</w:t>
      </w:r>
    </w:p>
    <w:p w14:paraId="50D39DB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выбранных персонажей, определяя направление и исход игры. По сути, сам процесс</w:t>
      </w:r>
    </w:p>
    <w:p w14:paraId="6157554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гры представляет собой моделирование группой обучающихся той или иной ситуации,</w:t>
      </w:r>
    </w:p>
    <w:p w14:paraId="6E6F0A5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альной или вымышленной, имеющей место в историческом прошлом, настоящем или</w:t>
      </w:r>
    </w:p>
    <w:p w14:paraId="34EC700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будущем.</w:t>
      </w:r>
    </w:p>
    <w:p w14:paraId="6D921D2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ля организации и проведения ролевых игр различных видов (на развитие</w:t>
      </w:r>
    </w:p>
    <w:p w14:paraId="1975108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омпетенций, моделирующих, социодраматических, идентификационных,</w:t>
      </w:r>
    </w:p>
    <w:p w14:paraId="3B07B6B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ометрических и др.) могут быть привлечены родители, представители различных</w:t>
      </w:r>
    </w:p>
    <w:p w14:paraId="31F9D37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фессий, социальных групп, общественных организаций и другие значимые взрослые.</w:t>
      </w:r>
    </w:p>
    <w:p w14:paraId="58314FA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дагогическая поддержка социализации обучающихся в ходе познавательной</w:t>
      </w:r>
    </w:p>
    <w:p w14:paraId="76CA471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Познавательная деятельность обучающихся, организуемая в рамках</w:t>
      </w:r>
    </w:p>
    <w:p w14:paraId="4916DD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истемно-деятельностного подхода, предполагает в качестве основных форм учебного</w:t>
      </w:r>
    </w:p>
    <w:p w14:paraId="0D4BD3F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трудничества сотрудничество со сверстниками и с учителем. Социальный эффект</w:t>
      </w:r>
    </w:p>
    <w:p w14:paraId="310E830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акого сотрудничества рассматривается как последовательное движение обучающегося от</w:t>
      </w:r>
    </w:p>
    <w:p w14:paraId="14C603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воения новых коммуникативных навыков до освоения новых социальных ролей.</w:t>
      </w:r>
    </w:p>
    <w:p w14:paraId="0B75C34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тоды педагогической поддержки социальной деятельности в рамках познавательной</w:t>
      </w:r>
    </w:p>
    <w:p w14:paraId="3FD2198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направлены на поддержку различных форм сотрудничества и</w:t>
      </w:r>
    </w:p>
    <w:p w14:paraId="7A2AC8A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заимодействия в ходе освоения учебного материала.</w:t>
      </w:r>
    </w:p>
    <w:p w14:paraId="5660A2B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дагогическая поддержка социализации обучающихся средствами</w:t>
      </w:r>
    </w:p>
    <w:p w14:paraId="544FC7B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щественной деятельности. Социальные инициативы в сфере общественного</w:t>
      </w:r>
    </w:p>
    <w:p w14:paraId="13AD5A8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амоуправления позволяют формировать у обучающихся социальные навыки и</w:t>
      </w:r>
    </w:p>
    <w:p w14:paraId="7C7786F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омпетентности, помогающие им лучше осваивать сферу общественных отношений.</w:t>
      </w:r>
    </w:p>
    <w:p w14:paraId="1082D22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ьно значимая общественная деятельность связана с развитием гражданского</w:t>
      </w:r>
    </w:p>
    <w:p w14:paraId="05C61E2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знания человека, патриотических чувств и понимания своего общественного долга.</w:t>
      </w:r>
    </w:p>
    <w:p w14:paraId="1C7EB5A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правленность таких социальных инициатив определяет самосознание подростка как</w:t>
      </w:r>
    </w:p>
    <w:p w14:paraId="440B7D1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ражданина и участника общественных процессов.</w:t>
      </w:r>
    </w:p>
    <w:p w14:paraId="07CAC8C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пектр социальных функций обучающихся в рамках системы школьного</w:t>
      </w:r>
    </w:p>
    <w:p w14:paraId="09844F1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амоуправления очень широк. В рамках этого вида деятельности обучающиеся должны</w:t>
      </w:r>
    </w:p>
    <w:p w14:paraId="33DAB09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меть возможность:</w:t>
      </w:r>
    </w:p>
    <w:p w14:paraId="67B59A7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частвовать в принятии решений Управляющего совета школы;</w:t>
      </w:r>
    </w:p>
    <w:p w14:paraId="3CF4EDD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ешать вопросы, связанные с самообслуживанием, поддержанием порядка,</w:t>
      </w:r>
    </w:p>
    <w:p w14:paraId="1B54A2E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исциплины, дежурства и работы в школе;</w:t>
      </w:r>
    </w:p>
    <w:p w14:paraId="18F9427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контролировать выполнение обучающимися основных прав и обязанностей;</w:t>
      </w:r>
    </w:p>
    <w:p w14:paraId="2D76C57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ащищать права обучающихся на всех уровнях управления школой.</w:t>
      </w:r>
    </w:p>
    <w:p w14:paraId="4081321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ь общественных организаций и органов ученического самоуправления в</w:t>
      </w:r>
    </w:p>
    <w:p w14:paraId="376BF62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школе создаёт условия для реализации обучающимися собственных социальных</w:t>
      </w:r>
    </w:p>
    <w:p w14:paraId="43CFD0F3"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168FC163"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23FAB4E7"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63FAD5C3"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28E77D7F"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32</w:t>
      </w:r>
    </w:p>
    <w:p w14:paraId="53C63AF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ициатив, а также:</w:t>
      </w:r>
    </w:p>
    <w:p w14:paraId="76D0062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идания общественного характера системе управления образовательным</w:t>
      </w:r>
    </w:p>
    <w:p w14:paraId="2589789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цессом;</w:t>
      </w:r>
    </w:p>
    <w:p w14:paraId="25E2F72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здания общешкольного уклада, комфортного для учеников и педагогов,</w:t>
      </w:r>
    </w:p>
    <w:p w14:paraId="0F30F1B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пособствующего активной общественной жизни школы.</w:t>
      </w:r>
    </w:p>
    <w:p w14:paraId="63B5725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ажным условием педагогической поддержки социализации обучающихся является их</w:t>
      </w:r>
    </w:p>
    <w:p w14:paraId="42F129C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ключение в общественно значимые дела, социальные и культурные практики.</w:t>
      </w:r>
    </w:p>
    <w:p w14:paraId="38DDC3B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я и проведение таких практик могут осуществляться педагогами совместно с</w:t>
      </w:r>
    </w:p>
    <w:p w14:paraId="2EAB05D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дителями</w:t>
      </w:r>
    </w:p>
    <w:p w14:paraId="720B332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квалифицированными представителями общественных и</w:t>
      </w:r>
    </w:p>
    <w:p w14:paraId="32B69EF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радиционных религиозных организаций, учреждений культуры.</w:t>
      </w:r>
    </w:p>
    <w:p w14:paraId="22FE036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дагогическая поддержка социализации обучающихся средствами трудовой</w:t>
      </w:r>
    </w:p>
    <w:p w14:paraId="05D4BEA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Трудовая деятельность как социальный фактор первоначально развивает у</w:t>
      </w:r>
    </w:p>
    <w:p w14:paraId="4DA24C9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способности преодолевать трудности в реализации своих потребностей. Но</w:t>
      </w:r>
    </w:p>
    <w:p w14:paraId="6661A48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её главная цель — превратить саму трудовую деятельность в осознанную потребность. По</w:t>
      </w:r>
    </w:p>
    <w:p w14:paraId="4AF1E78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ре социокультурного развития обучающихся труд всё шире используется для</w:t>
      </w:r>
    </w:p>
    <w:p w14:paraId="3D4BCBA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амореализации, созидания, творческого и профессионального роста.</w:t>
      </w:r>
    </w:p>
    <w:p w14:paraId="1FD0CCE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 этом сам характер труда обучающегося должен отражать тенденции</w:t>
      </w:r>
    </w:p>
    <w:p w14:paraId="2852018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дивидуализации форм трудовой деятельности, использование коммуникаций,</w:t>
      </w:r>
    </w:p>
    <w:p w14:paraId="6D116DA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иентацию на общественную значимость труда и востребованность его результатов.</w:t>
      </w:r>
    </w:p>
    <w:p w14:paraId="50A9C40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никальность, авторский характер, деятельность для других должны стать основными</w:t>
      </w:r>
    </w:p>
    <w:p w14:paraId="1BD1A79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знаками различных форм трудовой деятельности как формы социализации личности.</w:t>
      </w:r>
    </w:p>
    <w:p w14:paraId="5517396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обровольность и безвозмездность труда, элементы волонтёрства и доброхотничества</w:t>
      </w:r>
    </w:p>
    <w:p w14:paraId="7701ED5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зволяют соблюсти баланс между конкурентно-ориентированной моделью социализации</w:t>
      </w:r>
    </w:p>
    <w:p w14:paraId="1FFA58E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будущего выпускника и его социальными императивами гражданина.</w:t>
      </w:r>
    </w:p>
    <w:p w14:paraId="62306D6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изация обучающихся средствами трудовой деятельности должна быть</w:t>
      </w:r>
    </w:p>
    <w:p w14:paraId="76E1F51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правлена на формирование у них отношения к труду как важнейшему жизненному</w:t>
      </w:r>
    </w:p>
    <w:p w14:paraId="55834F3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оритету. В рамках такой социализации организация различных видов трудовой</w:t>
      </w:r>
    </w:p>
    <w:p w14:paraId="2981BF5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обучающихся (трудовая деятельность, связанная с учебными занятиями,</w:t>
      </w:r>
    </w:p>
    <w:p w14:paraId="7195B9A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учной труд, занятия в учебных мастерских, общественно-полезная работа,</w:t>
      </w:r>
    </w:p>
    <w:p w14:paraId="1800281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фессионально ориентированная производственная деятельность и др.) может</w:t>
      </w:r>
    </w:p>
    <w:p w14:paraId="590ECDE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едусматривать привлечение для проведения отдельных мероприятий представителей</w:t>
      </w:r>
    </w:p>
    <w:p w14:paraId="27FDDEB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личных профессий, прежде всего из числа родителей обучающихся.</w:t>
      </w:r>
    </w:p>
    <w:p w14:paraId="5155535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16A1F8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F48FE8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E592B2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DD9544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58405B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4DBD4A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079299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33C439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9F8EBB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D78983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675293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7B9E5C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1B1379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6ADB6EE" w14:textId="77777777" w:rsidR="002F1234" w:rsidRDefault="002F1234" w:rsidP="002F1234">
      <w:pPr>
        <w:tabs>
          <w:tab w:val="left" w:pos="975"/>
        </w:tabs>
        <w:autoSpaceDE w:val="0"/>
        <w:autoSpaceDN w:val="0"/>
        <w:adjustRightInd w:val="0"/>
        <w:spacing w:after="0" w:line="240" w:lineRule="auto"/>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ab/>
      </w:r>
    </w:p>
    <w:p w14:paraId="714F8899" w14:textId="77777777" w:rsidR="002F1234" w:rsidRDefault="002F1234" w:rsidP="002F1234">
      <w:pPr>
        <w:tabs>
          <w:tab w:val="left" w:pos="975"/>
        </w:tabs>
        <w:autoSpaceDE w:val="0"/>
        <w:autoSpaceDN w:val="0"/>
        <w:adjustRightInd w:val="0"/>
        <w:spacing w:after="0" w:line="240" w:lineRule="auto"/>
        <w:rPr>
          <w:rFonts w:ascii="Times New Roman" w:eastAsia="Times New Roman,Italic" w:hAnsi="Times New Roman" w:cs="Times New Roman"/>
          <w:bCs/>
          <w:iCs/>
          <w:sz w:val="24"/>
          <w:szCs w:val="24"/>
        </w:rPr>
      </w:pPr>
    </w:p>
    <w:p w14:paraId="13384202" w14:textId="77777777" w:rsidR="002F1234" w:rsidRDefault="002F1234" w:rsidP="002F1234">
      <w:pPr>
        <w:tabs>
          <w:tab w:val="left" w:pos="975"/>
        </w:tabs>
        <w:autoSpaceDE w:val="0"/>
        <w:autoSpaceDN w:val="0"/>
        <w:adjustRightInd w:val="0"/>
        <w:spacing w:after="0" w:line="240" w:lineRule="auto"/>
        <w:rPr>
          <w:rFonts w:ascii="Times New Roman" w:eastAsia="Times New Roman,Italic" w:hAnsi="Times New Roman" w:cs="Times New Roman"/>
          <w:bCs/>
          <w:iCs/>
          <w:sz w:val="24"/>
          <w:szCs w:val="24"/>
        </w:rPr>
      </w:pPr>
    </w:p>
    <w:p w14:paraId="7048F3E8" w14:textId="77777777" w:rsidR="002F1234" w:rsidRDefault="002F1234" w:rsidP="002F1234">
      <w:pPr>
        <w:tabs>
          <w:tab w:val="left" w:pos="975"/>
        </w:tabs>
        <w:autoSpaceDE w:val="0"/>
        <w:autoSpaceDN w:val="0"/>
        <w:adjustRightInd w:val="0"/>
        <w:spacing w:after="0" w:line="240" w:lineRule="auto"/>
        <w:rPr>
          <w:rFonts w:ascii="Times New Roman" w:eastAsia="Times New Roman,Italic" w:hAnsi="Times New Roman" w:cs="Times New Roman"/>
          <w:bCs/>
          <w:iCs/>
          <w:sz w:val="24"/>
          <w:szCs w:val="24"/>
        </w:rPr>
      </w:pPr>
    </w:p>
    <w:p w14:paraId="39C1F96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18AA50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EEA2D5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8D9A7F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10C736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5B45917"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33</w:t>
      </w:r>
    </w:p>
    <w:p w14:paraId="72CA880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ED0F84A" w14:textId="77777777" w:rsidR="002F1234" w:rsidRPr="001D1C79"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1D1C79">
        <w:rPr>
          <w:rFonts w:ascii="Times New Roman" w:eastAsia="Times New Roman,Italic" w:hAnsi="Times New Roman" w:cs="Times New Roman"/>
          <w:b/>
          <w:bCs/>
          <w:iCs/>
          <w:sz w:val="24"/>
          <w:szCs w:val="24"/>
        </w:rPr>
        <w:t>2.3.8. Организация работы по формированию экологически целесообразного,</w:t>
      </w:r>
    </w:p>
    <w:p w14:paraId="11D20C0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1D1C79">
        <w:rPr>
          <w:rFonts w:ascii="Times New Roman" w:eastAsia="Times New Roman,Italic" w:hAnsi="Times New Roman" w:cs="Times New Roman"/>
          <w:b/>
          <w:bCs/>
          <w:iCs/>
          <w:sz w:val="24"/>
          <w:szCs w:val="24"/>
        </w:rPr>
        <w:t>здорового и безопасного образа жизни</w:t>
      </w:r>
    </w:p>
    <w:p w14:paraId="4223ED30" w14:textId="77777777" w:rsidR="002F1234" w:rsidRPr="001D1C79"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p>
    <w:p w14:paraId="774F2E5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ормирование осознанного отношения к собственному здоровью, устойчивых</w:t>
      </w:r>
    </w:p>
    <w:p w14:paraId="33B0B82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едставлений о здоровье и здоровом образе жизни; факторах, оказывающих позитивное</w:t>
      </w:r>
    </w:p>
    <w:p w14:paraId="1D94E0F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негативное влияние на здоровье; формирование личных убеждений, качеств и привычек,</w:t>
      </w:r>
    </w:p>
    <w:p w14:paraId="7387642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пособствующих снижению риска здоровью в повседневной жизни, включает несколько</w:t>
      </w:r>
    </w:p>
    <w:p w14:paraId="2C1A391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одулей.</w:t>
      </w:r>
    </w:p>
    <w:p w14:paraId="050DB44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1D1C79">
        <w:rPr>
          <w:rFonts w:ascii="Times New Roman" w:eastAsia="Times New Roman,Italic" w:hAnsi="Times New Roman" w:cs="Times New Roman"/>
          <w:b/>
          <w:bCs/>
          <w:iCs/>
          <w:sz w:val="24"/>
          <w:szCs w:val="24"/>
        </w:rPr>
        <w:t>МОДУЛЬ 1</w:t>
      </w:r>
      <w:r w:rsidRPr="00C8172D">
        <w:rPr>
          <w:rFonts w:ascii="Times New Roman" w:eastAsia="Times New Roman,Italic" w:hAnsi="Times New Roman" w:cs="Times New Roman"/>
          <w:bCs/>
          <w:iCs/>
          <w:sz w:val="24"/>
          <w:szCs w:val="24"/>
        </w:rPr>
        <w:t xml:space="preserve"> — комплекс мероприятий, позволяющих сформировать у обучающихся:</w:t>
      </w:r>
    </w:p>
    <w:p w14:paraId="79C9B7B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пособность составлять рациональный режим дня и отдыха; следовать</w:t>
      </w:r>
    </w:p>
    <w:p w14:paraId="4A9AFDD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циональному режиму дня и отдыха на основе знаний о динамике работоспособности,</w:t>
      </w:r>
    </w:p>
    <w:p w14:paraId="3708164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томляемости, напряжённости разных видов деятельности; выбирать оптимальный режим</w:t>
      </w:r>
    </w:p>
    <w:p w14:paraId="4C4AF24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ня с учётом учебных и внеучебных нагрузок;</w:t>
      </w:r>
    </w:p>
    <w:p w14:paraId="723DD49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планировать и рационально распределять учебные нагрузки и отдых в</w:t>
      </w:r>
    </w:p>
    <w:p w14:paraId="4911077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риод подготовки к экзаменам; знание и умение эффективного использования</w:t>
      </w:r>
    </w:p>
    <w:p w14:paraId="2D58F21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дивидуальных особенностей работоспособности;</w:t>
      </w:r>
    </w:p>
    <w:p w14:paraId="484C589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основ профилактики переутомления и перенапряжения.</w:t>
      </w:r>
    </w:p>
    <w:p w14:paraId="33EF527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1D1C79">
        <w:rPr>
          <w:rFonts w:ascii="Times New Roman" w:eastAsia="Times New Roman,Italic" w:hAnsi="Times New Roman" w:cs="Times New Roman"/>
          <w:b/>
          <w:bCs/>
          <w:iCs/>
          <w:sz w:val="24"/>
          <w:szCs w:val="24"/>
        </w:rPr>
        <w:t>МОДУЛЬ 2</w:t>
      </w:r>
      <w:r w:rsidRPr="00C8172D">
        <w:rPr>
          <w:rFonts w:ascii="Times New Roman" w:eastAsia="Times New Roman,Italic" w:hAnsi="Times New Roman" w:cs="Times New Roman"/>
          <w:bCs/>
          <w:iCs/>
          <w:sz w:val="24"/>
          <w:szCs w:val="24"/>
        </w:rPr>
        <w:t xml:space="preserve"> — комплекс мероприятий, позволяющих сформировать у обучающихся:</w:t>
      </w:r>
    </w:p>
    <w:p w14:paraId="7F3BDFF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едставление о необходимой и достаточной двигательной активности, элементах и</w:t>
      </w:r>
    </w:p>
    <w:p w14:paraId="370B27A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авилах закаливания, выбор соответствующих возрасту физических нагрузок и их видов;</w:t>
      </w:r>
    </w:p>
    <w:p w14:paraId="41FCD1F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едставление о рисках для здоровья неадекватных нагрузок и использования</w:t>
      </w:r>
    </w:p>
    <w:p w14:paraId="1B0FAF3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биостимуляторов;</w:t>
      </w:r>
    </w:p>
    <w:p w14:paraId="43C1E3E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требность в двигательной активности и ежедневных занятиях физической</w:t>
      </w:r>
    </w:p>
    <w:p w14:paraId="0051696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ультурой;</w:t>
      </w:r>
    </w:p>
    <w:p w14:paraId="4E45E67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осознанно выбирать индивидуальные программы двигательной активности,</w:t>
      </w:r>
    </w:p>
    <w:p w14:paraId="6AA65C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ключающие малые виды физкультуры (зарядка) и регулярные занятия спортом.</w:t>
      </w:r>
    </w:p>
    <w:p w14:paraId="0B2C5FB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ля реализации этого модуля необходима интеграция с курсом физической культуры.</w:t>
      </w:r>
    </w:p>
    <w:p w14:paraId="40605F4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1D1C79">
        <w:rPr>
          <w:rFonts w:ascii="Times New Roman" w:eastAsia="Times New Roman,Italic" w:hAnsi="Times New Roman" w:cs="Times New Roman"/>
          <w:b/>
          <w:bCs/>
          <w:iCs/>
          <w:sz w:val="24"/>
          <w:szCs w:val="24"/>
        </w:rPr>
        <w:t>МОДУЛЬ 3</w:t>
      </w:r>
      <w:r w:rsidRPr="00C8172D">
        <w:rPr>
          <w:rFonts w:ascii="Times New Roman" w:eastAsia="Times New Roman,Italic" w:hAnsi="Times New Roman" w:cs="Times New Roman"/>
          <w:bCs/>
          <w:iCs/>
          <w:sz w:val="24"/>
          <w:szCs w:val="24"/>
        </w:rPr>
        <w:t xml:space="preserve"> — комплекс мероприятий, позволяющих сформировать у обучающихся:</w:t>
      </w:r>
    </w:p>
    <w:p w14:paraId="4C34B77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выки оценки собственного функционального состояния (напряжения, утомления,</w:t>
      </w:r>
    </w:p>
    <w:p w14:paraId="1D6EDCF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реутомления) по субъективным показателям (пульс, дыхание, состояние кожных</w:t>
      </w:r>
    </w:p>
    <w:p w14:paraId="411FEB4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кровов) с учётом собственных индивидуальных особенностей;</w:t>
      </w:r>
    </w:p>
    <w:p w14:paraId="00923D8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выки работы в условиях стрессовых ситуаций;</w:t>
      </w:r>
    </w:p>
    <w:p w14:paraId="054EBD4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владение элементами саморегуляции для снятия эмоционального и физического</w:t>
      </w:r>
    </w:p>
    <w:p w14:paraId="38C136B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пряжения;</w:t>
      </w:r>
    </w:p>
    <w:p w14:paraId="675C3C7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выки самоконтроля за собственным состоянием, чувствами в стрессовых</w:t>
      </w:r>
    </w:p>
    <w:p w14:paraId="5887733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итуациях;</w:t>
      </w:r>
    </w:p>
    <w:p w14:paraId="5F5D1A9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едставления о влиянии позитивных и негативных эмоций на здоровье, факторах,</w:t>
      </w:r>
    </w:p>
    <w:p w14:paraId="11D10EF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х вызывающих, и условиях снижения риска негативных влияний;</w:t>
      </w:r>
    </w:p>
    <w:p w14:paraId="1C38990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выки эмоциональной разгрузки и их использование в повседневной жизни;</w:t>
      </w:r>
    </w:p>
    <w:p w14:paraId="4252DC2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выки управления своим эмоциональным состоянием и поведением.</w:t>
      </w:r>
    </w:p>
    <w:p w14:paraId="7FD4E31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 результате реализации данного модуля обучающиеся должны иметь чёткие</w:t>
      </w:r>
    </w:p>
    <w:p w14:paraId="2518CD2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едставления о возможностях управления своим физическим и психологическим</w:t>
      </w:r>
    </w:p>
    <w:p w14:paraId="438375A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стоянием без использования медикаментозных и тонизирующих средств.</w:t>
      </w:r>
    </w:p>
    <w:p w14:paraId="2544BC9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1D1C79">
        <w:rPr>
          <w:rFonts w:ascii="Times New Roman" w:eastAsia="Times New Roman,Italic" w:hAnsi="Times New Roman" w:cs="Times New Roman"/>
          <w:b/>
          <w:bCs/>
          <w:iCs/>
          <w:sz w:val="24"/>
          <w:szCs w:val="24"/>
        </w:rPr>
        <w:t>МОДУЛЬ 4</w:t>
      </w:r>
      <w:r w:rsidRPr="00C8172D">
        <w:rPr>
          <w:rFonts w:ascii="Times New Roman" w:eastAsia="Times New Roman,Italic" w:hAnsi="Times New Roman" w:cs="Times New Roman"/>
          <w:bCs/>
          <w:iCs/>
          <w:sz w:val="24"/>
          <w:szCs w:val="24"/>
        </w:rPr>
        <w:t xml:space="preserve"> — комплекс мероприятий, позволяющих сформировать у обучающихся:</w:t>
      </w:r>
    </w:p>
    <w:p w14:paraId="5903C68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едставление о рациональном питании как важной составляющей части здорового</w:t>
      </w:r>
    </w:p>
    <w:p w14:paraId="00E4AC9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а жизни; знания о правилах питания, направленных на сохранение и укрепление</w:t>
      </w:r>
    </w:p>
    <w:p w14:paraId="5FBE24D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доровья; готовность соблюдать правила рационального питания;</w:t>
      </w:r>
    </w:p>
    <w:p w14:paraId="1C988CA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правил этикета, связанных с питанием, осознание того, что навыки этикета</w:t>
      </w:r>
    </w:p>
    <w:p w14:paraId="235980B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являются неотъемлемой частью общей культуры личности; представление о</w:t>
      </w:r>
    </w:p>
    <w:p w14:paraId="3BACE63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окультурных аспектах питания, его связи с культурой и историей народа;</w:t>
      </w:r>
    </w:p>
    <w:p w14:paraId="7307D89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интерес к народным традициям, связанным с питанием и здоровьем, расширение</w:t>
      </w:r>
    </w:p>
    <w:p w14:paraId="0F0CFD3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наний об истории и традициях своего народа; чувство уважения к культуре своего</w:t>
      </w:r>
    </w:p>
    <w:p w14:paraId="0059D64F"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117F4D33"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5BC14F5B"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220E3640"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34</w:t>
      </w:r>
    </w:p>
    <w:p w14:paraId="1643F94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рода, культуре и традициям других народов.</w:t>
      </w:r>
    </w:p>
    <w:p w14:paraId="48BF3CA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 результате реализации данного модуля обучающиеся должны быть способны</w:t>
      </w:r>
    </w:p>
    <w:p w14:paraId="6B8702B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амостоятельно оценивать и контролировать свой рацион питания с точки зрения его</w:t>
      </w:r>
    </w:p>
    <w:p w14:paraId="3581540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адекватности и соответствия образу жизни (учебной и внеучебной нагрузке).</w:t>
      </w:r>
    </w:p>
    <w:p w14:paraId="3D82112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1D1C79">
        <w:rPr>
          <w:rFonts w:ascii="Times New Roman" w:eastAsia="Times New Roman,Italic" w:hAnsi="Times New Roman" w:cs="Times New Roman"/>
          <w:b/>
          <w:bCs/>
          <w:iCs/>
          <w:sz w:val="24"/>
          <w:szCs w:val="24"/>
        </w:rPr>
        <w:t>МОДУЛЬ 5</w:t>
      </w:r>
      <w:r w:rsidRPr="00C8172D">
        <w:rPr>
          <w:rFonts w:ascii="Times New Roman" w:eastAsia="Times New Roman,Italic" w:hAnsi="Times New Roman" w:cs="Times New Roman"/>
          <w:bCs/>
          <w:iCs/>
          <w:sz w:val="24"/>
          <w:szCs w:val="24"/>
        </w:rPr>
        <w:t xml:space="preserve"> — комплекс мероприятий, позволяющих провести профилактику разного</w:t>
      </w:r>
    </w:p>
    <w:p w14:paraId="41D9A36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да зависимостей:</w:t>
      </w:r>
    </w:p>
    <w:p w14:paraId="555E2E6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азвитие представлений подростков о ценности здоровья, важности и</w:t>
      </w:r>
    </w:p>
    <w:p w14:paraId="192842E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еобходимости бережного отношения к нему; расширение знаний обучающихся о</w:t>
      </w:r>
    </w:p>
    <w:p w14:paraId="389A4A1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авилах здорового образа жизни, воспитание готовности соблюдать эти правила;</w:t>
      </w:r>
    </w:p>
    <w:p w14:paraId="12192F7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формирование адекватной самооценки, развитие навыков регуляции своего</w:t>
      </w:r>
    </w:p>
    <w:p w14:paraId="6B3EE3A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ведения, эмоционального состояния; формирование умений оценивать ситуацию и</w:t>
      </w:r>
    </w:p>
    <w:p w14:paraId="66AFC44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тивостоять негативному давлению со стороны окружающих;</w:t>
      </w:r>
    </w:p>
    <w:p w14:paraId="0009862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формирование представлений о наркотизации как поведении, опасном для здоровья,</w:t>
      </w:r>
    </w:p>
    <w:p w14:paraId="086D308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 неизбежных негативных последствиях наркотизации для творческих, интеллектуальных</w:t>
      </w:r>
    </w:p>
    <w:p w14:paraId="5FEBB67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пособностей человека, возможности самореализации, достижения социального успеха;</w:t>
      </w:r>
    </w:p>
    <w:p w14:paraId="70C49BD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включение подростков в социально значимую деятельность, позволяющую им</w:t>
      </w:r>
    </w:p>
    <w:p w14:paraId="419A705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ализовать потребность в признании окружающих, проявить свои лучшие качества и</w:t>
      </w:r>
    </w:p>
    <w:p w14:paraId="5CD4F4D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пособности;</w:t>
      </w:r>
    </w:p>
    <w:p w14:paraId="70C225F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знакомление подростков с разнообразными формами проведения досуга;</w:t>
      </w:r>
    </w:p>
    <w:p w14:paraId="6337353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ормирование умений рационально проводить свободное время (время отдыха) на основе</w:t>
      </w:r>
    </w:p>
    <w:p w14:paraId="5802747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анализа своего режима;</w:t>
      </w:r>
    </w:p>
    <w:p w14:paraId="713C185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азвитие способности контролировать время, проведённое за компьютером.</w:t>
      </w:r>
    </w:p>
    <w:p w14:paraId="297E59C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1D1C79">
        <w:rPr>
          <w:rFonts w:ascii="Times New Roman" w:eastAsia="Times New Roman,Italic" w:hAnsi="Times New Roman" w:cs="Times New Roman"/>
          <w:b/>
          <w:bCs/>
          <w:iCs/>
          <w:sz w:val="24"/>
          <w:szCs w:val="24"/>
        </w:rPr>
        <w:t>МОДУЛЬ 6</w:t>
      </w:r>
      <w:r w:rsidRPr="00C8172D">
        <w:rPr>
          <w:rFonts w:ascii="Times New Roman" w:eastAsia="Times New Roman,Italic" w:hAnsi="Times New Roman" w:cs="Times New Roman"/>
          <w:bCs/>
          <w:iCs/>
          <w:sz w:val="24"/>
          <w:szCs w:val="24"/>
        </w:rPr>
        <w:t xml:space="preserve"> — комплекс мероприятий, позволяющих овладеть основами позитивного</w:t>
      </w:r>
    </w:p>
    <w:p w14:paraId="6F48277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оммуникативного общения:</w:t>
      </w:r>
    </w:p>
    <w:p w14:paraId="3E1E4B0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азвитие коммуникативных навыков подростков, умений эффективно</w:t>
      </w:r>
    </w:p>
    <w:p w14:paraId="2B314D3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заимодействовать со сверстниками и взрослыми в повседневной жизни в разных</w:t>
      </w:r>
    </w:p>
    <w:p w14:paraId="1D6D2D7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итуациях;</w:t>
      </w:r>
    </w:p>
    <w:p w14:paraId="00764EA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азвитие умения бесконфликтного решения спорных вопросов;</w:t>
      </w:r>
    </w:p>
    <w:p w14:paraId="55B4326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формирование умения оценивать себя (своё состояние, поступки, поведение), а</w:t>
      </w:r>
    </w:p>
    <w:p w14:paraId="7CFDD20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акже поступки и поведение других людей.</w:t>
      </w:r>
    </w:p>
    <w:p w14:paraId="306E9E6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EC06D4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72D00A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47FDC6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837BA1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CEB715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F6877D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5CA4D6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D07F0C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4AE1C3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67DAD8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E778A7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B087A7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F4FACC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EA538C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380BB6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CA261B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C8AA62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E14304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78E04E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E5E6F8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7E9599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E1E137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2DDF64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83DDC2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833C6C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55D3E0C"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35</w:t>
      </w:r>
    </w:p>
    <w:p w14:paraId="25221AF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8714FF2" w14:textId="77777777" w:rsidR="002F1234" w:rsidRDefault="002F1234" w:rsidP="002F1234">
      <w:pPr>
        <w:autoSpaceDE w:val="0"/>
        <w:autoSpaceDN w:val="0"/>
        <w:adjustRightInd w:val="0"/>
        <w:spacing w:after="0" w:line="240" w:lineRule="auto"/>
        <w:ind w:firstLine="708"/>
        <w:rPr>
          <w:rFonts w:ascii="Times New Roman" w:eastAsia="Times New Roman,Italic" w:hAnsi="Times New Roman" w:cs="Times New Roman"/>
          <w:bCs/>
          <w:iCs/>
          <w:sz w:val="24"/>
          <w:szCs w:val="24"/>
        </w:rPr>
      </w:pPr>
    </w:p>
    <w:p w14:paraId="1E14C51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DD8E1F6" w14:textId="77777777" w:rsidR="002F1234" w:rsidRPr="001D1C79"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1D1C79">
        <w:rPr>
          <w:rFonts w:ascii="Times New Roman" w:eastAsia="Times New Roman,Italic" w:hAnsi="Times New Roman" w:cs="Times New Roman"/>
          <w:b/>
          <w:bCs/>
          <w:iCs/>
          <w:sz w:val="24"/>
          <w:szCs w:val="24"/>
        </w:rPr>
        <w:t>2.3.9. Деятельность образовательного учреждения в области непрерывного</w:t>
      </w:r>
    </w:p>
    <w:p w14:paraId="24616A7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1D1C79">
        <w:rPr>
          <w:rFonts w:ascii="Times New Roman" w:eastAsia="Times New Roman,Italic" w:hAnsi="Times New Roman" w:cs="Times New Roman"/>
          <w:b/>
          <w:bCs/>
          <w:iCs/>
          <w:sz w:val="24"/>
          <w:szCs w:val="24"/>
        </w:rPr>
        <w:t>экологического здоровьесберегающего образования обучающихся</w:t>
      </w:r>
      <w:r>
        <w:rPr>
          <w:rFonts w:ascii="Times New Roman" w:eastAsia="Times New Roman,Italic" w:hAnsi="Times New Roman" w:cs="Times New Roman"/>
          <w:b/>
          <w:bCs/>
          <w:iCs/>
          <w:sz w:val="24"/>
          <w:szCs w:val="24"/>
        </w:rPr>
        <w:t>.</w:t>
      </w:r>
    </w:p>
    <w:p w14:paraId="483E37BD" w14:textId="77777777" w:rsidR="002F1234" w:rsidRPr="001D1C79"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p>
    <w:p w14:paraId="15ED25B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кологическая здоровьесберегающая деятельность образовательного учреждения на</w:t>
      </w:r>
    </w:p>
    <w:p w14:paraId="45CC2E4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тупени основного общего образования может быть представлена в виде пяти</w:t>
      </w:r>
    </w:p>
    <w:p w14:paraId="451822F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заимосвязанных блоков: по созданию экологически безопасной здоровьесберагающей</w:t>
      </w:r>
    </w:p>
    <w:p w14:paraId="4A037C3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фраструктуры; рациональной организации учебной и внеучебной деятельности</w:t>
      </w:r>
    </w:p>
    <w:p w14:paraId="02C1DD5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эффективной организации физкультурно-оздоровительной работы;</w:t>
      </w:r>
    </w:p>
    <w:p w14:paraId="625540C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ализации модульных образовательных программ и просветительской работы с</w:t>
      </w:r>
    </w:p>
    <w:p w14:paraId="7BA1E00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дителями (законными представителями) и должна способствовать формированию у</w:t>
      </w:r>
    </w:p>
    <w:p w14:paraId="0C1CCBC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экологической культуры, ценностного отношения к жизни во всех её</w:t>
      </w:r>
    </w:p>
    <w:p w14:paraId="47C1892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явлениях, здоровью, качеству окружающей среды, умений вести здоровый и</w:t>
      </w:r>
    </w:p>
    <w:p w14:paraId="66B74F1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безопасный образ жизни.</w:t>
      </w:r>
    </w:p>
    <w:p w14:paraId="21613E5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кологически безопасная здоровьесберегающая инфраструктура</w:t>
      </w:r>
    </w:p>
    <w:p w14:paraId="2AA0FFB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тельного учреждения включает:</w:t>
      </w:r>
    </w:p>
    <w:p w14:paraId="7D7F229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ответствие состояния и содержания здания и помещений школы санитарным и</w:t>
      </w:r>
    </w:p>
    <w:p w14:paraId="115DDDA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игиеническим нормам, нормам пожарной безопасности, требованиям охраны здоровья и</w:t>
      </w:r>
    </w:p>
    <w:p w14:paraId="590D4CD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храны труда обучающихся и работников образования;</w:t>
      </w:r>
    </w:p>
    <w:p w14:paraId="6E4AF4D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личие и необходимое оснащение помещений для питания обучающихся, а также</w:t>
      </w:r>
    </w:p>
    <w:p w14:paraId="4CA05A5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ля хранения и приготовления пищи;</w:t>
      </w:r>
    </w:p>
    <w:p w14:paraId="3EB67AE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рганизация качественного горячего питания обучающихся;</w:t>
      </w:r>
    </w:p>
    <w:p w14:paraId="799675D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нащённость кабинетов, физкультурного зала, спортплощадок необходимым</w:t>
      </w:r>
    </w:p>
    <w:p w14:paraId="1C34A01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гровым и спортивным оборудованием и инвентарём;</w:t>
      </w:r>
    </w:p>
    <w:p w14:paraId="29EE4F2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личие помещений для медицинского персонала;</w:t>
      </w:r>
    </w:p>
    <w:p w14:paraId="365E3E0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личие необходимого (в расчёте на количество обучающихся) и</w:t>
      </w:r>
    </w:p>
    <w:p w14:paraId="587DEC8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валифицированного состава специалистов, обеспечивающих работу с обучающимися</w:t>
      </w:r>
    </w:p>
    <w:p w14:paraId="71E8D9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читель физической культуры, медицинский работник);</w:t>
      </w:r>
    </w:p>
    <w:p w14:paraId="0CFC565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личие пришкольной площадки, кабинета или лаборатории для экологического</w:t>
      </w:r>
    </w:p>
    <w:p w14:paraId="47896FA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ния.</w:t>
      </w:r>
    </w:p>
    <w:p w14:paraId="7E8DDD1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тветственность за реализацию этого блока и контроль возлагаются на</w:t>
      </w:r>
    </w:p>
    <w:p w14:paraId="2366CF3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администрацию школы.</w:t>
      </w:r>
    </w:p>
    <w:p w14:paraId="3A29069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циональная организация учебной и внеучебной деятельности обучающихся</w:t>
      </w:r>
    </w:p>
    <w:p w14:paraId="52EEA7D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правлена на повышение эффективности учебного процесса, предупреждение</w:t>
      </w:r>
    </w:p>
    <w:p w14:paraId="28AAE7C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чрезмерного функционального напряжения и утомления, создание условий для снятия</w:t>
      </w:r>
    </w:p>
    <w:p w14:paraId="3F89DDD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регрузки, чередования труда и отдыха обучающихся и включает:</w:t>
      </w:r>
    </w:p>
    <w:p w14:paraId="271024D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блюдение гигиенических норм и требований к организации и объёму учебной и</w:t>
      </w:r>
    </w:p>
    <w:p w14:paraId="316264F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неучебной нагрузки (выполнение домашних заданий, занятия в кружках и спортивных</w:t>
      </w:r>
    </w:p>
    <w:p w14:paraId="26C7F9D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екциях) обучающихся на всех этапах обучения;</w:t>
      </w:r>
    </w:p>
    <w:p w14:paraId="60C7DFE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использование методов и методик обучения, адекватных возрастным возможностям</w:t>
      </w:r>
    </w:p>
    <w:p w14:paraId="6EE683D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особенностям обучающихся (использование методик, прошедших апробацию);</w:t>
      </w:r>
    </w:p>
    <w:p w14:paraId="1C5D2C9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бучение обучающихся вариантам рациональных способов и приёмов работы с</w:t>
      </w:r>
    </w:p>
    <w:p w14:paraId="3D849A5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ебной информацией и организации учебного труда;</w:t>
      </w:r>
    </w:p>
    <w:p w14:paraId="23229EC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введение любых инноваций в учебный процесс только под контролем специалистов;</w:t>
      </w:r>
    </w:p>
    <w:p w14:paraId="02320C9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трогое соблюдение всех требований к использованию технических средств</w:t>
      </w:r>
    </w:p>
    <w:p w14:paraId="5519BD9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ения, в том числе компьютеров и аудиовизуальных средств;</w:t>
      </w:r>
    </w:p>
    <w:p w14:paraId="578B47A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индивидуализацию обучения (учёт индивидуальных особенностей развития: темпа</w:t>
      </w:r>
    </w:p>
    <w:p w14:paraId="15490E4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вития и темпа деятельности), работу по индивидуальным программам основного</w:t>
      </w:r>
    </w:p>
    <w:p w14:paraId="2EB5017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щего образования;</w:t>
      </w:r>
    </w:p>
    <w:p w14:paraId="71055BD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ациональную и соответствующую требованиям организацию уроков физической</w:t>
      </w:r>
    </w:p>
    <w:p w14:paraId="75A1106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ультуры и занятий активно-двигательного характера в основной школе.</w:t>
      </w:r>
    </w:p>
    <w:p w14:paraId="3EFE725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ффективность реализации этого блока зависит от администрации школы и</w:t>
      </w:r>
    </w:p>
    <w:p w14:paraId="42746AD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каждого педагога.</w:t>
      </w:r>
    </w:p>
    <w:p w14:paraId="0734672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066B005"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36</w:t>
      </w:r>
    </w:p>
    <w:p w14:paraId="7E7B69A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ффективная организация физкультурно-оздоровительной работы, направленная</w:t>
      </w:r>
    </w:p>
    <w:p w14:paraId="5F915AE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 обеспечение рациональной организации двигательного режима, нормального</w:t>
      </w:r>
    </w:p>
    <w:p w14:paraId="665A18E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изического развития и двигательной подготовленности обучающихся всех возрастов,</w:t>
      </w:r>
    </w:p>
    <w:p w14:paraId="297B2C5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вышение адаптивных возможностей организма, сохранение и укрепление здоровья</w:t>
      </w:r>
    </w:p>
    <w:p w14:paraId="7560E33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и формирование культуры здоровья, включает:</w:t>
      </w:r>
    </w:p>
    <w:p w14:paraId="20F8A39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лноценную и эффективную работу с обучающимися с ограниченными</w:t>
      </w:r>
    </w:p>
    <w:p w14:paraId="7DA9D5E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зможностями здоровья, инвалидами, а также с обучающимися всех групп здоровья (на</w:t>
      </w:r>
    </w:p>
    <w:p w14:paraId="778052F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роках физкультуры, в секциях и т. п.);</w:t>
      </w:r>
    </w:p>
    <w:p w14:paraId="10FBA95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ациональную и соответствующую возрастным и индивидуальным особенностям</w:t>
      </w:r>
    </w:p>
    <w:p w14:paraId="219D5AA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вития обучающихся организацию уроков физической культуры и занятий активно-</w:t>
      </w:r>
    </w:p>
    <w:p w14:paraId="2CACB5C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вигательного характера;</w:t>
      </w:r>
    </w:p>
    <w:p w14:paraId="78C580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рганизацию занятий по лечебной физкультуре;</w:t>
      </w:r>
    </w:p>
    <w:p w14:paraId="4BD45BF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рганизацию часа активных движений (динамической паузы) между 3-м и 4-м</w:t>
      </w:r>
    </w:p>
    <w:p w14:paraId="2CD86C4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роками в основной школе;</w:t>
      </w:r>
    </w:p>
    <w:p w14:paraId="05BF4C1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рганизацию динамических перемен, физкультминуток на уроках, способствующих</w:t>
      </w:r>
    </w:p>
    <w:p w14:paraId="16D7F0B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моциональной разгрузке и повышению двигательной активности;</w:t>
      </w:r>
    </w:p>
    <w:p w14:paraId="75398F5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рганизацию работы спортивных секций, экологических кружков и создание</w:t>
      </w:r>
    </w:p>
    <w:p w14:paraId="3C3BE82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словий для их эффективного функционирования;</w:t>
      </w:r>
    </w:p>
    <w:p w14:paraId="6146C06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егулярное проведение спортивно-оздоровительных мероприятий (дней спорта,</w:t>
      </w:r>
    </w:p>
    <w:p w14:paraId="725099F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ревнований, олимпиад, походов и т. п.).</w:t>
      </w:r>
    </w:p>
    <w:p w14:paraId="192EA0E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ализация этого блока зависит от администрации образовательного учреждения,</w:t>
      </w:r>
    </w:p>
    <w:p w14:paraId="2CE046A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ителя физической культуры, а также всех педагогов.</w:t>
      </w:r>
    </w:p>
    <w:p w14:paraId="3302D14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ализация модульных образовательных программ предусматривает:</w:t>
      </w:r>
    </w:p>
    <w:p w14:paraId="0E245B0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внедрение в систему работы образовательного учреждения программ, направленных</w:t>
      </w:r>
    </w:p>
    <w:p w14:paraId="23C3FBA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 формирование экологической грамотности, экологической культуры, культуры</w:t>
      </w:r>
    </w:p>
    <w:p w14:paraId="3099D15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дорового и безопасного образа жизни в качестве отдельных образовательных модулей</w:t>
      </w:r>
    </w:p>
    <w:p w14:paraId="17FFEB3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ли компонентов, включённых в учебный процесс;</w:t>
      </w:r>
    </w:p>
    <w:p w14:paraId="4FF062B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ведение дней экологической культуры и здоровья, конкурсов, праздников и т. п.;</w:t>
      </w:r>
    </w:p>
    <w:p w14:paraId="540710D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здание общественного совета по экологической культуре и здоровью,</w:t>
      </w:r>
    </w:p>
    <w:p w14:paraId="2E1E019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ключающего представителей администрации, обучающихся старших классов, родителей</w:t>
      </w:r>
    </w:p>
    <w:p w14:paraId="502EDC0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конных представителей), разрабатывающих и реализующих школьную программу</w:t>
      </w:r>
    </w:p>
    <w:p w14:paraId="30BB2BB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ормирование экологической грамотности, экологической культуры, здорового образа</w:t>
      </w:r>
    </w:p>
    <w:p w14:paraId="1789EAE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жизни обучающихся».</w:t>
      </w:r>
    </w:p>
    <w:p w14:paraId="210528F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грамма предусматривают разные формы организации занятий:</w:t>
      </w:r>
    </w:p>
    <w:p w14:paraId="5E02248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теграцию в базовые образовательные дисциплины;</w:t>
      </w:r>
    </w:p>
    <w:p w14:paraId="13417A1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ведение часов здоровья и экологической безопасности;</w:t>
      </w:r>
    </w:p>
    <w:p w14:paraId="51F471C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акультативные занятия;</w:t>
      </w:r>
    </w:p>
    <w:p w14:paraId="29BEDC4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ведение классных часов;</w:t>
      </w:r>
    </w:p>
    <w:p w14:paraId="1A16687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нятия в кружках;</w:t>
      </w:r>
    </w:p>
    <w:p w14:paraId="68B265A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ведение досуговых мероприятий: конкурсов, праздников, викторин, экскурсий</w:t>
      </w:r>
    </w:p>
    <w:p w14:paraId="1EF3DD3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т. п.;</w:t>
      </w:r>
    </w:p>
    <w:p w14:paraId="0C7A5D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ю дней экологической культуры и здоровья.</w:t>
      </w:r>
    </w:p>
    <w:p w14:paraId="4D5CEFE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светительская работа с родителями (законными представителями) включает:</w:t>
      </w:r>
    </w:p>
    <w:p w14:paraId="016C94C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лекции, семинары, консультации, курсы по различным вопросам роста и развития</w:t>
      </w:r>
    </w:p>
    <w:p w14:paraId="3D94C6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бёнка, его здоровья, факторов, положительно и отрицательно влияющих на здоровье</w:t>
      </w:r>
    </w:p>
    <w:p w14:paraId="0F8B252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тей, и т. п., экологическое просвещение родителей;</w:t>
      </w:r>
    </w:p>
    <w:p w14:paraId="681DD52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действие в приобретении для родителей (законных представителей) необходимой</w:t>
      </w:r>
    </w:p>
    <w:p w14:paraId="5B8861D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учно-методической литературы;</w:t>
      </w:r>
    </w:p>
    <w:p w14:paraId="1A1F237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рганизацию совместной работы педагогов и родителей (законных представителей)</w:t>
      </w:r>
    </w:p>
    <w:p w14:paraId="379F7CD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 проведению спортивных соревнований, дней экологической культуры и здоровья,</w:t>
      </w:r>
    </w:p>
    <w:p w14:paraId="7C8444C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нятий по профилактике вредных привычек и т. п.</w:t>
      </w:r>
    </w:p>
    <w:p w14:paraId="7950555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9E802B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4BDF5C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68AF3C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BB76939"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37</w:t>
      </w:r>
    </w:p>
    <w:p w14:paraId="164C65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BD3704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1D1C79">
        <w:rPr>
          <w:rFonts w:ascii="Times New Roman" w:eastAsia="Times New Roman,Italic" w:hAnsi="Times New Roman" w:cs="Times New Roman"/>
          <w:b/>
          <w:bCs/>
          <w:iCs/>
          <w:sz w:val="24"/>
          <w:szCs w:val="24"/>
        </w:rPr>
        <w:t>2.3.10. Планируемые результаты воспитания и социализации обучающихся</w:t>
      </w:r>
      <w:r>
        <w:rPr>
          <w:rFonts w:ascii="Times New Roman" w:eastAsia="Times New Roman,Italic" w:hAnsi="Times New Roman" w:cs="Times New Roman"/>
          <w:b/>
          <w:bCs/>
          <w:iCs/>
          <w:sz w:val="24"/>
          <w:szCs w:val="24"/>
        </w:rPr>
        <w:t>.</w:t>
      </w:r>
    </w:p>
    <w:p w14:paraId="49864AD3" w14:textId="77777777" w:rsidR="002F1234" w:rsidRPr="001D1C79"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p>
    <w:p w14:paraId="3FF158F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 каждому из направлений воспитания и социализации обучающихся на ступени</w:t>
      </w:r>
    </w:p>
    <w:p w14:paraId="28EFE80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новного общего образования должны быть предусмотрены и обучающимися могут быть</w:t>
      </w:r>
    </w:p>
    <w:p w14:paraId="16A559F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остигнуты определённые результаты.</w:t>
      </w:r>
    </w:p>
    <w:p w14:paraId="607A2C0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гражданственности, патриотизма, уважения к правам, свободам и</w:t>
      </w:r>
    </w:p>
    <w:p w14:paraId="49F70E2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язанностям человека:</w:t>
      </w:r>
    </w:p>
    <w:p w14:paraId="25E8098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ценностное отношение к России, своему народу, краю, отечественному культурно-</w:t>
      </w:r>
    </w:p>
    <w:p w14:paraId="51C23B7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сторическому наследию, государственной символике, законам Российской Федерации,</w:t>
      </w:r>
    </w:p>
    <w:p w14:paraId="236FF94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дным языкам: русскому и языку своего народа, народным традициям, старшему</w:t>
      </w:r>
    </w:p>
    <w:p w14:paraId="19BB09B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колению;</w:t>
      </w:r>
    </w:p>
    <w:p w14:paraId="37705AB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основных положений Конституции Российской Федерации, символов</w:t>
      </w:r>
    </w:p>
    <w:p w14:paraId="6C540E6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осударства, субъекта Российской Федерации, в котором находится образовательное</w:t>
      </w:r>
    </w:p>
    <w:p w14:paraId="6FB9073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реждение, основных прав и обязанностей граждан России;</w:t>
      </w:r>
    </w:p>
    <w:p w14:paraId="2856B09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истемные представления о народах России, понимание их общей исторической</w:t>
      </w:r>
    </w:p>
    <w:p w14:paraId="20C20C3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удьбы, единства народов нашей страны; опыт социальной и межкультурной</w:t>
      </w:r>
    </w:p>
    <w:p w14:paraId="4F5C698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оммуникации;</w:t>
      </w:r>
    </w:p>
    <w:p w14:paraId="274888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едставление об институтах гражданского общества, их истории и современном</w:t>
      </w:r>
    </w:p>
    <w:p w14:paraId="24B8D63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стоянии в России и мире, о возможностях участия граждан в общественном управлении;</w:t>
      </w:r>
    </w:p>
    <w:p w14:paraId="61FFD79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ервоначальный опыт участия в гражданской жизни;</w:t>
      </w:r>
    </w:p>
    <w:p w14:paraId="2EFDEE1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защиты Отечества как конституционного долга и священной</w:t>
      </w:r>
    </w:p>
    <w:p w14:paraId="5EA360A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язанности гражданина, уважительное отношение к Российской армии, к защитникам</w:t>
      </w:r>
    </w:p>
    <w:p w14:paraId="3CBF323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дины;</w:t>
      </w:r>
    </w:p>
    <w:p w14:paraId="0DF6627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важительное отношение к органам охраны правопорядка;</w:t>
      </w:r>
    </w:p>
    <w:p w14:paraId="402D2E9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национальных героев и важнейших событий истории России;</w:t>
      </w:r>
    </w:p>
    <w:p w14:paraId="20609D1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государственных праздников, их истории и значения для общества.</w:t>
      </w:r>
    </w:p>
    <w:p w14:paraId="35772D1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социальной ответственности и компетентности:</w:t>
      </w:r>
    </w:p>
    <w:p w14:paraId="380A560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зитивное отношение, сознательное принятие роли гражданина;</w:t>
      </w:r>
    </w:p>
    <w:p w14:paraId="7F930FA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дифференцировать, принимать или не принимать информацию,</w:t>
      </w:r>
    </w:p>
    <w:p w14:paraId="47CB591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ступающую из социальной среды, СМИ, Интернета, исходя из традиционных духовных</w:t>
      </w:r>
    </w:p>
    <w:p w14:paraId="5F25E42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ценностей и моральных норм;</w:t>
      </w:r>
    </w:p>
    <w:p w14:paraId="4BAF993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ервоначальные навыки практической деятельности в составе различных</w:t>
      </w:r>
    </w:p>
    <w:p w14:paraId="2A95D16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окультурных групп конструктивной общественной направленности;</w:t>
      </w:r>
    </w:p>
    <w:p w14:paraId="508E86D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ознательное понимание своей принадлежности к социальным общностям (семья,</w:t>
      </w:r>
    </w:p>
    <w:p w14:paraId="06D8226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лассный и школьный коллектив, сообщество городского или сельского поселения,</w:t>
      </w:r>
    </w:p>
    <w:p w14:paraId="2CAC8EA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еформальные подростковые общности и др.), определение своего места и роли в этих</w:t>
      </w:r>
    </w:p>
    <w:p w14:paraId="72E9703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обществах;</w:t>
      </w:r>
    </w:p>
    <w:p w14:paraId="0082B5C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о различных общественных и профессиональных организациях, их</w:t>
      </w:r>
    </w:p>
    <w:p w14:paraId="3183D44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труктуре, целях и характере деятельности;</w:t>
      </w:r>
    </w:p>
    <w:p w14:paraId="29738AD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вести дискуссию по социальным вопросам, обосновывать свою гражданскую</w:t>
      </w:r>
    </w:p>
    <w:p w14:paraId="50A2911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зицию, вести диалог и достигать взаимопонимания;</w:t>
      </w:r>
    </w:p>
    <w:p w14:paraId="07A60BC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самостоятельно разрабатывать, согласовывать со сверстниками, учителями и</w:t>
      </w:r>
    </w:p>
    <w:p w14:paraId="081E5AE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дителями и выполнять правила поведения в семье, классном и школьном коллективах;</w:t>
      </w:r>
    </w:p>
    <w:p w14:paraId="0F91738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моделировать простые социальные отношения, прослеживать взаимосвязь</w:t>
      </w:r>
    </w:p>
    <w:p w14:paraId="5A0A03A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шлых и настоящих социальных событий, прогнозировать развитие социальной</w:t>
      </w:r>
    </w:p>
    <w:p w14:paraId="4D3B9A1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итуации в семье, классном и школьном коллективе, городском или сельском поселении;</w:t>
      </w:r>
    </w:p>
    <w:p w14:paraId="0293AF4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ценностное отношение к мужскому или женскому гендеру (своему социальному</w:t>
      </w:r>
    </w:p>
    <w:p w14:paraId="76B772A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лу), знание и принятие правил полоролевого поведения в контексте традиционных</w:t>
      </w:r>
    </w:p>
    <w:p w14:paraId="76B7792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оральных норм.</w:t>
      </w:r>
    </w:p>
    <w:p w14:paraId="77AF5BA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нравственных чувств, убеждений, этического сознания:</w:t>
      </w:r>
    </w:p>
    <w:p w14:paraId="1D5B0B9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ценностное отношение к школе, своему селу, городу, народу, России, к</w:t>
      </w:r>
    </w:p>
    <w:p w14:paraId="48D7E96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ероическому прошлому и настоящему нашего Отечества; желание продолжать</w:t>
      </w:r>
    </w:p>
    <w:p w14:paraId="1E212C6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героические традиции многонационального российского народа;</w:t>
      </w:r>
    </w:p>
    <w:p w14:paraId="79B1DA3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чувство дружбы к представителям всех национальностей Российской Федерации;</w:t>
      </w:r>
    </w:p>
    <w:p w14:paraId="370D458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сочетать личные и общественные интересы, дорожить своей честью, честью</w:t>
      </w:r>
    </w:p>
    <w:p w14:paraId="1331F67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EC9B8BA"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1BC0B4EE"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38</w:t>
      </w:r>
    </w:p>
    <w:p w14:paraId="4AE9BD9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воей семьи, школы; понимание отношений ответственной зависимости людей друг от</w:t>
      </w:r>
    </w:p>
    <w:p w14:paraId="041B2D5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руга; установление дружеских взаимоотношений в коллективе, основанных на</w:t>
      </w:r>
    </w:p>
    <w:p w14:paraId="21A804A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заимопомощи и взаимной поддержке;</w:t>
      </w:r>
    </w:p>
    <w:p w14:paraId="45C7598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важение родителей, понимание сыновнего долга как конституционной</w:t>
      </w:r>
    </w:p>
    <w:p w14:paraId="0BC2683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язанности, уважительное отношение к старшим, доброжелательное отношение к</w:t>
      </w:r>
    </w:p>
    <w:p w14:paraId="3C25979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верстникам и младшим;</w:t>
      </w:r>
    </w:p>
    <w:p w14:paraId="09366FB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традиций своей семьи и школы, бережное отношение к ним;</w:t>
      </w:r>
    </w:p>
    <w:p w14:paraId="0868F88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значения религиозных идеалов в жизни человека и общества, роли</w:t>
      </w:r>
    </w:p>
    <w:p w14:paraId="3E142C1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радиционных религий в развитии Российского государства, в истории и культуре нашей</w:t>
      </w:r>
    </w:p>
    <w:p w14:paraId="26EC334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траны, общие представления о религиозной картине мира;</w:t>
      </w:r>
    </w:p>
    <w:p w14:paraId="4E787BE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нравственной сущности правил культуры поведения, общения и речи,</w:t>
      </w:r>
    </w:p>
    <w:p w14:paraId="7F36BEA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мение выполнять их независимо от внешнего контроля, умение преодолевать конфликты</w:t>
      </w:r>
    </w:p>
    <w:p w14:paraId="723C4C0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 общении;</w:t>
      </w:r>
    </w:p>
    <w:p w14:paraId="0E3CA5A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готовность сознательно выполнять правила для обучающихся, понимание</w:t>
      </w:r>
    </w:p>
    <w:p w14:paraId="47AB785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еобходимости самодисциплины;</w:t>
      </w:r>
    </w:p>
    <w:p w14:paraId="183493C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готовность к самоограничению для достижения собственных нравственных идеалов;</w:t>
      </w:r>
    </w:p>
    <w:p w14:paraId="3416CC0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тремление вырабатывать и осуществлять личную программу самовоспитания;</w:t>
      </w:r>
    </w:p>
    <w:p w14:paraId="699F11D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требность в выработке волевых черт характера, способность ставить перед собой</w:t>
      </w:r>
    </w:p>
    <w:p w14:paraId="167C86B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щественно значимые цели, желание участвовать в их достижении, способность</w:t>
      </w:r>
    </w:p>
    <w:p w14:paraId="42495FB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ъективно оценивать себя;</w:t>
      </w:r>
    </w:p>
    <w:p w14:paraId="13E8E62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устанавливать со сверстниками другого пола дружеские, гуманные,</w:t>
      </w:r>
    </w:p>
    <w:p w14:paraId="68D1A89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скренние отношения, основанные на нравственных нормах; стремление к честности и</w:t>
      </w:r>
    </w:p>
    <w:p w14:paraId="4E3D03C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кромности, красоте и благородству во взаимоотношениях; нравственное представление о</w:t>
      </w:r>
    </w:p>
    <w:p w14:paraId="15C6536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ружбе и любви;</w:t>
      </w:r>
    </w:p>
    <w:p w14:paraId="747AE1D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и сознательное принятие нравственных норм взаимоотношений в семье;</w:t>
      </w:r>
    </w:p>
    <w:p w14:paraId="2937219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ознание значения семьи для жизни человека, его личностного и социального развитии,</w:t>
      </w:r>
    </w:p>
    <w:p w14:paraId="43107D1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должения рода;</w:t>
      </w:r>
    </w:p>
    <w:p w14:paraId="6A9BB00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взаимосвязи физического, нравственного (душевного) и социально-</w:t>
      </w:r>
    </w:p>
    <w:p w14:paraId="71BCB9C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сихологического (здоровья семьи и школьного коллектива) здоровья человека, влияния</w:t>
      </w:r>
    </w:p>
    <w:p w14:paraId="702F30A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равственности человека на его жизнь, здоровье, благополучие.</w:t>
      </w:r>
    </w:p>
    <w:p w14:paraId="5D6B379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возможного негативного влияния на морально-психологическое</w:t>
      </w:r>
    </w:p>
    <w:p w14:paraId="75404E2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стояние человека компьютерных игр, кино, телевизионных передач, рекламы; умение</w:t>
      </w:r>
    </w:p>
    <w:p w14:paraId="3F02439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тиводействовать разрушительному влиянию информационной среды.</w:t>
      </w:r>
    </w:p>
    <w:p w14:paraId="54E8F98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экологической культуры, культуры здорового и безопасного образа</w:t>
      </w:r>
    </w:p>
    <w:p w14:paraId="08B8ECC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жизни:</w:t>
      </w:r>
    </w:p>
    <w:p w14:paraId="395FA3F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ценностное отношение к жизни во всех её проявлениях, качеству окружающей</w:t>
      </w:r>
    </w:p>
    <w:p w14:paraId="2522449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реды, своему здоровью, здоровью родителей, членов своей семьи, педагогов,</w:t>
      </w:r>
    </w:p>
    <w:p w14:paraId="2EAE83D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верстников;</w:t>
      </w:r>
    </w:p>
    <w:p w14:paraId="7803A16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ознание ценности экологически целесообразного, здорового и безопасного образа</w:t>
      </w:r>
    </w:p>
    <w:p w14:paraId="3E54846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жизни, взаимной связи здоровья человека и экологического состояния окружающей его</w:t>
      </w:r>
    </w:p>
    <w:p w14:paraId="4B691B7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реды, роли экологической культуры в обеспечении личного и общественного здоровья и</w:t>
      </w:r>
    </w:p>
    <w:p w14:paraId="1A509F1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безопасности;</w:t>
      </w:r>
    </w:p>
    <w:p w14:paraId="21F3376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чальный опыт участия в пропаганде экологически целесообразного поведения, в</w:t>
      </w:r>
    </w:p>
    <w:p w14:paraId="0AA1374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здании экологически безопасного уклада школьной жизни;</w:t>
      </w:r>
    </w:p>
    <w:p w14:paraId="65D3200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придавать экологическую направленность любой деятельности, проекту;</w:t>
      </w:r>
    </w:p>
    <w:p w14:paraId="6F804F9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монстрировать экологическое мышление и экологическую грамотность в разных</w:t>
      </w:r>
    </w:p>
    <w:p w14:paraId="287AEDD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ормах деятельности;</w:t>
      </w:r>
    </w:p>
    <w:p w14:paraId="0F020BD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единства и взаимовлияния различных видов здоровья человека: физического,</w:t>
      </w:r>
    </w:p>
    <w:p w14:paraId="5C8C472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изиологического, психического, социально-психологического, духовного,</w:t>
      </w:r>
    </w:p>
    <w:p w14:paraId="0C92E1D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продуктивного, их обусловленности внутренними и внешними факторами;</w:t>
      </w:r>
    </w:p>
    <w:p w14:paraId="79EF995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основных социальных моделей, правил экологического поведения, вариантов</w:t>
      </w:r>
    </w:p>
    <w:p w14:paraId="77D9EE4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дорового образа жизни;</w:t>
      </w:r>
    </w:p>
    <w:p w14:paraId="7E96EDA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норм и правил экологической этики, законодательства в области экологии и</w:t>
      </w:r>
    </w:p>
    <w:p w14:paraId="7F2769F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доровья;</w:t>
      </w:r>
    </w:p>
    <w:p w14:paraId="261839C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A6CC762"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39</w:t>
      </w:r>
    </w:p>
    <w:p w14:paraId="0A29B067"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C6122E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традиций нравственно-этического отношения к природе и здоровью в</w:t>
      </w:r>
    </w:p>
    <w:p w14:paraId="3585D13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ультуре народов России;</w:t>
      </w:r>
    </w:p>
    <w:p w14:paraId="69B6F84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глобальной взаимосвязи и взаимозависимости природных и социальных</w:t>
      </w:r>
    </w:p>
    <w:p w14:paraId="2B5F8D7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явлений;</w:t>
      </w:r>
    </w:p>
    <w:p w14:paraId="0BC2E7A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выделять ценность экологической культуры, экологического качества</w:t>
      </w:r>
    </w:p>
    <w:p w14:paraId="4F3C8CF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кружающей среды, здоровья, здорового и безопасного образа жизни как целевой</w:t>
      </w:r>
    </w:p>
    <w:p w14:paraId="60F991A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иоритет при организации собственной жизнедеятельности, при взаимодействии с</w:t>
      </w:r>
    </w:p>
    <w:p w14:paraId="6155F2B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людьми; адекватно использовать знания о позитивных и негативных факторах, влияющих</w:t>
      </w:r>
    </w:p>
    <w:p w14:paraId="394DF72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 здоровье человека;</w:t>
      </w:r>
    </w:p>
    <w:p w14:paraId="7F10743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анализировать изменения в окружающей среде и прогнозировать</w:t>
      </w:r>
    </w:p>
    <w:p w14:paraId="3547D11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следствия этих изменений для природы и здоровья человека;</w:t>
      </w:r>
    </w:p>
    <w:p w14:paraId="1F2CB76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устанавливать причинно-следственные связи возникновения и развития</w:t>
      </w:r>
    </w:p>
    <w:p w14:paraId="118564D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явлений в экосистемах;</w:t>
      </w:r>
    </w:p>
    <w:p w14:paraId="4579F48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строить свою деятельность и проекты с учётом создаваемой нагрузки на</w:t>
      </w:r>
    </w:p>
    <w:p w14:paraId="72A5CA6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оприродное окружение;</w:t>
      </w:r>
    </w:p>
    <w:p w14:paraId="5D52036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я об оздоровительном влиянии экологически чистых природных факторов на</w:t>
      </w:r>
    </w:p>
    <w:p w14:paraId="2E59F66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человека;</w:t>
      </w:r>
    </w:p>
    <w:p w14:paraId="4C4F127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формирование личного опыта здоровьесберегающей деятельности;</w:t>
      </w:r>
    </w:p>
    <w:p w14:paraId="1084C79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я о возможном негативном влиянии компьютерных игр, телевидения, рекламы</w:t>
      </w:r>
    </w:p>
    <w:p w14:paraId="50E9833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 здоровье человека;</w:t>
      </w:r>
    </w:p>
    <w:p w14:paraId="295C620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резко негативное отношение к курению, употреблению алкогольных напитков,</w:t>
      </w:r>
    </w:p>
    <w:p w14:paraId="582A4A9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ркотиков и других психоактивных веществ (ПАВ); отрицательное отношение к лицам и</w:t>
      </w:r>
    </w:p>
    <w:p w14:paraId="697D443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рганизациям, пропагандирующим курение и пьянство, распространяющим наркотики и</w:t>
      </w:r>
    </w:p>
    <w:p w14:paraId="05AF1AB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ругие ПАВ;</w:t>
      </w:r>
    </w:p>
    <w:p w14:paraId="29A0E0C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трицательное отношение к загрязнению окружающей среды, расточительному</w:t>
      </w:r>
    </w:p>
    <w:p w14:paraId="1BDC2DA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сходованию природных ресурсов и энергии, способность давать нравственную и</w:t>
      </w:r>
    </w:p>
    <w:p w14:paraId="68CF2C3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авовую оценку действиям, ведущим к возникновению, развитию или решению</w:t>
      </w:r>
    </w:p>
    <w:p w14:paraId="6EE012B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кологических проблем на различных территориях и акваториях;</w:t>
      </w:r>
    </w:p>
    <w:p w14:paraId="253A12E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противостоять негативным факторам, способствующим ухудшению</w:t>
      </w:r>
    </w:p>
    <w:p w14:paraId="3FF3F27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доровья;</w:t>
      </w:r>
    </w:p>
    <w:p w14:paraId="0CA9DB8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важности физической культуры и спорта для здоровья человека, его</w:t>
      </w:r>
    </w:p>
    <w:p w14:paraId="6B57C67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ния, труда и творчества, всестороннего развития личности;</w:t>
      </w:r>
    </w:p>
    <w:p w14:paraId="2166EB0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и выполнение санитарно-гигиенических правил, соблюдение</w:t>
      </w:r>
    </w:p>
    <w:p w14:paraId="04532CC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доровьесберегающего режима дня;</w:t>
      </w:r>
    </w:p>
    <w:p w14:paraId="05EABCB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рационально организовать физическую и интеллектуальную деятельность,</w:t>
      </w:r>
    </w:p>
    <w:p w14:paraId="1955B4A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птимально сочетать труд и отдых, различные виды активности в целях укрепления</w:t>
      </w:r>
    </w:p>
    <w:p w14:paraId="0801640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изического, духовного и социально-психологического здоровья;</w:t>
      </w:r>
    </w:p>
    <w:p w14:paraId="386670A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оявление интереса к прогулкам на природе, подвижным играм, участию в</w:t>
      </w:r>
    </w:p>
    <w:p w14:paraId="4CFD6F6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портивных соревнованиях, туристическим походам, занятиям в спортивных секциях,</w:t>
      </w:r>
    </w:p>
    <w:p w14:paraId="31A83C2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енизированным играм;</w:t>
      </w:r>
    </w:p>
    <w:p w14:paraId="1E188DA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формирование опыта участия в общественно значимых делах по охране природы и</w:t>
      </w:r>
    </w:p>
    <w:p w14:paraId="2EFFA95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боте о личном здоровье и здоровье окружающих людей;</w:t>
      </w:r>
    </w:p>
    <w:p w14:paraId="2111699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владение умением сотрудничества (социального партнёрства), связанного с</w:t>
      </w:r>
    </w:p>
    <w:p w14:paraId="340CBC0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шением местных экологических проблем и здоровьем людей;</w:t>
      </w:r>
    </w:p>
    <w:p w14:paraId="6795D07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пыт участия в разработке и реализации учебно-исследовательских комплексных</w:t>
      </w:r>
    </w:p>
    <w:p w14:paraId="796AB44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ектов с выявлением в них проблем экологии и здоровья и путей их решения.</w:t>
      </w:r>
    </w:p>
    <w:p w14:paraId="0D93D6B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трудолюбия, сознательного, творческого отношения к образованию,</w:t>
      </w:r>
    </w:p>
    <w:p w14:paraId="7BA14EA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руду и жизни, подготовка к сознательному выбору профессии:</w:t>
      </w:r>
    </w:p>
    <w:p w14:paraId="76530F2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необходимости научных знаний для развития личности и общества, их</w:t>
      </w:r>
    </w:p>
    <w:p w14:paraId="6B79CEF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оли в жизни, труде, творчестве;</w:t>
      </w:r>
    </w:p>
    <w:p w14:paraId="3B04EA2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нравственных основ образования;</w:t>
      </w:r>
    </w:p>
    <w:p w14:paraId="4698156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чальный опыт применения знаний в труде, общественной жизни, в быту;</w:t>
      </w:r>
    </w:p>
    <w:p w14:paraId="537A5A4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применять знания, умения и навыки для решения проектных и учебно-</w:t>
      </w:r>
    </w:p>
    <w:p w14:paraId="17E6164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сследовательских задач;</w:t>
      </w:r>
    </w:p>
    <w:p w14:paraId="70F2973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5A0BE07"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40</w:t>
      </w:r>
    </w:p>
    <w:p w14:paraId="22A6D54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амоопределение в области своих познавательных интересов;</w:t>
      </w:r>
    </w:p>
    <w:p w14:paraId="7551E51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организовать процесс самообразования, творчески и критически работать с</w:t>
      </w:r>
    </w:p>
    <w:p w14:paraId="61CF197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формацией из разных источников;</w:t>
      </w:r>
    </w:p>
    <w:p w14:paraId="6111EB2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чальный опыт разработки и реализации индивидуальных и коллективных</w:t>
      </w:r>
    </w:p>
    <w:p w14:paraId="07767AE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комплексных учебно-исследовательских проектов; умение работать со сверстниками в</w:t>
      </w:r>
    </w:p>
    <w:p w14:paraId="6756AE7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ектных или учебно-исследовательских группах;</w:t>
      </w:r>
    </w:p>
    <w:p w14:paraId="036EDE7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важности непрерывного образования и самообразования в течение всей</w:t>
      </w:r>
    </w:p>
    <w:p w14:paraId="4F589A7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жизни;</w:t>
      </w:r>
    </w:p>
    <w:p w14:paraId="152BE73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сознание нравственной природы труда, его роли в жизни человека и общества, в</w:t>
      </w:r>
    </w:p>
    <w:p w14:paraId="5052AE4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здании материальных, социальных и культурных благ;</w:t>
      </w:r>
    </w:p>
    <w:p w14:paraId="0EF3DC1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е и уважение трудовых традиций своей семьи, трудовых подвигов старших</w:t>
      </w:r>
    </w:p>
    <w:p w14:paraId="3C4E339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колений;</w:t>
      </w:r>
    </w:p>
    <w:p w14:paraId="1F1E29A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мение планировать трудовую деятельность, рационально использовать время,</w:t>
      </w:r>
    </w:p>
    <w:p w14:paraId="632FF66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формацию и материальные ресурсы, соблюдать порядок на рабочем месте,</w:t>
      </w:r>
    </w:p>
    <w:p w14:paraId="420CC35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уществлять коллективную работу, в том числе при разработке и реализации учебных и</w:t>
      </w:r>
    </w:p>
    <w:p w14:paraId="7EAF502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учебно-трудовых проектов;</w:t>
      </w:r>
    </w:p>
    <w:p w14:paraId="26A2B6B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чальный опыт участия в общественно значимых делах;</w:t>
      </w:r>
    </w:p>
    <w:p w14:paraId="4B478BE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навыки трудового творческого сотрудничества со сверстниками, младшими детьми</w:t>
      </w:r>
    </w:p>
    <w:p w14:paraId="12CFE4F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 взрослыми;</w:t>
      </w:r>
    </w:p>
    <w:p w14:paraId="4C8F470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знания о разных профессиях и их требованиях к здоровью, морально-</w:t>
      </w:r>
    </w:p>
    <w:p w14:paraId="2FA4779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сихологическим качествам, знаниям и умениям человека;</w:t>
      </w:r>
    </w:p>
    <w:p w14:paraId="538D91F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формированность первоначальных профессиональных намерений и интересов;</w:t>
      </w:r>
    </w:p>
    <w:p w14:paraId="7926431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бщие представления о трудовом законодательстве.</w:t>
      </w:r>
    </w:p>
    <w:p w14:paraId="4BE9B62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е ценностного отношения к прекрасному, формирование основ</w:t>
      </w:r>
    </w:p>
    <w:p w14:paraId="5FFEEC4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стетической культуры (эстетическое воспитание):</w:t>
      </w:r>
    </w:p>
    <w:p w14:paraId="51BB83B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ценностное отношение к прекрасному;</w:t>
      </w:r>
    </w:p>
    <w:p w14:paraId="21B9AD9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онимание искусства как особой формы познания и преобразования мира;</w:t>
      </w:r>
    </w:p>
    <w:p w14:paraId="6B467CE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способность видеть и ценить прекрасное в природе, быту, труде, спорте и</w:t>
      </w:r>
    </w:p>
    <w:p w14:paraId="0A33C44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ворчестве людей, общественной жизни;</w:t>
      </w:r>
    </w:p>
    <w:p w14:paraId="7EFE91F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пыт эстетических переживаний, наблюдений эстетических объектов в природе и</w:t>
      </w:r>
    </w:p>
    <w:p w14:paraId="0732A25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уме, эстетического отношения к окружающему миру и самому себе;</w:t>
      </w:r>
    </w:p>
    <w:p w14:paraId="3C8A0BB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едставление об искусстве народов России;</w:t>
      </w:r>
    </w:p>
    <w:p w14:paraId="16F042D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пыт эмоционального постижения народного творчества, этнокультурных традиций,</w:t>
      </w:r>
    </w:p>
    <w:p w14:paraId="1A4150B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ольклора народов России;</w:t>
      </w:r>
    </w:p>
    <w:p w14:paraId="56C2DDD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интерес к занятиям творческого характера, различным видам искусства,</w:t>
      </w:r>
    </w:p>
    <w:p w14:paraId="0CC64F8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художественной самодеятельности;</w:t>
      </w:r>
    </w:p>
    <w:p w14:paraId="2EE5217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пыт самореализации в различных видах творческой деятельности, умение</w:t>
      </w:r>
    </w:p>
    <w:p w14:paraId="2741BA0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ыражать себя в доступных видах творчества;</w:t>
      </w:r>
    </w:p>
    <w:p w14:paraId="1F89A82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опыт реализации эстетических ценностей в пространстве школы и семьи.</w:t>
      </w:r>
    </w:p>
    <w:p w14:paraId="7F04E0AB"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92BEDA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549822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013D61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408C66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FAF86E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BD6211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0BFF712"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F76629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BB0971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0A21B1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5F5F5E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7E69F3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6577D394"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0FCCEA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D918AA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3801CC8"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4DCD36A"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41</w:t>
      </w:r>
    </w:p>
    <w:p w14:paraId="16A74A2C"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AD54A75" w14:textId="77777777" w:rsidR="002F1234" w:rsidRPr="001D1C79"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1D1C79">
        <w:rPr>
          <w:rFonts w:ascii="Times New Roman" w:eastAsia="Times New Roman,Italic" w:hAnsi="Times New Roman" w:cs="Times New Roman"/>
          <w:b/>
          <w:bCs/>
          <w:iCs/>
          <w:sz w:val="24"/>
          <w:szCs w:val="24"/>
        </w:rPr>
        <w:t>2.3.11. Мониторинг эффективности реализации образовательным учреждением</w:t>
      </w:r>
    </w:p>
    <w:p w14:paraId="5396477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1D1C79">
        <w:rPr>
          <w:rFonts w:ascii="Times New Roman" w:eastAsia="Times New Roman,Italic" w:hAnsi="Times New Roman" w:cs="Times New Roman"/>
          <w:b/>
          <w:bCs/>
          <w:iCs/>
          <w:sz w:val="24"/>
          <w:szCs w:val="24"/>
        </w:rPr>
        <w:t>программы воспитания и социализации обучающихся</w:t>
      </w:r>
    </w:p>
    <w:p w14:paraId="474170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47A8D6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ониторинг представляет собой систему диагностических исследований,</w:t>
      </w:r>
    </w:p>
    <w:p w14:paraId="5C8E79D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аправленных на комплексную оценку результатов эффективности реализации</w:t>
      </w:r>
    </w:p>
    <w:p w14:paraId="60E4D80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тельным учреждением Программы воспитания и социализации обучающихся.</w:t>
      </w:r>
    </w:p>
    <w:p w14:paraId="4640D48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 качестве основных показателей и объектов исследования эффективности</w:t>
      </w:r>
    </w:p>
    <w:p w14:paraId="4026BB5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еализации образовательным учреждением Программы воспитания и социализации</w:t>
      </w:r>
    </w:p>
    <w:p w14:paraId="28ED4F6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выступают:</w:t>
      </w:r>
    </w:p>
    <w:p w14:paraId="330BB34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1. Особенности развития личностной, социальной, экологической, трудовой</w:t>
      </w:r>
    </w:p>
    <w:p w14:paraId="62E97F9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фессиональной) и здоровьесберегающей культуры обучающихся.</w:t>
      </w:r>
    </w:p>
    <w:p w14:paraId="32D1753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2. Социально-педагогическая среда, общая психологическая атмосфера и</w:t>
      </w:r>
    </w:p>
    <w:p w14:paraId="2889936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равственный уклад школьной жизни в образовательном учреждении.</w:t>
      </w:r>
    </w:p>
    <w:p w14:paraId="40E8652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3. Особенности детско-родительских отношений и степень включённости родителей</w:t>
      </w:r>
    </w:p>
    <w:p w14:paraId="2E7E673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конных представителей) в образовательный и воспитательный процесс.</w:t>
      </w:r>
    </w:p>
    <w:p w14:paraId="424B344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новные принципы организации мониторинга эффективности реализации</w:t>
      </w:r>
    </w:p>
    <w:p w14:paraId="5A2051B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тельным учреждением Программы воспитания и социализации обучающихся:</w:t>
      </w:r>
    </w:p>
    <w:p w14:paraId="24EBCAD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инцип системности предполагает изучение планируемых результатов развития</w:t>
      </w:r>
    </w:p>
    <w:p w14:paraId="04D1B9D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в качестве составных (системных) элементов общего процесса воспитания и</w:t>
      </w:r>
    </w:p>
    <w:p w14:paraId="7CD3C3E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изации обучающихся;</w:t>
      </w:r>
    </w:p>
    <w:p w14:paraId="63102BD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инцип личностно-социально-деятельностного подхода ориентирует</w:t>
      </w:r>
    </w:p>
    <w:p w14:paraId="7E6FDCA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сследование эффективности деятельности образовательного учреждения на изучение</w:t>
      </w:r>
    </w:p>
    <w:p w14:paraId="2471004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цесса воспитания и социализации обучающихся в единстве основных социальных</w:t>
      </w:r>
    </w:p>
    <w:p w14:paraId="1E24AFB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факторов их развития — социальной среды, воспитания, деятельности личности, её</w:t>
      </w:r>
    </w:p>
    <w:p w14:paraId="0074AB2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нутренней активности;</w:t>
      </w:r>
    </w:p>
    <w:p w14:paraId="16D61A0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инцип объективности предполагает формализованность оценки (независимость</w:t>
      </w:r>
    </w:p>
    <w:p w14:paraId="2EB1873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сследования и интерпретации данных) и предусматривает необходимость принимать все</w:t>
      </w:r>
    </w:p>
    <w:p w14:paraId="6B9D13F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ры для исключения пристрастий, личных взглядов, предубеждений, корпоративной</w:t>
      </w:r>
    </w:p>
    <w:p w14:paraId="04130DA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лидарности и недостаточной профессиональной компетентности специалистов в</w:t>
      </w:r>
    </w:p>
    <w:p w14:paraId="69FED27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роцессе исследования;</w:t>
      </w:r>
    </w:p>
    <w:p w14:paraId="6FDE396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инцип детерминизма (причинной обусловленности) указывает на</w:t>
      </w:r>
    </w:p>
    <w:p w14:paraId="3B4C705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словленность, взаимодействие и влияние различных социальных, педагогических и</w:t>
      </w:r>
    </w:p>
    <w:p w14:paraId="7E7EB0A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сихологических факторов на воспитание и социализацию обучающихся;</w:t>
      </w:r>
    </w:p>
    <w:p w14:paraId="5D4C5BA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принцип признания безусловного уважения прав предполагает отказ от прямых</w:t>
      </w:r>
    </w:p>
    <w:p w14:paraId="5564CCB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егативных оценок и личностных характеристик обучающихся.</w:t>
      </w:r>
    </w:p>
    <w:p w14:paraId="170F5BE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тельное учреждение должно соблюдать моральные и правовые нормы</w:t>
      </w:r>
    </w:p>
    <w:p w14:paraId="4345A6A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сследования, создавать условия для проведения мониторинга эффективности реализации</w:t>
      </w:r>
    </w:p>
    <w:p w14:paraId="62181B0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тельным учреждением Программы воспитания и социализации обучающихся.</w:t>
      </w:r>
    </w:p>
    <w:p w14:paraId="51D2CA9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EB3E3C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635C445"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7B784C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66C92F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E4FDA90"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8809A4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8AC93E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5FB3D30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10B3648D"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4D2520C1"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24667A6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A72D00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1A2A99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85160B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4F862B6"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7EFC13A"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03D49123"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42</w:t>
      </w:r>
    </w:p>
    <w:p w14:paraId="0CD08EA3"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7FCA90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72EE4D82" w14:textId="77777777" w:rsidR="002F1234" w:rsidRPr="001D1C79"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1D1C79">
        <w:rPr>
          <w:rFonts w:ascii="Times New Roman" w:eastAsia="Times New Roman,Italic" w:hAnsi="Times New Roman" w:cs="Times New Roman"/>
          <w:b/>
          <w:bCs/>
          <w:iCs/>
          <w:sz w:val="24"/>
          <w:szCs w:val="24"/>
        </w:rPr>
        <w:t>2.3.12. Методологический инструментарий мониторинга</w:t>
      </w:r>
    </w:p>
    <w:p w14:paraId="3B2062BF"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r w:rsidRPr="001D1C79">
        <w:rPr>
          <w:rFonts w:ascii="Times New Roman" w:eastAsia="Times New Roman,Italic" w:hAnsi="Times New Roman" w:cs="Times New Roman"/>
          <w:b/>
          <w:bCs/>
          <w:iCs/>
          <w:sz w:val="24"/>
          <w:szCs w:val="24"/>
        </w:rPr>
        <w:t>воспитания и социализации обучающихся</w:t>
      </w:r>
      <w:r>
        <w:rPr>
          <w:rFonts w:ascii="Times New Roman" w:eastAsia="Times New Roman,Italic" w:hAnsi="Times New Roman" w:cs="Times New Roman"/>
          <w:b/>
          <w:bCs/>
          <w:iCs/>
          <w:sz w:val="24"/>
          <w:szCs w:val="24"/>
        </w:rPr>
        <w:t>.</w:t>
      </w:r>
    </w:p>
    <w:p w14:paraId="6479103A" w14:textId="77777777" w:rsidR="002F1234" w:rsidRPr="001D1C79" w:rsidRDefault="002F1234" w:rsidP="002F1234">
      <w:pPr>
        <w:autoSpaceDE w:val="0"/>
        <w:autoSpaceDN w:val="0"/>
        <w:adjustRightInd w:val="0"/>
        <w:spacing w:after="0" w:line="240" w:lineRule="auto"/>
        <w:rPr>
          <w:rFonts w:ascii="Times New Roman" w:eastAsia="Times New Roman,Italic" w:hAnsi="Times New Roman" w:cs="Times New Roman"/>
          <w:b/>
          <w:bCs/>
          <w:iCs/>
          <w:sz w:val="24"/>
          <w:szCs w:val="24"/>
        </w:rPr>
      </w:pPr>
    </w:p>
    <w:p w14:paraId="13706EE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тодологический инструментарий мониторинга воспитания и социализации</w:t>
      </w:r>
    </w:p>
    <w:p w14:paraId="5B5BEBC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предусматривает использование следующих методов:</w:t>
      </w:r>
    </w:p>
    <w:p w14:paraId="7071639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естирование (метод тестов) — исследовательский метод, позволяющий выявить</w:t>
      </w:r>
    </w:p>
    <w:p w14:paraId="4907B04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тепень соответствия планируемых и реально достигаемых результатов воспитания и</w:t>
      </w:r>
    </w:p>
    <w:p w14:paraId="4702E58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изации обучающихся путём анализа результатов и способов выполнения</w:t>
      </w:r>
    </w:p>
    <w:p w14:paraId="552BE29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мися ряда специально разработанных заданий.</w:t>
      </w:r>
    </w:p>
    <w:p w14:paraId="0FA10C2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прос — получение информации, заключённой в словесных сообщениях</w:t>
      </w:r>
    </w:p>
    <w:p w14:paraId="305B343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 Для оценки эффективности деятельности образовательного учреждения по</w:t>
      </w:r>
    </w:p>
    <w:p w14:paraId="35EE0C5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ю и социализации обучающихся используются следующие виды опроса:</w:t>
      </w:r>
    </w:p>
    <w:p w14:paraId="085C964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анкетирование — эмпирический социально-психологический метод получения</w:t>
      </w:r>
    </w:p>
    <w:p w14:paraId="62FE543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формации на основании ответов обучающихся на специально подготовленные вопросы</w:t>
      </w:r>
    </w:p>
    <w:p w14:paraId="51F0EEA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анкеты;</w:t>
      </w:r>
    </w:p>
    <w:p w14:paraId="2300A3D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интервью — вербально-коммуникативный метод, предполагающий проведение</w:t>
      </w:r>
    </w:p>
    <w:p w14:paraId="6A9A056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зговора между исследователем и обучающимися по заранее разработанному плану,</w:t>
      </w:r>
    </w:p>
    <w:p w14:paraId="31CF521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ставленному в соответствии с задачами исследования процесса воспитания и</w:t>
      </w:r>
    </w:p>
    <w:p w14:paraId="798DCD6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изации обучающихся. В ходе интервью исследователь не высказывает своего</w:t>
      </w:r>
    </w:p>
    <w:p w14:paraId="500D71A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нения и открыто не демонстрирует своей личной оценки ответов обучающихся или</w:t>
      </w:r>
    </w:p>
    <w:p w14:paraId="2ECD3AE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даваемых вопросов, что создаёт благоприятную атмосферу общения и условия для</w:t>
      </w:r>
    </w:p>
    <w:p w14:paraId="12589A3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лучения более достоверных результатов;</w:t>
      </w:r>
    </w:p>
    <w:p w14:paraId="6C20E69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беседа — специфический метод исследования, заключающийся в проведении</w:t>
      </w:r>
    </w:p>
    <w:p w14:paraId="453B8BB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тематически направленного диалога между исследователем и учащимися с целью</w:t>
      </w:r>
    </w:p>
    <w:p w14:paraId="186CE42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олучения сведений об особенностях процесса воспитания и социализации обучающихся.</w:t>
      </w:r>
    </w:p>
    <w:p w14:paraId="24793D6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сихолого-педагогическое наблюдение — описательный психолого-педагогический</w:t>
      </w:r>
    </w:p>
    <w:p w14:paraId="5A3569B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тод исследования, заключающийся в целенаправленном восприятии и фиксации</w:t>
      </w:r>
    </w:p>
    <w:p w14:paraId="4E256E6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обенностей, закономерностей развития и воспитания обучающихся. В рамках</w:t>
      </w:r>
    </w:p>
    <w:p w14:paraId="0D08D52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ониторинга предусматривается использование следующих видов наблюдения:</w:t>
      </w:r>
    </w:p>
    <w:p w14:paraId="26E64FC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включённое наблюдение — наблюдатель находится в реальных деловых или</w:t>
      </w:r>
    </w:p>
    <w:p w14:paraId="6C8F3C8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неформальных отношениях с обучающимися, за которыми он наблюдает и которых он</w:t>
      </w:r>
    </w:p>
    <w:p w14:paraId="4E1168C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ценивает;</w:t>
      </w:r>
    </w:p>
    <w:p w14:paraId="0CED3F1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 узкоспециальное наблюдение — направлено на фиксирование строго определённых</w:t>
      </w:r>
    </w:p>
    <w:p w14:paraId="0499E99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параметров (психолого-педагогических явлений) воспитания и социализации</w:t>
      </w:r>
    </w:p>
    <w:p w14:paraId="1FA2FAFB"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w:t>
      </w:r>
    </w:p>
    <w:p w14:paraId="4A8340B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обо следуе</w:t>
      </w:r>
      <w:r>
        <w:rPr>
          <w:rFonts w:ascii="Times New Roman" w:eastAsia="Times New Roman,Italic" w:hAnsi="Times New Roman" w:cs="Times New Roman"/>
          <w:bCs/>
          <w:iCs/>
          <w:sz w:val="24"/>
          <w:szCs w:val="24"/>
        </w:rPr>
        <w:t>т выделить психолого</w:t>
      </w:r>
      <w:r w:rsidRPr="00C8172D">
        <w:rPr>
          <w:rFonts w:ascii="Times New Roman" w:eastAsia="Times New Roman,Italic" w:hAnsi="Times New Roman" w:cs="Times New Roman"/>
          <w:bCs/>
          <w:iCs/>
          <w:sz w:val="24"/>
          <w:szCs w:val="24"/>
        </w:rPr>
        <w:t>-педагогический эксперимент как основной</w:t>
      </w:r>
    </w:p>
    <w:p w14:paraId="28562B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метод исследования воспитания и социализации обучающихся.</w:t>
      </w:r>
    </w:p>
    <w:p w14:paraId="0CC466B9"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 рамках мониторинга психолого-педагогическое исследование предусматривает</w:t>
      </w:r>
    </w:p>
    <w:p w14:paraId="65A5923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недрение в педагогическую практику комплекса различных самостоятельных</w:t>
      </w:r>
    </w:p>
    <w:p w14:paraId="1BE6F4A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мпирических методов исследования, направленных на оценку эффективности работы</w:t>
      </w:r>
    </w:p>
    <w:p w14:paraId="0643F4F3"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тельного учреждения по воспитанию и социализации обучающихся.</w:t>
      </w:r>
    </w:p>
    <w:p w14:paraId="7818B8A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сновной целью исследования является изучение динамики процесса воспитания и</w:t>
      </w:r>
    </w:p>
    <w:p w14:paraId="67720A6E"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изации обучающихся в условиях специально-организованной воспитательной</w:t>
      </w:r>
    </w:p>
    <w:p w14:paraId="1D071DB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еятельности (разработанная школой Программа).</w:t>
      </w:r>
    </w:p>
    <w:p w14:paraId="350BC3B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 рамках психолого-педагогического исследования следует выделить три этапа:</w:t>
      </w:r>
    </w:p>
    <w:p w14:paraId="1F5FC28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тап 1. Контрольный этап исследования (диагностический срез) ориентирован на</w:t>
      </w:r>
    </w:p>
    <w:p w14:paraId="37B5C134"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бор данных социального и психолого-педагогического исследований до реализации</w:t>
      </w:r>
    </w:p>
    <w:p w14:paraId="52C1C8C6"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тельным учреждением Программы воспитания и социализации обучающихся.</w:t>
      </w:r>
    </w:p>
    <w:p w14:paraId="6F40287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тап 2. Формирующий этап исследования предполагает реализацию</w:t>
      </w:r>
    </w:p>
    <w:p w14:paraId="0B5C996D"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тельным учреждением основных направлений Программы воспитания и</w:t>
      </w:r>
    </w:p>
    <w:p w14:paraId="7A768F62"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изации обучающихся.</w:t>
      </w:r>
    </w:p>
    <w:p w14:paraId="3167A9E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тап 3</w:t>
      </w:r>
      <w:r>
        <w:rPr>
          <w:rFonts w:ascii="Times New Roman" w:eastAsia="Times New Roman,Italic" w:hAnsi="Times New Roman" w:cs="Times New Roman"/>
          <w:bCs/>
          <w:iCs/>
          <w:sz w:val="24"/>
          <w:szCs w:val="24"/>
        </w:rPr>
        <w:t xml:space="preserve">. Интерпретационный </w:t>
      </w:r>
      <w:r w:rsidRPr="00C8172D">
        <w:rPr>
          <w:rFonts w:ascii="Times New Roman" w:eastAsia="Times New Roman,Italic" w:hAnsi="Times New Roman" w:cs="Times New Roman"/>
          <w:bCs/>
          <w:iCs/>
          <w:sz w:val="24"/>
          <w:szCs w:val="24"/>
        </w:rPr>
        <w:t>этап исследования ориентирован на сбор данных</w:t>
      </w:r>
    </w:p>
    <w:p w14:paraId="70EE9E5E"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социального и психолого-педагогического исследований после реализации</w:t>
      </w:r>
    </w:p>
    <w:p w14:paraId="0D3E81F9" w14:textId="77777777" w:rsidR="002F1234"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p>
    <w:p w14:paraId="320CF0D2" w14:textId="77777777" w:rsidR="002F1234"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r>
        <w:rPr>
          <w:rFonts w:ascii="Times New Roman" w:eastAsia="Times New Roman,Italic" w:hAnsi="Times New Roman" w:cs="Times New Roman"/>
          <w:bCs/>
          <w:iCs/>
          <w:sz w:val="24"/>
          <w:szCs w:val="24"/>
        </w:rPr>
        <w:t>343</w:t>
      </w:r>
    </w:p>
    <w:p w14:paraId="357F6714" w14:textId="77777777" w:rsidR="002F1234" w:rsidRPr="00C8172D" w:rsidRDefault="002F1234" w:rsidP="002F1234">
      <w:pPr>
        <w:autoSpaceDE w:val="0"/>
        <w:autoSpaceDN w:val="0"/>
        <w:adjustRightInd w:val="0"/>
        <w:spacing w:after="0" w:line="240" w:lineRule="auto"/>
        <w:jc w:val="center"/>
        <w:rPr>
          <w:rFonts w:ascii="Times New Roman" w:eastAsia="Times New Roman,Italic" w:hAnsi="Times New Roman" w:cs="Times New Roman"/>
          <w:bCs/>
          <w:iCs/>
          <w:sz w:val="24"/>
          <w:szCs w:val="24"/>
        </w:rPr>
      </w:pPr>
    </w:p>
    <w:p w14:paraId="73A24C58"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разовательным учреждением Программы воспитания и социализации обучающихся.</w:t>
      </w:r>
    </w:p>
    <w:p w14:paraId="3457C341"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Заключительный этап предполагает исследование динамики воспитания и социализации</w:t>
      </w:r>
    </w:p>
    <w:p w14:paraId="25EA750C"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обучающихся.</w:t>
      </w:r>
    </w:p>
    <w:p w14:paraId="2E991E6F"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Для изучения динамики процесса воспитания и социализации обучающихся и</w:t>
      </w:r>
    </w:p>
    <w:p w14:paraId="4331505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эффективности реализуемой школой программы результаты исследования, полученные в</w:t>
      </w:r>
    </w:p>
    <w:p w14:paraId="55E395B5"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рамках контрольного этапа эксперимента (до апробирования основных направлений</w:t>
      </w:r>
    </w:p>
    <w:p w14:paraId="16F32FE0"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тельной программы), изучаются в сравнении с экспериментальными данными</w:t>
      </w:r>
    </w:p>
    <w:p w14:paraId="0A80662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терпретационного этапа исследования (после апробирования основных направлений</w:t>
      </w:r>
    </w:p>
    <w:p w14:paraId="7ADC1F2A"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тельной программы). Таким образом, при описании динамики процесса</w:t>
      </w:r>
    </w:p>
    <w:p w14:paraId="69A47A27" w14:textId="77777777" w:rsidR="002F1234" w:rsidRPr="00C8172D" w:rsidRDefault="002F1234" w:rsidP="002F1234">
      <w:pPr>
        <w:autoSpaceDE w:val="0"/>
        <w:autoSpaceDN w:val="0"/>
        <w:adjustRightInd w:val="0"/>
        <w:spacing w:after="0" w:line="240" w:lineRule="auto"/>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воспитания и социализации подростков используются результаты контрольного и</w:t>
      </w:r>
    </w:p>
    <w:p w14:paraId="65EF1996" w14:textId="77777777" w:rsidR="002F1234" w:rsidRPr="00177AC6" w:rsidRDefault="002F1234" w:rsidP="002F1234">
      <w:pPr>
        <w:rPr>
          <w:rFonts w:ascii="Times New Roman" w:eastAsia="Times New Roman,Italic" w:hAnsi="Times New Roman" w:cs="Times New Roman"/>
          <w:bCs/>
          <w:iCs/>
          <w:sz w:val="24"/>
          <w:szCs w:val="24"/>
        </w:rPr>
      </w:pPr>
      <w:r w:rsidRPr="00C8172D">
        <w:rPr>
          <w:rFonts w:ascii="Times New Roman" w:eastAsia="Times New Roman,Italic" w:hAnsi="Times New Roman" w:cs="Times New Roman"/>
          <w:bCs/>
          <w:iCs/>
          <w:sz w:val="24"/>
          <w:szCs w:val="24"/>
        </w:rPr>
        <w:t>интерпретационного этапов исследования.__</w:t>
      </w:r>
    </w:p>
    <w:p w14:paraId="20B56D28"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b/>
          <w:bCs/>
          <w:sz w:val="24"/>
          <w:szCs w:val="24"/>
        </w:rPr>
        <w:t xml:space="preserve">Критериями эффективности </w:t>
      </w:r>
      <w:r w:rsidRPr="00481344">
        <w:rPr>
          <w:rFonts w:ascii="Times New Roman" w:hAnsi="Times New Roman" w:cs="Times New Roman"/>
          <w:sz w:val="24"/>
          <w:szCs w:val="24"/>
        </w:rPr>
        <w:t>реализации учебным учреждением воспитательной и</w:t>
      </w:r>
    </w:p>
    <w:p w14:paraId="6B294CF4"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 xml:space="preserve">развивающей программы является </w:t>
      </w:r>
      <w:r w:rsidRPr="00481344">
        <w:rPr>
          <w:rFonts w:ascii="Times New Roman" w:hAnsi="Times New Roman" w:cs="Times New Roman"/>
          <w:b/>
          <w:bCs/>
          <w:sz w:val="24"/>
          <w:szCs w:val="24"/>
        </w:rPr>
        <w:t xml:space="preserve">динамика </w:t>
      </w:r>
      <w:r w:rsidRPr="00481344">
        <w:rPr>
          <w:rFonts w:ascii="Times New Roman" w:hAnsi="Times New Roman" w:cs="Times New Roman"/>
          <w:sz w:val="24"/>
          <w:szCs w:val="24"/>
        </w:rPr>
        <w:t>основных показателей воспитания и</w:t>
      </w:r>
    </w:p>
    <w:p w14:paraId="2A7A1A0A"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социализации обучающихся:</w:t>
      </w:r>
    </w:p>
    <w:p w14:paraId="2945AC9A"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1. Динамика развития личностной, социальной, экологической, трудовой</w:t>
      </w:r>
    </w:p>
    <w:p w14:paraId="70FB67E9"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профессиональной) и здоровьесберегающей культуры обучающихся.</w:t>
      </w:r>
    </w:p>
    <w:p w14:paraId="77CE38EC"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2. Динамика (характер изменения) социальной, психолого-педагогической и</w:t>
      </w:r>
    </w:p>
    <w:p w14:paraId="3D6AA980"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нравственной атмосферы в образовательном учреждении.</w:t>
      </w:r>
    </w:p>
    <w:p w14:paraId="3FF55F67"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3. Динамика детско-родительских отношений и степени включенности родителей</w:t>
      </w:r>
    </w:p>
    <w:p w14:paraId="4359CC55"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законных представителей) в образовательный и воспитательный процесс.</w:t>
      </w:r>
    </w:p>
    <w:p w14:paraId="6700B184"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Необходимо указать критерии, по которым изучается динамика процесса воспитания</w:t>
      </w:r>
    </w:p>
    <w:p w14:paraId="20A71096"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и социализации обучающихся.</w:t>
      </w:r>
    </w:p>
    <w:p w14:paraId="44341918" w14:textId="77777777" w:rsidR="002F1234" w:rsidRPr="00481344" w:rsidRDefault="002F1234" w:rsidP="002F1234">
      <w:pPr>
        <w:autoSpaceDE w:val="0"/>
        <w:autoSpaceDN w:val="0"/>
        <w:adjustRightInd w:val="0"/>
        <w:spacing w:after="0" w:line="240" w:lineRule="auto"/>
        <w:rPr>
          <w:rFonts w:ascii="Times New Roman" w:eastAsia="Times New Roman,Italic" w:hAnsi="Times New Roman" w:cs="Times New Roman"/>
          <w:i/>
          <w:iCs/>
          <w:sz w:val="24"/>
          <w:szCs w:val="24"/>
        </w:rPr>
      </w:pPr>
      <w:r w:rsidRPr="00481344">
        <w:rPr>
          <w:rFonts w:ascii="Times New Roman" w:hAnsi="Times New Roman" w:cs="Times New Roman"/>
          <w:sz w:val="24"/>
          <w:szCs w:val="24"/>
        </w:rPr>
        <w:t xml:space="preserve">1. </w:t>
      </w:r>
      <w:r w:rsidRPr="00481344">
        <w:rPr>
          <w:rFonts w:ascii="Times New Roman" w:eastAsia="Times New Roman,Italic" w:hAnsi="Times New Roman" w:cs="Times New Roman"/>
          <w:i/>
          <w:iCs/>
          <w:sz w:val="24"/>
          <w:szCs w:val="24"/>
        </w:rPr>
        <w:t>Положительная динамика (тенденция повышения уровня нравственного развития</w:t>
      </w:r>
    </w:p>
    <w:p w14:paraId="1DB375F4"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eastAsia="Times New Roman,Italic" w:hAnsi="Times New Roman" w:cs="Times New Roman"/>
          <w:i/>
          <w:iCs/>
          <w:sz w:val="24"/>
          <w:szCs w:val="24"/>
        </w:rPr>
        <w:t xml:space="preserve">обучающихся) </w:t>
      </w:r>
      <w:r w:rsidRPr="00481344">
        <w:rPr>
          <w:rFonts w:ascii="Times New Roman" w:hAnsi="Times New Roman" w:cs="Times New Roman"/>
          <w:sz w:val="24"/>
          <w:szCs w:val="24"/>
        </w:rPr>
        <w:t>— увеличение значений выделенных показателей воспитания и</w:t>
      </w:r>
    </w:p>
    <w:p w14:paraId="08C0C904"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социализации обучающихся на интерпретационном этапе по сравнению с результатами</w:t>
      </w:r>
    </w:p>
    <w:p w14:paraId="66EC5AD8"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контрольного этапа исследования (диагностический).</w:t>
      </w:r>
    </w:p>
    <w:p w14:paraId="1465F9BF"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 xml:space="preserve">2. </w:t>
      </w:r>
      <w:r w:rsidRPr="00481344">
        <w:rPr>
          <w:rFonts w:ascii="Times New Roman" w:eastAsia="Times New Roman,Italic" w:hAnsi="Times New Roman" w:cs="Times New Roman"/>
          <w:i/>
          <w:iCs/>
          <w:sz w:val="24"/>
          <w:szCs w:val="24"/>
        </w:rPr>
        <w:t xml:space="preserve">Инертность положительной динамики </w:t>
      </w:r>
      <w:r w:rsidRPr="00481344">
        <w:rPr>
          <w:rFonts w:ascii="Times New Roman" w:hAnsi="Times New Roman" w:cs="Times New Roman"/>
          <w:sz w:val="24"/>
          <w:szCs w:val="24"/>
        </w:rPr>
        <w:t>подразумевает отсутствие характеристик</w:t>
      </w:r>
    </w:p>
    <w:p w14:paraId="272ACFBB"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положительной динамики и возможное увеличение отрицательных значений показателей</w:t>
      </w:r>
    </w:p>
    <w:p w14:paraId="30700D61"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воспитания и социализации обучающихся на интерпретационном этапе по сравнению с</w:t>
      </w:r>
    </w:p>
    <w:p w14:paraId="55BE10E9"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результатами контрольного этапа исследования (диагностический);</w:t>
      </w:r>
    </w:p>
    <w:p w14:paraId="779BB034" w14:textId="77777777" w:rsidR="002F1234" w:rsidRPr="00481344" w:rsidRDefault="002F1234" w:rsidP="002F1234">
      <w:pPr>
        <w:autoSpaceDE w:val="0"/>
        <w:autoSpaceDN w:val="0"/>
        <w:adjustRightInd w:val="0"/>
        <w:spacing w:after="0" w:line="240" w:lineRule="auto"/>
        <w:rPr>
          <w:rFonts w:ascii="Times New Roman" w:eastAsia="Times New Roman,Italic" w:hAnsi="Times New Roman" w:cs="Times New Roman"/>
          <w:i/>
          <w:iCs/>
          <w:sz w:val="24"/>
          <w:szCs w:val="24"/>
        </w:rPr>
      </w:pPr>
      <w:r w:rsidRPr="00481344">
        <w:rPr>
          <w:rFonts w:ascii="Times New Roman" w:hAnsi="Times New Roman" w:cs="Times New Roman"/>
          <w:sz w:val="24"/>
          <w:szCs w:val="24"/>
        </w:rPr>
        <w:t xml:space="preserve">3. </w:t>
      </w:r>
      <w:r w:rsidRPr="00481344">
        <w:rPr>
          <w:rFonts w:ascii="Times New Roman" w:eastAsia="Times New Roman,Italic" w:hAnsi="Times New Roman" w:cs="Times New Roman"/>
          <w:i/>
          <w:iCs/>
          <w:sz w:val="24"/>
          <w:szCs w:val="24"/>
        </w:rPr>
        <w:t>Устойчивость (стабильность) исследуемых показателей духовно</w:t>
      </w:r>
      <w:r w:rsidRPr="00481344">
        <w:rPr>
          <w:rFonts w:ascii="Times New Roman" w:hAnsi="Times New Roman" w:cs="Times New Roman"/>
          <w:i/>
          <w:iCs/>
          <w:sz w:val="24"/>
          <w:szCs w:val="24"/>
        </w:rPr>
        <w:t>-</w:t>
      </w:r>
      <w:r w:rsidRPr="00481344">
        <w:rPr>
          <w:rFonts w:ascii="Times New Roman" w:eastAsia="Times New Roman,Italic" w:hAnsi="Times New Roman" w:cs="Times New Roman"/>
          <w:i/>
          <w:iCs/>
          <w:sz w:val="24"/>
          <w:szCs w:val="24"/>
        </w:rPr>
        <w:t>нравственного</w:t>
      </w:r>
    </w:p>
    <w:p w14:paraId="2AC3BADF"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eastAsia="Times New Roman,Italic" w:hAnsi="Times New Roman" w:cs="Times New Roman"/>
          <w:i/>
          <w:iCs/>
          <w:sz w:val="24"/>
          <w:szCs w:val="24"/>
        </w:rPr>
        <w:t xml:space="preserve">развития, воспитания и социализации обучающихся </w:t>
      </w:r>
      <w:r w:rsidRPr="00481344">
        <w:rPr>
          <w:rFonts w:ascii="Times New Roman" w:hAnsi="Times New Roman" w:cs="Times New Roman"/>
          <w:sz w:val="24"/>
          <w:szCs w:val="24"/>
        </w:rPr>
        <w:t>на интерпретационном и</w:t>
      </w:r>
    </w:p>
    <w:p w14:paraId="31E4B9C8"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контрольным этапах исследования. При условии соответствия содержания</w:t>
      </w:r>
    </w:p>
    <w:p w14:paraId="2EB7ED0C"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сформировавшихся смысловых систем у подростков, в педагогическом коллективе и</w:t>
      </w:r>
    </w:p>
    <w:p w14:paraId="610DB275"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детско-родительских отношениях общепринятым моральным нормам устойчивость</w:t>
      </w:r>
    </w:p>
    <w:p w14:paraId="65842F2F"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исследуемых показателей может являться одной из характеристик положительной</w:t>
      </w:r>
    </w:p>
    <w:p w14:paraId="1B130182"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динамики процесса воспитания и социализации обучающихся.</w:t>
      </w:r>
    </w:p>
    <w:p w14:paraId="432D8D20"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Следует обратить внимание на то, что несоответствие содержания, методов</w:t>
      </w:r>
    </w:p>
    <w:p w14:paraId="458BE79B"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воспитания и социализации обучающихся возрастным особенностям развития личности,</w:t>
      </w:r>
    </w:p>
    <w:p w14:paraId="2340FD20"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формальное отношение со стороны преподавателей и неблагоприятный психологический</w:t>
      </w:r>
    </w:p>
    <w:p w14:paraId="0F3B89F9"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климат в учебном учреждении могут стать причиной инертности положительной</w:t>
      </w:r>
    </w:p>
    <w:p w14:paraId="7A28C4A9" w14:textId="77777777" w:rsidR="002F1234" w:rsidRPr="0048134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динамики и появления тенденций отрицательной динамики процесса воспитания и</w:t>
      </w:r>
    </w:p>
    <w:p w14:paraId="090D71DF"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sidRPr="00481344">
        <w:rPr>
          <w:rFonts w:ascii="Times New Roman" w:hAnsi="Times New Roman" w:cs="Times New Roman"/>
          <w:sz w:val="24"/>
          <w:szCs w:val="24"/>
        </w:rPr>
        <w:t>социализации обучающихся.</w:t>
      </w:r>
    </w:p>
    <w:p w14:paraId="63D62FD5"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2AF5E495"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364EF8AE"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0EA6E8CE"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343DE627"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45B32C4D"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05B7606A"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66FA7F33"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32EEA650"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086F1C4A"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299CF277"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050E7FD3" w14:textId="77777777" w:rsidR="002F1234" w:rsidRPr="00481344" w:rsidRDefault="002F1234" w:rsidP="002F1234">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44</w:t>
      </w:r>
    </w:p>
    <w:p w14:paraId="184A64CC" w14:textId="77777777" w:rsidR="002F1234" w:rsidRDefault="002F1234" w:rsidP="002F1234">
      <w:pPr>
        <w:autoSpaceDE w:val="0"/>
        <w:autoSpaceDN w:val="0"/>
        <w:adjustRightInd w:val="0"/>
        <w:spacing w:after="0" w:line="240" w:lineRule="auto"/>
        <w:rPr>
          <w:rFonts w:ascii="Times New Roman" w:hAnsi="Times New Roman" w:cs="Times New Roman"/>
          <w:b/>
          <w:bCs/>
          <w:sz w:val="24"/>
          <w:szCs w:val="24"/>
        </w:rPr>
      </w:pPr>
    </w:p>
    <w:p w14:paraId="7909A0DA" w14:textId="77777777" w:rsidR="002F1234" w:rsidRDefault="002F1234" w:rsidP="002F1234">
      <w:pPr>
        <w:autoSpaceDE w:val="0"/>
        <w:autoSpaceDN w:val="0"/>
        <w:adjustRightInd w:val="0"/>
        <w:spacing w:after="0" w:line="240" w:lineRule="auto"/>
        <w:rPr>
          <w:rFonts w:ascii="Times New Roman" w:hAnsi="Times New Roman" w:cs="Times New Roman"/>
          <w:b/>
          <w:bCs/>
          <w:sz w:val="24"/>
          <w:szCs w:val="24"/>
        </w:rPr>
      </w:pPr>
    </w:p>
    <w:p w14:paraId="016CB4A0" w14:textId="77777777" w:rsidR="002F1234" w:rsidRDefault="002F1234" w:rsidP="002F1234">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2.3.13. План реализации программы воспитания ( 5-9 классы)</w:t>
      </w:r>
    </w:p>
    <w:p w14:paraId="425A011E" w14:textId="77777777" w:rsidR="002F1234" w:rsidRDefault="002F1234" w:rsidP="002F1234">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2.4. Программа коррекционной работы</w:t>
      </w:r>
    </w:p>
    <w:p w14:paraId="11E9AF13" w14:textId="77777777" w:rsidR="002F1234" w:rsidRPr="004B4FEC" w:rsidRDefault="002F1234" w:rsidP="002F1234">
      <w:pPr>
        <w:pStyle w:val="Default"/>
        <w:spacing w:line="360" w:lineRule="auto"/>
        <w:ind w:firstLine="709"/>
        <w:jc w:val="both"/>
        <w:rPr>
          <w:color w:val="auto"/>
        </w:rPr>
      </w:pPr>
      <w:r w:rsidRPr="004B4FEC">
        <w:rPr>
          <w:bCs/>
          <w:color w:val="auto"/>
        </w:rPr>
        <w:t>Программа коррекционной работы (</w:t>
      </w:r>
      <w:r w:rsidRPr="004B4FEC">
        <w:rPr>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14:paraId="4CEE1C4E" w14:textId="77777777" w:rsidR="002F1234" w:rsidRPr="004B4FEC" w:rsidRDefault="002F1234" w:rsidP="002F1234">
      <w:pPr>
        <w:pStyle w:val="Default"/>
        <w:spacing w:line="360" w:lineRule="auto"/>
        <w:ind w:firstLine="709"/>
        <w:jc w:val="both"/>
        <w:rPr>
          <w:color w:val="auto"/>
        </w:rPr>
      </w:pPr>
      <w:r w:rsidRPr="004B4FEC">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14:paraId="65C0C336" w14:textId="77777777" w:rsidR="002F1234" w:rsidRPr="004B4FEC" w:rsidRDefault="002F1234" w:rsidP="002F1234">
      <w:pPr>
        <w:pStyle w:val="Default"/>
        <w:spacing w:line="360" w:lineRule="auto"/>
        <w:ind w:firstLine="709"/>
        <w:jc w:val="both"/>
        <w:rPr>
          <w:color w:val="auto"/>
        </w:rPr>
      </w:pPr>
      <w:r w:rsidRPr="004B4FEC">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2F0DD785" w14:textId="77777777" w:rsidR="002F1234" w:rsidRPr="004B4FEC" w:rsidRDefault="002F1234" w:rsidP="002F1234">
      <w:pPr>
        <w:pStyle w:val="Default"/>
        <w:spacing w:line="360" w:lineRule="auto"/>
        <w:ind w:firstLine="709"/>
        <w:jc w:val="both"/>
        <w:rPr>
          <w:color w:val="auto"/>
        </w:rPr>
      </w:pPr>
      <w:r w:rsidRPr="004B4FEC">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14:paraId="4111C82E" w14:textId="77777777" w:rsidR="002F1234" w:rsidRPr="004B4FEC" w:rsidRDefault="002F1234" w:rsidP="002F1234">
      <w:pPr>
        <w:pStyle w:val="Default"/>
        <w:spacing w:line="360" w:lineRule="auto"/>
        <w:ind w:firstLine="709"/>
        <w:jc w:val="both"/>
        <w:rPr>
          <w:color w:val="auto"/>
        </w:rPr>
      </w:pPr>
      <w:r w:rsidRPr="004B4FEC">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623975C2" w14:textId="77777777" w:rsidR="002F1234" w:rsidRPr="004B4FEC" w:rsidRDefault="002F1234" w:rsidP="002F1234">
      <w:pPr>
        <w:pStyle w:val="Default"/>
        <w:spacing w:line="360" w:lineRule="auto"/>
        <w:ind w:firstLine="709"/>
        <w:jc w:val="both"/>
        <w:rPr>
          <w:color w:val="auto"/>
        </w:rPr>
      </w:pPr>
      <w:r w:rsidRPr="004B4FEC">
        <w:rPr>
          <w:color w:val="auto"/>
        </w:rPr>
        <w:t xml:space="preserve">ПКР разрабатывается на период получения основного общего образования и включает следующие разделы. </w:t>
      </w:r>
    </w:p>
    <w:p w14:paraId="516786A4" w14:textId="77777777" w:rsidR="002F1234" w:rsidRDefault="002F1234" w:rsidP="002F1234">
      <w:pPr>
        <w:pStyle w:val="3"/>
        <w:spacing w:line="360" w:lineRule="auto"/>
        <w:jc w:val="center"/>
        <w:rPr>
          <w:sz w:val="24"/>
          <w:szCs w:val="24"/>
        </w:rPr>
      </w:pPr>
      <w:bookmarkStart w:id="199" w:name="_Toc414553276"/>
    </w:p>
    <w:p w14:paraId="0BA52264" w14:textId="77777777" w:rsidR="002F1234" w:rsidRDefault="002F1234" w:rsidP="002F1234">
      <w:pPr>
        <w:rPr>
          <w:lang w:eastAsia="ru-RU"/>
        </w:rPr>
      </w:pPr>
    </w:p>
    <w:p w14:paraId="5924FD84" w14:textId="77777777" w:rsidR="002F1234" w:rsidRDefault="002F1234" w:rsidP="002F1234">
      <w:pPr>
        <w:rPr>
          <w:lang w:eastAsia="ru-RU"/>
        </w:rPr>
      </w:pPr>
    </w:p>
    <w:p w14:paraId="7B1E8AB7" w14:textId="77777777" w:rsidR="002F1234" w:rsidRDefault="002F1234" w:rsidP="002F1234">
      <w:pPr>
        <w:rPr>
          <w:lang w:eastAsia="ru-RU"/>
        </w:rPr>
      </w:pPr>
    </w:p>
    <w:p w14:paraId="5DBC7F8C" w14:textId="77777777" w:rsidR="002F1234" w:rsidRPr="00A20125" w:rsidRDefault="002F1234" w:rsidP="002F1234">
      <w:pPr>
        <w:rPr>
          <w:lang w:eastAsia="ru-RU"/>
        </w:rPr>
      </w:pPr>
    </w:p>
    <w:p w14:paraId="2375FB72" w14:textId="77777777" w:rsidR="002F1234" w:rsidRDefault="002F1234" w:rsidP="002F1234">
      <w:pPr>
        <w:pStyle w:val="3"/>
        <w:spacing w:line="360" w:lineRule="auto"/>
        <w:jc w:val="center"/>
        <w:rPr>
          <w:sz w:val="24"/>
          <w:szCs w:val="24"/>
        </w:rPr>
      </w:pPr>
    </w:p>
    <w:p w14:paraId="003C193D" w14:textId="77777777" w:rsidR="002F1234" w:rsidRDefault="002F1234" w:rsidP="002F1234">
      <w:pPr>
        <w:pStyle w:val="3"/>
        <w:spacing w:line="360" w:lineRule="auto"/>
        <w:jc w:val="center"/>
        <w:rPr>
          <w:sz w:val="24"/>
          <w:szCs w:val="24"/>
        </w:rPr>
      </w:pPr>
    </w:p>
    <w:p w14:paraId="1CA0DDF4" w14:textId="77777777" w:rsidR="002F1234" w:rsidRPr="00A20125" w:rsidRDefault="002F1234" w:rsidP="002F1234">
      <w:pPr>
        <w:jc w:val="center"/>
        <w:rPr>
          <w:lang w:eastAsia="ru-RU"/>
        </w:rPr>
      </w:pPr>
      <w:r>
        <w:rPr>
          <w:lang w:eastAsia="ru-RU"/>
        </w:rPr>
        <w:t>345</w:t>
      </w:r>
    </w:p>
    <w:p w14:paraId="626F943C" w14:textId="77777777" w:rsidR="002F1234" w:rsidRPr="004B4FEC" w:rsidRDefault="002F1234" w:rsidP="002F1234">
      <w:pPr>
        <w:pStyle w:val="3"/>
        <w:spacing w:line="360" w:lineRule="auto"/>
        <w:jc w:val="center"/>
        <w:rPr>
          <w:sz w:val="24"/>
          <w:szCs w:val="24"/>
        </w:rPr>
      </w:pPr>
      <w:r w:rsidRPr="004B4FEC">
        <w:rPr>
          <w:sz w:val="24"/>
          <w:szCs w:val="24"/>
        </w:rPr>
        <w:t>2.4.1. Цели и задачи программы коррекционной работы с обучающимися при получении основного общего образования</w:t>
      </w:r>
      <w:bookmarkEnd w:id="199"/>
    </w:p>
    <w:p w14:paraId="6D96ABAB" w14:textId="77777777" w:rsidR="002F1234" w:rsidRPr="004B4FEC" w:rsidRDefault="002F1234" w:rsidP="002F1234">
      <w:pPr>
        <w:pStyle w:val="Default"/>
        <w:spacing w:line="360" w:lineRule="auto"/>
        <w:ind w:firstLine="709"/>
        <w:jc w:val="both"/>
        <w:rPr>
          <w:color w:val="auto"/>
        </w:rPr>
      </w:pPr>
      <w:r w:rsidRPr="004B4FEC">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4844B236" w14:textId="77777777" w:rsidR="002F1234" w:rsidRPr="004B4FEC" w:rsidRDefault="002F1234" w:rsidP="002F1234">
      <w:pPr>
        <w:pStyle w:val="Default"/>
        <w:spacing w:line="360" w:lineRule="auto"/>
        <w:ind w:firstLine="709"/>
        <w:jc w:val="both"/>
        <w:rPr>
          <w:color w:val="auto"/>
        </w:rPr>
      </w:pPr>
      <w:r w:rsidRPr="004B4FEC">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14:paraId="0E759B76" w14:textId="77777777" w:rsidR="002F1234" w:rsidRPr="004B4FEC" w:rsidRDefault="002F1234" w:rsidP="002F1234">
      <w:pPr>
        <w:pStyle w:val="Default"/>
        <w:spacing w:line="360" w:lineRule="auto"/>
        <w:ind w:firstLine="709"/>
        <w:jc w:val="both"/>
        <w:rPr>
          <w:color w:val="auto"/>
        </w:rPr>
      </w:pPr>
      <w:r w:rsidRPr="004B4FEC">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14:paraId="50D9A92D"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14:paraId="493BFCBD"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14:paraId="1D5BACE3"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14:paraId="61044C37"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14:paraId="7CECCC51"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реализация комплексной системы мероприятий по социальной адаптации и профессиональной ориентации обучающихся с ОВЗ; </w:t>
      </w:r>
    </w:p>
    <w:p w14:paraId="236746AC"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обеспечение сетевого взаимодействия специалистов разного профиля в комплексной работе с обучающимися с ОВЗ; </w:t>
      </w:r>
    </w:p>
    <w:p w14:paraId="4C0F0914" w14:textId="77777777" w:rsidR="002F1234"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14:paraId="77DC20E0" w14:textId="77777777" w:rsidR="002F1234" w:rsidRDefault="002F1234" w:rsidP="002F1234">
      <w:pPr>
        <w:pStyle w:val="Default"/>
        <w:tabs>
          <w:tab w:val="left" w:pos="993"/>
        </w:tabs>
        <w:spacing w:line="360" w:lineRule="auto"/>
        <w:jc w:val="both"/>
        <w:rPr>
          <w:color w:val="auto"/>
        </w:rPr>
      </w:pPr>
    </w:p>
    <w:p w14:paraId="52E61EB2" w14:textId="77777777" w:rsidR="002F1234" w:rsidRDefault="002F1234" w:rsidP="002F1234">
      <w:pPr>
        <w:pStyle w:val="Default"/>
        <w:tabs>
          <w:tab w:val="left" w:pos="993"/>
        </w:tabs>
        <w:spacing w:line="360" w:lineRule="auto"/>
        <w:jc w:val="both"/>
        <w:rPr>
          <w:color w:val="auto"/>
        </w:rPr>
      </w:pPr>
    </w:p>
    <w:p w14:paraId="61346D1A" w14:textId="77777777" w:rsidR="002F1234" w:rsidRDefault="002F1234" w:rsidP="002F1234">
      <w:pPr>
        <w:pStyle w:val="Default"/>
        <w:tabs>
          <w:tab w:val="left" w:pos="993"/>
        </w:tabs>
        <w:spacing w:line="360" w:lineRule="auto"/>
        <w:jc w:val="both"/>
        <w:rPr>
          <w:color w:val="auto"/>
        </w:rPr>
      </w:pPr>
    </w:p>
    <w:p w14:paraId="334A6180" w14:textId="77777777" w:rsidR="002F1234" w:rsidRPr="004B4FEC" w:rsidRDefault="002F1234" w:rsidP="002F1234">
      <w:pPr>
        <w:pStyle w:val="Default"/>
        <w:tabs>
          <w:tab w:val="left" w:pos="993"/>
        </w:tabs>
        <w:spacing w:line="360" w:lineRule="auto"/>
        <w:jc w:val="center"/>
        <w:rPr>
          <w:color w:val="auto"/>
        </w:rPr>
      </w:pPr>
      <w:r>
        <w:rPr>
          <w:color w:val="auto"/>
        </w:rPr>
        <w:t>346</w:t>
      </w:r>
    </w:p>
    <w:p w14:paraId="478B4A49" w14:textId="77777777" w:rsidR="002F1234" w:rsidRPr="004B4FEC" w:rsidRDefault="002F1234" w:rsidP="002F1234">
      <w:pPr>
        <w:pStyle w:val="Default"/>
        <w:spacing w:line="360" w:lineRule="auto"/>
        <w:ind w:firstLine="709"/>
        <w:jc w:val="both"/>
        <w:rPr>
          <w:color w:val="auto"/>
        </w:rPr>
      </w:pPr>
      <w:r w:rsidRPr="004B4FEC">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14:paraId="45ADA3BE" w14:textId="77777777" w:rsidR="002F1234" w:rsidRPr="004B4FEC" w:rsidRDefault="002F1234" w:rsidP="002F1234">
      <w:pPr>
        <w:pStyle w:val="Default"/>
        <w:spacing w:line="360" w:lineRule="auto"/>
        <w:ind w:firstLine="709"/>
        <w:jc w:val="both"/>
        <w:rPr>
          <w:color w:val="auto"/>
        </w:rPr>
      </w:pPr>
      <w:r w:rsidRPr="004B4FEC">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14:paraId="316F85F8"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14:paraId="1E733BAF"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45C57214" w14:textId="77777777" w:rsidR="002F1234"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14:paraId="42B64A5F" w14:textId="77777777" w:rsidR="002F1234" w:rsidRDefault="002F1234" w:rsidP="002F1234">
      <w:pPr>
        <w:pStyle w:val="Default"/>
        <w:tabs>
          <w:tab w:val="left" w:pos="993"/>
        </w:tabs>
        <w:spacing w:line="360" w:lineRule="auto"/>
        <w:jc w:val="both"/>
        <w:rPr>
          <w:color w:val="auto"/>
        </w:rPr>
      </w:pPr>
    </w:p>
    <w:p w14:paraId="665007EF" w14:textId="77777777" w:rsidR="002F1234" w:rsidRDefault="002F1234" w:rsidP="002F1234">
      <w:pPr>
        <w:pStyle w:val="Default"/>
        <w:tabs>
          <w:tab w:val="left" w:pos="993"/>
        </w:tabs>
        <w:spacing w:line="360" w:lineRule="auto"/>
        <w:jc w:val="both"/>
        <w:rPr>
          <w:color w:val="auto"/>
        </w:rPr>
      </w:pPr>
    </w:p>
    <w:p w14:paraId="274D4B78" w14:textId="77777777" w:rsidR="002F1234" w:rsidRDefault="002F1234" w:rsidP="002F1234">
      <w:pPr>
        <w:pStyle w:val="Default"/>
        <w:tabs>
          <w:tab w:val="left" w:pos="993"/>
        </w:tabs>
        <w:spacing w:line="360" w:lineRule="auto"/>
        <w:jc w:val="both"/>
        <w:rPr>
          <w:color w:val="auto"/>
        </w:rPr>
      </w:pPr>
    </w:p>
    <w:p w14:paraId="5B5506CB" w14:textId="77777777" w:rsidR="002F1234" w:rsidRDefault="002F1234" w:rsidP="002F1234">
      <w:pPr>
        <w:pStyle w:val="Default"/>
        <w:tabs>
          <w:tab w:val="left" w:pos="993"/>
        </w:tabs>
        <w:spacing w:line="360" w:lineRule="auto"/>
        <w:jc w:val="both"/>
        <w:rPr>
          <w:color w:val="auto"/>
        </w:rPr>
      </w:pPr>
    </w:p>
    <w:p w14:paraId="67F28F88" w14:textId="77777777" w:rsidR="002F1234" w:rsidRDefault="002F1234" w:rsidP="002F1234">
      <w:pPr>
        <w:pStyle w:val="Default"/>
        <w:tabs>
          <w:tab w:val="left" w:pos="993"/>
        </w:tabs>
        <w:spacing w:line="360" w:lineRule="auto"/>
        <w:jc w:val="both"/>
        <w:rPr>
          <w:color w:val="auto"/>
        </w:rPr>
      </w:pPr>
    </w:p>
    <w:p w14:paraId="5F7942ED" w14:textId="77777777" w:rsidR="002F1234" w:rsidRDefault="002F1234" w:rsidP="002F1234">
      <w:pPr>
        <w:pStyle w:val="Default"/>
        <w:tabs>
          <w:tab w:val="left" w:pos="993"/>
        </w:tabs>
        <w:spacing w:line="360" w:lineRule="auto"/>
        <w:jc w:val="both"/>
        <w:rPr>
          <w:color w:val="auto"/>
        </w:rPr>
      </w:pPr>
    </w:p>
    <w:p w14:paraId="4A0954DD" w14:textId="77777777" w:rsidR="002F1234" w:rsidRDefault="002F1234" w:rsidP="002F1234">
      <w:pPr>
        <w:pStyle w:val="Default"/>
        <w:tabs>
          <w:tab w:val="left" w:pos="993"/>
        </w:tabs>
        <w:spacing w:line="360" w:lineRule="auto"/>
        <w:jc w:val="both"/>
        <w:rPr>
          <w:color w:val="auto"/>
        </w:rPr>
      </w:pPr>
    </w:p>
    <w:p w14:paraId="63098929" w14:textId="77777777" w:rsidR="002F1234" w:rsidRDefault="002F1234" w:rsidP="002F1234">
      <w:pPr>
        <w:pStyle w:val="Default"/>
        <w:tabs>
          <w:tab w:val="left" w:pos="993"/>
        </w:tabs>
        <w:spacing w:line="360" w:lineRule="auto"/>
        <w:jc w:val="both"/>
        <w:rPr>
          <w:color w:val="auto"/>
        </w:rPr>
      </w:pPr>
    </w:p>
    <w:p w14:paraId="7FDFD2CA" w14:textId="77777777" w:rsidR="002F1234" w:rsidRDefault="002F1234" w:rsidP="002F1234">
      <w:pPr>
        <w:pStyle w:val="Default"/>
        <w:tabs>
          <w:tab w:val="left" w:pos="993"/>
        </w:tabs>
        <w:spacing w:line="360" w:lineRule="auto"/>
        <w:jc w:val="both"/>
        <w:rPr>
          <w:color w:val="auto"/>
        </w:rPr>
      </w:pPr>
    </w:p>
    <w:p w14:paraId="48A69AF9" w14:textId="77777777" w:rsidR="002F1234" w:rsidRDefault="002F1234" w:rsidP="002F1234">
      <w:pPr>
        <w:pStyle w:val="Default"/>
        <w:tabs>
          <w:tab w:val="left" w:pos="993"/>
        </w:tabs>
        <w:spacing w:line="360" w:lineRule="auto"/>
        <w:jc w:val="both"/>
        <w:rPr>
          <w:color w:val="auto"/>
        </w:rPr>
      </w:pPr>
    </w:p>
    <w:p w14:paraId="3A942B95" w14:textId="77777777" w:rsidR="002F1234" w:rsidRDefault="002F1234" w:rsidP="002F1234">
      <w:pPr>
        <w:pStyle w:val="Default"/>
        <w:tabs>
          <w:tab w:val="left" w:pos="993"/>
        </w:tabs>
        <w:spacing w:line="360" w:lineRule="auto"/>
        <w:jc w:val="both"/>
        <w:rPr>
          <w:color w:val="auto"/>
        </w:rPr>
      </w:pPr>
    </w:p>
    <w:p w14:paraId="6158C6E6" w14:textId="77777777" w:rsidR="002F1234" w:rsidRDefault="002F1234" w:rsidP="002F1234">
      <w:pPr>
        <w:pStyle w:val="Default"/>
        <w:tabs>
          <w:tab w:val="left" w:pos="993"/>
        </w:tabs>
        <w:spacing w:line="360" w:lineRule="auto"/>
        <w:jc w:val="both"/>
        <w:rPr>
          <w:color w:val="auto"/>
        </w:rPr>
      </w:pPr>
    </w:p>
    <w:p w14:paraId="25D3423E" w14:textId="77777777" w:rsidR="002F1234" w:rsidRDefault="002F1234" w:rsidP="002F1234">
      <w:pPr>
        <w:pStyle w:val="Default"/>
        <w:tabs>
          <w:tab w:val="left" w:pos="993"/>
        </w:tabs>
        <w:spacing w:line="360" w:lineRule="auto"/>
        <w:jc w:val="both"/>
        <w:rPr>
          <w:color w:val="auto"/>
        </w:rPr>
      </w:pPr>
    </w:p>
    <w:p w14:paraId="34A11273" w14:textId="77777777" w:rsidR="002F1234" w:rsidRDefault="002F1234" w:rsidP="002F1234">
      <w:pPr>
        <w:pStyle w:val="Default"/>
        <w:tabs>
          <w:tab w:val="left" w:pos="993"/>
        </w:tabs>
        <w:spacing w:line="360" w:lineRule="auto"/>
        <w:jc w:val="both"/>
        <w:rPr>
          <w:color w:val="auto"/>
        </w:rPr>
      </w:pPr>
    </w:p>
    <w:p w14:paraId="224D9C06" w14:textId="77777777" w:rsidR="002F1234" w:rsidRDefault="002F1234" w:rsidP="002F1234">
      <w:pPr>
        <w:pStyle w:val="Default"/>
        <w:tabs>
          <w:tab w:val="left" w:pos="993"/>
        </w:tabs>
        <w:spacing w:line="360" w:lineRule="auto"/>
        <w:jc w:val="both"/>
        <w:rPr>
          <w:color w:val="auto"/>
        </w:rPr>
      </w:pPr>
    </w:p>
    <w:p w14:paraId="16674848" w14:textId="77777777" w:rsidR="002F1234" w:rsidRDefault="002F1234" w:rsidP="002F1234">
      <w:pPr>
        <w:pStyle w:val="Default"/>
        <w:tabs>
          <w:tab w:val="left" w:pos="993"/>
        </w:tabs>
        <w:spacing w:line="360" w:lineRule="auto"/>
        <w:jc w:val="both"/>
        <w:rPr>
          <w:color w:val="auto"/>
        </w:rPr>
      </w:pPr>
    </w:p>
    <w:p w14:paraId="134CAB2E" w14:textId="77777777" w:rsidR="002F1234" w:rsidRDefault="002F1234" w:rsidP="002F1234">
      <w:pPr>
        <w:pStyle w:val="Default"/>
        <w:tabs>
          <w:tab w:val="left" w:pos="993"/>
        </w:tabs>
        <w:spacing w:line="360" w:lineRule="auto"/>
        <w:jc w:val="both"/>
        <w:rPr>
          <w:color w:val="auto"/>
        </w:rPr>
      </w:pPr>
    </w:p>
    <w:p w14:paraId="7F4FBFF3" w14:textId="77777777" w:rsidR="002F1234" w:rsidRDefault="002F1234" w:rsidP="002F1234">
      <w:pPr>
        <w:pStyle w:val="Default"/>
        <w:tabs>
          <w:tab w:val="left" w:pos="993"/>
        </w:tabs>
        <w:spacing w:line="360" w:lineRule="auto"/>
        <w:jc w:val="both"/>
        <w:rPr>
          <w:color w:val="auto"/>
        </w:rPr>
      </w:pPr>
    </w:p>
    <w:p w14:paraId="3183CEFB" w14:textId="77777777" w:rsidR="002F1234" w:rsidRDefault="002F1234" w:rsidP="002F1234">
      <w:pPr>
        <w:pStyle w:val="Default"/>
        <w:tabs>
          <w:tab w:val="left" w:pos="993"/>
        </w:tabs>
        <w:spacing w:line="360" w:lineRule="auto"/>
        <w:jc w:val="both"/>
        <w:rPr>
          <w:color w:val="auto"/>
        </w:rPr>
      </w:pPr>
    </w:p>
    <w:p w14:paraId="28A836D8" w14:textId="77777777" w:rsidR="002F1234" w:rsidRDefault="002F1234" w:rsidP="002F1234">
      <w:pPr>
        <w:pStyle w:val="Default"/>
        <w:tabs>
          <w:tab w:val="left" w:pos="993"/>
        </w:tabs>
        <w:spacing w:line="360" w:lineRule="auto"/>
        <w:jc w:val="both"/>
        <w:rPr>
          <w:color w:val="auto"/>
        </w:rPr>
      </w:pPr>
    </w:p>
    <w:p w14:paraId="584CD721" w14:textId="77777777" w:rsidR="002F1234" w:rsidRDefault="002F1234" w:rsidP="002F1234">
      <w:pPr>
        <w:pStyle w:val="Default"/>
        <w:tabs>
          <w:tab w:val="left" w:pos="993"/>
        </w:tabs>
        <w:spacing w:line="360" w:lineRule="auto"/>
        <w:jc w:val="both"/>
        <w:rPr>
          <w:color w:val="auto"/>
        </w:rPr>
      </w:pPr>
    </w:p>
    <w:p w14:paraId="16E604F4" w14:textId="77777777" w:rsidR="002F1234" w:rsidRDefault="002F1234" w:rsidP="002F1234">
      <w:pPr>
        <w:pStyle w:val="Default"/>
        <w:tabs>
          <w:tab w:val="left" w:pos="993"/>
        </w:tabs>
        <w:spacing w:line="360" w:lineRule="auto"/>
        <w:jc w:val="both"/>
        <w:rPr>
          <w:color w:val="auto"/>
        </w:rPr>
      </w:pPr>
    </w:p>
    <w:p w14:paraId="1158B0B4" w14:textId="77777777" w:rsidR="002F1234" w:rsidRDefault="002F1234" w:rsidP="002F1234">
      <w:pPr>
        <w:pStyle w:val="Default"/>
        <w:tabs>
          <w:tab w:val="left" w:pos="993"/>
        </w:tabs>
        <w:spacing w:line="360" w:lineRule="auto"/>
        <w:jc w:val="center"/>
        <w:rPr>
          <w:color w:val="auto"/>
        </w:rPr>
      </w:pPr>
      <w:r>
        <w:rPr>
          <w:color w:val="auto"/>
        </w:rPr>
        <w:t>347</w:t>
      </w:r>
    </w:p>
    <w:p w14:paraId="127F9560" w14:textId="77777777" w:rsidR="002F1234" w:rsidRPr="004B4FEC" w:rsidRDefault="002F1234" w:rsidP="002F1234">
      <w:pPr>
        <w:pStyle w:val="Default"/>
        <w:tabs>
          <w:tab w:val="left" w:pos="993"/>
        </w:tabs>
        <w:spacing w:line="360" w:lineRule="auto"/>
        <w:jc w:val="both"/>
        <w:rPr>
          <w:color w:val="auto"/>
        </w:rPr>
      </w:pPr>
    </w:p>
    <w:p w14:paraId="43924F41" w14:textId="77777777" w:rsidR="002F1234" w:rsidRPr="004B4FEC" w:rsidRDefault="002F1234" w:rsidP="002F1234">
      <w:pPr>
        <w:pStyle w:val="3"/>
        <w:spacing w:line="360" w:lineRule="auto"/>
        <w:jc w:val="center"/>
        <w:rPr>
          <w:sz w:val="24"/>
          <w:szCs w:val="24"/>
        </w:rPr>
      </w:pPr>
      <w:bookmarkStart w:id="200" w:name="_Toc414553277"/>
      <w:r w:rsidRPr="004B4FEC">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00"/>
    </w:p>
    <w:p w14:paraId="5EF7401C" w14:textId="77777777" w:rsidR="002F1234" w:rsidRPr="004B4FEC" w:rsidRDefault="002F1234" w:rsidP="002F1234">
      <w:pPr>
        <w:pStyle w:val="Default"/>
        <w:spacing w:line="360" w:lineRule="auto"/>
        <w:ind w:firstLine="709"/>
        <w:jc w:val="both"/>
        <w:rPr>
          <w:color w:val="auto"/>
        </w:rPr>
      </w:pPr>
      <w:r w:rsidRPr="004B4FEC">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14:paraId="4E6367A9" w14:textId="77777777" w:rsidR="002F1234" w:rsidRPr="004B4FEC" w:rsidRDefault="002F1234" w:rsidP="002F1234">
      <w:pPr>
        <w:pStyle w:val="Default"/>
        <w:spacing w:line="360" w:lineRule="auto"/>
        <w:ind w:firstLine="709"/>
        <w:jc w:val="both"/>
        <w:rPr>
          <w:color w:val="auto"/>
        </w:rPr>
      </w:pPr>
      <w:r w:rsidRPr="004B4FEC">
        <w:rPr>
          <w:b/>
          <w:bCs/>
          <w:color w:val="auto"/>
        </w:rPr>
        <w:t>Характеристика содержания направлений коррекционной работы</w:t>
      </w:r>
    </w:p>
    <w:p w14:paraId="568C910A" w14:textId="77777777" w:rsidR="002F1234" w:rsidRPr="004B4FEC" w:rsidRDefault="002F1234" w:rsidP="002F1234">
      <w:pPr>
        <w:pStyle w:val="Default"/>
        <w:spacing w:line="360" w:lineRule="auto"/>
        <w:ind w:firstLine="709"/>
        <w:jc w:val="both"/>
        <w:rPr>
          <w:color w:val="auto"/>
        </w:rPr>
      </w:pPr>
      <w:r w:rsidRPr="004B4FEC">
        <w:rPr>
          <w:color w:val="auto"/>
        </w:rPr>
        <w:t xml:space="preserve">Диагностическая работа может включать в себя следующее: </w:t>
      </w:r>
    </w:p>
    <w:p w14:paraId="69A513E2"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14:paraId="7CF8AA7A"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14:paraId="6AB1014E"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определение уровня актуального и зоны ближайшего развития обучающегося с ОВЗ, выявление его резервных возможностей; </w:t>
      </w:r>
    </w:p>
    <w:p w14:paraId="238BF843"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изучение развития эмоционально-волевой, познавательной, речевой сфер и личностных особенностей обучающихся; </w:t>
      </w:r>
    </w:p>
    <w:p w14:paraId="4BBFDD88"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изучение социальной ситуации развития и условий семейного воспитания ребенка; </w:t>
      </w:r>
    </w:p>
    <w:p w14:paraId="1AA29748"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изучение адаптивных возможностей и уровня социализации ребенка с ОВЗ; </w:t>
      </w:r>
    </w:p>
    <w:p w14:paraId="6A9255B5"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мониторинг динамики развития, успешности освоения образовательных программ основного общего образования. </w:t>
      </w:r>
    </w:p>
    <w:p w14:paraId="0AEEF592" w14:textId="77777777" w:rsidR="002F1234" w:rsidRPr="004B4FEC" w:rsidRDefault="002F1234" w:rsidP="002F1234">
      <w:pPr>
        <w:pStyle w:val="Default"/>
        <w:spacing w:line="360" w:lineRule="auto"/>
        <w:ind w:firstLine="709"/>
        <w:jc w:val="both"/>
        <w:rPr>
          <w:color w:val="auto"/>
        </w:rPr>
      </w:pPr>
      <w:r w:rsidRPr="004B4FEC">
        <w:rPr>
          <w:color w:val="auto"/>
        </w:rPr>
        <w:t xml:space="preserve">Коррекционно-развивающая работа может включать в себя следующее: </w:t>
      </w:r>
    </w:p>
    <w:p w14:paraId="0C4F9C56"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14:paraId="652D4EDB"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16370991" w14:textId="77777777" w:rsidR="002F1234"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коррекцию и развитие высших психических функций, эмоционально-волевой, познавательной и коммуникативно-речевой сфер; </w:t>
      </w:r>
    </w:p>
    <w:p w14:paraId="5876C9A1" w14:textId="77777777" w:rsidR="002F1234" w:rsidRDefault="002F1234" w:rsidP="002F1234">
      <w:pPr>
        <w:pStyle w:val="Default"/>
        <w:tabs>
          <w:tab w:val="left" w:pos="993"/>
        </w:tabs>
        <w:spacing w:line="360" w:lineRule="auto"/>
        <w:jc w:val="both"/>
        <w:rPr>
          <w:color w:val="auto"/>
        </w:rPr>
      </w:pPr>
    </w:p>
    <w:p w14:paraId="60220A0A" w14:textId="77777777" w:rsidR="002F1234" w:rsidRPr="004B4FEC" w:rsidRDefault="002F1234" w:rsidP="002F1234">
      <w:pPr>
        <w:pStyle w:val="Default"/>
        <w:tabs>
          <w:tab w:val="left" w:pos="993"/>
        </w:tabs>
        <w:spacing w:line="360" w:lineRule="auto"/>
        <w:jc w:val="center"/>
        <w:rPr>
          <w:color w:val="auto"/>
        </w:rPr>
      </w:pPr>
      <w:r>
        <w:rPr>
          <w:color w:val="auto"/>
        </w:rPr>
        <w:t>348</w:t>
      </w:r>
    </w:p>
    <w:p w14:paraId="14E818B2"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27083032"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формирование способов регуляции поведения и эмоциональных состояний; </w:t>
      </w:r>
    </w:p>
    <w:p w14:paraId="002DA53E"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развитие форм и навыков личностного общения в группе сверстников, коммуникативной компетенции; </w:t>
      </w:r>
    </w:p>
    <w:p w14:paraId="7228DC0A"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развитие компетенций, необходимых для продолжения образования и профессионального самоопределения; </w:t>
      </w:r>
    </w:p>
    <w:p w14:paraId="248E6565"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05D49C00"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социальную защиту ребенка в случаях неблагоприятных условий жизни при психотравмирующих обстоятельствах. </w:t>
      </w:r>
    </w:p>
    <w:p w14:paraId="48716A57" w14:textId="77777777" w:rsidR="002F1234" w:rsidRPr="004B4FEC" w:rsidRDefault="002F1234" w:rsidP="002F1234">
      <w:pPr>
        <w:pStyle w:val="Default"/>
        <w:spacing w:line="360" w:lineRule="auto"/>
        <w:ind w:firstLine="709"/>
        <w:jc w:val="both"/>
        <w:rPr>
          <w:color w:val="auto"/>
        </w:rPr>
      </w:pPr>
      <w:r w:rsidRPr="004B4FEC">
        <w:rPr>
          <w:color w:val="auto"/>
        </w:rPr>
        <w:t xml:space="preserve">Консультативная работа может включать в себя следующее: </w:t>
      </w:r>
    </w:p>
    <w:p w14:paraId="42096A3D"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14:paraId="7E3D8FCE"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14:paraId="1AC2D663"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консультативную помощь семье в вопросах выбора стратегии воспитания и приемов коррекционного обучения ребенка с ОВЗ; </w:t>
      </w:r>
    </w:p>
    <w:p w14:paraId="3FA753E1"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1149B642" w14:textId="77777777" w:rsidR="002F1234" w:rsidRPr="004B4FEC" w:rsidRDefault="002F1234" w:rsidP="002F1234">
      <w:pPr>
        <w:pStyle w:val="Default"/>
        <w:spacing w:line="360" w:lineRule="auto"/>
        <w:ind w:firstLine="709"/>
        <w:jc w:val="both"/>
        <w:rPr>
          <w:color w:val="auto"/>
        </w:rPr>
      </w:pPr>
      <w:r w:rsidRPr="004B4FEC">
        <w:rPr>
          <w:color w:val="auto"/>
        </w:rPr>
        <w:t xml:space="preserve">Информационно-просветительская работа может включать в себя следующее: </w:t>
      </w:r>
    </w:p>
    <w:p w14:paraId="53E1BB72" w14:textId="77777777" w:rsidR="002F1234" w:rsidRPr="004B4FEC"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15E0EA78" w14:textId="77777777" w:rsidR="002F1234"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14:paraId="708FC034" w14:textId="77777777" w:rsidR="002F1234" w:rsidRDefault="002F1234" w:rsidP="002F1234">
      <w:pPr>
        <w:pStyle w:val="Default"/>
        <w:tabs>
          <w:tab w:val="left" w:pos="993"/>
        </w:tabs>
        <w:spacing w:line="360" w:lineRule="auto"/>
        <w:jc w:val="both"/>
        <w:rPr>
          <w:color w:val="auto"/>
        </w:rPr>
      </w:pPr>
    </w:p>
    <w:p w14:paraId="55CD7716" w14:textId="77777777" w:rsidR="002F1234" w:rsidRDefault="002F1234" w:rsidP="002F1234">
      <w:pPr>
        <w:pStyle w:val="Default"/>
        <w:tabs>
          <w:tab w:val="left" w:pos="993"/>
        </w:tabs>
        <w:spacing w:line="360" w:lineRule="auto"/>
        <w:jc w:val="both"/>
        <w:rPr>
          <w:color w:val="auto"/>
        </w:rPr>
      </w:pPr>
    </w:p>
    <w:p w14:paraId="465E6BEC" w14:textId="77777777" w:rsidR="002F1234" w:rsidRDefault="002F1234" w:rsidP="002F1234">
      <w:pPr>
        <w:pStyle w:val="Default"/>
        <w:tabs>
          <w:tab w:val="left" w:pos="993"/>
        </w:tabs>
        <w:spacing w:line="360" w:lineRule="auto"/>
        <w:jc w:val="both"/>
        <w:rPr>
          <w:color w:val="auto"/>
        </w:rPr>
      </w:pPr>
    </w:p>
    <w:p w14:paraId="2F5F09E9" w14:textId="77777777" w:rsidR="002F1234" w:rsidRPr="004B4FEC" w:rsidRDefault="002F1234" w:rsidP="002F1234">
      <w:pPr>
        <w:pStyle w:val="Default"/>
        <w:tabs>
          <w:tab w:val="left" w:pos="993"/>
        </w:tabs>
        <w:spacing w:line="360" w:lineRule="auto"/>
        <w:jc w:val="center"/>
        <w:rPr>
          <w:color w:val="auto"/>
        </w:rPr>
      </w:pPr>
      <w:r>
        <w:rPr>
          <w:color w:val="auto"/>
        </w:rPr>
        <w:t>349</w:t>
      </w:r>
    </w:p>
    <w:p w14:paraId="6C0C0CEE" w14:textId="77777777" w:rsidR="002F1234" w:rsidRDefault="002F1234" w:rsidP="002F1234">
      <w:pPr>
        <w:pStyle w:val="Default"/>
        <w:numPr>
          <w:ilvl w:val="0"/>
          <w:numId w:val="274"/>
        </w:numPr>
        <w:tabs>
          <w:tab w:val="left" w:pos="993"/>
        </w:tabs>
        <w:spacing w:line="360" w:lineRule="auto"/>
        <w:ind w:left="0" w:firstLine="709"/>
        <w:jc w:val="both"/>
        <w:rPr>
          <w:color w:val="auto"/>
        </w:rPr>
      </w:pPr>
      <w:r w:rsidRPr="004B4FEC">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14:paraId="2558E5C6" w14:textId="77777777" w:rsidR="002F1234" w:rsidRDefault="002F1234" w:rsidP="002F1234">
      <w:pPr>
        <w:pStyle w:val="Default"/>
        <w:tabs>
          <w:tab w:val="left" w:pos="993"/>
        </w:tabs>
        <w:spacing w:line="360" w:lineRule="auto"/>
        <w:jc w:val="both"/>
        <w:rPr>
          <w:color w:val="auto"/>
        </w:rPr>
      </w:pPr>
    </w:p>
    <w:p w14:paraId="5E739234" w14:textId="77777777" w:rsidR="002F1234" w:rsidRDefault="002F1234" w:rsidP="002F1234">
      <w:pPr>
        <w:pStyle w:val="Default"/>
        <w:tabs>
          <w:tab w:val="left" w:pos="993"/>
        </w:tabs>
        <w:spacing w:line="360" w:lineRule="auto"/>
        <w:jc w:val="both"/>
        <w:rPr>
          <w:color w:val="auto"/>
        </w:rPr>
      </w:pPr>
    </w:p>
    <w:p w14:paraId="12BCB45A" w14:textId="77777777" w:rsidR="002F1234" w:rsidRDefault="002F1234" w:rsidP="002F1234">
      <w:pPr>
        <w:pStyle w:val="Default"/>
        <w:tabs>
          <w:tab w:val="left" w:pos="993"/>
        </w:tabs>
        <w:spacing w:line="360" w:lineRule="auto"/>
        <w:jc w:val="both"/>
        <w:rPr>
          <w:color w:val="auto"/>
        </w:rPr>
      </w:pPr>
    </w:p>
    <w:p w14:paraId="6C5FA3E7" w14:textId="77777777" w:rsidR="002F1234" w:rsidRDefault="002F1234" w:rsidP="002F1234">
      <w:pPr>
        <w:pStyle w:val="Default"/>
        <w:tabs>
          <w:tab w:val="left" w:pos="993"/>
        </w:tabs>
        <w:spacing w:line="360" w:lineRule="auto"/>
        <w:jc w:val="both"/>
        <w:rPr>
          <w:color w:val="auto"/>
        </w:rPr>
      </w:pPr>
    </w:p>
    <w:p w14:paraId="2C1FD280" w14:textId="77777777" w:rsidR="002F1234" w:rsidRDefault="002F1234" w:rsidP="002F1234">
      <w:pPr>
        <w:pStyle w:val="Default"/>
        <w:tabs>
          <w:tab w:val="left" w:pos="993"/>
        </w:tabs>
        <w:spacing w:line="360" w:lineRule="auto"/>
        <w:jc w:val="both"/>
        <w:rPr>
          <w:color w:val="auto"/>
        </w:rPr>
      </w:pPr>
    </w:p>
    <w:p w14:paraId="5BDB3C75" w14:textId="77777777" w:rsidR="002F1234" w:rsidRDefault="002F1234" w:rsidP="002F1234">
      <w:pPr>
        <w:pStyle w:val="Default"/>
        <w:tabs>
          <w:tab w:val="left" w:pos="993"/>
        </w:tabs>
        <w:spacing w:line="360" w:lineRule="auto"/>
        <w:jc w:val="both"/>
        <w:rPr>
          <w:color w:val="auto"/>
        </w:rPr>
      </w:pPr>
    </w:p>
    <w:p w14:paraId="04AB4B0B" w14:textId="77777777" w:rsidR="002F1234" w:rsidRDefault="002F1234" w:rsidP="002F1234">
      <w:pPr>
        <w:pStyle w:val="Default"/>
        <w:tabs>
          <w:tab w:val="left" w:pos="993"/>
        </w:tabs>
        <w:spacing w:line="360" w:lineRule="auto"/>
        <w:jc w:val="both"/>
        <w:rPr>
          <w:color w:val="auto"/>
        </w:rPr>
      </w:pPr>
    </w:p>
    <w:p w14:paraId="3A6AA61C" w14:textId="77777777" w:rsidR="002F1234" w:rsidRDefault="002F1234" w:rsidP="002F1234">
      <w:pPr>
        <w:pStyle w:val="Default"/>
        <w:tabs>
          <w:tab w:val="left" w:pos="993"/>
        </w:tabs>
        <w:spacing w:line="360" w:lineRule="auto"/>
        <w:jc w:val="both"/>
        <w:rPr>
          <w:color w:val="auto"/>
        </w:rPr>
      </w:pPr>
    </w:p>
    <w:p w14:paraId="28735418" w14:textId="77777777" w:rsidR="002F1234" w:rsidRDefault="002F1234" w:rsidP="002F1234">
      <w:pPr>
        <w:pStyle w:val="Default"/>
        <w:tabs>
          <w:tab w:val="left" w:pos="993"/>
        </w:tabs>
        <w:spacing w:line="360" w:lineRule="auto"/>
        <w:jc w:val="both"/>
        <w:rPr>
          <w:color w:val="auto"/>
        </w:rPr>
      </w:pPr>
    </w:p>
    <w:p w14:paraId="6B6DE0FA" w14:textId="77777777" w:rsidR="002F1234" w:rsidRDefault="002F1234" w:rsidP="002F1234">
      <w:pPr>
        <w:pStyle w:val="Default"/>
        <w:tabs>
          <w:tab w:val="left" w:pos="993"/>
        </w:tabs>
        <w:spacing w:line="360" w:lineRule="auto"/>
        <w:jc w:val="both"/>
        <w:rPr>
          <w:color w:val="auto"/>
        </w:rPr>
      </w:pPr>
    </w:p>
    <w:p w14:paraId="715CC2DD" w14:textId="77777777" w:rsidR="002F1234" w:rsidRDefault="002F1234" w:rsidP="002F1234">
      <w:pPr>
        <w:pStyle w:val="Default"/>
        <w:tabs>
          <w:tab w:val="left" w:pos="993"/>
        </w:tabs>
        <w:spacing w:line="360" w:lineRule="auto"/>
        <w:jc w:val="both"/>
        <w:rPr>
          <w:color w:val="auto"/>
        </w:rPr>
      </w:pPr>
    </w:p>
    <w:p w14:paraId="0EAC95CB" w14:textId="77777777" w:rsidR="002F1234" w:rsidRDefault="002F1234" w:rsidP="002F1234">
      <w:pPr>
        <w:pStyle w:val="Default"/>
        <w:tabs>
          <w:tab w:val="left" w:pos="993"/>
        </w:tabs>
        <w:spacing w:line="360" w:lineRule="auto"/>
        <w:jc w:val="both"/>
        <w:rPr>
          <w:color w:val="auto"/>
        </w:rPr>
      </w:pPr>
    </w:p>
    <w:p w14:paraId="0DFB49D1" w14:textId="77777777" w:rsidR="002F1234" w:rsidRDefault="002F1234" w:rsidP="002F1234">
      <w:pPr>
        <w:pStyle w:val="Default"/>
        <w:tabs>
          <w:tab w:val="left" w:pos="993"/>
        </w:tabs>
        <w:spacing w:line="360" w:lineRule="auto"/>
        <w:jc w:val="both"/>
        <w:rPr>
          <w:color w:val="auto"/>
        </w:rPr>
      </w:pPr>
    </w:p>
    <w:p w14:paraId="7C4B8BD2" w14:textId="77777777" w:rsidR="002F1234" w:rsidRDefault="002F1234" w:rsidP="002F1234">
      <w:pPr>
        <w:pStyle w:val="Default"/>
        <w:tabs>
          <w:tab w:val="left" w:pos="993"/>
        </w:tabs>
        <w:spacing w:line="360" w:lineRule="auto"/>
        <w:jc w:val="both"/>
        <w:rPr>
          <w:color w:val="auto"/>
        </w:rPr>
      </w:pPr>
    </w:p>
    <w:p w14:paraId="794000A1" w14:textId="77777777" w:rsidR="002F1234" w:rsidRDefault="002F1234" w:rsidP="002F1234">
      <w:pPr>
        <w:pStyle w:val="Default"/>
        <w:tabs>
          <w:tab w:val="left" w:pos="993"/>
        </w:tabs>
        <w:spacing w:line="360" w:lineRule="auto"/>
        <w:jc w:val="both"/>
        <w:rPr>
          <w:color w:val="auto"/>
        </w:rPr>
      </w:pPr>
    </w:p>
    <w:p w14:paraId="27651EBF" w14:textId="77777777" w:rsidR="002F1234" w:rsidRDefault="002F1234" w:rsidP="002F1234">
      <w:pPr>
        <w:pStyle w:val="Default"/>
        <w:tabs>
          <w:tab w:val="left" w:pos="993"/>
        </w:tabs>
        <w:spacing w:line="360" w:lineRule="auto"/>
        <w:jc w:val="both"/>
        <w:rPr>
          <w:color w:val="auto"/>
        </w:rPr>
      </w:pPr>
    </w:p>
    <w:p w14:paraId="6D593B68" w14:textId="77777777" w:rsidR="002F1234" w:rsidRDefault="002F1234" w:rsidP="002F1234">
      <w:pPr>
        <w:pStyle w:val="Default"/>
        <w:tabs>
          <w:tab w:val="left" w:pos="993"/>
        </w:tabs>
        <w:spacing w:line="360" w:lineRule="auto"/>
        <w:jc w:val="both"/>
        <w:rPr>
          <w:color w:val="auto"/>
        </w:rPr>
      </w:pPr>
    </w:p>
    <w:p w14:paraId="13490390" w14:textId="77777777" w:rsidR="002F1234" w:rsidRDefault="002F1234" w:rsidP="002F1234">
      <w:pPr>
        <w:pStyle w:val="Default"/>
        <w:tabs>
          <w:tab w:val="left" w:pos="993"/>
        </w:tabs>
        <w:spacing w:line="360" w:lineRule="auto"/>
        <w:jc w:val="both"/>
        <w:rPr>
          <w:color w:val="auto"/>
        </w:rPr>
      </w:pPr>
    </w:p>
    <w:p w14:paraId="731A6BAC" w14:textId="77777777" w:rsidR="002F1234" w:rsidRDefault="002F1234" w:rsidP="002F1234">
      <w:pPr>
        <w:pStyle w:val="Default"/>
        <w:tabs>
          <w:tab w:val="left" w:pos="993"/>
        </w:tabs>
        <w:spacing w:line="360" w:lineRule="auto"/>
        <w:jc w:val="both"/>
        <w:rPr>
          <w:color w:val="auto"/>
        </w:rPr>
      </w:pPr>
    </w:p>
    <w:p w14:paraId="57A1A6CF" w14:textId="77777777" w:rsidR="002F1234" w:rsidRDefault="002F1234" w:rsidP="002F1234">
      <w:pPr>
        <w:pStyle w:val="Default"/>
        <w:tabs>
          <w:tab w:val="left" w:pos="993"/>
        </w:tabs>
        <w:spacing w:line="360" w:lineRule="auto"/>
        <w:jc w:val="both"/>
        <w:rPr>
          <w:color w:val="auto"/>
        </w:rPr>
      </w:pPr>
    </w:p>
    <w:p w14:paraId="6F8940D1" w14:textId="77777777" w:rsidR="002F1234" w:rsidRDefault="002F1234" w:rsidP="002F1234">
      <w:pPr>
        <w:pStyle w:val="Default"/>
        <w:tabs>
          <w:tab w:val="left" w:pos="993"/>
        </w:tabs>
        <w:spacing w:line="360" w:lineRule="auto"/>
        <w:jc w:val="both"/>
        <w:rPr>
          <w:color w:val="auto"/>
        </w:rPr>
      </w:pPr>
    </w:p>
    <w:p w14:paraId="7F888829" w14:textId="77777777" w:rsidR="002F1234" w:rsidRDefault="002F1234" w:rsidP="002F1234">
      <w:pPr>
        <w:pStyle w:val="Default"/>
        <w:tabs>
          <w:tab w:val="left" w:pos="993"/>
        </w:tabs>
        <w:spacing w:line="360" w:lineRule="auto"/>
        <w:jc w:val="both"/>
        <w:rPr>
          <w:color w:val="auto"/>
        </w:rPr>
      </w:pPr>
    </w:p>
    <w:p w14:paraId="33DC7F03" w14:textId="77777777" w:rsidR="002F1234" w:rsidRDefault="002F1234" w:rsidP="002F1234">
      <w:pPr>
        <w:pStyle w:val="Default"/>
        <w:tabs>
          <w:tab w:val="left" w:pos="993"/>
        </w:tabs>
        <w:spacing w:line="360" w:lineRule="auto"/>
        <w:jc w:val="both"/>
        <w:rPr>
          <w:color w:val="auto"/>
        </w:rPr>
      </w:pPr>
    </w:p>
    <w:p w14:paraId="2D016225" w14:textId="77777777" w:rsidR="002F1234" w:rsidRDefault="002F1234" w:rsidP="002F1234">
      <w:pPr>
        <w:pStyle w:val="Default"/>
        <w:tabs>
          <w:tab w:val="left" w:pos="993"/>
        </w:tabs>
        <w:spacing w:line="360" w:lineRule="auto"/>
        <w:jc w:val="both"/>
        <w:rPr>
          <w:color w:val="auto"/>
        </w:rPr>
      </w:pPr>
    </w:p>
    <w:p w14:paraId="291EE6EE" w14:textId="77777777" w:rsidR="002F1234" w:rsidRDefault="002F1234" w:rsidP="002F1234">
      <w:pPr>
        <w:pStyle w:val="Default"/>
        <w:tabs>
          <w:tab w:val="left" w:pos="993"/>
        </w:tabs>
        <w:spacing w:line="360" w:lineRule="auto"/>
        <w:jc w:val="both"/>
        <w:rPr>
          <w:color w:val="auto"/>
        </w:rPr>
      </w:pPr>
    </w:p>
    <w:p w14:paraId="218E08DC" w14:textId="77777777" w:rsidR="002F1234" w:rsidRDefault="002F1234" w:rsidP="002F1234">
      <w:pPr>
        <w:pStyle w:val="Default"/>
        <w:tabs>
          <w:tab w:val="left" w:pos="993"/>
        </w:tabs>
        <w:spacing w:line="360" w:lineRule="auto"/>
        <w:jc w:val="both"/>
        <w:rPr>
          <w:color w:val="auto"/>
        </w:rPr>
      </w:pPr>
    </w:p>
    <w:p w14:paraId="60F6B5F0" w14:textId="77777777" w:rsidR="002F1234" w:rsidRDefault="002F1234" w:rsidP="002F1234">
      <w:pPr>
        <w:pStyle w:val="Default"/>
        <w:tabs>
          <w:tab w:val="left" w:pos="993"/>
        </w:tabs>
        <w:spacing w:line="360" w:lineRule="auto"/>
        <w:jc w:val="both"/>
        <w:rPr>
          <w:color w:val="auto"/>
        </w:rPr>
      </w:pPr>
    </w:p>
    <w:p w14:paraId="73AEA61B" w14:textId="77777777" w:rsidR="002F1234" w:rsidRDefault="002F1234" w:rsidP="002F1234">
      <w:pPr>
        <w:pStyle w:val="Default"/>
        <w:tabs>
          <w:tab w:val="left" w:pos="993"/>
        </w:tabs>
        <w:spacing w:line="360" w:lineRule="auto"/>
        <w:jc w:val="both"/>
        <w:rPr>
          <w:color w:val="auto"/>
        </w:rPr>
      </w:pPr>
    </w:p>
    <w:p w14:paraId="0E27458F" w14:textId="77777777" w:rsidR="002F1234" w:rsidRDefault="002F1234" w:rsidP="002F1234">
      <w:pPr>
        <w:pStyle w:val="Default"/>
        <w:tabs>
          <w:tab w:val="left" w:pos="993"/>
        </w:tabs>
        <w:spacing w:line="360" w:lineRule="auto"/>
        <w:jc w:val="both"/>
        <w:rPr>
          <w:color w:val="auto"/>
        </w:rPr>
      </w:pPr>
    </w:p>
    <w:p w14:paraId="13A43A38" w14:textId="77777777" w:rsidR="002F1234" w:rsidRDefault="002F1234" w:rsidP="002F1234">
      <w:pPr>
        <w:pStyle w:val="Default"/>
        <w:tabs>
          <w:tab w:val="left" w:pos="993"/>
        </w:tabs>
        <w:spacing w:line="360" w:lineRule="auto"/>
        <w:jc w:val="both"/>
        <w:rPr>
          <w:color w:val="auto"/>
        </w:rPr>
      </w:pPr>
    </w:p>
    <w:p w14:paraId="1E5A43D2" w14:textId="77777777" w:rsidR="002F1234" w:rsidRDefault="002F1234" w:rsidP="002F1234">
      <w:pPr>
        <w:pStyle w:val="Default"/>
        <w:tabs>
          <w:tab w:val="left" w:pos="993"/>
        </w:tabs>
        <w:spacing w:line="360" w:lineRule="auto"/>
        <w:jc w:val="both"/>
        <w:rPr>
          <w:color w:val="auto"/>
        </w:rPr>
      </w:pPr>
    </w:p>
    <w:p w14:paraId="07E8A217" w14:textId="77777777" w:rsidR="002F1234" w:rsidRDefault="002F1234" w:rsidP="002F1234">
      <w:pPr>
        <w:pStyle w:val="Default"/>
        <w:tabs>
          <w:tab w:val="left" w:pos="993"/>
        </w:tabs>
        <w:spacing w:line="360" w:lineRule="auto"/>
        <w:jc w:val="both"/>
        <w:rPr>
          <w:color w:val="auto"/>
        </w:rPr>
      </w:pPr>
    </w:p>
    <w:p w14:paraId="029EF4D2" w14:textId="77777777" w:rsidR="002F1234" w:rsidRDefault="002F1234" w:rsidP="002F1234">
      <w:pPr>
        <w:pStyle w:val="Default"/>
        <w:tabs>
          <w:tab w:val="left" w:pos="993"/>
        </w:tabs>
        <w:spacing w:line="360" w:lineRule="auto"/>
        <w:jc w:val="both"/>
        <w:rPr>
          <w:color w:val="auto"/>
        </w:rPr>
      </w:pPr>
    </w:p>
    <w:p w14:paraId="2722D310" w14:textId="77777777" w:rsidR="002F1234" w:rsidRDefault="002F1234" w:rsidP="002F1234">
      <w:pPr>
        <w:pStyle w:val="Default"/>
        <w:tabs>
          <w:tab w:val="left" w:pos="993"/>
        </w:tabs>
        <w:spacing w:line="360" w:lineRule="auto"/>
        <w:jc w:val="both"/>
        <w:rPr>
          <w:color w:val="auto"/>
        </w:rPr>
      </w:pPr>
    </w:p>
    <w:p w14:paraId="7E07DE2F" w14:textId="77777777" w:rsidR="002F1234" w:rsidRDefault="002F1234" w:rsidP="002F1234">
      <w:pPr>
        <w:pStyle w:val="Default"/>
        <w:tabs>
          <w:tab w:val="left" w:pos="993"/>
        </w:tabs>
        <w:spacing w:line="360" w:lineRule="auto"/>
        <w:jc w:val="center"/>
        <w:rPr>
          <w:color w:val="auto"/>
        </w:rPr>
      </w:pPr>
      <w:r>
        <w:rPr>
          <w:color w:val="auto"/>
        </w:rPr>
        <w:t>350</w:t>
      </w:r>
    </w:p>
    <w:p w14:paraId="0EE3ABF6" w14:textId="77777777" w:rsidR="002F1234" w:rsidRPr="004B4FEC" w:rsidRDefault="002F1234" w:rsidP="002F1234">
      <w:pPr>
        <w:pStyle w:val="Default"/>
        <w:tabs>
          <w:tab w:val="left" w:pos="993"/>
        </w:tabs>
        <w:spacing w:line="360" w:lineRule="auto"/>
        <w:jc w:val="both"/>
        <w:rPr>
          <w:color w:val="auto"/>
        </w:rPr>
      </w:pPr>
    </w:p>
    <w:p w14:paraId="4F48ABA5" w14:textId="77777777" w:rsidR="002F1234" w:rsidRPr="004B4FEC" w:rsidRDefault="002F1234" w:rsidP="002F1234">
      <w:pPr>
        <w:pStyle w:val="3"/>
        <w:spacing w:line="360" w:lineRule="auto"/>
        <w:jc w:val="center"/>
        <w:rPr>
          <w:sz w:val="24"/>
          <w:szCs w:val="24"/>
        </w:rPr>
      </w:pPr>
      <w:bookmarkStart w:id="201" w:name="_Toc414553278"/>
      <w:r w:rsidRPr="004B4FEC">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01"/>
    </w:p>
    <w:p w14:paraId="31EDCA62" w14:textId="77777777" w:rsidR="002F1234" w:rsidRPr="004B4FEC" w:rsidRDefault="002F1234" w:rsidP="002F1234">
      <w:pPr>
        <w:pStyle w:val="Default"/>
        <w:spacing w:line="360" w:lineRule="auto"/>
        <w:ind w:firstLine="709"/>
        <w:jc w:val="both"/>
        <w:rPr>
          <w:color w:val="auto"/>
        </w:rPr>
      </w:pPr>
      <w:r w:rsidRPr="004B4FEC">
        <w:rPr>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14:paraId="0A79EB98" w14:textId="77777777" w:rsidR="002F1234" w:rsidRPr="004B4FEC" w:rsidRDefault="002F1234" w:rsidP="002F1234">
      <w:pPr>
        <w:pStyle w:val="Default"/>
        <w:spacing w:line="360" w:lineRule="auto"/>
        <w:ind w:firstLine="709"/>
        <w:jc w:val="both"/>
        <w:rPr>
          <w:color w:val="auto"/>
        </w:rPr>
      </w:pPr>
      <w:r w:rsidRPr="004B4FEC">
        <w:rPr>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14:paraId="024FDF78" w14:textId="77777777" w:rsidR="002F1234" w:rsidRPr="004B4FEC" w:rsidRDefault="002F1234" w:rsidP="002F1234">
      <w:pPr>
        <w:pStyle w:val="Default"/>
        <w:spacing w:line="360" w:lineRule="auto"/>
        <w:ind w:firstLine="709"/>
        <w:jc w:val="both"/>
        <w:rPr>
          <w:color w:val="auto"/>
        </w:rPr>
      </w:pPr>
      <w:r w:rsidRPr="004B4FEC">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14:paraId="4D3CA961" w14:textId="77777777" w:rsidR="002F1234" w:rsidRPr="004B4FEC" w:rsidRDefault="002F1234" w:rsidP="002F1234">
      <w:pPr>
        <w:pStyle w:val="Default"/>
        <w:widowControl w:val="0"/>
        <w:spacing w:line="360" w:lineRule="auto"/>
        <w:ind w:firstLine="709"/>
        <w:jc w:val="both"/>
        <w:rPr>
          <w:color w:val="auto"/>
        </w:rPr>
      </w:pPr>
      <w:r w:rsidRPr="004B4FEC">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14:paraId="2B3ABD37" w14:textId="77777777" w:rsidR="002F1234" w:rsidRPr="004B4FEC" w:rsidRDefault="002F1234" w:rsidP="002F1234">
      <w:pPr>
        <w:pStyle w:val="Default"/>
        <w:widowControl w:val="0"/>
        <w:spacing w:line="360" w:lineRule="auto"/>
        <w:ind w:firstLine="709"/>
        <w:jc w:val="both"/>
        <w:rPr>
          <w:color w:val="auto"/>
        </w:rPr>
      </w:pPr>
      <w:r w:rsidRPr="004B4FEC">
        <w:rPr>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14:paraId="0779C2B2" w14:textId="77777777" w:rsidR="002F1234" w:rsidRPr="004B4FEC" w:rsidRDefault="002F1234" w:rsidP="002F1234">
      <w:pPr>
        <w:pStyle w:val="Default"/>
        <w:spacing w:line="360" w:lineRule="auto"/>
        <w:ind w:firstLine="709"/>
        <w:jc w:val="both"/>
        <w:rPr>
          <w:color w:val="auto"/>
        </w:rPr>
      </w:pPr>
      <w:r w:rsidRPr="004B4FEC">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14:paraId="652EE6BA" w14:textId="77777777" w:rsidR="002F1234" w:rsidRDefault="002F1234" w:rsidP="002F1234">
      <w:pPr>
        <w:pStyle w:val="Default"/>
        <w:spacing w:line="360" w:lineRule="auto"/>
        <w:ind w:firstLine="709"/>
        <w:jc w:val="both"/>
        <w:rPr>
          <w:color w:val="auto"/>
        </w:rPr>
      </w:pPr>
      <w:r w:rsidRPr="004B4FEC">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w:t>
      </w:r>
    </w:p>
    <w:p w14:paraId="53565306" w14:textId="77777777" w:rsidR="002F1234" w:rsidRDefault="002F1234" w:rsidP="002F1234">
      <w:pPr>
        <w:pStyle w:val="Default"/>
        <w:spacing w:line="360" w:lineRule="auto"/>
        <w:ind w:firstLine="709"/>
        <w:jc w:val="center"/>
        <w:rPr>
          <w:color w:val="auto"/>
        </w:rPr>
      </w:pPr>
      <w:r>
        <w:rPr>
          <w:color w:val="auto"/>
        </w:rPr>
        <w:t>351</w:t>
      </w:r>
    </w:p>
    <w:p w14:paraId="31BBE4C6" w14:textId="77777777" w:rsidR="002F1234" w:rsidRDefault="002F1234" w:rsidP="002F1234">
      <w:pPr>
        <w:pStyle w:val="Default"/>
        <w:spacing w:line="360" w:lineRule="auto"/>
        <w:ind w:firstLine="709"/>
        <w:jc w:val="both"/>
        <w:rPr>
          <w:color w:val="auto"/>
        </w:rPr>
      </w:pPr>
    </w:p>
    <w:p w14:paraId="1044405F" w14:textId="77777777" w:rsidR="002F1234" w:rsidRPr="004B4FEC" w:rsidRDefault="002F1234" w:rsidP="002F1234">
      <w:pPr>
        <w:pStyle w:val="Default"/>
        <w:spacing w:line="360" w:lineRule="auto"/>
        <w:ind w:firstLine="709"/>
        <w:jc w:val="both"/>
        <w:rPr>
          <w:color w:val="auto"/>
        </w:rPr>
      </w:pPr>
      <w:r w:rsidRPr="004B4FEC">
        <w:rPr>
          <w:color w:val="auto"/>
        </w:rPr>
        <w:t xml:space="preserve">актами конкретной образовательной организации, а также ее уставом. Реализуется преимущественно во внеурочной деятельности. </w:t>
      </w:r>
    </w:p>
    <w:p w14:paraId="25663815" w14:textId="77777777" w:rsidR="002F1234" w:rsidRPr="004B4FEC" w:rsidRDefault="002F1234" w:rsidP="002F1234">
      <w:pPr>
        <w:pStyle w:val="Default"/>
        <w:spacing w:line="360" w:lineRule="auto"/>
        <w:ind w:firstLine="709"/>
        <w:jc w:val="both"/>
        <w:rPr>
          <w:color w:val="auto"/>
        </w:rPr>
      </w:pPr>
      <w:r w:rsidRPr="004B4FEC">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14:paraId="5D82409D" w14:textId="77777777" w:rsidR="002F1234" w:rsidRPr="004B4FEC" w:rsidRDefault="002F1234" w:rsidP="002F1234">
      <w:pPr>
        <w:pStyle w:val="Default"/>
        <w:spacing w:line="360" w:lineRule="auto"/>
        <w:ind w:firstLine="709"/>
        <w:jc w:val="both"/>
        <w:rPr>
          <w:color w:val="auto"/>
        </w:rPr>
      </w:pPr>
      <w:r w:rsidRPr="004B4FEC">
        <w:rPr>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14:paraId="68F5AFB5" w14:textId="77777777" w:rsidR="002F1234" w:rsidRDefault="002F1234" w:rsidP="002F1234">
      <w:pPr>
        <w:pStyle w:val="Default"/>
        <w:spacing w:line="360" w:lineRule="auto"/>
        <w:ind w:firstLine="709"/>
        <w:jc w:val="both"/>
        <w:rPr>
          <w:color w:val="auto"/>
        </w:rPr>
      </w:pPr>
      <w:r w:rsidRPr="004B4FEC">
        <w:rPr>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w:t>
      </w:r>
    </w:p>
    <w:p w14:paraId="3462A971" w14:textId="77777777" w:rsidR="002F1234" w:rsidRDefault="002F1234" w:rsidP="002F1234">
      <w:pPr>
        <w:pStyle w:val="Default"/>
        <w:spacing w:line="360" w:lineRule="auto"/>
        <w:ind w:firstLine="709"/>
        <w:jc w:val="both"/>
        <w:rPr>
          <w:color w:val="auto"/>
        </w:rPr>
      </w:pPr>
    </w:p>
    <w:p w14:paraId="480B231A" w14:textId="77777777" w:rsidR="002F1234" w:rsidRDefault="002F1234" w:rsidP="002F1234">
      <w:pPr>
        <w:pStyle w:val="Default"/>
        <w:spacing w:line="360" w:lineRule="auto"/>
        <w:ind w:firstLine="709"/>
        <w:jc w:val="both"/>
        <w:rPr>
          <w:color w:val="auto"/>
        </w:rPr>
      </w:pPr>
    </w:p>
    <w:p w14:paraId="6E4E681F" w14:textId="77777777" w:rsidR="002F1234" w:rsidRDefault="002F1234" w:rsidP="002F1234">
      <w:pPr>
        <w:pStyle w:val="Default"/>
        <w:spacing w:line="360" w:lineRule="auto"/>
        <w:ind w:firstLine="709"/>
        <w:jc w:val="center"/>
        <w:rPr>
          <w:color w:val="auto"/>
        </w:rPr>
      </w:pPr>
      <w:r>
        <w:rPr>
          <w:color w:val="auto"/>
        </w:rPr>
        <w:t>352</w:t>
      </w:r>
    </w:p>
    <w:p w14:paraId="50FD58A2" w14:textId="77777777" w:rsidR="002F1234" w:rsidRDefault="002F1234" w:rsidP="002F1234">
      <w:pPr>
        <w:pStyle w:val="Default"/>
        <w:spacing w:line="360" w:lineRule="auto"/>
        <w:jc w:val="both"/>
        <w:rPr>
          <w:color w:val="auto"/>
        </w:rPr>
      </w:pPr>
    </w:p>
    <w:p w14:paraId="223E23EF" w14:textId="77777777" w:rsidR="002F1234" w:rsidRPr="004B4FEC" w:rsidRDefault="002F1234" w:rsidP="002F1234">
      <w:pPr>
        <w:pStyle w:val="Default"/>
        <w:spacing w:line="360" w:lineRule="auto"/>
        <w:ind w:firstLine="709"/>
        <w:jc w:val="both"/>
        <w:rPr>
          <w:color w:val="auto"/>
        </w:rPr>
      </w:pPr>
      <w:r w:rsidRPr="004B4FEC">
        <w:rPr>
          <w:color w:val="auto"/>
        </w:rPr>
        <w:t xml:space="preserve">родителями (их законными представителями), специалистами социальных служб, органами исполнительной власти по защите прав детей. </w:t>
      </w:r>
    </w:p>
    <w:p w14:paraId="44F53C93" w14:textId="77777777" w:rsidR="002F1234" w:rsidRPr="004B4FEC" w:rsidRDefault="002F1234" w:rsidP="002F1234">
      <w:pPr>
        <w:pStyle w:val="Default"/>
        <w:spacing w:line="360" w:lineRule="auto"/>
        <w:ind w:firstLine="709"/>
        <w:jc w:val="both"/>
        <w:rPr>
          <w:color w:val="auto"/>
        </w:rPr>
      </w:pPr>
      <w:r w:rsidRPr="004B4FEC">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14:paraId="0F21A873" w14:textId="77777777" w:rsidR="002F1234" w:rsidRPr="004B4FEC" w:rsidRDefault="002F1234" w:rsidP="002F1234">
      <w:pPr>
        <w:pStyle w:val="Default"/>
        <w:spacing w:line="360" w:lineRule="auto"/>
        <w:ind w:firstLine="709"/>
        <w:jc w:val="both"/>
        <w:rPr>
          <w:color w:val="auto"/>
        </w:rPr>
      </w:pPr>
      <w:r w:rsidRPr="004B4FEC">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14:paraId="1947FD7A" w14:textId="77777777" w:rsidR="002F1234" w:rsidRPr="004B4FEC" w:rsidRDefault="002F1234" w:rsidP="002F1234">
      <w:pPr>
        <w:pStyle w:val="Default"/>
        <w:spacing w:line="360" w:lineRule="auto"/>
        <w:ind w:firstLine="709"/>
        <w:jc w:val="both"/>
        <w:rPr>
          <w:color w:val="auto"/>
        </w:rPr>
      </w:pPr>
      <w:r w:rsidRPr="004B4FEC">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14:paraId="79D3DF8C" w14:textId="77777777" w:rsidR="002F1234" w:rsidRPr="004B4FEC" w:rsidRDefault="002F1234" w:rsidP="002F1234">
      <w:pPr>
        <w:pStyle w:val="Default"/>
        <w:spacing w:line="360" w:lineRule="auto"/>
        <w:ind w:firstLine="709"/>
        <w:jc w:val="both"/>
        <w:rPr>
          <w:color w:val="auto"/>
        </w:rPr>
      </w:pPr>
      <w:r w:rsidRPr="004B4FEC">
        <w:rPr>
          <w:color w:val="auto"/>
        </w:rPr>
        <w:t xml:space="preserve">Данное направление может быть осуществлено ПМПк. </w:t>
      </w:r>
    </w:p>
    <w:p w14:paraId="503400D5" w14:textId="77777777" w:rsidR="002F1234" w:rsidRPr="004B4FEC" w:rsidRDefault="002F1234" w:rsidP="002F1234">
      <w:pPr>
        <w:pStyle w:val="Default"/>
        <w:spacing w:line="360" w:lineRule="auto"/>
        <w:ind w:firstLine="709"/>
        <w:jc w:val="both"/>
        <w:rPr>
          <w:color w:val="auto"/>
        </w:rPr>
      </w:pPr>
      <w:r w:rsidRPr="004B4FEC">
        <w:rPr>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14:paraId="7610D8B2" w14:textId="77777777" w:rsidR="002F1234" w:rsidRDefault="002F1234" w:rsidP="002F1234">
      <w:pPr>
        <w:pStyle w:val="Default"/>
        <w:spacing w:line="360" w:lineRule="auto"/>
        <w:ind w:firstLine="709"/>
        <w:jc w:val="both"/>
        <w:rPr>
          <w:color w:val="auto"/>
        </w:rPr>
      </w:pPr>
      <w:r w:rsidRPr="004B4FEC">
        <w:rPr>
          <w:color w:val="auto"/>
        </w:rPr>
        <w:t>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14:paraId="7F562563" w14:textId="77777777" w:rsidR="002F1234" w:rsidRDefault="002F1234" w:rsidP="002F1234">
      <w:pPr>
        <w:pStyle w:val="Default"/>
        <w:spacing w:line="360" w:lineRule="auto"/>
        <w:ind w:firstLine="709"/>
        <w:jc w:val="both"/>
        <w:rPr>
          <w:color w:val="auto"/>
        </w:rPr>
      </w:pPr>
    </w:p>
    <w:p w14:paraId="26E54991" w14:textId="77777777" w:rsidR="002F1234" w:rsidRDefault="002F1234" w:rsidP="002F1234">
      <w:pPr>
        <w:pStyle w:val="Default"/>
        <w:spacing w:line="360" w:lineRule="auto"/>
        <w:ind w:firstLine="709"/>
        <w:jc w:val="center"/>
        <w:rPr>
          <w:color w:val="auto"/>
        </w:rPr>
      </w:pPr>
      <w:r>
        <w:rPr>
          <w:color w:val="auto"/>
        </w:rPr>
        <w:t>353</w:t>
      </w:r>
    </w:p>
    <w:p w14:paraId="45440A3B" w14:textId="77777777" w:rsidR="002F1234" w:rsidRPr="004B4FEC" w:rsidRDefault="002F1234" w:rsidP="002F1234">
      <w:pPr>
        <w:pStyle w:val="Default"/>
        <w:spacing w:line="360" w:lineRule="auto"/>
        <w:ind w:firstLine="709"/>
        <w:jc w:val="center"/>
        <w:rPr>
          <w:color w:val="auto"/>
        </w:rPr>
      </w:pPr>
    </w:p>
    <w:p w14:paraId="5E494902" w14:textId="77777777" w:rsidR="002F1234" w:rsidRPr="004B4FEC" w:rsidRDefault="002F1234" w:rsidP="002F1234">
      <w:pPr>
        <w:pStyle w:val="Default"/>
        <w:spacing w:line="360" w:lineRule="auto"/>
        <w:ind w:firstLine="709"/>
        <w:jc w:val="both"/>
        <w:rPr>
          <w:color w:val="auto"/>
        </w:rPr>
      </w:pPr>
      <w:r w:rsidRPr="004B4FEC">
        <w:rPr>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14:paraId="3C82A7D2" w14:textId="77777777" w:rsidR="002F1234" w:rsidRPr="004B4FEC" w:rsidRDefault="002F1234" w:rsidP="002F1234">
      <w:pPr>
        <w:pStyle w:val="Default"/>
        <w:spacing w:line="360" w:lineRule="auto"/>
        <w:ind w:firstLine="709"/>
        <w:jc w:val="both"/>
        <w:rPr>
          <w:color w:val="auto"/>
        </w:rPr>
      </w:pPr>
      <w:r w:rsidRPr="004B4FEC">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14:paraId="7B6CF1D0" w14:textId="77777777" w:rsidR="002F1234" w:rsidRPr="004B4FEC" w:rsidRDefault="002F1234" w:rsidP="002F1234">
      <w:pPr>
        <w:pStyle w:val="Default"/>
        <w:spacing w:line="360" w:lineRule="auto"/>
        <w:ind w:firstLine="709"/>
        <w:jc w:val="both"/>
        <w:rPr>
          <w:color w:val="auto"/>
        </w:rPr>
      </w:pPr>
      <w:r w:rsidRPr="004B4FEC">
        <w:rPr>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14:paraId="1D85A031" w14:textId="77777777" w:rsidR="002F1234" w:rsidRDefault="002F1234" w:rsidP="002F1234">
      <w:pPr>
        <w:pStyle w:val="3"/>
        <w:spacing w:line="360" w:lineRule="auto"/>
        <w:jc w:val="center"/>
        <w:rPr>
          <w:sz w:val="24"/>
          <w:szCs w:val="24"/>
        </w:rPr>
      </w:pPr>
      <w:bookmarkStart w:id="202" w:name="_Toc414553279"/>
    </w:p>
    <w:p w14:paraId="2A5F335F" w14:textId="77777777" w:rsidR="002F1234" w:rsidRDefault="002F1234" w:rsidP="002F1234">
      <w:pPr>
        <w:pStyle w:val="3"/>
        <w:spacing w:line="360" w:lineRule="auto"/>
        <w:jc w:val="center"/>
        <w:rPr>
          <w:sz w:val="24"/>
          <w:szCs w:val="24"/>
        </w:rPr>
      </w:pPr>
    </w:p>
    <w:p w14:paraId="21428680" w14:textId="77777777" w:rsidR="002F1234" w:rsidRDefault="002F1234" w:rsidP="002F1234">
      <w:pPr>
        <w:pStyle w:val="3"/>
        <w:spacing w:line="360" w:lineRule="auto"/>
        <w:jc w:val="center"/>
        <w:rPr>
          <w:sz w:val="24"/>
          <w:szCs w:val="24"/>
        </w:rPr>
      </w:pPr>
    </w:p>
    <w:p w14:paraId="102E9ED1" w14:textId="77777777" w:rsidR="002F1234" w:rsidRDefault="002F1234" w:rsidP="002F1234">
      <w:pPr>
        <w:pStyle w:val="3"/>
        <w:spacing w:line="360" w:lineRule="auto"/>
        <w:jc w:val="center"/>
        <w:rPr>
          <w:sz w:val="24"/>
          <w:szCs w:val="24"/>
        </w:rPr>
      </w:pPr>
    </w:p>
    <w:p w14:paraId="678F61E2" w14:textId="77777777" w:rsidR="002F1234" w:rsidRDefault="002F1234" w:rsidP="002F1234">
      <w:pPr>
        <w:pStyle w:val="3"/>
        <w:spacing w:line="360" w:lineRule="auto"/>
        <w:jc w:val="center"/>
        <w:rPr>
          <w:sz w:val="24"/>
          <w:szCs w:val="24"/>
        </w:rPr>
      </w:pPr>
    </w:p>
    <w:p w14:paraId="02AB1085" w14:textId="77777777" w:rsidR="002F1234" w:rsidRDefault="002F1234" w:rsidP="002F1234">
      <w:pPr>
        <w:pStyle w:val="3"/>
        <w:spacing w:line="360" w:lineRule="auto"/>
        <w:jc w:val="center"/>
        <w:rPr>
          <w:sz w:val="24"/>
          <w:szCs w:val="24"/>
        </w:rPr>
      </w:pPr>
    </w:p>
    <w:p w14:paraId="77A563A1" w14:textId="77777777" w:rsidR="002F1234" w:rsidRDefault="002F1234" w:rsidP="002F1234">
      <w:pPr>
        <w:pStyle w:val="3"/>
        <w:spacing w:line="360" w:lineRule="auto"/>
        <w:jc w:val="center"/>
        <w:rPr>
          <w:sz w:val="24"/>
          <w:szCs w:val="24"/>
        </w:rPr>
      </w:pPr>
    </w:p>
    <w:p w14:paraId="1EEC02DD" w14:textId="77777777" w:rsidR="002F1234" w:rsidRDefault="002F1234" w:rsidP="002F1234">
      <w:pPr>
        <w:rPr>
          <w:lang w:eastAsia="ru-RU"/>
        </w:rPr>
      </w:pPr>
    </w:p>
    <w:p w14:paraId="5F36ADED" w14:textId="77777777" w:rsidR="002F1234" w:rsidRDefault="002F1234" w:rsidP="002F1234">
      <w:pPr>
        <w:rPr>
          <w:lang w:eastAsia="ru-RU"/>
        </w:rPr>
      </w:pPr>
    </w:p>
    <w:p w14:paraId="4FBB4E8A" w14:textId="77777777" w:rsidR="002F1234" w:rsidRDefault="002F1234" w:rsidP="002F1234">
      <w:pPr>
        <w:rPr>
          <w:lang w:eastAsia="ru-RU"/>
        </w:rPr>
      </w:pPr>
    </w:p>
    <w:p w14:paraId="5FC0DE1F" w14:textId="77777777" w:rsidR="002F1234" w:rsidRDefault="002F1234" w:rsidP="002F1234">
      <w:pPr>
        <w:rPr>
          <w:lang w:eastAsia="ru-RU"/>
        </w:rPr>
      </w:pPr>
    </w:p>
    <w:p w14:paraId="05162AE0" w14:textId="77777777" w:rsidR="002F1234" w:rsidRDefault="002F1234" w:rsidP="002F1234">
      <w:pPr>
        <w:rPr>
          <w:lang w:eastAsia="ru-RU"/>
        </w:rPr>
      </w:pPr>
    </w:p>
    <w:p w14:paraId="3E777E29" w14:textId="77777777" w:rsidR="002F1234" w:rsidRDefault="002F1234" w:rsidP="002F1234">
      <w:pPr>
        <w:rPr>
          <w:lang w:eastAsia="ru-RU"/>
        </w:rPr>
      </w:pPr>
    </w:p>
    <w:p w14:paraId="092FB9DF" w14:textId="77777777" w:rsidR="002F1234" w:rsidRDefault="002F1234" w:rsidP="002F1234">
      <w:pPr>
        <w:rPr>
          <w:lang w:eastAsia="ru-RU"/>
        </w:rPr>
      </w:pPr>
    </w:p>
    <w:p w14:paraId="06FA64BA" w14:textId="77777777" w:rsidR="002F1234" w:rsidRDefault="002F1234" w:rsidP="002F1234">
      <w:pPr>
        <w:rPr>
          <w:lang w:eastAsia="ru-RU"/>
        </w:rPr>
      </w:pPr>
    </w:p>
    <w:p w14:paraId="4EF6D656" w14:textId="77777777" w:rsidR="002F1234" w:rsidRPr="00A20125" w:rsidRDefault="002F1234" w:rsidP="002F1234">
      <w:pPr>
        <w:jc w:val="center"/>
        <w:rPr>
          <w:lang w:eastAsia="ru-RU"/>
        </w:rPr>
      </w:pPr>
      <w:r>
        <w:rPr>
          <w:lang w:eastAsia="ru-RU"/>
        </w:rPr>
        <w:t>354</w:t>
      </w:r>
    </w:p>
    <w:p w14:paraId="6E8985DE" w14:textId="77777777" w:rsidR="002F1234" w:rsidRPr="004B4FEC" w:rsidRDefault="002F1234" w:rsidP="002F1234">
      <w:pPr>
        <w:pStyle w:val="3"/>
        <w:spacing w:line="360" w:lineRule="auto"/>
        <w:rPr>
          <w:sz w:val="24"/>
          <w:szCs w:val="24"/>
        </w:rPr>
      </w:pPr>
      <w:r w:rsidRPr="004B4FEC">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02"/>
    </w:p>
    <w:p w14:paraId="2CE193AE" w14:textId="77777777" w:rsidR="002F1234" w:rsidRPr="004B4FEC" w:rsidRDefault="002F1234" w:rsidP="002F1234">
      <w:pPr>
        <w:pStyle w:val="Default"/>
        <w:spacing w:line="360" w:lineRule="auto"/>
        <w:ind w:firstLine="709"/>
        <w:jc w:val="both"/>
        <w:rPr>
          <w:color w:val="auto"/>
        </w:rPr>
      </w:pPr>
      <w:r w:rsidRPr="004B4FEC">
        <w:rPr>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14:paraId="64EB41C4" w14:textId="77777777" w:rsidR="002F1234" w:rsidRPr="004B4FEC" w:rsidRDefault="002F1234" w:rsidP="002F1234">
      <w:pPr>
        <w:pStyle w:val="Default"/>
        <w:spacing w:line="360" w:lineRule="auto"/>
        <w:ind w:firstLine="709"/>
        <w:jc w:val="both"/>
        <w:rPr>
          <w:color w:val="auto"/>
        </w:rPr>
      </w:pPr>
      <w:r w:rsidRPr="004B4FEC">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14:paraId="3046E7F4" w14:textId="77777777" w:rsidR="002F1234" w:rsidRPr="004B4FEC" w:rsidRDefault="002F1234" w:rsidP="002F1234">
      <w:pPr>
        <w:pStyle w:val="Default"/>
        <w:spacing w:line="360" w:lineRule="auto"/>
        <w:ind w:firstLine="709"/>
        <w:jc w:val="both"/>
        <w:rPr>
          <w:color w:val="auto"/>
        </w:rPr>
      </w:pPr>
      <w:r w:rsidRPr="004B4FEC">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14:paraId="2B3D36C3" w14:textId="77777777" w:rsidR="002F1234" w:rsidRPr="004B4FEC" w:rsidRDefault="002F1234" w:rsidP="002F1234">
      <w:pPr>
        <w:pStyle w:val="Default"/>
        <w:spacing w:line="360" w:lineRule="auto"/>
        <w:ind w:firstLine="709"/>
        <w:jc w:val="both"/>
        <w:rPr>
          <w:color w:val="auto"/>
        </w:rPr>
      </w:pPr>
      <w:r w:rsidRPr="004B4FEC">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666A9661" w14:textId="77777777" w:rsidR="002F1234" w:rsidRPr="004B4FEC" w:rsidRDefault="002F1234" w:rsidP="002F1234">
      <w:pPr>
        <w:pStyle w:val="Default"/>
        <w:spacing w:line="360" w:lineRule="auto"/>
        <w:ind w:firstLine="709"/>
        <w:jc w:val="both"/>
        <w:rPr>
          <w:color w:val="auto"/>
        </w:rPr>
      </w:pPr>
      <w:r w:rsidRPr="004B4FEC">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14:paraId="2217E247" w14:textId="77777777" w:rsidR="002F1234" w:rsidRPr="004B4FEC" w:rsidRDefault="002F1234" w:rsidP="002F1234">
      <w:pPr>
        <w:pStyle w:val="Default"/>
        <w:spacing w:line="360" w:lineRule="auto"/>
        <w:ind w:firstLine="709"/>
        <w:jc w:val="both"/>
        <w:rPr>
          <w:color w:val="auto"/>
        </w:rPr>
      </w:pPr>
      <w:r w:rsidRPr="004B4FEC">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14:paraId="09508BDF" w14:textId="77777777" w:rsidR="002F1234" w:rsidRDefault="002F1234" w:rsidP="002F1234">
      <w:pPr>
        <w:pStyle w:val="Default"/>
        <w:spacing w:line="360" w:lineRule="auto"/>
        <w:ind w:firstLine="709"/>
        <w:jc w:val="both"/>
        <w:rPr>
          <w:color w:val="auto"/>
        </w:rPr>
      </w:pPr>
      <w:r w:rsidRPr="004B4FEC">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14:paraId="7212A7D3" w14:textId="77777777" w:rsidR="002F1234" w:rsidRDefault="002F1234" w:rsidP="002F1234">
      <w:pPr>
        <w:pStyle w:val="Default"/>
        <w:spacing w:line="360" w:lineRule="auto"/>
        <w:ind w:firstLine="709"/>
        <w:jc w:val="both"/>
        <w:rPr>
          <w:color w:val="auto"/>
        </w:rPr>
      </w:pPr>
    </w:p>
    <w:p w14:paraId="50BD443C" w14:textId="77777777" w:rsidR="002F1234" w:rsidRPr="004B4FEC" w:rsidRDefault="002F1234" w:rsidP="002F1234">
      <w:pPr>
        <w:pStyle w:val="Default"/>
        <w:spacing w:line="360" w:lineRule="auto"/>
        <w:ind w:firstLine="709"/>
        <w:jc w:val="center"/>
        <w:rPr>
          <w:color w:val="auto"/>
        </w:rPr>
      </w:pPr>
      <w:r>
        <w:rPr>
          <w:color w:val="auto"/>
        </w:rPr>
        <w:t>355</w:t>
      </w:r>
    </w:p>
    <w:p w14:paraId="07EF91EF" w14:textId="77777777" w:rsidR="002F1234" w:rsidRPr="004B4FEC" w:rsidRDefault="002F1234" w:rsidP="002F1234">
      <w:pPr>
        <w:pStyle w:val="Default"/>
        <w:spacing w:line="360" w:lineRule="auto"/>
        <w:ind w:firstLine="709"/>
        <w:jc w:val="both"/>
        <w:rPr>
          <w:color w:val="auto"/>
        </w:rPr>
      </w:pPr>
      <w:r w:rsidRPr="004B4FEC">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14:paraId="0CBE3307" w14:textId="77777777" w:rsidR="002F1234" w:rsidRPr="004B4FEC" w:rsidRDefault="002F1234" w:rsidP="002F1234">
      <w:pPr>
        <w:pStyle w:val="Default"/>
        <w:spacing w:line="360" w:lineRule="auto"/>
        <w:ind w:firstLine="709"/>
        <w:jc w:val="both"/>
        <w:rPr>
          <w:color w:val="auto"/>
        </w:rPr>
      </w:pPr>
      <w:r w:rsidRPr="004B4FEC">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14:paraId="77B845AB" w14:textId="77777777" w:rsidR="002F1234" w:rsidRPr="004B4FEC" w:rsidRDefault="002F1234" w:rsidP="002F1234">
      <w:pPr>
        <w:pStyle w:val="Default"/>
        <w:spacing w:line="360" w:lineRule="auto"/>
        <w:ind w:firstLine="709"/>
        <w:jc w:val="both"/>
        <w:rPr>
          <w:color w:val="auto"/>
        </w:rPr>
      </w:pPr>
      <w:r w:rsidRPr="004B4FEC">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14:paraId="73559ED0" w14:textId="77777777" w:rsidR="002F1234" w:rsidRPr="004B4FEC" w:rsidRDefault="002F1234" w:rsidP="002F1234">
      <w:pPr>
        <w:pStyle w:val="Default"/>
        <w:spacing w:line="360" w:lineRule="auto"/>
        <w:ind w:firstLine="709"/>
        <w:jc w:val="both"/>
        <w:rPr>
          <w:color w:val="auto"/>
        </w:rPr>
      </w:pPr>
      <w:r w:rsidRPr="004B4FEC">
        <w:rPr>
          <w:color w:val="auto"/>
        </w:rPr>
        <w:t xml:space="preserve">Взаимодействие включает в себя следующее: </w:t>
      </w:r>
    </w:p>
    <w:p w14:paraId="36BA8EC5" w14:textId="77777777" w:rsidR="002F1234" w:rsidRPr="004B4FEC" w:rsidRDefault="002F1234" w:rsidP="002F1234">
      <w:pPr>
        <w:pStyle w:val="Default"/>
        <w:numPr>
          <w:ilvl w:val="0"/>
          <w:numId w:val="275"/>
        </w:numPr>
        <w:tabs>
          <w:tab w:val="left" w:pos="993"/>
        </w:tabs>
        <w:spacing w:line="360" w:lineRule="auto"/>
        <w:ind w:left="0" w:firstLine="709"/>
        <w:jc w:val="both"/>
        <w:rPr>
          <w:color w:val="auto"/>
        </w:rPr>
      </w:pPr>
      <w:r w:rsidRPr="004B4FEC">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14:paraId="2E03E320" w14:textId="77777777" w:rsidR="002F1234" w:rsidRPr="004B4FEC" w:rsidRDefault="002F1234" w:rsidP="002F1234">
      <w:pPr>
        <w:pStyle w:val="Default"/>
        <w:numPr>
          <w:ilvl w:val="0"/>
          <w:numId w:val="275"/>
        </w:numPr>
        <w:tabs>
          <w:tab w:val="left" w:pos="993"/>
        </w:tabs>
        <w:spacing w:line="360" w:lineRule="auto"/>
        <w:ind w:left="0" w:firstLine="709"/>
        <w:jc w:val="both"/>
        <w:rPr>
          <w:color w:val="auto"/>
        </w:rPr>
      </w:pPr>
      <w:r w:rsidRPr="004B4FEC">
        <w:rPr>
          <w:color w:val="auto"/>
        </w:rPr>
        <w:t xml:space="preserve">многоаспектный анализ личностного и познавательного развития обучающегося; </w:t>
      </w:r>
    </w:p>
    <w:p w14:paraId="662D0802" w14:textId="77777777" w:rsidR="002F1234" w:rsidRDefault="002F1234" w:rsidP="002F1234">
      <w:pPr>
        <w:pStyle w:val="Default"/>
        <w:numPr>
          <w:ilvl w:val="0"/>
          <w:numId w:val="275"/>
        </w:numPr>
        <w:tabs>
          <w:tab w:val="left" w:pos="993"/>
        </w:tabs>
        <w:spacing w:line="360" w:lineRule="auto"/>
        <w:ind w:left="0" w:firstLine="709"/>
        <w:jc w:val="both"/>
        <w:rPr>
          <w:color w:val="auto"/>
        </w:rPr>
      </w:pPr>
      <w:r w:rsidRPr="004B4FEC">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68991635" w14:textId="77777777" w:rsidR="002F1234" w:rsidRDefault="002F1234" w:rsidP="002F1234">
      <w:pPr>
        <w:pStyle w:val="Default"/>
        <w:tabs>
          <w:tab w:val="left" w:pos="993"/>
        </w:tabs>
        <w:spacing w:line="360" w:lineRule="auto"/>
        <w:jc w:val="both"/>
        <w:rPr>
          <w:color w:val="auto"/>
        </w:rPr>
      </w:pPr>
    </w:p>
    <w:p w14:paraId="53F5D528" w14:textId="77777777" w:rsidR="002F1234" w:rsidRDefault="002F1234" w:rsidP="002F1234">
      <w:pPr>
        <w:pStyle w:val="Default"/>
        <w:tabs>
          <w:tab w:val="left" w:pos="993"/>
        </w:tabs>
        <w:spacing w:line="360" w:lineRule="auto"/>
        <w:jc w:val="both"/>
        <w:rPr>
          <w:color w:val="auto"/>
        </w:rPr>
      </w:pPr>
    </w:p>
    <w:p w14:paraId="18FF3A92" w14:textId="77777777" w:rsidR="002F1234" w:rsidRDefault="002F1234" w:rsidP="002F1234">
      <w:pPr>
        <w:pStyle w:val="Default"/>
        <w:tabs>
          <w:tab w:val="left" w:pos="993"/>
        </w:tabs>
        <w:spacing w:line="360" w:lineRule="auto"/>
        <w:jc w:val="both"/>
        <w:rPr>
          <w:color w:val="auto"/>
        </w:rPr>
      </w:pPr>
    </w:p>
    <w:p w14:paraId="1276C11E" w14:textId="77777777" w:rsidR="002F1234" w:rsidRDefault="002F1234" w:rsidP="002F1234">
      <w:pPr>
        <w:pStyle w:val="Default"/>
        <w:tabs>
          <w:tab w:val="left" w:pos="993"/>
        </w:tabs>
        <w:spacing w:line="360" w:lineRule="auto"/>
        <w:jc w:val="both"/>
        <w:rPr>
          <w:color w:val="auto"/>
        </w:rPr>
      </w:pPr>
    </w:p>
    <w:p w14:paraId="70DB59B6" w14:textId="77777777" w:rsidR="002F1234" w:rsidRDefault="002F1234" w:rsidP="002F1234">
      <w:pPr>
        <w:pStyle w:val="Default"/>
        <w:tabs>
          <w:tab w:val="left" w:pos="993"/>
        </w:tabs>
        <w:spacing w:line="360" w:lineRule="auto"/>
        <w:jc w:val="both"/>
        <w:rPr>
          <w:color w:val="auto"/>
        </w:rPr>
      </w:pPr>
    </w:p>
    <w:p w14:paraId="2A0D95B4" w14:textId="77777777" w:rsidR="002F1234" w:rsidRDefault="002F1234" w:rsidP="002F1234">
      <w:pPr>
        <w:pStyle w:val="Default"/>
        <w:tabs>
          <w:tab w:val="left" w:pos="993"/>
        </w:tabs>
        <w:spacing w:line="360" w:lineRule="auto"/>
        <w:jc w:val="both"/>
        <w:rPr>
          <w:color w:val="auto"/>
        </w:rPr>
      </w:pPr>
    </w:p>
    <w:p w14:paraId="6634D429" w14:textId="77777777" w:rsidR="002F1234" w:rsidRDefault="002F1234" w:rsidP="002F1234">
      <w:pPr>
        <w:pStyle w:val="Default"/>
        <w:tabs>
          <w:tab w:val="left" w:pos="993"/>
        </w:tabs>
        <w:spacing w:line="360" w:lineRule="auto"/>
        <w:jc w:val="both"/>
        <w:rPr>
          <w:color w:val="auto"/>
        </w:rPr>
      </w:pPr>
    </w:p>
    <w:p w14:paraId="13BC0476" w14:textId="77777777" w:rsidR="002F1234" w:rsidRDefault="002F1234" w:rsidP="002F1234">
      <w:pPr>
        <w:pStyle w:val="Default"/>
        <w:tabs>
          <w:tab w:val="left" w:pos="993"/>
        </w:tabs>
        <w:spacing w:line="360" w:lineRule="auto"/>
        <w:jc w:val="both"/>
        <w:rPr>
          <w:color w:val="auto"/>
        </w:rPr>
      </w:pPr>
    </w:p>
    <w:p w14:paraId="2F03D4FF" w14:textId="77777777" w:rsidR="002F1234" w:rsidRDefault="002F1234" w:rsidP="002F1234">
      <w:pPr>
        <w:pStyle w:val="Default"/>
        <w:tabs>
          <w:tab w:val="left" w:pos="993"/>
        </w:tabs>
        <w:spacing w:line="360" w:lineRule="auto"/>
        <w:jc w:val="both"/>
        <w:rPr>
          <w:color w:val="auto"/>
        </w:rPr>
      </w:pPr>
    </w:p>
    <w:p w14:paraId="410F01F8" w14:textId="77777777" w:rsidR="002F1234" w:rsidRDefault="002F1234" w:rsidP="002F1234">
      <w:pPr>
        <w:pStyle w:val="Default"/>
        <w:tabs>
          <w:tab w:val="left" w:pos="993"/>
        </w:tabs>
        <w:spacing w:line="360" w:lineRule="auto"/>
        <w:jc w:val="both"/>
        <w:rPr>
          <w:color w:val="auto"/>
        </w:rPr>
      </w:pPr>
    </w:p>
    <w:p w14:paraId="77CB5DEF" w14:textId="77777777" w:rsidR="002F1234" w:rsidRDefault="002F1234" w:rsidP="002F1234">
      <w:pPr>
        <w:pStyle w:val="Default"/>
        <w:tabs>
          <w:tab w:val="left" w:pos="993"/>
        </w:tabs>
        <w:spacing w:line="360" w:lineRule="auto"/>
        <w:jc w:val="both"/>
        <w:rPr>
          <w:color w:val="auto"/>
        </w:rPr>
      </w:pPr>
    </w:p>
    <w:p w14:paraId="4FDF87AB" w14:textId="77777777" w:rsidR="002F1234" w:rsidRDefault="002F1234" w:rsidP="002F1234">
      <w:pPr>
        <w:pStyle w:val="Default"/>
        <w:tabs>
          <w:tab w:val="left" w:pos="993"/>
        </w:tabs>
        <w:spacing w:line="360" w:lineRule="auto"/>
        <w:jc w:val="both"/>
        <w:rPr>
          <w:color w:val="auto"/>
        </w:rPr>
      </w:pPr>
    </w:p>
    <w:p w14:paraId="4D64900D" w14:textId="77777777" w:rsidR="002F1234" w:rsidRDefault="002F1234" w:rsidP="002F1234">
      <w:pPr>
        <w:pStyle w:val="Default"/>
        <w:tabs>
          <w:tab w:val="left" w:pos="993"/>
        </w:tabs>
        <w:spacing w:line="360" w:lineRule="auto"/>
        <w:jc w:val="center"/>
        <w:rPr>
          <w:color w:val="auto"/>
        </w:rPr>
      </w:pPr>
      <w:r>
        <w:rPr>
          <w:color w:val="auto"/>
        </w:rPr>
        <w:t>356</w:t>
      </w:r>
    </w:p>
    <w:p w14:paraId="25F70FE7" w14:textId="77777777" w:rsidR="002F1234" w:rsidRPr="004B4FEC" w:rsidRDefault="002F1234" w:rsidP="002F1234">
      <w:pPr>
        <w:pStyle w:val="Default"/>
        <w:tabs>
          <w:tab w:val="left" w:pos="993"/>
        </w:tabs>
        <w:spacing w:line="360" w:lineRule="auto"/>
        <w:jc w:val="both"/>
        <w:rPr>
          <w:color w:val="auto"/>
        </w:rPr>
      </w:pPr>
    </w:p>
    <w:p w14:paraId="1229C7D8" w14:textId="77777777" w:rsidR="002F1234" w:rsidRPr="004B4FEC" w:rsidRDefault="002F1234" w:rsidP="002F1234">
      <w:pPr>
        <w:pStyle w:val="3"/>
        <w:rPr>
          <w:sz w:val="24"/>
          <w:szCs w:val="24"/>
        </w:rPr>
      </w:pPr>
      <w:bookmarkStart w:id="203" w:name="_Toc414553280"/>
      <w:r w:rsidRPr="004B4FEC">
        <w:rPr>
          <w:sz w:val="24"/>
          <w:szCs w:val="24"/>
        </w:rPr>
        <w:t>2.4.5. Планируемые результаты коррекционной работы</w:t>
      </w:r>
      <w:bookmarkEnd w:id="203"/>
    </w:p>
    <w:p w14:paraId="67E4626A" w14:textId="77777777" w:rsidR="002F1234" w:rsidRPr="004B4FEC" w:rsidRDefault="002F1234" w:rsidP="002F1234">
      <w:pPr>
        <w:pStyle w:val="Default"/>
        <w:spacing w:line="360" w:lineRule="auto"/>
        <w:ind w:firstLine="709"/>
        <w:jc w:val="both"/>
        <w:rPr>
          <w:color w:val="auto"/>
        </w:rPr>
      </w:pPr>
      <w:r w:rsidRPr="004B4FEC">
        <w:rPr>
          <w:color w:val="auto"/>
        </w:rPr>
        <w:t xml:space="preserve">Программа коррекционной работы предусматривает выполнение требований к результатам, определенным ФГОС ООО. </w:t>
      </w:r>
    </w:p>
    <w:p w14:paraId="3FA05825" w14:textId="77777777" w:rsidR="002F1234" w:rsidRPr="004B4FEC" w:rsidRDefault="002F1234" w:rsidP="002F1234">
      <w:pPr>
        <w:pStyle w:val="Default"/>
        <w:spacing w:line="360" w:lineRule="auto"/>
        <w:ind w:firstLine="709"/>
        <w:jc w:val="both"/>
        <w:rPr>
          <w:color w:val="auto"/>
        </w:rPr>
      </w:pPr>
      <w:r w:rsidRPr="004B4FEC">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14:paraId="056262E7" w14:textId="77777777" w:rsidR="002F1234" w:rsidRPr="004B4FEC" w:rsidRDefault="002F1234" w:rsidP="002F1234">
      <w:pPr>
        <w:pStyle w:val="Default"/>
        <w:spacing w:line="360" w:lineRule="auto"/>
        <w:ind w:firstLine="709"/>
        <w:jc w:val="both"/>
        <w:rPr>
          <w:color w:val="auto"/>
        </w:rPr>
      </w:pPr>
      <w:r w:rsidRPr="004B4FEC">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2A78FB21" w14:textId="77777777" w:rsidR="002F1234" w:rsidRPr="004B4FEC" w:rsidRDefault="002F1234" w:rsidP="002F1234">
      <w:pPr>
        <w:pStyle w:val="Default"/>
        <w:spacing w:line="360" w:lineRule="auto"/>
        <w:ind w:firstLine="709"/>
        <w:jc w:val="both"/>
        <w:rPr>
          <w:color w:val="auto"/>
        </w:rPr>
      </w:pPr>
      <w:r w:rsidRPr="004B4FEC">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7E46F834" w14:textId="77777777" w:rsidR="002F1234" w:rsidRPr="004B4FEC" w:rsidRDefault="002F1234" w:rsidP="002F1234">
      <w:pPr>
        <w:pStyle w:val="Default"/>
        <w:spacing w:line="360" w:lineRule="auto"/>
        <w:ind w:firstLine="709"/>
        <w:jc w:val="both"/>
        <w:rPr>
          <w:color w:val="auto"/>
        </w:rPr>
      </w:pPr>
      <w:r w:rsidRPr="004B4FEC">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03ACCD38" w14:textId="77777777" w:rsidR="002F1234" w:rsidRPr="004B4FEC" w:rsidRDefault="002F1234" w:rsidP="002F1234">
      <w:pPr>
        <w:pStyle w:val="Default"/>
        <w:spacing w:line="360" w:lineRule="auto"/>
        <w:ind w:firstLine="709"/>
        <w:jc w:val="both"/>
        <w:rPr>
          <w:color w:val="auto"/>
        </w:rPr>
      </w:pPr>
      <w:r w:rsidRPr="004B4FEC">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14:paraId="1749873B" w14:textId="77777777" w:rsidR="002F1234" w:rsidRPr="004B4FEC" w:rsidRDefault="002F1234" w:rsidP="002F1234">
      <w:pPr>
        <w:pStyle w:val="Default"/>
        <w:spacing w:line="360" w:lineRule="auto"/>
        <w:ind w:firstLine="709"/>
        <w:jc w:val="both"/>
        <w:rPr>
          <w:color w:val="auto"/>
        </w:rPr>
      </w:pPr>
      <w:r w:rsidRPr="004B4FEC">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7AD5AA83" w14:textId="77777777" w:rsidR="002F1234" w:rsidRPr="004B4FEC" w:rsidRDefault="002F1234" w:rsidP="002F1234">
      <w:pPr>
        <w:pStyle w:val="Default"/>
        <w:spacing w:line="360" w:lineRule="auto"/>
        <w:ind w:firstLine="709"/>
        <w:jc w:val="both"/>
        <w:rPr>
          <w:color w:val="auto"/>
        </w:rPr>
      </w:pPr>
      <w:r w:rsidRPr="004B4FEC">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71FB59C0" w14:textId="77777777" w:rsidR="002F1234" w:rsidRDefault="002F1234" w:rsidP="002F1234">
      <w:pPr>
        <w:spacing w:after="0" w:line="360" w:lineRule="auto"/>
        <w:ind w:firstLine="709"/>
        <w:jc w:val="center"/>
        <w:rPr>
          <w:rFonts w:ascii="Times New Roman" w:hAnsi="Times New Roman"/>
          <w:b/>
          <w:sz w:val="28"/>
          <w:szCs w:val="28"/>
        </w:rPr>
      </w:pPr>
      <w:bookmarkStart w:id="204" w:name="_Toc406059068"/>
      <w:bookmarkStart w:id="205" w:name="_Toc409691732"/>
      <w:r w:rsidRPr="000D61DF">
        <w:rPr>
          <w:rFonts w:ascii="Times New Roman" w:hAnsi="Times New Roman"/>
          <w:b/>
          <w:sz w:val="28"/>
          <w:szCs w:val="28"/>
        </w:rPr>
        <w:br w:type="page"/>
      </w:r>
    </w:p>
    <w:p w14:paraId="52AF05D2" w14:textId="77777777" w:rsidR="002F1234" w:rsidRDefault="002F1234" w:rsidP="002F1234">
      <w:pPr>
        <w:spacing w:after="0" w:line="360" w:lineRule="auto"/>
        <w:ind w:firstLine="709"/>
        <w:jc w:val="center"/>
        <w:rPr>
          <w:rFonts w:ascii="Times New Roman" w:hAnsi="Times New Roman"/>
          <w:b/>
          <w:sz w:val="28"/>
          <w:szCs w:val="28"/>
        </w:rPr>
      </w:pPr>
    </w:p>
    <w:p w14:paraId="1F7F38DC" w14:textId="77777777" w:rsidR="002F1234" w:rsidRPr="000D61DF" w:rsidRDefault="002F1234" w:rsidP="002F1234">
      <w:pPr>
        <w:spacing w:after="0" w:line="360" w:lineRule="auto"/>
        <w:ind w:firstLine="709"/>
        <w:jc w:val="center"/>
        <w:rPr>
          <w:rFonts w:ascii="Times New Roman" w:hAnsi="Times New Roman"/>
          <w:b/>
          <w:sz w:val="28"/>
          <w:szCs w:val="28"/>
        </w:rPr>
      </w:pPr>
      <w:r>
        <w:rPr>
          <w:rFonts w:ascii="Times New Roman" w:hAnsi="Times New Roman"/>
          <w:b/>
          <w:sz w:val="28"/>
          <w:szCs w:val="28"/>
        </w:rPr>
        <w:t>357</w:t>
      </w:r>
    </w:p>
    <w:bookmarkEnd w:id="204"/>
    <w:bookmarkEnd w:id="205"/>
    <w:p w14:paraId="6EB51527" w14:textId="77777777" w:rsidR="002F1234" w:rsidRDefault="002F1234" w:rsidP="002F1234">
      <w:pPr>
        <w:autoSpaceDE w:val="0"/>
        <w:autoSpaceDN w:val="0"/>
        <w:adjustRightInd w:val="0"/>
        <w:spacing w:after="0" w:line="240" w:lineRule="auto"/>
        <w:rPr>
          <w:rFonts w:ascii="Times New Roman" w:hAnsi="Times New Roman" w:cs="Times New Roman"/>
          <w:b/>
          <w:bCs/>
          <w:sz w:val="24"/>
          <w:szCs w:val="24"/>
        </w:rPr>
      </w:pPr>
    </w:p>
    <w:p w14:paraId="33F97314" w14:textId="77777777" w:rsidR="002F1234" w:rsidRDefault="002F1234" w:rsidP="002F1234">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3. Организационный раздел основной образовательной программы основного общего образования</w:t>
      </w:r>
    </w:p>
    <w:p w14:paraId="03C08E20" w14:textId="77777777" w:rsidR="002F1234" w:rsidRDefault="002F1234" w:rsidP="002F1234">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3.1. Учебный план основного общего образования</w:t>
      </w:r>
    </w:p>
    <w:p w14:paraId="0D191C86"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рный учебный план образовательных учреждений Российской Федерации,</w:t>
      </w:r>
    </w:p>
    <w:p w14:paraId="1767EB51"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ализующих основную образовательную программу основного общего образования</w:t>
      </w:r>
    </w:p>
    <w:p w14:paraId="08BB4378"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алее примерный учебный план), определяет общие рамки отбора содержания основного</w:t>
      </w:r>
    </w:p>
    <w:p w14:paraId="1317F92F"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го образования, разработки требований к его усвоению и организации</w:t>
      </w:r>
    </w:p>
    <w:p w14:paraId="19BF4875"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ого процесса, а также выступает в качестве одного из основных механизмов</w:t>
      </w:r>
    </w:p>
    <w:p w14:paraId="5A4B75D0"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его реализации.</w:t>
      </w:r>
    </w:p>
    <w:p w14:paraId="1BF38714"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рный учебный план:</w:t>
      </w:r>
    </w:p>
    <w:p w14:paraId="6891CDEC"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иксирует максимальный объём учебной нагрузки обучающихся;</w:t>
      </w:r>
    </w:p>
    <w:p w14:paraId="3C95D7C3"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пределяет (регламентирует) перечень учебных предметов, курсов, направлений</w:t>
      </w:r>
    </w:p>
    <w:p w14:paraId="5B83256F"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неурочной деятельности и время, отводимое на их освоение и организацию;</w:t>
      </w:r>
    </w:p>
    <w:p w14:paraId="51400C1C"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аспределяет учебные предметы, курсы и направления внеурочной деятельности</w:t>
      </w:r>
    </w:p>
    <w:p w14:paraId="211D6085"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 классам и учебным годам.</w:t>
      </w:r>
    </w:p>
    <w:p w14:paraId="7F0C99B1"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рный учебный план обеспечивает в случаях, предусмотренных</w:t>
      </w:r>
    </w:p>
    <w:p w14:paraId="2171112A"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конодательством Российской Федерации в области образования, возможность обучения</w:t>
      </w:r>
    </w:p>
    <w:p w14:paraId="09AC4776"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 государственных языках субъектов Российской Федерации и родном (нерусском)</w:t>
      </w:r>
    </w:p>
    <w:p w14:paraId="313E2D1F"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языке, возможность их изучения, а также устанавливает количество занятий.</w:t>
      </w:r>
    </w:p>
    <w:p w14:paraId="3955BB08"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рный учебный план состоит из двух частей: обязательной части и части,</w:t>
      </w:r>
    </w:p>
    <w:p w14:paraId="28F4E14C"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рмируемой участниками образовательного процесса, включающей внеурочную</w:t>
      </w:r>
    </w:p>
    <w:p w14:paraId="5573EDB6"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ь.</w:t>
      </w:r>
    </w:p>
    <w:p w14:paraId="5B73356F"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Обязательная часть </w:t>
      </w:r>
      <w:r>
        <w:rPr>
          <w:rFonts w:ascii="Times New Roman" w:hAnsi="Times New Roman" w:cs="Times New Roman"/>
          <w:sz w:val="24"/>
          <w:szCs w:val="24"/>
        </w:rPr>
        <w:t>примерного учебного плана определяет состав учебных</w:t>
      </w:r>
    </w:p>
    <w:p w14:paraId="6DD5C6C0"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едметов обязательных предметных областей для всех имеющих государственную</w:t>
      </w:r>
    </w:p>
    <w:p w14:paraId="3D36B560"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ккредитацию образовательных учреждений, реализующих основную образовательную</w:t>
      </w:r>
    </w:p>
    <w:p w14:paraId="76D90701"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у основного общего образования, и учебное время, отводимое на их изучение по</w:t>
      </w:r>
    </w:p>
    <w:p w14:paraId="7EEE971D"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ам (годам) обучения.</w:t>
      </w:r>
    </w:p>
    <w:p w14:paraId="22282727" w14:textId="77777777" w:rsidR="002F1234" w:rsidRDefault="002F1234" w:rsidP="002F1234">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Часть примерного учебного плана, формируемая участниками образовательного</w:t>
      </w:r>
    </w:p>
    <w:p w14:paraId="7972C121"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процесса, </w:t>
      </w:r>
      <w:r>
        <w:rPr>
          <w:rFonts w:ascii="Times New Roman" w:hAnsi="Times New Roman" w:cs="Times New Roman"/>
          <w:sz w:val="24"/>
          <w:szCs w:val="24"/>
        </w:rPr>
        <w:t>определяет содержание образования, обеспечивающего реализацию интересов</w:t>
      </w:r>
    </w:p>
    <w:p w14:paraId="42681782"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 потребностей обучающихся, их родителей (законных представителей), образовательного</w:t>
      </w:r>
    </w:p>
    <w:p w14:paraId="2E5AAE45"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реждения, учредителя образовательного учреждения (организации).</w:t>
      </w:r>
    </w:p>
    <w:p w14:paraId="67DC50F3"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ремя, отводимое на данную часть примерного учебного плана, может быть</w:t>
      </w:r>
    </w:p>
    <w:p w14:paraId="0A1A69D9"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пользовано на:</w:t>
      </w:r>
    </w:p>
    <w:p w14:paraId="325B6F11"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увеличение учебных часов, предусмотренных на изучение отдельных предметов</w:t>
      </w:r>
    </w:p>
    <w:p w14:paraId="78C0B2B8"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язательной части;</w:t>
      </w:r>
    </w:p>
    <w:p w14:paraId="13952AFE"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введение специально разработанных учебных курсов, обеспечивающих интересы и</w:t>
      </w:r>
    </w:p>
    <w:p w14:paraId="5C9F0659"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требности участников образовательного процесса, в том числе этнокультурные;</w:t>
      </w:r>
    </w:p>
    <w:p w14:paraId="5BC36763"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внеурочную деятельность.</w:t>
      </w:r>
    </w:p>
    <w:p w14:paraId="72621FBF"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Внеурочная деятельность </w:t>
      </w:r>
      <w:r>
        <w:rPr>
          <w:rFonts w:ascii="Times New Roman" w:hAnsi="Times New Roman" w:cs="Times New Roman"/>
          <w:sz w:val="24"/>
          <w:szCs w:val="24"/>
        </w:rPr>
        <w:t>в соответствии с требованиями Стандарта организуется</w:t>
      </w:r>
    </w:p>
    <w:p w14:paraId="3968D9F9"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 основным направлениям развития личности (духовно-нравственное, социальное,</w:t>
      </w:r>
    </w:p>
    <w:p w14:paraId="067EFB67"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интеллектуальное, общекультурное, спортивно-оздоровительное и т. д.).</w:t>
      </w:r>
    </w:p>
    <w:p w14:paraId="507F5F01"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ганизация занятий по этим направлениям является неотъемлемой частью</w:t>
      </w:r>
    </w:p>
    <w:p w14:paraId="416C993B"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ого процесса в образовательном учреждении.</w:t>
      </w:r>
    </w:p>
    <w:p w14:paraId="7E3F4D8A"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держание данных занятий должно формироваться с учётом пожеланий</w:t>
      </w:r>
    </w:p>
    <w:p w14:paraId="5D8E908E"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учающихся и их родителей (законных представителей) и осуществляться посредством</w:t>
      </w:r>
    </w:p>
    <w:p w14:paraId="414C874E"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личных форм организации, отличных от урочной системы обучения, таких, как</w:t>
      </w:r>
    </w:p>
    <w:p w14:paraId="2FEF8E82"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кскурсии, кружки, секции, круглые столы, конференции, диспуты, школьные научные</w:t>
      </w:r>
    </w:p>
    <w:p w14:paraId="143ADC88"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а, олимпиады, конкурсы, соревнования, поисковые и научные исследования,</w:t>
      </w:r>
    </w:p>
    <w:p w14:paraId="312B15F0"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енно полезные практики и т. д.</w:t>
      </w:r>
    </w:p>
    <w:p w14:paraId="5CF56B6E"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 организации внеурочной деятельности обучающихся образовательным</w:t>
      </w:r>
    </w:p>
    <w:p w14:paraId="4E275398"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реждением могут использоваться возможности учреждений дополнительного</w:t>
      </w:r>
    </w:p>
    <w:p w14:paraId="55BED8FE"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ния, культуры, спорта. В период каникул для продолжения внеурочной</w:t>
      </w:r>
    </w:p>
    <w:p w14:paraId="15975BE5"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p>
    <w:p w14:paraId="6AAD2EF0" w14:textId="77777777" w:rsidR="002F1234" w:rsidRDefault="002F1234" w:rsidP="002F1234">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58</w:t>
      </w:r>
    </w:p>
    <w:p w14:paraId="10EEA9B9" w14:textId="77777777" w:rsidR="002F1234" w:rsidRDefault="002F1234" w:rsidP="002F1234">
      <w:pPr>
        <w:autoSpaceDE w:val="0"/>
        <w:autoSpaceDN w:val="0"/>
        <w:adjustRightInd w:val="0"/>
        <w:spacing w:after="0" w:line="240" w:lineRule="auto"/>
        <w:jc w:val="center"/>
        <w:rPr>
          <w:rFonts w:ascii="Times New Roman" w:hAnsi="Times New Roman" w:cs="Times New Roman"/>
          <w:sz w:val="24"/>
          <w:szCs w:val="24"/>
        </w:rPr>
      </w:pPr>
    </w:p>
    <w:p w14:paraId="2EF1CD57"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и могут использоваться возможности специализированных лагерей,</w:t>
      </w:r>
    </w:p>
    <w:p w14:paraId="0D5F3FC0"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матических лагерных смен, летних школ.</w:t>
      </w:r>
    </w:p>
    <w:p w14:paraId="1A1D649F"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нципы чередования учебной и внеурочной деятельности в рамках реализации</w:t>
      </w:r>
    </w:p>
    <w:p w14:paraId="74A9E041"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ой образовательной программы основного общего образования определяет</w:t>
      </w:r>
    </w:p>
    <w:p w14:paraId="340D1C2B"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ое учреждение.</w:t>
      </w:r>
    </w:p>
    <w:p w14:paraId="75FE6F84"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ля развития потенциала одарённых и талантливых детей с участием самих</w:t>
      </w:r>
    </w:p>
    <w:p w14:paraId="3D090940"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учающихся и их семей могут разрабатываться индивидуальные учебные планы, в</w:t>
      </w:r>
    </w:p>
    <w:p w14:paraId="1EB49E1D"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мках которых формируется индивидуальная траектория развития обучающегося</w:t>
      </w:r>
    </w:p>
    <w:p w14:paraId="12228B6A"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держание дисциплин, курсов, модулей, темп и формы образования).</w:t>
      </w:r>
    </w:p>
    <w:p w14:paraId="524B22EB"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аждое образовательное учреждение самостоятельно определяет режим работы (5-</w:t>
      </w:r>
    </w:p>
    <w:p w14:paraId="2787812A"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невная или 6-дневная учебная неделя). При этом предельно допустимая аудиторная</w:t>
      </w:r>
    </w:p>
    <w:p w14:paraId="14730266"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ая нагрузка не должна превышать определённую примерным учебным планом</w:t>
      </w:r>
    </w:p>
    <w:p w14:paraId="1B2FCA3D"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ксимальную учебную нагрузку.</w:t>
      </w:r>
    </w:p>
    <w:p w14:paraId="136E4F12"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должительность учебного года на второй ступени общего образования составляет</w:t>
      </w:r>
    </w:p>
    <w:p w14:paraId="09DC0EE7"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5 недель.</w:t>
      </w:r>
    </w:p>
    <w:p w14:paraId="5A347195"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должительность каникул в течение учебного года составляет не менее 30</w:t>
      </w:r>
    </w:p>
    <w:p w14:paraId="28F64DC7" w14:textId="77777777" w:rsidR="002F1234" w:rsidRDefault="002F1234" w:rsidP="002F123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алендарных дней, летом — не менее 8 недель.</w:t>
      </w:r>
    </w:p>
    <w:p w14:paraId="0C128D4F" w14:textId="77777777" w:rsidR="002F1234" w:rsidRPr="00177AC6" w:rsidRDefault="002F1234" w:rsidP="002F1234">
      <w:pPr>
        <w:rPr>
          <w:rFonts w:ascii="Times New Roman" w:hAnsi="Times New Roman" w:cs="Times New Roman"/>
          <w:sz w:val="24"/>
          <w:szCs w:val="24"/>
        </w:rPr>
      </w:pPr>
      <w:r>
        <w:rPr>
          <w:rFonts w:ascii="Times New Roman" w:hAnsi="Times New Roman" w:cs="Times New Roman"/>
          <w:sz w:val="24"/>
          <w:szCs w:val="24"/>
        </w:rPr>
        <w:t>Продолжительность урока в основной школе составляет 45 минут.__</w:t>
      </w:r>
    </w:p>
    <w:p w14:paraId="3EC3C426" w14:textId="77777777" w:rsidR="002F1234" w:rsidRPr="00177AC6" w:rsidRDefault="002F1234" w:rsidP="002F1234">
      <w:pPr>
        <w:rPr>
          <w:rFonts w:ascii="Times New Roman" w:hAnsi="Times New Roman" w:cs="Times New Roman"/>
          <w:sz w:val="24"/>
          <w:szCs w:val="24"/>
        </w:rPr>
      </w:pPr>
    </w:p>
    <w:p w14:paraId="7748C556" w14:textId="77777777" w:rsidR="002F1234" w:rsidRDefault="002F1234" w:rsidP="002F1234">
      <w:pPr>
        <w:shd w:val="clear" w:color="auto" w:fill="FFFFFF"/>
        <w:spacing w:after="75" w:line="234" w:lineRule="atLeast"/>
        <w:ind w:firstLine="454"/>
        <w:jc w:val="center"/>
        <w:rPr>
          <w:rFonts w:ascii="Verdana" w:eastAsia="Times New Roman" w:hAnsi="Verdana" w:cs="Times New Roman"/>
          <w:b/>
          <w:bCs/>
          <w:color w:val="666666"/>
          <w:sz w:val="18"/>
          <w:lang w:eastAsia="ru-RU"/>
        </w:rPr>
      </w:pPr>
    </w:p>
    <w:p w14:paraId="3DC764C9" w14:textId="77777777" w:rsidR="002F1234" w:rsidRDefault="002F1234" w:rsidP="002F1234">
      <w:pPr>
        <w:shd w:val="clear" w:color="auto" w:fill="FFFFFF"/>
        <w:spacing w:after="75" w:line="234" w:lineRule="atLeast"/>
        <w:ind w:firstLine="454"/>
        <w:jc w:val="center"/>
        <w:rPr>
          <w:rFonts w:ascii="Verdana" w:eastAsia="Times New Roman" w:hAnsi="Verdana" w:cs="Times New Roman"/>
          <w:b/>
          <w:bCs/>
          <w:color w:val="666666"/>
          <w:sz w:val="18"/>
          <w:lang w:eastAsia="ru-RU"/>
        </w:rPr>
      </w:pPr>
    </w:p>
    <w:p w14:paraId="25724644" w14:textId="77777777" w:rsidR="002F1234" w:rsidRDefault="002F1234" w:rsidP="002F1234">
      <w:pPr>
        <w:shd w:val="clear" w:color="auto" w:fill="FFFFFF"/>
        <w:spacing w:after="75" w:line="234" w:lineRule="atLeast"/>
        <w:ind w:firstLine="454"/>
        <w:jc w:val="center"/>
        <w:rPr>
          <w:rFonts w:ascii="Verdana" w:eastAsia="Times New Roman" w:hAnsi="Verdana" w:cs="Times New Roman"/>
          <w:b/>
          <w:bCs/>
          <w:color w:val="666666"/>
          <w:sz w:val="18"/>
          <w:lang w:eastAsia="ru-RU"/>
        </w:rPr>
      </w:pPr>
    </w:p>
    <w:p w14:paraId="2BFE70FA" w14:textId="77777777" w:rsidR="002F1234" w:rsidRDefault="002F1234" w:rsidP="002F1234">
      <w:pPr>
        <w:shd w:val="clear" w:color="auto" w:fill="FFFFFF"/>
        <w:spacing w:after="75" w:line="234" w:lineRule="atLeast"/>
        <w:ind w:firstLine="454"/>
        <w:jc w:val="center"/>
        <w:rPr>
          <w:rFonts w:ascii="Verdana" w:eastAsia="Times New Roman" w:hAnsi="Verdana" w:cs="Times New Roman"/>
          <w:b/>
          <w:bCs/>
          <w:color w:val="666666"/>
          <w:sz w:val="18"/>
          <w:lang w:eastAsia="ru-RU"/>
        </w:rPr>
      </w:pPr>
    </w:p>
    <w:p w14:paraId="5B40EB3A" w14:textId="77777777" w:rsidR="002F1234" w:rsidRDefault="002F1234" w:rsidP="002F1234">
      <w:pPr>
        <w:shd w:val="clear" w:color="auto" w:fill="FFFFFF"/>
        <w:spacing w:after="75" w:line="234" w:lineRule="atLeast"/>
        <w:ind w:firstLine="454"/>
        <w:jc w:val="center"/>
        <w:rPr>
          <w:rFonts w:ascii="Verdana" w:eastAsia="Times New Roman" w:hAnsi="Verdana" w:cs="Times New Roman"/>
          <w:b/>
          <w:bCs/>
          <w:color w:val="666666"/>
          <w:sz w:val="18"/>
          <w:lang w:eastAsia="ru-RU"/>
        </w:rPr>
      </w:pPr>
    </w:p>
    <w:p w14:paraId="648D0A0D" w14:textId="77777777" w:rsidR="002F1234" w:rsidRDefault="002F1234" w:rsidP="002F1234">
      <w:pPr>
        <w:shd w:val="clear" w:color="auto" w:fill="FFFFFF"/>
        <w:spacing w:after="75" w:line="234" w:lineRule="atLeast"/>
        <w:ind w:firstLine="454"/>
        <w:jc w:val="center"/>
        <w:rPr>
          <w:rFonts w:ascii="Verdana" w:eastAsia="Times New Roman" w:hAnsi="Verdana" w:cs="Times New Roman"/>
          <w:b/>
          <w:bCs/>
          <w:color w:val="666666"/>
          <w:sz w:val="18"/>
          <w:lang w:eastAsia="ru-RU"/>
        </w:rPr>
      </w:pPr>
    </w:p>
    <w:p w14:paraId="11C789D7" w14:textId="77777777" w:rsidR="002F1234" w:rsidRDefault="002F1234" w:rsidP="002F1234">
      <w:pPr>
        <w:shd w:val="clear" w:color="auto" w:fill="FFFFFF"/>
        <w:spacing w:after="75" w:line="234" w:lineRule="atLeast"/>
        <w:ind w:firstLine="454"/>
        <w:jc w:val="center"/>
        <w:rPr>
          <w:rFonts w:ascii="Verdana" w:eastAsia="Times New Roman" w:hAnsi="Verdana" w:cs="Times New Roman"/>
          <w:b/>
          <w:bCs/>
          <w:color w:val="666666"/>
          <w:sz w:val="18"/>
          <w:lang w:eastAsia="ru-RU"/>
        </w:rPr>
      </w:pPr>
    </w:p>
    <w:p w14:paraId="2EFFACE9" w14:textId="77777777" w:rsidR="002F1234" w:rsidRDefault="002F1234" w:rsidP="002F1234">
      <w:pPr>
        <w:shd w:val="clear" w:color="auto" w:fill="FFFFFF"/>
        <w:spacing w:after="75" w:line="234" w:lineRule="atLeast"/>
        <w:ind w:firstLine="454"/>
        <w:jc w:val="center"/>
        <w:rPr>
          <w:rFonts w:ascii="Times New Roman" w:eastAsia="Times New Roman" w:hAnsi="Times New Roman" w:cs="Times New Roman"/>
          <w:b/>
          <w:bCs/>
          <w:sz w:val="24"/>
          <w:szCs w:val="24"/>
          <w:lang w:eastAsia="ru-RU"/>
        </w:rPr>
      </w:pPr>
    </w:p>
    <w:p w14:paraId="21993C24" w14:textId="77777777" w:rsidR="002F1234" w:rsidRDefault="002F1234" w:rsidP="002F1234">
      <w:pPr>
        <w:shd w:val="clear" w:color="auto" w:fill="FFFFFF"/>
        <w:spacing w:after="75" w:line="234" w:lineRule="atLeast"/>
        <w:ind w:firstLine="454"/>
        <w:jc w:val="center"/>
        <w:rPr>
          <w:rFonts w:ascii="Times New Roman" w:eastAsia="Times New Roman" w:hAnsi="Times New Roman" w:cs="Times New Roman"/>
          <w:b/>
          <w:bCs/>
          <w:sz w:val="24"/>
          <w:szCs w:val="24"/>
          <w:lang w:eastAsia="ru-RU"/>
        </w:rPr>
      </w:pPr>
    </w:p>
    <w:p w14:paraId="0EA4EE39" w14:textId="77777777" w:rsidR="002F1234" w:rsidRDefault="002F1234" w:rsidP="002F1234">
      <w:pPr>
        <w:shd w:val="clear" w:color="auto" w:fill="FFFFFF"/>
        <w:spacing w:after="75" w:line="234" w:lineRule="atLeast"/>
        <w:ind w:firstLine="454"/>
        <w:jc w:val="center"/>
        <w:rPr>
          <w:rFonts w:ascii="Times New Roman" w:eastAsia="Times New Roman" w:hAnsi="Times New Roman" w:cs="Times New Roman"/>
          <w:b/>
          <w:bCs/>
          <w:sz w:val="24"/>
          <w:szCs w:val="24"/>
          <w:lang w:eastAsia="ru-RU"/>
        </w:rPr>
      </w:pPr>
    </w:p>
    <w:p w14:paraId="6853BC93" w14:textId="77777777" w:rsidR="002F1234" w:rsidRDefault="002F1234" w:rsidP="002F1234">
      <w:pPr>
        <w:shd w:val="clear" w:color="auto" w:fill="FFFFFF"/>
        <w:spacing w:after="75" w:line="234" w:lineRule="atLeast"/>
        <w:ind w:firstLine="454"/>
        <w:jc w:val="center"/>
        <w:rPr>
          <w:rFonts w:ascii="Times New Roman" w:eastAsia="Times New Roman" w:hAnsi="Times New Roman" w:cs="Times New Roman"/>
          <w:b/>
          <w:bCs/>
          <w:sz w:val="24"/>
          <w:szCs w:val="24"/>
          <w:lang w:eastAsia="ru-RU"/>
        </w:rPr>
      </w:pPr>
    </w:p>
    <w:p w14:paraId="6F763242" w14:textId="77777777" w:rsidR="002F1234" w:rsidRDefault="002F1234" w:rsidP="002F1234">
      <w:pPr>
        <w:shd w:val="clear" w:color="auto" w:fill="FFFFFF"/>
        <w:spacing w:after="75" w:line="234" w:lineRule="atLeast"/>
        <w:ind w:firstLine="454"/>
        <w:jc w:val="center"/>
        <w:rPr>
          <w:rFonts w:ascii="Times New Roman" w:eastAsia="Times New Roman" w:hAnsi="Times New Roman" w:cs="Times New Roman"/>
          <w:b/>
          <w:bCs/>
          <w:sz w:val="24"/>
          <w:szCs w:val="24"/>
          <w:lang w:eastAsia="ru-RU"/>
        </w:rPr>
      </w:pPr>
    </w:p>
    <w:p w14:paraId="24730C88" w14:textId="77777777" w:rsidR="002F1234" w:rsidRDefault="002F1234" w:rsidP="002F1234">
      <w:pPr>
        <w:shd w:val="clear" w:color="auto" w:fill="FFFFFF"/>
        <w:spacing w:after="75" w:line="234" w:lineRule="atLeast"/>
        <w:ind w:firstLine="454"/>
        <w:jc w:val="center"/>
        <w:rPr>
          <w:rFonts w:ascii="Times New Roman" w:eastAsia="Times New Roman" w:hAnsi="Times New Roman" w:cs="Times New Roman"/>
          <w:b/>
          <w:bCs/>
          <w:sz w:val="24"/>
          <w:szCs w:val="24"/>
          <w:lang w:eastAsia="ru-RU"/>
        </w:rPr>
      </w:pPr>
    </w:p>
    <w:p w14:paraId="6CB48F4D" w14:textId="77777777" w:rsidR="002F1234" w:rsidRDefault="002F1234" w:rsidP="002F1234">
      <w:pPr>
        <w:shd w:val="clear" w:color="auto" w:fill="FFFFFF"/>
        <w:spacing w:after="75" w:line="234" w:lineRule="atLeast"/>
        <w:ind w:firstLine="454"/>
        <w:jc w:val="center"/>
        <w:rPr>
          <w:rFonts w:ascii="Times New Roman" w:eastAsia="Times New Roman" w:hAnsi="Times New Roman" w:cs="Times New Roman"/>
          <w:b/>
          <w:bCs/>
          <w:sz w:val="24"/>
          <w:szCs w:val="24"/>
          <w:lang w:eastAsia="ru-RU"/>
        </w:rPr>
      </w:pPr>
    </w:p>
    <w:p w14:paraId="65EA6B44" w14:textId="77777777" w:rsidR="002F1234" w:rsidRDefault="002F1234" w:rsidP="002F1234">
      <w:pPr>
        <w:shd w:val="clear" w:color="auto" w:fill="FFFFFF"/>
        <w:spacing w:after="75" w:line="234" w:lineRule="atLeast"/>
        <w:ind w:firstLine="454"/>
        <w:jc w:val="center"/>
        <w:rPr>
          <w:rFonts w:ascii="Times New Roman" w:eastAsia="Times New Roman" w:hAnsi="Times New Roman" w:cs="Times New Roman"/>
          <w:b/>
          <w:bCs/>
          <w:sz w:val="24"/>
          <w:szCs w:val="24"/>
          <w:lang w:eastAsia="ru-RU"/>
        </w:rPr>
      </w:pPr>
    </w:p>
    <w:p w14:paraId="6D21F7ED" w14:textId="77777777" w:rsidR="002F1234" w:rsidRDefault="002F1234" w:rsidP="002F1234">
      <w:pPr>
        <w:shd w:val="clear" w:color="auto" w:fill="FFFFFF"/>
        <w:spacing w:after="75" w:line="234" w:lineRule="atLeast"/>
        <w:ind w:firstLine="454"/>
        <w:jc w:val="center"/>
        <w:rPr>
          <w:rFonts w:ascii="Times New Roman" w:eastAsia="Times New Roman" w:hAnsi="Times New Roman" w:cs="Times New Roman"/>
          <w:b/>
          <w:bCs/>
          <w:sz w:val="24"/>
          <w:szCs w:val="24"/>
          <w:lang w:eastAsia="ru-RU"/>
        </w:rPr>
      </w:pPr>
    </w:p>
    <w:p w14:paraId="4B313256" w14:textId="77777777" w:rsidR="002F1234" w:rsidRDefault="002F1234" w:rsidP="002F1234">
      <w:pPr>
        <w:shd w:val="clear" w:color="auto" w:fill="FFFFFF"/>
        <w:spacing w:after="75" w:line="234" w:lineRule="atLeast"/>
        <w:ind w:firstLine="454"/>
        <w:jc w:val="center"/>
        <w:rPr>
          <w:rFonts w:ascii="Times New Roman" w:eastAsia="Times New Roman" w:hAnsi="Times New Roman" w:cs="Times New Roman"/>
          <w:b/>
          <w:bCs/>
          <w:sz w:val="24"/>
          <w:szCs w:val="24"/>
          <w:lang w:eastAsia="ru-RU"/>
        </w:rPr>
      </w:pPr>
    </w:p>
    <w:p w14:paraId="12B1FB38" w14:textId="77777777" w:rsidR="002F1234" w:rsidRDefault="002F1234" w:rsidP="00E67F56">
      <w:pPr>
        <w:autoSpaceDE w:val="0"/>
        <w:autoSpaceDN w:val="0"/>
        <w:adjustRightInd w:val="0"/>
        <w:spacing w:after="0" w:line="240" w:lineRule="auto"/>
        <w:rPr>
          <w:rFonts w:ascii="Times New Roman" w:hAnsi="Times New Roman" w:cs="Times New Roman"/>
          <w:b/>
          <w:bCs/>
          <w:sz w:val="24"/>
          <w:szCs w:val="24"/>
        </w:rPr>
      </w:pPr>
    </w:p>
    <w:p w14:paraId="67B001C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640F20D"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492D6DB"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0496C3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BCA7AD0"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31D653C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659E24D"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14B5CF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33B5EE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7B3B914"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4CFF7DA"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96450E5"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38802DD8"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286B8A57"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0A7016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1ED7F11"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6F30A749"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388E7BE1"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D3330F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3FEB5A56"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2F57BD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E9BF450"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FF896C7"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1EBD117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6547692"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0155A58C"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4DBC8B8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55429A0E"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771CFDB9" w14:textId="77777777" w:rsidR="00E67F56" w:rsidRDefault="00E67F56" w:rsidP="00E67F56">
      <w:pPr>
        <w:autoSpaceDE w:val="0"/>
        <w:autoSpaceDN w:val="0"/>
        <w:adjustRightInd w:val="0"/>
        <w:spacing w:after="0" w:line="240" w:lineRule="auto"/>
        <w:rPr>
          <w:rFonts w:ascii="Times New Roman" w:hAnsi="Times New Roman" w:cs="Times New Roman"/>
          <w:b/>
          <w:bCs/>
          <w:sz w:val="24"/>
          <w:szCs w:val="24"/>
        </w:rPr>
      </w:pPr>
    </w:p>
    <w:p w14:paraId="2E3E9EF7" w14:textId="77777777" w:rsidR="0054409F" w:rsidRDefault="0054409F"/>
    <w:sectPr w:rsidR="0054409F" w:rsidSect="002E46E7">
      <w:pgSz w:w="11906" w:h="16838"/>
      <w:pgMar w:top="709" w:right="850" w:bottom="568" w:left="1701" w:header="708" w:footer="708"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BCA0F5" w14:textId="77777777" w:rsidR="00801F21" w:rsidRDefault="00801F21" w:rsidP="00B20196">
      <w:pPr>
        <w:spacing w:after="0" w:line="240" w:lineRule="auto"/>
      </w:pPr>
      <w:r>
        <w:separator/>
      </w:r>
    </w:p>
  </w:endnote>
  <w:endnote w:type="continuationSeparator" w:id="0">
    <w:p w14:paraId="00F5701C" w14:textId="77777777" w:rsidR="00801F21" w:rsidRDefault="00801F21" w:rsidP="00B201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 New Roman,Bold">
    <w:altName w:val="Times New Roman"/>
    <w:panose1 w:val="00000000000000000000"/>
    <w:charset w:val="CC"/>
    <w:family w:val="auto"/>
    <w:notTrueType/>
    <w:pitch w:val="default"/>
    <w:sig w:usb0="00000201" w:usb1="00000000" w:usb2="00000000" w:usb3="00000000" w:csb0="00000004" w:csb1="00000000"/>
  </w:font>
  <w:font w:name="Times New Roman,BoldItalic">
    <w:altName w:val="Times New Roman"/>
    <w:panose1 w:val="00000000000000000000"/>
    <w:charset w:val="CC"/>
    <w:family w:val="auto"/>
    <w:notTrueType/>
    <w:pitch w:val="default"/>
    <w:sig w:usb0="00000201" w:usb1="00000000" w:usb2="00000000" w:usb3="00000000" w:csb0="00000004" w:csb1="00000000"/>
  </w:font>
  <w:font w:name="Arial Unicode MS">
    <w:altName w:val="Yu Gothic"/>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yandex-sans">
    <w:altName w:val="Times New Roman"/>
    <w:panose1 w:val="00000000000000000000"/>
    <w:charset w:val="00"/>
    <w:family w:val="roman"/>
    <w:notTrueType/>
    <w:pitch w:val="default"/>
  </w:font>
  <w:font w:name="Verdana">
    <w:panose1 w:val="020B0604030504040204"/>
    <w:charset w:val="CC"/>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D03ABE" w14:textId="77777777" w:rsidR="00801F21" w:rsidRDefault="00801F21" w:rsidP="00B20196">
      <w:pPr>
        <w:spacing w:after="0" w:line="240" w:lineRule="auto"/>
      </w:pPr>
      <w:r>
        <w:separator/>
      </w:r>
    </w:p>
  </w:footnote>
  <w:footnote w:type="continuationSeparator" w:id="0">
    <w:p w14:paraId="5A7FF567" w14:textId="77777777" w:rsidR="00801F21" w:rsidRDefault="00801F21" w:rsidP="00B20196">
      <w:pPr>
        <w:spacing w:after="0" w:line="240" w:lineRule="auto"/>
      </w:pPr>
      <w:r>
        <w:continuationSeparator/>
      </w:r>
    </w:p>
  </w:footnote>
  <w:footnote w:id="1">
    <w:p w14:paraId="0E2529A6" w14:textId="77777777" w:rsidR="002F1234" w:rsidRPr="004656DE" w:rsidRDefault="002F1234" w:rsidP="002F1234">
      <w:r w:rsidRPr="004656DE">
        <w:footnoteRef/>
      </w:r>
      <w:r w:rsidRPr="004656DE">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14:paraId="42BB79FB" w14:textId="77777777" w:rsidR="002F1234" w:rsidRPr="004656DE" w:rsidRDefault="002F1234" w:rsidP="002F1234"/>
  </w:footnote>
  <w:footnote w:id="2">
    <w:p w14:paraId="2D436043" w14:textId="77777777" w:rsidR="002F1234" w:rsidRPr="004656DE" w:rsidRDefault="002F1234" w:rsidP="002F1234">
      <w:r w:rsidRPr="004656DE">
        <w:footnoteRef/>
      </w:r>
      <w:r w:rsidRPr="004656DE">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14:paraId="0CD0A829" w14:textId="77777777" w:rsidR="002F1234" w:rsidRPr="004656DE" w:rsidRDefault="002F1234" w:rsidP="002F1234">
      <w:r w:rsidRPr="004656DE">
        <w:footnoteRef/>
      </w:r>
      <w:r w:rsidRPr="004656DE">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14:paraId="3BCFDAC0" w14:textId="77777777" w:rsidR="002F1234" w:rsidRPr="004656DE" w:rsidRDefault="002F1234" w:rsidP="002F1234">
      <w:r w:rsidRPr="004656DE">
        <w:footnoteRef/>
      </w:r>
      <w:r w:rsidRPr="004656DE">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07303"/>
    <w:multiLevelType w:val="multilevel"/>
    <w:tmpl w:val="24008A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1700B1"/>
    <w:multiLevelType w:val="multilevel"/>
    <w:tmpl w:val="8A6A96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13874F7"/>
    <w:multiLevelType w:val="multilevel"/>
    <w:tmpl w:val="E8AA6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1444961"/>
    <w:multiLevelType w:val="multilevel"/>
    <w:tmpl w:val="B5AAB3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1471F7D"/>
    <w:multiLevelType w:val="multilevel"/>
    <w:tmpl w:val="843EC58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15:restartNumberingAfterBreak="0">
    <w:nsid w:val="016C3F99"/>
    <w:multiLevelType w:val="multilevel"/>
    <w:tmpl w:val="4A16935C"/>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0272765B"/>
    <w:multiLevelType w:val="multilevel"/>
    <w:tmpl w:val="8092F1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28C71DF"/>
    <w:multiLevelType w:val="multilevel"/>
    <w:tmpl w:val="79C631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0335447B"/>
    <w:multiLevelType w:val="multilevel"/>
    <w:tmpl w:val="A7A846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035878AC"/>
    <w:multiLevelType w:val="multilevel"/>
    <w:tmpl w:val="447A6A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3895BC7"/>
    <w:multiLevelType w:val="multilevel"/>
    <w:tmpl w:val="70D88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3C95B68"/>
    <w:multiLevelType w:val="multilevel"/>
    <w:tmpl w:val="D480C6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4513D56"/>
    <w:multiLevelType w:val="multilevel"/>
    <w:tmpl w:val="84F65D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4735A66"/>
    <w:multiLevelType w:val="multilevel"/>
    <w:tmpl w:val="72826E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5CD2A9E"/>
    <w:multiLevelType w:val="multilevel"/>
    <w:tmpl w:val="506813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5DD2EC3"/>
    <w:multiLevelType w:val="multilevel"/>
    <w:tmpl w:val="4490AD24"/>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05E01276"/>
    <w:multiLevelType w:val="multilevel"/>
    <w:tmpl w:val="C0A89B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6286C90"/>
    <w:multiLevelType w:val="multilevel"/>
    <w:tmpl w:val="5BAC31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6854CF2"/>
    <w:multiLevelType w:val="multilevel"/>
    <w:tmpl w:val="34B22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071D0E62"/>
    <w:multiLevelType w:val="multilevel"/>
    <w:tmpl w:val="D4CE8B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072A0198"/>
    <w:multiLevelType w:val="multilevel"/>
    <w:tmpl w:val="9D180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08D05474"/>
    <w:multiLevelType w:val="multilevel"/>
    <w:tmpl w:val="52887B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09164FC1"/>
    <w:multiLevelType w:val="multilevel"/>
    <w:tmpl w:val="CF9C47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094264E4"/>
    <w:multiLevelType w:val="multilevel"/>
    <w:tmpl w:val="AF94329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094A1C7B"/>
    <w:multiLevelType w:val="multilevel"/>
    <w:tmpl w:val="AAF88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098C5FEF"/>
    <w:multiLevelType w:val="multilevel"/>
    <w:tmpl w:val="2A3A4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0AE116DE"/>
    <w:multiLevelType w:val="multilevel"/>
    <w:tmpl w:val="0F744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0AF33804"/>
    <w:multiLevelType w:val="multilevel"/>
    <w:tmpl w:val="7A1012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0AFA5160"/>
    <w:multiLevelType w:val="multilevel"/>
    <w:tmpl w:val="4FCA88C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0B141E0B"/>
    <w:multiLevelType w:val="multilevel"/>
    <w:tmpl w:val="A378DA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0B613841"/>
    <w:multiLevelType w:val="multilevel"/>
    <w:tmpl w:val="A5321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0B8A6DF4"/>
    <w:multiLevelType w:val="multilevel"/>
    <w:tmpl w:val="E49CF3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0BBD07F2"/>
    <w:multiLevelType w:val="multilevel"/>
    <w:tmpl w:val="18E44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0C413FB8"/>
    <w:multiLevelType w:val="multilevel"/>
    <w:tmpl w:val="4A66AE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0D1F09E0"/>
    <w:multiLevelType w:val="multilevel"/>
    <w:tmpl w:val="01C674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0DD37F2F"/>
    <w:multiLevelType w:val="multilevel"/>
    <w:tmpl w:val="111E0E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0E7433AE"/>
    <w:multiLevelType w:val="multilevel"/>
    <w:tmpl w:val="9FAAA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0EC138A4"/>
    <w:multiLevelType w:val="multilevel"/>
    <w:tmpl w:val="5A1EA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0EF03231"/>
    <w:multiLevelType w:val="multilevel"/>
    <w:tmpl w:val="73D07C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0F276ACA"/>
    <w:multiLevelType w:val="multilevel"/>
    <w:tmpl w:val="17323D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0F294E8B"/>
    <w:multiLevelType w:val="multilevel"/>
    <w:tmpl w:val="E74CE5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10041EBD"/>
    <w:multiLevelType w:val="multilevel"/>
    <w:tmpl w:val="DE62D5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10C3387C"/>
    <w:multiLevelType w:val="multilevel"/>
    <w:tmpl w:val="7CEAB0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0D457C4"/>
    <w:multiLevelType w:val="multilevel"/>
    <w:tmpl w:val="98465C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118419D9"/>
    <w:multiLevelType w:val="multilevel"/>
    <w:tmpl w:val="824651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11C86C3D"/>
    <w:multiLevelType w:val="multilevel"/>
    <w:tmpl w:val="4664FC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13740A07"/>
    <w:multiLevelType w:val="multilevel"/>
    <w:tmpl w:val="9DDCA1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137702CD"/>
    <w:multiLevelType w:val="multilevel"/>
    <w:tmpl w:val="51DCF6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15:restartNumberingAfterBreak="0">
    <w:nsid w:val="13F14A11"/>
    <w:multiLevelType w:val="multilevel"/>
    <w:tmpl w:val="69FE994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15:restartNumberingAfterBreak="0">
    <w:nsid w:val="13F60136"/>
    <w:multiLevelType w:val="multilevel"/>
    <w:tmpl w:val="4F1EBA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149718A1"/>
    <w:multiLevelType w:val="multilevel"/>
    <w:tmpl w:val="34FACD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14B93AC7"/>
    <w:multiLevelType w:val="multilevel"/>
    <w:tmpl w:val="65062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1566285D"/>
    <w:multiLevelType w:val="multilevel"/>
    <w:tmpl w:val="489CE4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158D7BB6"/>
    <w:multiLevelType w:val="multilevel"/>
    <w:tmpl w:val="A3F2E6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15C71EC5"/>
    <w:multiLevelType w:val="multilevel"/>
    <w:tmpl w:val="5694D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175C4DF5"/>
    <w:multiLevelType w:val="multilevel"/>
    <w:tmpl w:val="08BE9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17B94D2F"/>
    <w:multiLevelType w:val="multilevel"/>
    <w:tmpl w:val="9F04F9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18036AC1"/>
    <w:multiLevelType w:val="multilevel"/>
    <w:tmpl w:val="83B2D4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180C2CAD"/>
    <w:multiLevelType w:val="multilevel"/>
    <w:tmpl w:val="32D0E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18202C44"/>
    <w:multiLevelType w:val="multilevel"/>
    <w:tmpl w:val="C9CC320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15:restartNumberingAfterBreak="0">
    <w:nsid w:val="18A34F3F"/>
    <w:multiLevelType w:val="multilevel"/>
    <w:tmpl w:val="B08EEC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191030C4"/>
    <w:multiLevelType w:val="multilevel"/>
    <w:tmpl w:val="F43A18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199D538A"/>
    <w:multiLevelType w:val="multilevel"/>
    <w:tmpl w:val="52D87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19A87C5B"/>
    <w:multiLevelType w:val="multilevel"/>
    <w:tmpl w:val="042671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19DE1EAA"/>
    <w:multiLevelType w:val="multilevel"/>
    <w:tmpl w:val="267CAD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1BC80A5D"/>
    <w:multiLevelType w:val="multilevel"/>
    <w:tmpl w:val="9350CB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1C3D7C5E"/>
    <w:multiLevelType w:val="multilevel"/>
    <w:tmpl w:val="1182F2D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 w15:restartNumberingAfterBreak="0">
    <w:nsid w:val="1C6A3DB7"/>
    <w:multiLevelType w:val="multilevel"/>
    <w:tmpl w:val="D0E8FA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1D644EFE"/>
    <w:multiLevelType w:val="multilevel"/>
    <w:tmpl w:val="782CC9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1DDB195D"/>
    <w:multiLevelType w:val="multilevel"/>
    <w:tmpl w:val="657A67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1E2B7FBB"/>
    <w:multiLevelType w:val="multilevel"/>
    <w:tmpl w:val="E304A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1E2D526F"/>
    <w:multiLevelType w:val="multilevel"/>
    <w:tmpl w:val="6E146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1E500EF2"/>
    <w:multiLevelType w:val="multilevel"/>
    <w:tmpl w:val="2E3C1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15:restartNumberingAfterBreak="0">
    <w:nsid w:val="1E891551"/>
    <w:multiLevelType w:val="multilevel"/>
    <w:tmpl w:val="E1B68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1EDD4A86"/>
    <w:multiLevelType w:val="multilevel"/>
    <w:tmpl w:val="70D89C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1F246D5F"/>
    <w:multiLevelType w:val="multilevel"/>
    <w:tmpl w:val="326CE5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1F6A5A80"/>
    <w:multiLevelType w:val="multilevel"/>
    <w:tmpl w:val="3B78F6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20725AAD"/>
    <w:multiLevelType w:val="multilevel"/>
    <w:tmpl w:val="C1125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20D54AFF"/>
    <w:multiLevelType w:val="multilevel"/>
    <w:tmpl w:val="BC3A8C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2188265E"/>
    <w:multiLevelType w:val="multilevel"/>
    <w:tmpl w:val="6068DC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21C10F99"/>
    <w:multiLevelType w:val="multilevel"/>
    <w:tmpl w:val="39503F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15:restartNumberingAfterBreak="0">
    <w:nsid w:val="22236118"/>
    <w:multiLevelType w:val="multilevel"/>
    <w:tmpl w:val="407C59F6"/>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15:restartNumberingAfterBreak="0">
    <w:nsid w:val="2236188E"/>
    <w:multiLevelType w:val="multilevel"/>
    <w:tmpl w:val="47AE3A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15:restartNumberingAfterBreak="0">
    <w:nsid w:val="22A71E8D"/>
    <w:multiLevelType w:val="multilevel"/>
    <w:tmpl w:val="7EF607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15:restartNumberingAfterBreak="0">
    <w:nsid w:val="22D90586"/>
    <w:multiLevelType w:val="multilevel"/>
    <w:tmpl w:val="446AFDC0"/>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5" w15:restartNumberingAfterBreak="0">
    <w:nsid w:val="22EF5C5A"/>
    <w:multiLevelType w:val="multilevel"/>
    <w:tmpl w:val="6FAC77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23344329"/>
    <w:multiLevelType w:val="multilevel"/>
    <w:tmpl w:val="6C0A4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236D3F16"/>
    <w:multiLevelType w:val="multilevel"/>
    <w:tmpl w:val="C1E646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23B808E4"/>
    <w:multiLevelType w:val="multilevel"/>
    <w:tmpl w:val="A22A9D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23C570A7"/>
    <w:multiLevelType w:val="multilevel"/>
    <w:tmpl w:val="1298C7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23CB58EB"/>
    <w:multiLevelType w:val="multilevel"/>
    <w:tmpl w:val="F0B25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254874A3"/>
    <w:multiLevelType w:val="multilevel"/>
    <w:tmpl w:val="A4282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15:restartNumberingAfterBreak="0">
    <w:nsid w:val="257B1EDC"/>
    <w:multiLevelType w:val="multilevel"/>
    <w:tmpl w:val="4802F19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15:restartNumberingAfterBreak="0">
    <w:nsid w:val="25F56BB4"/>
    <w:multiLevelType w:val="multilevel"/>
    <w:tmpl w:val="3AF8900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4" w15:restartNumberingAfterBreak="0">
    <w:nsid w:val="262D49A0"/>
    <w:multiLevelType w:val="multilevel"/>
    <w:tmpl w:val="61B25C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262E6725"/>
    <w:multiLevelType w:val="multilevel"/>
    <w:tmpl w:val="8EC24B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264E2D43"/>
    <w:multiLevelType w:val="multilevel"/>
    <w:tmpl w:val="54FCDE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26B52E6B"/>
    <w:multiLevelType w:val="multilevel"/>
    <w:tmpl w:val="F1583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15:restartNumberingAfterBreak="0">
    <w:nsid w:val="27301E27"/>
    <w:multiLevelType w:val="multilevel"/>
    <w:tmpl w:val="DAB4BC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276C153C"/>
    <w:multiLevelType w:val="multilevel"/>
    <w:tmpl w:val="9356E8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2782594E"/>
    <w:multiLevelType w:val="multilevel"/>
    <w:tmpl w:val="787A85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15:restartNumberingAfterBreak="0">
    <w:nsid w:val="282D0FF7"/>
    <w:multiLevelType w:val="multilevel"/>
    <w:tmpl w:val="7466EC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15:restartNumberingAfterBreak="0">
    <w:nsid w:val="28B727EB"/>
    <w:multiLevelType w:val="multilevel"/>
    <w:tmpl w:val="372C0B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294914B5"/>
    <w:multiLevelType w:val="multilevel"/>
    <w:tmpl w:val="3C1AFC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29CB7F1E"/>
    <w:multiLevelType w:val="multilevel"/>
    <w:tmpl w:val="E904BE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15:restartNumberingAfterBreak="0">
    <w:nsid w:val="2A604E23"/>
    <w:multiLevelType w:val="multilevel"/>
    <w:tmpl w:val="95FECE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2AC158E2"/>
    <w:multiLevelType w:val="multilevel"/>
    <w:tmpl w:val="2D708F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2C0C7111"/>
    <w:multiLevelType w:val="multilevel"/>
    <w:tmpl w:val="B0AAE5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15:restartNumberingAfterBreak="0">
    <w:nsid w:val="2C3120B1"/>
    <w:multiLevelType w:val="multilevel"/>
    <w:tmpl w:val="BFD83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15:restartNumberingAfterBreak="0">
    <w:nsid w:val="2C8644BF"/>
    <w:multiLevelType w:val="multilevel"/>
    <w:tmpl w:val="20DE6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15:restartNumberingAfterBreak="0">
    <w:nsid w:val="2C894869"/>
    <w:multiLevelType w:val="multilevel"/>
    <w:tmpl w:val="72C68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15:restartNumberingAfterBreak="0">
    <w:nsid w:val="2CC1319D"/>
    <w:multiLevelType w:val="multilevel"/>
    <w:tmpl w:val="296C5C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15:restartNumberingAfterBreak="0">
    <w:nsid w:val="2F0345DE"/>
    <w:multiLevelType w:val="multilevel"/>
    <w:tmpl w:val="215628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15:restartNumberingAfterBreak="0">
    <w:nsid w:val="2F1B6979"/>
    <w:multiLevelType w:val="multilevel"/>
    <w:tmpl w:val="42E4A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2F2D1A16"/>
    <w:multiLevelType w:val="multilevel"/>
    <w:tmpl w:val="DD9EAA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2F3C516A"/>
    <w:multiLevelType w:val="multilevel"/>
    <w:tmpl w:val="2AC40A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15:restartNumberingAfterBreak="0">
    <w:nsid w:val="2F837568"/>
    <w:multiLevelType w:val="multilevel"/>
    <w:tmpl w:val="C4EE5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2FE81731"/>
    <w:multiLevelType w:val="multilevel"/>
    <w:tmpl w:val="B3C4DB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15:restartNumberingAfterBreak="0">
    <w:nsid w:val="31F00E7C"/>
    <w:multiLevelType w:val="multilevel"/>
    <w:tmpl w:val="B28894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15:restartNumberingAfterBreak="0">
    <w:nsid w:val="320E06D6"/>
    <w:multiLevelType w:val="multilevel"/>
    <w:tmpl w:val="E27C2E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15:restartNumberingAfterBreak="0">
    <w:nsid w:val="32942177"/>
    <w:multiLevelType w:val="multilevel"/>
    <w:tmpl w:val="00BED8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15:restartNumberingAfterBreak="0">
    <w:nsid w:val="32C15552"/>
    <w:multiLevelType w:val="multilevel"/>
    <w:tmpl w:val="D64A7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2" w15:restartNumberingAfterBreak="0">
    <w:nsid w:val="3319789E"/>
    <w:multiLevelType w:val="multilevel"/>
    <w:tmpl w:val="26DC0F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34D17CD7"/>
    <w:multiLevelType w:val="multilevel"/>
    <w:tmpl w:val="3C46D2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15:restartNumberingAfterBreak="0">
    <w:nsid w:val="362570A3"/>
    <w:multiLevelType w:val="multilevel"/>
    <w:tmpl w:val="B874DB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15:restartNumberingAfterBreak="0">
    <w:nsid w:val="363F41D4"/>
    <w:multiLevelType w:val="multilevel"/>
    <w:tmpl w:val="28AE018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6" w15:restartNumberingAfterBreak="0">
    <w:nsid w:val="37E504C6"/>
    <w:multiLevelType w:val="multilevel"/>
    <w:tmpl w:val="8676D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15:restartNumberingAfterBreak="0">
    <w:nsid w:val="384B646E"/>
    <w:multiLevelType w:val="multilevel"/>
    <w:tmpl w:val="318AEE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39006395"/>
    <w:multiLevelType w:val="multilevel"/>
    <w:tmpl w:val="0CCE9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15:restartNumberingAfterBreak="0">
    <w:nsid w:val="39082394"/>
    <w:multiLevelType w:val="multilevel"/>
    <w:tmpl w:val="2D883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15:restartNumberingAfterBreak="0">
    <w:nsid w:val="39A361BD"/>
    <w:multiLevelType w:val="multilevel"/>
    <w:tmpl w:val="BB04FE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15:restartNumberingAfterBreak="0">
    <w:nsid w:val="3BA576FF"/>
    <w:multiLevelType w:val="multilevel"/>
    <w:tmpl w:val="F17EF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3C0018EB"/>
    <w:multiLevelType w:val="multilevel"/>
    <w:tmpl w:val="33D26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3C705C93"/>
    <w:multiLevelType w:val="multilevel"/>
    <w:tmpl w:val="7CD09C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3C873C7C"/>
    <w:multiLevelType w:val="multilevel"/>
    <w:tmpl w:val="5EE04B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15:restartNumberingAfterBreak="0">
    <w:nsid w:val="3CED0C28"/>
    <w:multiLevelType w:val="multilevel"/>
    <w:tmpl w:val="31EA4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15:restartNumberingAfterBreak="0">
    <w:nsid w:val="3D2C0DCB"/>
    <w:multiLevelType w:val="multilevel"/>
    <w:tmpl w:val="B2F4CF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15:restartNumberingAfterBreak="0">
    <w:nsid w:val="3DA814D3"/>
    <w:multiLevelType w:val="multilevel"/>
    <w:tmpl w:val="27D0A0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15:restartNumberingAfterBreak="0">
    <w:nsid w:val="3DC164DB"/>
    <w:multiLevelType w:val="multilevel"/>
    <w:tmpl w:val="CD9425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15:restartNumberingAfterBreak="0">
    <w:nsid w:val="3DC851F4"/>
    <w:multiLevelType w:val="multilevel"/>
    <w:tmpl w:val="8BFA6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15:restartNumberingAfterBreak="0">
    <w:nsid w:val="3E6C0853"/>
    <w:multiLevelType w:val="multilevel"/>
    <w:tmpl w:val="1F22A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3FB07F3B"/>
    <w:multiLevelType w:val="multilevel"/>
    <w:tmpl w:val="979A6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15:restartNumberingAfterBreak="0">
    <w:nsid w:val="3FF83CBA"/>
    <w:multiLevelType w:val="multilevel"/>
    <w:tmpl w:val="D742AC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15:restartNumberingAfterBreak="0">
    <w:nsid w:val="401807DA"/>
    <w:multiLevelType w:val="multilevel"/>
    <w:tmpl w:val="F372F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4050001D"/>
    <w:multiLevelType w:val="multilevel"/>
    <w:tmpl w:val="118C8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15:restartNumberingAfterBreak="0">
    <w:nsid w:val="40AE16B8"/>
    <w:multiLevelType w:val="multilevel"/>
    <w:tmpl w:val="A94C4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40B360CA"/>
    <w:multiLevelType w:val="multilevel"/>
    <w:tmpl w:val="D5FEF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15:restartNumberingAfterBreak="0">
    <w:nsid w:val="418C66B6"/>
    <w:multiLevelType w:val="multilevel"/>
    <w:tmpl w:val="2D706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15:restartNumberingAfterBreak="0">
    <w:nsid w:val="42730A22"/>
    <w:multiLevelType w:val="multilevel"/>
    <w:tmpl w:val="DC30D2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15:restartNumberingAfterBreak="0">
    <w:nsid w:val="44924F51"/>
    <w:multiLevelType w:val="multilevel"/>
    <w:tmpl w:val="179E9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45300FDD"/>
    <w:multiLevelType w:val="multilevel"/>
    <w:tmpl w:val="794487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15:restartNumberingAfterBreak="0">
    <w:nsid w:val="45422D08"/>
    <w:multiLevelType w:val="multilevel"/>
    <w:tmpl w:val="8AEC13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15:restartNumberingAfterBreak="0">
    <w:nsid w:val="455E793D"/>
    <w:multiLevelType w:val="multilevel"/>
    <w:tmpl w:val="F11A13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15:restartNumberingAfterBreak="0">
    <w:nsid w:val="46586AD0"/>
    <w:multiLevelType w:val="multilevel"/>
    <w:tmpl w:val="137E4F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15:restartNumberingAfterBreak="0">
    <w:nsid w:val="46B5422F"/>
    <w:multiLevelType w:val="multilevel"/>
    <w:tmpl w:val="9BB059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15:restartNumberingAfterBreak="0">
    <w:nsid w:val="47B9391F"/>
    <w:multiLevelType w:val="multilevel"/>
    <w:tmpl w:val="43E86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15:restartNumberingAfterBreak="0">
    <w:nsid w:val="47FA01B1"/>
    <w:multiLevelType w:val="multilevel"/>
    <w:tmpl w:val="428EBF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15:restartNumberingAfterBreak="0">
    <w:nsid w:val="48070004"/>
    <w:multiLevelType w:val="multilevel"/>
    <w:tmpl w:val="73A4C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15:restartNumberingAfterBreak="0">
    <w:nsid w:val="48372DEE"/>
    <w:multiLevelType w:val="multilevel"/>
    <w:tmpl w:val="70002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15:restartNumberingAfterBreak="0">
    <w:nsid w:val="49160B12"/>
    <w:multiLevelType w:val="multilevel"/>
    <w:tmpl w:val="EA4A98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15:restartNumberingAfterBreak="0">
    <w:nsid w:val="4A0848C4"/>
    <w:multiLevelType w:val="multilevel"/>
    <w:tmpl w:val="77D0D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15:restartNumberingAfterBreak="0">
    <w:nsid w:val="4A0C72FE"/>
    <w:multiLevelType w:val="multilevel"/>
    <w:tmpl w:val="989078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15:restartNumberingAfterBreak="0">
    <w:nsid w:val="4AB2471D"/>
    <w:multiLevelType w:val="multilevel"/>
    <w:tmpl w:val="E79E38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15:restartNumberingAfterBreak="0">
    <w:nsid w:val="4AB53E67"/>
    <w:multiLevelType w:val="multilevel"/>
    <w:tmpl w:val="4DC85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15:restartNumberingAfterBreak="0">
    <w:nsid w:val="4AED2527"/>
    <w:multiLevelType w:val="multilevel"/>
    <w:tmpl w:val="11100A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15:restartNumberingAfterBreak="0">
    <w:nsid w:val="4B105F30"/>
    <w:multiLevelType w:val="multilevel"/>
    <w:tmpl w:val="D8DE7D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15:restartNumberingAfterBreak="0">
    <w:nsid w:val="4B4F699B"/>
    <w:multiLevelType w:val="multilevel"/>
    <w:tmpl w:val="40AE9F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15:restartNumberingAfterBreak="0">
    <w:nsid w:val="4C297E27"/>
    <w:multiLevelType w:val="multilevel"/>
    <w:tmpl w:val="E33C33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15:restartNumberingAfterBreak="0">
    <w:nsid w:val="4D71256D"/>
    <w:multiLevelType w:val="multilevel"/>
    <w:tmpl w:val="15F23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15:restartNumberingAfterBreak="0">
    <w:nsid w:val="4E513D04"/>
    <w:multiLevelType w:val="multilevel"/>
    <w:tmpl w:val="ED70A5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15:restartNumberingAfterBreak="0">
    <w:nsid w:val="4E543120"/>
    <w:multiLevelType w:val="multilevel"/>
    <w:tmpl w:val="CACC6E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15:restartNumberingAfterBreak="0">
    <w:nsid w:val="4E7D5151"/>
    <w:multiLevelType w:val="multilevel"/>
    <w:tmpl w:val="B7FEFD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15:restartNumberingAfterBreak="0">
    <w:nsid w:val="4F8902EC"/>
    <w:multiLevelType w:val="multilevel"/>
    <w:tmpl w:val="7EEA7C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5041231F"/>
    <w:multiLevelType w:val="multilevel"/>
    <w:tmpl w:val="4EB4A6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15:restartNumberingAfterBreak="0">
    <w:nsid w:val="508951BC"/>
    <w:multiLevelType w:val="multilevel"/>
    <w:tmpl w:val="BC6024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15:restartNumberingAfterBreak="0">
    <w:nsid w:val="50D23D3E"/>
    <w:multiLevelType w:val="multilevel"/>
    <w:tmpl w:val="534280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15:restartNumberingAfterBreak="0">
    <w:nsid w:val="50DC51C3"/>
    <w:multiLevelType w:val="multilevel"/>
    <w:tmpl w:val="C15C9F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15:restartNumberingAfterBreak="0">
    <w:nsid w:val="50F10710"/>
    <w:multiLevelType w:val="multilevel"/>
    <w:tmpl w:val="423C6A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15:restartNumberingAfterBreak="0">
    <w:nsid w:val="51BC554B"/>
    <w:multiLevelType w:val="multilevel"/>
    <w:tmpl w:val="C9B489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15:restartNumberingAfterBreak="0">
    <w:nsid w:val="5219475F"/>
    <w:multiLevelType w:val="multilevel"/>
    <w:tmpl w:val="7F427E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15:restartNumberingAfterBreak="0">
    <w:nsid w:val="52A36D73"/>
    <w:multiLevelType w:val="multilevel"/>
    <w:tmpl w:val="6AEC6E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15:restartNumberingAfterBreak="0">
    <w:nsid w:val="53E12FF3"/>
    <w:multiLevelType w:val="multilevel"/>
    <w:tmpl w:val="4EAC8D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15:restartNumberingAfterBreak="0">
    <w:nsid w:val="54D10DE9"/>
    <w:multiLevelType w:val="multilevel"/>
    <w:tmpl w:val="B308AF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15:restartNumberingAfterBreak="0">
    <w:nsid w:val="54F57445"/>
    <w:multiLevelType w:val="multilevel"/>
    <w:tmpl w:val="7C4A7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15:restartNumberingAfterBreak="0">
    <w:nsid w:val="55C35461"/>
    <w:multiLevelType w:val="multilevel"/>
    <w:tmpl w:val="98543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15:restartNumberingAfterBreak="0">
    <w:nsid w:val="55FF5913"/>
    <w:multiLevelType w:val="multilevel"/>
    <w:tmpl w:val="F6AA59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15:restartNumberingAfterBreak="0">
    <w:nsid w:val="56A1210C"/>
    <w:multiLevelType w:val="multilevel"/>
    <w:tmpl w:val="00D89E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15:restartNumberingAfterBreak="0">
    <w:nsid w:val="571B63A9"/>
    <w:multiLevelType w:val="hybridMultilevel"/>
    <w:tmpl w:val="7EF296D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5872469E"/>
    <w:multiLevelType w:val="multilevel"/>
    <w:tmpl w:val="B7B04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15:restartNumberingAfterBreak="0">
    <w:nsid w:val="587378B2"/>
    <w:multiLevelType w:val="multilevel"/>
    <w:tmpl w:val="1CA662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15:restartNumberingAfterBreak="0">
    <w:nsid w:val="591250AF"/>
    <w:multiLevelType w:val="multilevel"/>
    <w:tmpl w:val="14FC5D7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2" w15:restartNumberingAfterBreak="0">
    <w:nsid w:val="593813B8"/>
    <w:multiLevelType w:val="multilevel"/>
    <w:tmpl w:val="7D6C11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15:restartNumberingAfterBreak="0">
    <w:nsid w:val="59DE6758"/>
    <w:multiLevelType w:val="multilevel"/>
    <w:tmpl w:val="D43C8D68"/>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4" w15:restartNumberingAfterBreak="0">
    <w:nsid w:val="5A4E1D02"/>
    <w:multiLevelType w:val="multilevel"/>
    <w:tmpl w:val="194489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15:restartNumberingAfterBreak="0">
    <w:nsid w:val="5A843612"/>
    <w:multiLevelType w:val="multilevel"/>
    <w:tmpl w:val="123CC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15:restartNumberingAfterBreak="0">
    <w:nsid w:val="5AC171BD"/>
    <w:multiLevelType w:val="multilevel"/>
    <w:tmpl w:val="4E7A0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15:restartNumberingAfterBreak="0">
    <w:nsid w:val="5C544699"/>
    <w:multiLevelType w:val="multilevel"/>
    <w:tmpl w:val="24E028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15:restartNumberingAfterBreak="0">
    <w:nsid w:val="5C7F5007"/>
    <w:multiLevelType w:val="multilevel"/>
    <w:tmpl w:val="EA0C8E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15:restartNumberingAfterBreak="0">
    <w:nsid w:val="5CBC596E"/>
    <w:multiLevelType w:val="multilevel"/>
    <w:tmpl w:val="561610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15:restartNumberingAfterBreak="0">
    <w:nsid w:val="5D2C3DCA"/>
    <w:multiLevelType w:val="multilevel"/>
    <w:tmpl w:val="5EE04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15:restartNumberingAfterBreak="0">
    <w:nsid w:val="5D473211"/>
    <w:multiLevelType w:val="multilevel"/>
    <w:tmpl w:val="031EE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15:restartNumberingAfterBreak="0">
    <w:nsid w:val="5DD61C31"/>
    <w:multiLevelType w:val="multilevel"/>
    <w:tmpl w:val="9850CE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15:restartNumberingAfterBreak="0">
    <w:nsid w:val="5E1524B1"/>
    <w:multiLevelType w:val="multilevel"/>
    <w:tmpl w:val="C464C0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15:restartNumberingAfterBreak="0">
    <w:nsid w:val="5EA407DA"/>
    <w:multiLevelType w:val="multilevel"/>
    <w:tmpl w:val="DE061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15:restartNumberingAfterBreak="0">
    <w:nsid w:val="5ECE4C15"/>
    <w:multiLevelType w:val="multilevel"/>
    <w:tmpl w:val="2CD672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15:restartNumberingAfterBreak="0">
    <w:nsid w:val="607D6899"/>
    <w:multiLevelType w:val="multilevel"/>
    <w:tmpl w:val="187EE5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15:restartNumberingAfterBreak="0">
    <w:nsid w:val="60C52CBC"/>
    <w:multiLevelType w:val="multilevel"/>
    <w:tmpl w:val="C382DC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15:restartNumberingAfterBreak="0">
    <w:nsid w:val="61F126D5"/>
    <w:multiLevelType w:val="multilevel"/>
    <w:tmpl w:val="CCA8E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15:restartNumberingAfterBreak="0">
    <w:nsid w:val="62203634"/>
    <w:multiLevelType w:val="multilevel"/>
    <w:tmpl w:val="6BCAA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15:restartNumberingAfterBreak="0">
    <w:nsid w:val="627E4E07"/>
    <w:multiLevelType w:val="multilevel"/>
    <w:tmpl w:val="611AA9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15:restartNumberingAfterBreak="0">
    <w:nsid w:val="63311204"/>
    <w:multiLevelType w:val="multilevel"/>
    <w:tmpl w:val="C09226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63341027"/>
    <w:multiLevelType w:val="multilevel"/>
    <w:tmpl w:val="B32AEC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15:restartNumberingAfterBreak="0">
    <w:nsid w:val="63FE4B16"/>
    <w:multiLevelType w:val="multilevel"/>
    <w:tmpl w:val="A48AB0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15:restartNumberingAfterBreak="0">
    <w:nsid w:val="650C4C2B"/>
    <w:multiLevelType w:val="multilevel"/>
    <w:tmpl w:val="829C0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15:restartNumberingAfterBreak="0">
    <w:nsid w:val="65A365F4"/>
    <w:multiLevelType w:val="multilevel"/>
    <w:tmpl w:val="0DD02A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15:restartNumberingAfterBreak="0">
    <w:nsid w:val="66436513"/>
    <w:multiLevelType w:val="multilevel"/>
    <w:tmpl w:val="B8BED872"/>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15:restartNumberingAfterBreak="0">
    <w:nsid w:val="66F91B59"/>
    <w:multiLevelType w:val="multilevel"/>
    <w:tmpl w:val="9998CC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15:restartNumberingAfterBreak="0">
    <w:nsid w:val="67126D0F"/>
    <w:multiLevelType w:val="multilevel"/>
    <w:tmpl w:val="4926AD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15:restartNumberingAfterBreak="0">
    <w:nsid w:val="672119E5"/>
    <w:multiLevelType w:val="multilevel"/>
    <w:tmpl w:val="1B54C0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0" w15:restartNumberingAfterBreak="0">
    <w:nsid w:val="67F1689C"/>
    <w:multiLevelType w:val="multilevel"/>
    <w:tmpl w:val="D0665E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15:restartNumberingAfterBreak="0">
    <w:nsid w:val="680B3C79"/>
    <w:multiLevelType w:val="multilevel"/>
    <w:tmpl w:val="3E1E75DE"/>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2" w15:restartNumberingAfterBreak="0">
    <w:nsid w:val="68152896"/>
    <w:multiLevelType w:val="multilevel"/>
    <w:tmpl w:val="7E0C05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15:restartNumberingAfterBreak="0">
    <w:nsid w:val="682F1F8A"/>
    <w:multiLevelType w:val="multilevel"/>
    <w:tmpl w:val="2F867AA2"/>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4" w15:restartNumberingAfterBreak="0">
    <w:nsid w:val="68E55B2D"/>
    <w:multiLevelType w:val="multilevel"/>
    <w:tmpl w:val="21B469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5" w15:restartNumberingAfterBreak="0">
    <w:nsid w:val="69A51AB7"/>
    <w:multiLevelType w:val="multilevel"/>
    <w:tmpl w:val="39FE0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6" w15:restartNumberingAfterBreak="0">
    <w:nsid w:val="69C02DEC"/>
    <w:multiLevelType w:val="multilevel"/>
    <w:tmpl w:val="045EE5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15:restartNumberingAfterBreak="0">
    <w:nsid w:val="6A4D5A03"/>
    <w:multiLevelType w:val="multilevel"/>
    <w:tmpl w:val="C2305B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15:restartNumberingAfterBreak="0">
    <w:nsid w:val="6B5561E9"/>
    <w:multiLevelType w:val="multilevel"/>
    <w:tmpl w:val="08784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15:restartNumberingAfterBreak="0">
    <w:nsid w:val="6B944AA1"/>
    <w:multiLevelType w:val="multilevel"/>
    <w:tmpl w:val="915034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15:restartNumberingAfterBreak="0">
    <w:nsid w:val="6C9C76A8"/>
    <w:multiLevelType w:val="multilevel"/>
    <w:tmpl w:val="C4846D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15:restartNumberingAfterBreak="0">
    <w:nsid w:val="6C9C77FF"/>
    <w:multiLevelType w:val="multilevel"/>
    <w:tmpl w:val="8474E6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2" w15:restartNumberingAfterBreak="0">
    <w:nsid w:val="6CB237A2"/>
    <w:multiLevelType w:val="multilevel"/>
    <w:tmpl w:val="E57C5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3" w15:restartNumberingAfterBreak="0">
    <w:nsid w:val="6CCE62E5"/>
    <w:multiLevelType w:val="multilevel"/>
    <w:tmpl w:val="574A48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15:restartNumberingAfterBreak="0">
    <w:nsid w:val="6CE30123"/>
    <w:multiLevelType w:val="multilevel"/>
    <w:tmpl w:val="754A0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15:restartNumberingAfterBreak="0">
    <w:nsid w:val="6DF2356F"/>
    <w:multiLevelType w:val="multilevel"/>
    <w:tmpl w:val="67C435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6" w15:restartNumberingAfterBreak="0">
    <w:nsid w:val="6F9874EB"/>
    <w:multiLevelType w:val="multilevel"/>
    <w:tmpl w:val="77EE41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15:restartNumberingAfterBreak="0">
    <w:nsid w:val="6FB136B6"/>
    <w:multiLevelType w:val="multilevel"/>
    <w:tmpl w:val="1FA8D8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15:restartNumberingAfterBreak="0">
    <w:nsid w:val="6FD92C2F"/>
    <w:multiLevelType w:val="multilevel"/>
    <w:tmpl w:val="8DD6DD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15:restartNumberingAfterBreak="0">
    <w:nsid w:val="6FDB7C6F"/>
    <w:multiLevelType w:val="multilevel"/>
    <w:tmpl w:val="E2E85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15:restartNumberingAfterBreak="0">
    <w:nsid w:val="700E13E2"/>
    <w:multiLevelType w:val="multilevel"/>
    <w:tmpl w:val="08F63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15:restartNumberingAfterBreak="0">
    <w:nsid w:val="70611019"/>
    <w:multiLevelType w:val="multilevel"/>
    <w:tmpl w:val="9F3C53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15:restartNumberingAfterBreak="0">
    <w:nsid w:val="70A24D61"/>
    <w:multiLevelType w:val="multilevel"/>
    <w:tmpl w:val="9EFE0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3"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15:restartNumberingAfterBreak="0">
    <w:nsid w:val="7149466B"/>
    <w:multiLevelType w:val="multilevel"/>
    <w:tmpl w:val="7D5CA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15:restartNumberingAfterBreak="0">
    <w:nsid w:val="716D2CE4"/>
    <w:multiLevelType w:val="multilevel"/>
    <w:tmpl w:val="D34A71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6" w15:restartNumberingAfterBreak="0">
    <w:nsid w:val="717730F1"/>
    <w:multiLevelType w:val="multilevel"/>
    <w:tmpl w:val="A330E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15:restartNumberingAfterBreak="0">
    <w:nsid w:val="74553AD7"/>
    <w:multiLevelType w:val="multilevel"/>
    <w:tmpl w:val="25B02F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8" w15:restartNumberingAfterBreak="0">
    <w:nsid w:val="7576067B"/>
    <w:multiLevelType w:val="multilevel"/>
    <w:tmpl w:val="82EC1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15:restartNumberingAfterBreak="0">
    <w:nsid w:val="765B5A14"/>
    <w:multiLevelType w:val="multilevel"/>
    <w:tmpl w:val="D1DC85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0" w15:restartNumberingAfterBreak="0">
    <w:nsid w:val="76707228"/>
    <w:multiLevelType w:val="multilevel"/>
    <w:tmpl w:val="7AD810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15:restartNumberingAfterBreak="0">
    <w:nsid w:val="768936BB"/>
    <w:multiLevelType w:val="multilevel"/>
    <w:tmpl w:val="C0702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2" w15:restartNumberingAfterBreak="0">
    <w:nsid w:val="769D4193"/>
    <w:multiLevelType w:val="multilevel"/>
    <w:tmpl w:val="E5520700"/>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3" w15:restartNumberingAfterBreak="0">
    <w:nsid w:val="77902287"/>
    <w:multiLevelType w:val="multilevel"/>
    <w:tmpl w:val="A5DC79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4" w15:restartNumberingAfterBreak="0">
    <w:nsid w:val="77C1792A"/>
    <w:multiLevelType w:val="multilevel"/>
    <w:tmpl w:val="0694B2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5" w15:restartNumberingAfterBreak="0">
    <w:nsid w:val="787A348C"/>
    <w:multiLevelType w:val="multilevel"/>
    <w:tmpl w:val="32647D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15:restartNumberingAfterBreak="0">
    <w:nsid w:val="791158BA"/>
    <w:multiLevelType w:val="multilevel"/>
    <w:tmpl w:val="21DC5D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15:restartNumberingAfterBreak="0">
    <w:nsid w:val="79132264"/>
    <w:multiLevelType w:val="multilevel"/>
    <w:tmpl w:val="0A9200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15:restartNumberingAfterBreak="0">
    <w:nsid w:val="79353407"/>
    <w:multiLevelType w:val="multilevel"/>
    <w:tmpl w:val="444EB1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15:restartNumberingAfterBreak="0">
    <w:nsid w:val="795F0A99"/>
    <w:multiLevelType w:val="multilevel"/>
    <w:tmpl w:val="7820D6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0" w15:restartNumberingAfterBreak="0">
    <w:nsid w:val="799219C2"/>
    <w:multiLevelType w:val="multilevel"/>
    <w:tmpl w:val="AE22BC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1" w15:restartNumberingAfterBreak="0">
    <w:nsid w:val="79B738E0"/>
    <w:multiLevelType w:val="multilevel"/>
    <w:tmpl w:val="74660E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15:restartNumberingAfterBreak="0">
    <w:nsid w:val="7BF95EBA"/>
    <w:multiLevelType w:val="multilevel"/>
    <w:tmpl w:val="93D6F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15:restartNumberingAfterBreak="0">
    <w:nsid w:val="7C5654FC"/>
    <w:multiLevelType w:val="multilevel"/>
    <w:tmpl w:val="149CFC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15:restartNumberingAfterBreak="0">
    <w:nsid w:val="7C6168F7"/>
    <w:multiLevelType w:val="multilevel"/>
    <w:tmpl w:val="42C4C014"/>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5" w15:restartNumberingAfterBreak="0">
    <w:nsid w:val="7C924C7E"/>
    <w:multiLevelType w:val="multilevel"/>
    <w:tmpl w:val="5FD607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6" w15:restartNumberingAfterBreak="0">
    <w:nsid w:val="7CC30F55"/>
    <w:multiLevelType w:val="multilevel"/>
    <w:tmpl w:val="C3D43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7" w15:restartNumberingAfterBreak="0">
    <w:nsid w:val="7CEC41C4"/>
    <w:multiLevelType w:val="multilevel"/>
    <w:tmpl w:val="9F1CA37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8" w15:restartNumberingAfterBreak="0">
    <w:nsid w:val="7D7B2E48"/>
    <w:multiLevelType w:val="multilevel"/>
    <w:tmpl w:val="8056D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7D811561"/>
    <w:multiLevelType w:val="multilevel"/>
    <w:tmpl w:val="DB2493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0" w15:restartNumberingAfterBreak="0">
    <w:nsid w:val="7D8F38FD"/>
    <w:multiLevelType w:val="multilevel"/>
    <w:tmpl w:val="0F00B764"/>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1" w15:restartNumberingAfterBreak="0">
    <w:nsid w:val="7E8D3B80"/>
    <w:multiLevelType w:val="multilevel"/>
    <w:tmpl w:val="ACA48D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2" w15:restartNumberingAfterBreak="0">
    <w:nsid w:val="7F006AA5"/>
    <w:multiLevelType w:val="multilevel"/>
    <w:tmpl w:val="319A4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3" w15:restartNumberingAfterBreak="0">
    <w:nsid w:val="7F9437EA"/>
    <w:multiLevelType w:val="multilevel"/>
    <w:tmpl w:val="7E724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4" w15:restartNumberingAfterBreak="0">
    <w:nsid w:val="7FCE5946"/>
    <w:multiLevelType w:val="multilevel"/>
    <w:tmpl w:val="3272AD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800265656">
    <w:abstractNumId w:val="235"/>
  </w:num>
  <w:num w:numId="2" w16cid:durableId="1722365044">
    <w:abstractNumId w:val="255"/>
  </w:num>
  <w:num w:numId="3" w16cid:durableId="1299720102">
    <w:abstractNumId w:val="263"/>
  </w:num>
  <w:num w:numId="4" w16cid:durableId="1748266684">
    <w:abstractNumId w:val="194"/>
  </w:num>
  <w:num w:numId="5" w16cid:durableId="146214369">
    <w:abstractNumId w:val="109"/>
  </w:num>
  <w:num w:numId="6" w16cid:durableId="1293514566">
    <w:abstractNumId w:val="85"/>
  </w:num>
  <w:num w:numId="7" w16cid:durableId="1718772434">
    <w:abstractNumId w:val="201"/>
  </w:num>
  <w:num w:numId="8" w16cid:durableId="577059457">
    <w:abstractNumId w:val="125"/>
  </w:num>
  <w:num w:numId="9" w16cid:durableId="1490244034">
    <w:abstractNumId w:val="178"/>
  </w:num>
  <w:num w:numId="10" w16cid:durableId="47802934">
    <w:abstractNumId w:val="66"/>
  </w:num>
  <w:num w:numId="11" w16cid:durableId="1788696625">
    <w:abstractNumId w:val="218"/>
  </w:num>
  <w:num w:numId="12" w16cid:durableId="903567882">
    <w:abstractNumId w:val="92"/>
  </w:num>
  <w:num w:numId="13" w16cid:durableId="2146314022">
    <w:abstractNumId w:val="205"/>
  </w:num>
  <w:num w:numId="14" w16cid:durableId="1244878967">
    <w:abstractNumId w:val="15"/>
  </w:num>
  <w:num w:numId="15" w16cid:durableId="383917702">
    <w:abstractNumId w:val="212"/>
  </w:num>
  <w:num w:numId="16" w16cid:durableId="549848320">
    <w:abstractNumId w:val="81"/>
  </w:num>
  <w:num w:numId="17" w16cid:durableId="1937664310">
    <w:abstractNumId w:val="152"/>
  </w:num>
  <w:num w:numId="18" w16cid:durableId="1170635159">
    <w:abstractNumId w:val="270"/>
  </w:num>
  <w:num w:numId="19" w16cid:durableId="751663988">
    <w:abstractNumId w:val="57"/>
  </w:num>
  <w:num w:numId="20" w16cid:durableId="81878847">
    <w:abstractNumId w:val="193"/>
  </w:num>
  <w:num w:numId="21" w16cid:durableId="2068721320">
    <w:abstractNumId w:val="61"/>
  </w:num>
  <w:num w:numId="22" w16cid:durableId="489177594">
    <w:abstractNumId w:val="264"/>
  </w:num>
  <w:num w:numId="23" w16cid:durableId="1918785714">
    <w:abstractNumId w:val="94"/>
  </w:num>
  <w:num w:numId="24" w16cid:durableId="1655840470">
    <w:abstractNumId w:val="40"/>
  </w:num>
  <w:num w:numId="25" w16cid:durableId="1916629399">
    <w:abstractNumId w:val="84"/>
  </w:num>
  <w:num w:numId="26" w16cid:durableId="91511847">
    <w:abstractNumId w:val="96"/>
  </w:num>
  <w:num w:numId="27" w16cid:durableId="632515753">
    <w:abstractNumId w:val="257"/>
  </w:num>
  <w:num w:numId="28" w16cid:durableId="358047096">
    <w:abstractNumId w:val="5"/>
  </w:num>
  <w:num w:numId="29" w16cid:durableId="2053537335">
    <w:abstractNumId w:val="219"/>
  </w:num>
  <w:num w:numId="30" w16cid:durableId="850339450">
    <w:abstractNumId w:val="223"/>
  </w:num>
  <w:num w:numId="31" w16cid:durableId="1181361577">
    <w:abstractNumId w:val="65"/>
  </w:num>
  <w:num w:numId="32" w16cid:durableId="1892186897">
    <w:abstractNumId w:val="78"/>
  </w:num>
  <w:num w:numId="33" w16cid:durableId="1808626237">
    <w:abstractNumId w:val="262"/>
  </w:num>
  <w:num w:numId="34" w16cid:durableId="329649065">
    <w:abstractNumId w:val="101"/>
  </w:num>
  <w:num w:numId="35" w16cid:durableId="1410075967">
    <w:abstractNumId w:val="237"/>
  </w:num>
  <w:num w:numId="36" w16cid:durableId="622884207">
    <w:abstractNumId w:val="232"/>
  </w:num>
  <w:num w:numId="37" w16cid:durableId="1081875691">
    <w:abstractNumId w:val="240"/>
  </w:num>
  <w:num w:numId="38" w16cid:durableId="41639950">
    <w:abstractNumId w:val="204"/>
  </w:num>
  <w:num w:numId="39" w16cid:durableId="1329167546">
    <w:abstractNumId w:val="10"/>
  </w:num>
  <w:num w:numId="40" w16cid:durableId="921187146">
    <w:abstractNumId w:val="38"/>
  </w:num>
  <w:num w:numId="41" w16cid:durableId="118500394">
    <w:abstractNumId w:val="190"/>
  </w:num>
  <w:num w:numId="42" w16cid:durableId="1215198469">
    <w:abstractNumId w:val="259"/>
  </w:num>
  <w:num w:numId="43" w16cid:durableId="151485848">
    <w:abstractNumId w:val="117"/>
  </w:num>
  <w:num w:numId="44" w16cid:durableId="13850731">
    <w:abstractNumId w:val="177"/>
  </w:num>
  <w:num w:numId="45" w16cid:durableId="1703021171">
    <w:abstractNumId w:val="71"/>
  </w:num>
  <w:num w:numId="46" w16cid:durableId="212467930">
    <w:abstractNumId w:val="62"/>
  </w:num>
  <w:num w:numId="47" w16cid:durableId="1125855882">
    <w:abstractNumId w:val="159"/>
  </w:num>
  <w:num w:numId="48" w16cid:durableId="1419445841">
    <w:abstractNumId w:val="187"/>
  </w:num>
  <w:num w:numId="49" w16cid:durableId="755588817">
    <w:abstractNumId w:val="31"/>
  </w:num>
  <w:num w:numId="50" w16cid:durableId="1017272301">
    <w:abstractNumId w:val="137"/>
  </w:num>
  <w:num w:numId="51" w16cid:durableId="1450735815">
    <w:abstractNumId w:val="107"/>
  </w:num>
  <w:num w:numId="52" w16cid:durableId="2106731393">
    <w:abstractNumId w:val="185"/>
  </w:num>
  <w:num w:numId="53" w16cid:durableId="949512725">
    <w:abstractNumId w:val="110"/>
  </w:num>
  <w:num w:numId="54" w16cid:durableId="795148316">
    <w:abstractNumId w:val="46"/>
  </w:num>
  <w:num w:numId="55" w16cid:durableId="1954165324">
    <w:abstractNumId w:val="229"/>
  </w:num>
  <w:num w:numId="56" w16cid:durableId="1541045536">
    <w:abstractNumId w:val="41"/>
  </w:num>
  <w:num w:numId="57" w16cid:durableId="239415070">
    <w:abstractNumId w:val="136"/>
  </w:num>
  <w:num w:numId="58" w16cid:durableId="1107625540">
    <w:abstractNumId w:val="245"/>
  </w:num>
  <w:num w:numId="59" w16cid:durableId="852307423">
    <w:abstractNumId w:val="45"/>
  </w:num>
  <w:num w:numId="60" w16cid:durableId="1193685389">
    <w:abstractNumId w:val="9"/>
  </w:num>
  <w:num w:numId="61" w16cid:durableId="239750259">
    <w:abstractNumId w:val="7"/>
  </w:num>
  <w:num w:numId="62" w16cid:durableId="1658611563">
    <w:abstractNumId w:val="32"/>
  </w:num>
  <w:num w:numId="63" w16cid:durableId="2110926157">
    <w:abstractNumId w:val="129"/>
  </w:num>
  <w:num w:numId="64" w16cid:durableId="325133389">
    <w:abstractNumId w:val="2"/>
  </w:num>
  <w:num w:numId="65" w16cid:durableId="1049381642">
    <w:abstractNumId w:val="157"/>
  </w:num>
  <w:num w:numId="66" w16cid:durableId="1036933509">
    <w:abstractNumId w:val="173"/>
  </w:num>
  <w:num w:numId="67" w16cid:durableId="1171525982">
    <w:abstractNumId w:val="260"/>
  </w:num>
  <w:num w:numId="68" w16cid:durableId="196547879">
    <w:abstractNumId w:val="238"/>
  </w:num>
  <w:num w:numId="69" w16cid:durableId="450327427">
    <w:abstractNumId w:val="80"/>
  </w:num>
  <w:num w:numId="70" w16cid:durableId="1614483711">
    <w:abstractNumId w:val="119"/>
  </w:num>
  <w:num w:numId="71" w16cid:durableId="1530953591">
    <w:abstractNumId w:val="172"/>
  </w:num>
  <w:num w:numId="72" w16cid:durableId="153494622">
    <w:abstractNumId w:val="51"/>
  </w:num>
  <w:num w:numId="73" w16cid:durableId="658845499">
    <w:abstractNumId w:val="55"/>
  </w:num>
  <w:num w:numId="74" w16cid:durableId="1294559630">
    <w:abstractNumId w:val="11"/>
  </w:num>
  <w:num w:numId="75" w16cid:durableId="1673752240">
    <w:abstractNumId w:val="16"/>
  </w:num>
  <w:num w:numId="76" w16cid:durableId="934746069">
    <w:abstractNumId w:val="220"/>
  </w:num>
  <w:num w:numId="77" w16cid:durableId="1803420347">
    <w:abstractNumId w:val="3"/>
  </w:num>
  <w:num w:numId="78" w16cid:durableId="1684045394">
    <w:abstractNumId w:val="99"/>
  </w:num>
  <w:num w:numId="79" w16cid:durableId="1625693848">
    <w:abstractNumId w:val="170"/>
  </w:num>
  <w:num w:numId="80" w16cid:durableId="1487084398">
    <w:abstractNumId w:val="162"/>
  </w:num>
  <w:num w:numId="81" w16cid:durableId="790898407">
    <w:abstractNumId w:val="83"/>
  </w:num>
  <w:num w:numId="82" w16cid:durableId="1664237922">
    <w:abstractNumId w:val="197"/>
  </w:num>
  <w:num w:numId="83" w16cid:durableId="1505896924">
    <w:abstractNumId w:val="8"/>
  </w:num>
  <w:num w:numId="84" w16cid:durableId="374088404">
    <w:abstractNumId w:val="47"/>
  </w:num>
  <w:num w:numId="85" w16cid:durableId="917400397">
    <w:abstractNumId w:val="176"/>
  </w:num>
  <w:num w:numId="86" w16cid:durableId="1791898626">
    <w:abstractNumId w:val="69"/>
  </w:num>
  <w:num w:numId="87" w16cid:durableId="1881626876">
    <w:abstractNumId w:val="271"/>
  </w:num>
  <w:num w:numId="88" w16cid:durableId="1120996819">
    <w:abstractNumId w:val="261"/>
  </w:num>
  <w:num w:numId="89" w16cid:durableId="1839030973">
    <w:abstractNumId w:val="215"/>
  </w:num>
  <w:num w:numId="90" w16cid:durableId="1433083664">
    <w:abstractNumId w:val="60"/>
  </w:num>
  <w:num w:numId="91" w16cid:durableId="1772823888">
    <w:abstractNumId w:val="44"/>
  </w:num>
  <w:num w:numId="92" w16cid:durableId="1489323386">
    <w:abstractNumId w:val="146"/>
  </w:num>
  <w:num w:numId="93" w16cid:durableId="651642959">
    <w:abstractNumId w:val="58"/>
  </w:num>
  <w:num w:numId="94" w16cid:durableId="922490974">
    <w:abstractNumId w:val="54"/>
  </w:num>
  <w:num w:numId="95" w16cid:durableId="1305895385">
    <w:abstractNumId w:val="224"/>
  </w:num>
  <w:num w:numId="96" w16cid:durableId="1756244445">
    <w:abstractNumId w:val="82"/>
  </w:num>
  <w:num w:numId="97" w16cid:durableId="2082174972">
    <w:abstractNumId w:val="144"/>
  </w:num>
  <w:num w:numId="98" w16cid:durableId="126515057">
    <w:abstractNumId w:val="12"/>
  </w:num>
  <w:num w:numId="99" w16cid:durableId="1686252530">
    <w:abstractNumId w:val="246"/>
  </w:num>
  <w:num w:numId="100" w16cid:durableId="734545329">
    <w:abstractNumId w:val="249"/>
  </w:num>
  <w:num w:numId="101" w16cid:durableId="1736394477">
    <w:abstractNumId w:val="105"/>
  </w:num>
  <w:num w:numId="102" w16cid:durableId="94135072">
    <w:abstractNumId w:val="251"/>
  </w:num>
  <w:num w:numId="103" w16cid:durableId="399401892">
    <w:abstractNumId w:val="13"/>
  </w:num>
  <w:num w:numId="104" w16cid:durableId="2146043795">
    <w:abstractNumId w:val="35"/>
  </w:num>
  <w:num w:numId="105" w16cid:durableId="129518072">
    <w:abstractNumId w:val="26"/>
  </w:num>
  <w:num w:numId="106" w16cid:durableId="1314603343">
    <w:abstractNumId w:val="149"/>
  </w:num>
  <w:num w:numId="107" w16cid:durableId="896428617">
    <w:abstractNumId w:val="196"/>
  </w:num>
  <w:num w:numId="108" w16cid:durableId="1106581784">
    <w:abstractNumId w:val="207"/>
  </w:num>
  <w:num w:numId="109" w16cid:durableId="1464739126">
    <w:abstractNumId w:val="174"/>
  </w:num>
  <w:num w:numId="110" w16cid:durableId="1616251920">
    <w:abstractNumId w:val="217"/>
  </w:num>
  <w:num w:numId="111" w16cid:durableId="732390997">
    <w:abstractNumId w:val="67"/>
  </w:num>
  <w:num w:numId="112" w16cid:durableId="89590405">
    <w:abstractNumId w:val="266"/>
  </w:num>
  <w:num w:numId="113" w16cid:durableId="1892691354">
    <w:abstractNumId w:val="17"/>
  </w:num>
  <w:num w:numId="114" w16cid:durableId="874461041">
    <w:abstractNumId w:val="250"/>
  </w:num>
  <w:num w:numId="115" w16cid:durableId="914365679">
    <w:abstractNumId w:val="90"/>
  </w:num>
  <w:num w:numId="116" w16cid:durableId="1236748180">
    <w:abstractNumId w:val="227"/>
  </w:num>
  <w:num w:numId="117" w16cid:durableId="179009705">
    <w:abstractNumId w:val="113"/>
  </w:num>
  <w:num w:numId="118" w16cid:durableId="416556064">
    <w:abstractNumId w:val="142"/>
  </w:num>
  <w:num w:numId="119" w16cid:durableId="784928295">
    <w:abstractNumId w:val="153"/>
  </w:num>
  <w:num w:numId="120" w16cid:durableId="116877307">
    <w:abstractNumId w:val="183"/>
  </w:num>
  <w:num w:numId="121" w16cid:durableId="360742318">
    <w:abstractNumId w:val="43"/>
  </w:num>
  <w:num w:numId="122" w16cid:durableId="1183591820">
    <w:abstractNumId w:val="133"/>
  </w:num>
  <w:num w:numId="123" w16cid:durableId="333578583">
    <w:abstractNumId w:val="104"/>
  </w:num>
  <w:num w:numId="124" w16cid:durableId="842476457">
    <w:abstractNumId w:val="236"/>
  </w:num>
  <w:num w:numId="125" w16cid:durableId="1855194482">
    <w:abstractNumId w:val="226"/>
  </w:num>
  <w:num w:numId="126" w16cid:durableId="2128960763">
    <w:abstractNumId w:val="95"/>
  </w:num>
  <w:num w:numId="127" w16cid:durableId="1558518006">
    <w:abstractNumId w:val="208"/>
  </w:num>
  <w:num w:numId="128" w16cid:durableId="1547259270">
    <w:abstractNumId w:val="24"/>
  </w:num>
  <w:num w:numId="129" w16cid:durableId="1103068641">
    <w:abstractNumId w:val="163"/>
  </w:num>
  <w:num w:numId="130" w16cid:durableId="358512361">
    <w:abstractNumId w:val="143"/>
  </w:num>
  <w:num w:numId="131" w16cid:durableId="1390377561">
    <w:abstractNumId w:val="53"/>
  </w:num>
  <w:num w:numId="132" w16cid:durableId="635110530">
    <w:abstractNumId w:val="199"/>
  </w:num>
  <w:num w:numId="133" w16cid:durableId="242880739">
    <w:abstractNumId w:val="253"/>
  </w:num>
  <w:num w:numId="134" w16cid:durableId="1223713001">
    <w:abstractNumId w:val="135"/>
  </w:num>
  <w:num w:numId="135" w16cid:durableId="1141386572">
    <w:abstractNumId w:val="132"/>
  </w:num>
  <w:num w:numId="136" w16cid:durableId="2075155566">
    <w:abstractNumId w:val="36"/>
  </w:num>
  <w:num w:numId="137" w16cid:durableId="1023551545">
    <w:abstractNumId w:val="158"/>
  </w:num>
  <w:num w:numId="138" w16cid:durableId="1743454285">
    <w:abstractNumId w:val="182"/>
  </w:num>
  <w:num w:numId="139" w16cid:durableId="200213660">
    <w:abstractNumId w:val="233"/>
  </w:num>
  <w:num w:numId="140" w16cid:durableId="614752378">
    <w:abstractNumId w:val="22"/>
  </w:num>
  <w:num w:numId="141" w16cid:durableId="1818302448">
    <w:abstractNumId w:val="154"/>
  </w:num>
  <w:num w:numId="142" w16cid:durableId="1209609236">
    <w:abstractNumId w:val="34"/>
  </w:num>
  <w:num w:numId="143" w16cid:durableId="1468863479">
    <w:abstractNumId w:val="273"/>
  </w:num>
  <w:num w:numId="144" w16cid:durableId="1831828148">
    <w:abstractNumId w:val="88"/>
  </w:num>
  <w:num w:numId="145" w16cid:durableId="379862054">
    <w:abstractNumId w:val="209"/>
  </w:num>
  <w:num w:numId="146" w16cid:durableId="107703788">
    <w:abstractNumId w:val="14"/>
  </w:num>
  <w:num w:numId="147" w16cid:durableId="1796213377">
    <w:abstractNumId w:val="42"/>
  </w:num>
  <w:num w:numId="148" w16cid:durableId="717165317">
    <w:abstractNumId w:val="200"/>
  </w:num>
  <w:num w:numId="149" w16cid:durableId="304553086">
    <w:abstractNumId w:val="148"/>
  </w:num>
  <w:num w:numId="150" w16cid:durableId="327683526">
    <w:abstractNumId w:val="20"/>
  </w:num>
  <w:num w:numId="151" w16cid:durableId="449133671">
    <w:abstractNumId w:val="103"/>
  </w:num>
  <w:num w:numId="152" w16cid:durableId="1102992312">
    <w:abstractNumId w:val="210"/>
  </w:num>
  <w:num w:numId="153" w16cid:durableId="55712705">
    <w:abstractNumId w:val="138"/>
  </w:num>
  <w:num w:numId="154" w16cid:durableId="405612224">
    <w:abstractNumId w:val="156"/>
  </w:num>
  <w:num w:numId="155" w16cid:durableId="1368142773">
    <w:abstractNumId w:val="87"/>
  </w:num>
  <w:num w:numId="156" w16cid:durableId="121193096">
    <w:abstractNumId w:val="63"/>
  </w:num>
  <w:num w:numId="157" w16cid:durableId="500047097">
    <w:abstractNumId w:val="19"/>
  </w:num>
  <w:num w:numId="158" w16cid:durableId="267658449">
    <w:abstractNumId w:val="248"/>
  </w:num>
  <w:num w:numId="159" w16cid:durableId="937906897">
    <w:abstractNumId w:val="175"/>
  </w:num>
  <w:num w:numId="160" w16cid:durableId="1817838825">
    <w:abstractNumId w:val="247"/>
  </w:num>
  <w:num w:numId="161" w16cid:durableId="586696852">
    <w:abstractNumId w:val="97"/>
  </w:num>
  <w:num w:numId="162" w16cid:durableId="1456098661">
    <w:abstractNumId w:val="221"/>
  </w:num>
  <w:num w:numId="163" w16cid:durableId="1096711355">
    <w:abstractNumId w:val="93"/>
  </w:num>
  <w:num w:numId="164" w16cid:durableId="1334844202">
    <w:abstractNumId w:val="59"/>
  </w:num>
  <w:num w:numId="165" w16cid:durableId="382798202">
    <w:abstractNumId w:val="191"/>
  </w:num>
  <w:num w:numId="166" w16cid:durableId="1374038519">
    <w:abstractNumId w:val="23"/>
  </w:num>
  <w:num w:numId="167" w16cid:durableId="289869731">
    <w:abstractNumId w:val="48"/>
  </w:num>
  <w:num w:numId="168" w16cid:durableId="1745570043">
    <w:abstractNumId w:val="244"/>
  </w:num>
  <w:num w:numId="169" w16cid:durableId="1124233146">
    <w:abstractNumId w:val="126"/>
  </w:num>
  <w:num w:numId="170" w16cid:durableId="799153409">
    <w:abstractNumId w:val="211"/>
  </w:num>
  <w:num w:numId="171" w16cid:durableId="918320663">
    <w:abstractNumId w:val="111"/>
  </w:num>
  <w:num w:numId="172" w16cid:durableId="1014920360">
    <w:abstractNumId w:val="164"/>
  </w:num>
  <w:num w:numId="173" w16cid:durableId="249120913">
    <w:abstractNumId w:val="73"/>
  </w:num>
  <w:num w:numId="174" w16cid:durableId="735275900">
    <w:abstractNumId w:val="89"/>
  </w:num>
  <w:num w:numId="175" w16cid:durableId="806629540">
    <w:abstractNumId w:val="75"/>
  </w:num>
  <w:num w:numId="176" w16cid:durableId="38752213">
    <w:abstractNumId w:val="108"/>
  </w:num>
  <w:num w:numId="177" w16cid:durableId="1355229131">
    <w:abstractNumId w:val="121"/>
  </w:num>
  <w:num w:numId="178" w16cid:durableId="1377700306">
    <w:abstractNumId w:val="239"/>
  </w:num>
  <w:num w:numId="179" w16cid:durableId="354188565">
    <w:abstractNumId w:val="25"/>
  </w:num>
  <w:num w:numId="180" w16cid:durableId="224682743">
    <w:abstractNumId w:val="70"/>
  </w:num>
  <w:num w:numId="181" w16cid:durableId="352338560">
    <w:abstractNumId w:val="128"/>
  </w:num>
  <w:num w:numId="182" w16cid:durableId="1149981191">
    <w:abstractNumId w:val="169"/>
  </w:num>
  <w:num w:numId="183" w16cid:durableId="1336609279">
    <w:abstractNumId w:val="165"/>
  </w:num>
  <w:num w:numId="184" w16cid:durableId="471096601">
    <w:abstractNumId w:val="147"/>
  </w:num>
  <w:num w:numId="185" w16cid:durableId="1435857029">
    <w:abstractNumId w:val="171"/>
  </w:num>
  <w:num w:numId="186" w16cid:durableId="1292978701">
    <w:abstractNumId w:val="268"/>
  </w:num>
  <w:num w:numId="187" w16cid:durableId="1047221435">
    <w:abstractNumId w:val="76"/>
  </w:num>
  <w:num w:numId="188" w16cid:durableId="1543446867">
    <w:abstractNumId w:val="160"/>
  </w:num>
  <w:num w:numId="189" w16cid:durableId="448935413">
    <w:abstractNumId w:val="68"/>
  </w:num>
  <w:num w:numId="190" w16cid:durableId="891231447">
    <w:abstractNumId w:val="6"/>
  </w:num>
  <w:num w:numId="191" w16cid:durableId="503057869">
    <w:abstractNumId w:val="241"/>
  </w:num>
  <w:num w:numId="192" w16cid:durableId="1735808390">
    <w:abstractNumId w:val="74"/>
  </w:num>
  <w:num w:numId="193" w16cid:durableId="1515729214">
    <w:abstractNumId w:val="116"/>
  </w:num>
  <w:num w:numId="194" w16cid:durableId="887184873">
    <w:abstractNumId w:val="134"/>
  </w:num>
  <w:num w:numId="195" w16cid:durableId="469522449">
    <w:abstractNumId w:val="184"/>
  </w:num>
  <w:num w:numId="196" w16cid:durableId="13656478">
    <w:abstractNumId w:val="242"/>
  </w:num>
  <w:num w:numId="197" w16cid:durableId="918445332">
    <w:abstractNumId w:val="100"/>
  </w:num>
  <w:num w:numId="198" w16cid:durableId="134875300">
    <w:abstractNumId w:val="161"/>
  </w:num>
  <w:num w:numId="199" w16cid:durableId="1823696104">
    <w:abstractNumId w:val="0"/>
  </w:num>
  <w:num w:numId="200" w16cid:durableId="805242364">
    <w:abstractNumId w:val="203"/>
  </w:num>
  <w:num w:numId="201" w16cid:durableId="1180006740">
    <w:abstractNumId w:val="39"/>
  </w:num>
  <w:num w:numId="202" w16cid:durableId="1288776553">
    <w:abstractNumId w:val="258"/>
  </w:num>
  <w:num w:numId="203" w16cid:durableId="392310582">
    <w:abstractNumId w:val="37"/>
  </w:num>
  <w:num w:numId="204" w16cid:durableId="1255549622">
    <w:abstractNumId w:val="86"/>
  </w:num>
  <w:num w:numId="205" w16cid:durableId="1493182804">
    <w:abstractNumId w:val="122"/>
  </w:num>
  <w:num w:numId="206" w16cid:durableId="2049379393">
    <w:abstractNumId w:val="1"/>
  </w:num>
  <w:num w:numId="207" w16cid:durableId="416247778">
    <w:abstractNumId w:val="213"/>
  </w:num>
  <w:num w:numId="208" w16cid:durableId="618688435">
    <w:abstractNumId w:val="195"/>
  </w:num>
  <w:num w:numId="209" w16cid:durableId="528757548">
    <w:abstractNumId w:val="115"/>
  </w:num>
  <w:num w:numId="210" w16cid:durableId="268709712">
    <w:abstractNumId w:val="230"/>
  </w:num>
  <w:num w:numId="211" w16cid:durableId="200015954">
    <w:abstractNumId w:val="155"/>
  </w:num>
  <w:num w:numId="212" w16cid:durableId="468016446">
    <w:abstractNumId w:val="202"/>
  </w:num>
  <w:num w:numId="213" w16cid:durableId="37166422">
    <w:abstractNumId w:val="189"/>
  </w:num>
  <w:num w:numId="214" w16cid:durableId="912350781">
    <w:abstractNumId w:val="166"/>
  </w:num>
  <w:num w:numId="215" w16cid:durableId="991904949">
    <w:abstractNumId w:val="151"/>
  </w:num>
  <w:num w:numId="216" w16cid:durableId="464084539">
    <w:abstractNumId w:val="256"/>
  </w:num>
  <w:num w:numId="217" w16cid:durableId="1252394185">
    <w:abstractNumId w:val="112"/>
  </w:num>
  <w:num w:numId="218" w16cid:durableId="168104090">
    <w:abstractNumId w:val="145"/>
  </w:num>
  <w:num w:numId="219" w16cid:durableId="1756051656">
    <w:abstractNumId w:val="33"/>
  </w:num>
  <w:num w:numId="220" w16cid:durableId="1226453206">
    <w:abstractNumId w:val="234"/>
  </w:num>
  <w:num w:numId="221" w16cid:durableId="893082111">
    <w:abstractNumId w:val="274"/>
  </w:num>
  <w:num w:numId="222" w16cid:durableId="338777517">
    <w:abstractNumId w:val="130"/>
  </w:num>
  <w:num w:numId="223" w16cid:durableId="118643783">
    <w:abstractNumId w:val="179"/>
  </w:num>
  <w:num w:numId="224" w16cid:durableId="892153929">
    <w:abstractNumId w:val="77"/>
  </w:num>
  <w:num w:numId="225" w16cid:durableId="127170900">
    <w:abstractNumId w:val="27"/>
  </w:num>
  <w:num w:numId="226" w16cid:durableId="1704669040">
    <w:abstractNumId w:val="272"/>
  </w:num>
  <w:num w:numId="227" w16cid:durableId="1615672708">
    <w:abstractNumId w:val="181"/>
  </w:num>
  <w:num w:numId="228" w16cid:durableId="2013950125">
    <w:abstractNumId w:val="21"/>
  </w:num>
  <w:num w:numId="229" w16cid:durableId="1382560165">
    <w:abstractNumId w:val="72"/>
  </w:num>
  <w:num w:numId="230" w16cid:durableId="399181823">
    <w:abstractNumId w:val="192"/>
  </w:num>
  <w:num w:numId="231" w16cid:durableId="1591545813">
    <w:abstractNumId w:val="180"/>
  </w:num>
  <w:num w:numId="232" w16cid:durableId="697043428">
    <w:abstractNumId w:val="29"/>
  </w:num>
  <w:num w:numId="233" w16cid:durableId="1831947241">
    <w:abstractNumId w:val="231"/>
  </w:num>
  <w:num w:numId="234" w16cid:durableId="1952276656">
    <w:abstractNumId w:val="186"/>
  </w:num>
  <w:num w:numId="235" w16cid:durableId="832600311">
    <w:abstractNumId w:val="124"/>
  </w:num>
  <w:num w:numId="236" w16cid:durableId="644238104">
    <w:abstractNumId w:val="79"/>
  </w:num>
  <w:num w:numId="237" w16cid:durableId="1582569358">
    <w:abstractNumId w:val="206"/>
  </w:num>
  <w:num w:numId="238" w16cid:durableId="171067855">
    <w:abstractNumId w:val="228"/>
  </w:num>
  <w:num w:numId="239" w16cid:durableId="1322199009">
    <w:abstractNumId w:val="139"/>
  </w:num>
  <w:num w:numId="240" w16cid:durableId="1159077484">
    <w:abstractNumId w:val="18"/>
  </w:num>
  <w:num w:numId="241" w16cid:durableId="57561620">
    <w:abstractNumId w:val="225"/>
  </w:num>
  <w:num w:numId="242" w16cid:durableId="1368986523">
    <w:abstractNumId w:val="98"/>
  </w:num>
  <w:num w:numId="243" w16cid:durableId="1382558599">
    <w:abstractNumId w:val="120"/>
  </w:num>
  <w:num w:numId="244" w16cid:durableId="985470195">
    <w:abstractNumId w:val="141"/>
  </w:num>
  <w:num w:numId="245" w16cid:durableId="244606734">
    <w:abstractNumId w:val="114"/>
  </w:num>
  <w:num w:numId="246" w16cid:durableId="1669138669">
    <w:abstractNumId w:val="265"/>
  </w:num>
  <w:num w:numId="247" w16cid:durableId="1606843939">
    <w:abstractNumId w:val="127"/>
  </w:num>
  <w:num w:numId="248" w16cid:durableId="1876305163">
    <w:abstractNumId w:val="91"/>
  </w:num>
  <w:num w:numId="249" w16cid:durableId="2056544495">
    <w:abstractNumId w:val="167"/>
  </w:num>
  <w:num w:numId="250" w16cid:durableId="1194155481">
    <w:abstractNumId w:val="56"/>
  </w:num>
  <w:num w:numId="251" w16cid:durableId="1401711015">
    <w:abstractNumId w:val="102"/>
  </w:num>
  <w:num w:numId="252" w16cid:durableId="1413235091">
    <w:abstractNumId w:val="52"/>
  </w:num>
  <w:num w:numId="253" w16cid:durableId="867253359">
    <w:abstractNumId w:val="140"/>
  </w:num>
  <w:num w:numId="254" w16cid:durableId="559487840">
    <w:abstractNumId w:val="123"/>
  </w:num>
  <w:num w:numId="255" w16cid:durableId="817385808">
    <w:abstractNumId w:val="30"/>
  </w:num>
  <w:num w:numId="256" w16cid:durableId="265891927">
    <w:abstractNumId w:val="118"/>
  </w:num>
  <w:num w:numId="257" w16cid:durableId="1547989758">
    <w:abstractNumId w:val="214"/>
  </w:num>
  <w:num w:numId="258" w16cid:durableId="711728015">
    <w:abstractNumId w:val="269"/>
  </w:num>
  <w:num w:numId="259" w16cid:durableId="1287197082">
    <w:abstractNumId w:val="131"/>
  </w:num>
  <w:num w:numId="260" w16cid:durableId="1170682079">
    <w:abstractNumId w:val="50"/>
  </w:num>
  <w:num w:numId="261" w16cid:durableId="2143309104">
    <w:abstractNumId w:val="168"/>
  </w:num>
  <w:num w:numId="262" w16cid:durableId="343627065">
    <w:abstractNumId w:val="49"/>
  </w:num>
  <w:num w:numId="263" w16cid:durableId="311181198">
    <w:abstractNumId w:val="64"/>
  </w:num>
  <w:num w:numId="264" w16cid:durableId="1357925366">
    <w:abstractNumId w:val="222"/>
  </w:num>
  <w:num w:numId="265" w16cid:durableId="624045548">
    <w:abstractNumId w:val="106"/>
  </w:num>
  <w:num w:numId="266" w16cid:durableId="1402406139">
    <w:abstractNumId w:val="198"/>
  </w:num>
  <w:num w:numId="267" w16cid:durableId="1830822763">
    <w:abstractNumId w:val="28"/>
  </w:num>
  <w:num w:numId="268" w16cid:durableId="41904065">
    <w:abstractNumId w:val="254"/>
  </w:num>
  <w:num w:numId="269" w16cid:durableId="2091534048">
    <w:abstractNumId w:val="252"/>
  </w:num>
  <w:num w:numId="270" w16cid:durableId="1416322362">
    <w:abstractNumId w:val="4"/>
  </w:num>
  <w:num w:numId="271" w16cid:durableId="715088528">
    <w:abstractNumId w:val="267"/>
  </w:num>
  <w:num w:numId="272" w16cid:durableId="1648122926">
    <w:abstractNumId w:val="216"/>
  </w:num>
  <w:num w:numId="273" w16cid:durableId="322245006">
    <w:abstractNumId w:val="188"/>
  </w:num>
  <w:num w:numId="274" w16cid:durableId="657459348">
    <w:abstractNumId w:val="243"/>
  </w:num>
  <w:num w:numId="275" w16cid:durableId="1104156700">
    <w:abstractNumId w:val="150"/>
  </w:num>
  <w:numIdMacAtCleanup w:val="2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67F56"/>
    <w:rsid w:val="00004C3D"/>
    <w:rsid w:val="00010946"/>
    <w:rsid w:val="00021250"/>
    <w:rsid w:val="00023DE0"/>
    <w:rsid w:val="00041EC6"/>
    <w:rsid w:val="00052C0C"/>
    <w:rsid w:val="000A7108"/>
    <w:rsid w:val="000C4FB1"/>
    <w:rsid w:val="000D69B9"/>
    <w:rsid w:val="000F1B23"/>
    <w:rsid w:val="0012705E"/>
    <w:rsid w:val="00192F27"/>
    <w:rsid w:val="00194F1F"/>
    <w:rsid w:val="00244BE9"/>
    <w:rsid w:val="00275945"/>
    <w:rsid w:val="002C6ADF"/>
    <w:rsid w:val="002E46E7"/>
    <w:rsid w:val="002F1234"/>
    <w:rsid w:val="0033461C"/>
    <w:rsid w:val="0037064F"/>
    <w:rsid w:val="003C44C9"/>
    <w:rsid w:val="003E7C55"/>
    <w:rsid w:val="00453944"/>
    <w:rsid w:val="0048168A"/>
    <w:rsid w:val="00484167"/>
    <w:rsid w:val="004A408D"/>
    <w:rsid w:val="00530762"/>
    <w:rsid w:val="0054409F"/>
    <w:rsid w:val="00582D98"/>
    <w:rsid w:val="005A0FFA"/>
    <w:rsid w:val="005F6648"/>
    <w:rsid w:val="00616217"/>
    <w:rsid w:val="0063344D"/>
    <w:rsid w:val="006D741D"/>
    <w:rsid w:val="006F7C82"/>
    <w:rsid w:val="007163C2"/>
    <w:rsid w:val="007358A9"/>
    <w:rsid w:val="00751AE8"/>
    <w:rsid w:val="00786A6B"/>
    <w:rsid w:val="00786C75"/>
    <w:rsid w:val="007950A8"/>
    <w:rsid w:val="007A5745"/>
    <w:rsid w:val="007B6CFD"/>
    <w:rsid w:val="007B7011"/>
    <w:rsid w:val="007E0E78"/>
    <w:rsid w:val="00801F21"/>
    <w:rsid w:val="0087316D"/>
    <w:rsid w:val="00891D4F"/>
    <w:rsid w:val="009054AC"/>
    <w:rsid w:val="009073D2"/>
    <w:rsid w:val="00931FEF"/>
    <w:rsid w:val="00961FA5"/>
    <w:rsid w:val="00974405"/>
    <w:rsid w:val="009C4404"/>
    <w:rsid w:val="009D277F"/>
    <w:rsid w:val="00A3184C"/>
    <w:rsid w:val="00A557E3"/>
    <w:rsid w:val="00A83C13"/>
    <w:rsid w:val="00A90E44"/>
    <w:rsid w:val="00AE5DDB"/>
    <w:rsid w:val="00B20196"/>
    <w:rsid w:val="00BB64E8"/>
    <w:rsid w:val="00BD0E96"/>
    <w:rsid w:val="00C02275"/>
    <w:rsid w:val="00C10C50"/>
    <w:rsid w:val="00C6364F"/>
    <w:rsid w:val="00C84104"/>
    <w:rsid w:val="00C94408"/>
    <w:rsid w:val="00CB6FAD"/>
    <w:rsid w:val="00D1752F"/>
    <w:rsid w:val="00D42E9C"/>
    <w:rsid w:val="00D567F9"/>
    <w:rsid w:val="00D642D3"/>
    <w:rsid w:val="00D816B3"/>
    <w:rsid w:val="00D8295D"/>
    <w:rsid w:val="00DD2B19"/>
    <w:rsid w:val="00DD523A"/>
    <w:rsid w:val="00DE11E5"/>
    <w:rsid w:val="00E11BF7"/>
    <w:rsid w:val="00E33684"/>
    <w:rsid w:val="00E63335"/>
    <w:rsid w:val="00E67F56"/>
    <w:rsid w:val="00F22E73"/>
    <w:rsid w:val="00F25314"/>
    <w:rsid w:val="00F7650A"/>
    <w:rsid w:val="00FC0F72"/>
    <w:rsid w:val="00FD3D39"/>
    <w:rsid w:val="00FE05C9"/>
    <w:rsid w:val="00FE3E5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C9FBB2"/>
  <w15:docId w15:val="{64AD2F83-0B47-404D-B53D-1CD8971A8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67F56"/>
  </w:style>
  <w:style w:type="paragraph" w:styleId="2">
    <w:name w:val="heading 2"/>
    <w:basedOn w:val="a"/>
    <w:link w:val="20"/>
    <w:uiPriority w:val="9"/>
    <w:qFormat/>
    <w:rsid w:val="00786C75"/>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aliases w:val="Обычный 2"/>
    <w:basedOn w:val="a"/>
    <w:next w:val="a"/>
    <w:link w:val="30"/>
    <w:unhideWhenUsed/>
    <w:qFormat/>
    <w:rsid w:val="007163C2"/>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C6364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786C75"/>
    <w:rPr>
      <w:rFonts w:ascii="Times New Roman" w:eastAsia="Times New Roman" w:hAnsi="Times New Roman" w:cs="Times New Roman"/>
      <w:b/>
      <w:bCs/>
      <w:sz w:val="36"/>
      <w:szCs w:val="36"/>
      <w:lang w:eastAsia="ru-RU"/>
    </w:rPr>
  </w:style>
  <w:style w:type="character" w:customStyle="1" w:styleId="30">
    <w:name w:val="Заголовок 3 Знак"/>
    <w:aliases w:val="Обычный 2 Знак"/>
    <w:basedOn w:val="a0"/>
    <w:link w:val="3"/>
    <w:rsid w:val="007163C2"/>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C6364F"/>
    <w:rPr>
      <w:rFonts w:asciiTheme="majorHAnsi" w:eastAsiaTheme="majorEastAsia" w:hAnsiTheme="majorHAnsi" w:cstheme="majorBidi"/>
      <w:b/>
      <w:bCs/>
      <w:i/>
      <w:iCs/>
      <w:color w:val="4F81BD" w:themeColor="accent1"/>
    </w:rPr>
  </w:style>
  <w:style w:type="paragraph" w:customStyle="1" w:styleId="Default">
    <w:name w:val="Default"/>
    <w:rsid w:val="00E67F56"/>
    <w:pPr>
      <w:autoSpaceDE w:val="0"/>
      <w:autoSpaceDN w:val="0"/>
      <w:adjustRightInd w:val="0"/>
      <w:spacing w:after="0" w:line="240" w:lineRule="auto"/>
    </w:pPr>
    <w:rPr>
      <w:rFonts w:ascii="Times New Roman" w:hAnsi="Times New Roman" w:cs="Times New Roman"/>
      <w:color w:val="000000"/>
      <w:sz w:val="24"/>
      <w:szCs w:val="24"/>
    </w:rPr>
  </w:style>
  <w:style w:type="character" w:styleId="a3">
    <w:name w:val="Strong"/>
    <w:basedOn w:val="a0"/>
    <w:uiPriority w:val="22"/>
    <w:qFormat/>
    <w:rsid w:val="00E67F56"/>
    <w:rPr>
      <w:b/>
      <w:bCs/>
    </w:rPr>
  </w:style>
  <w:style w:type="character" w:customStyle="1" w:styleId="apple-converted-space">
    <w:name w:val="apple-converted-space"/>
    <w:basedOn w:val="a0"/>
    <w:rsid w:val="00E67F56"/>
  </w:style>
  <w:style w:type="character" w:customStyle="1" w:styleId="dash041e005f0431005f044b005f0447005f043d005f044b005f0439005f005fchar1char1">
    <w:name w:val="dash041e005f0431005f044b005f0447005f043d005f044b005f0439005f005fchar1char1"/>
    <w:basedOn w:val="a0"/>
    <w:rsid w:val="00E67F56"/>
  </w:style>
  <w:style w:type="character" w:styleId="a4">
    <w:name w:val="Emphasis"/>
    <w:basedOn w:val="a0"/>
    <w:uiPriority w:val="20"/>
    <w:qFormat/>
    <w:rsid w:val="00E67F56"/>
    <w:rPr>
      <w:i/>
      <w:iCs/>
    </w:rPr>
  </w:style>
  <w:style w:type="paragraph" w:styleId="a5">
    <w:name w:val="header"/>
    <w:basedOn w:val="a"/>
    <w:link w:val="a6"/>
    <w:uiPriority w:val="99"/>
    <w:unhideWhenUsed/>
    <w:rsid w:val="00E67F5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Верхний колонтитул Знак"/>
    <w:basedOn w:val="a0"/>
    <w:link w:val="a5"/>
    <w:uiPriority w:val="99"/>
    <w:rsid w:val="00E67F56"/>
    <w:rPr>
      <w:rFonts w:ascii="Times New Roman" w:eastAsia="Times New Roman" w:hAnsi="Times New Roman" w:cs="Times New Roman"/>
      <w:sz w:val="24"/>
      <w:szCs w:val="24"/>
      <w:lang w:eastAsia="ru-RU"/>
    </w:rPr>
  </w:style>
  <w:style w:type="paragraph" w:customStyle="1" w:styleId="a00">
    <w:name w:val="a0"/>
    <w:basedOn w:val="a"/>
    <w:rsid w:val="00E67F5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Normal (Web)"/>
    <w:basedOn w:val="a"/>
    <w:uiPriority w:val="99"/>
    <w:unhideWhenUsed/>
    <w:rsid w:val="00E67F5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stern">
    <w:name w:val="western"/>
    <w:basedOn w:val="a"/>
    <w:rsid w:val="00786C7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8">
    <w:name w:val="Hyperlink"/>
    <w:basedOn w:val="a0"/>
    <w:uiPriority w:val="99"/>
    <w:semiHidden/>
    <w:unhideWhenUsed/>
    <w:rsid w:val="00C6364F"/>
    <w:rPr>
      <w:color w:val="0000FF"/>
      <w:u w:val="single"/>
    </w:rPr>
  </w:style>
  <w:style w:type="paragraph" w:styleId="a9">
    <w:name w:val="List Paragraph"/>
    <w:basedOn w:val="a"/>
    <w:uiPriority w:val="34"/>
    <w:qFormat/>
    <w:rsid w:val="002E46E7"/>
    <w:pPr>
      <w:ind w:left="720"/>
      <w:contextualSpacing/>
    </w:pPr>
  </w:style>
  <w:style w:type="character" w:styleId="aa">
    <w:name w:val="line number"/>
    <w:basedOn w:val="a0"/>
    <w:uiPriority w:val="99"/>
    <w:semiHidden/>
    <w:unhideWhenUsed/>
    <w:rsid w:val="002E46E7"/>
  </w:style>
  <w:style w:type="paragraph" w:styleId="ab">
    <w:name w:val="footer"/>
    <w:basedOn w:val="a"/>
    <w:link w:val="ac"/>
    <w:uiPriority w:val="99"/>
    <w:semiHidden/>
    <w:unhideWhenUsed/>
    <w:rsid w:val="00B20196"/>
    <w:pPr>
      <w:tabs>
        <w:tab w:val="center" w:pos="4677"/>
        <w:tab w:val="right" w:pos="9355"/>
      </w:tabs>
      <w:spacing w:after="0" w:line="240" w:lineRule="auto"/>
    </w:pPr>
  </w:style>
  <w:style w:type="character" w:customStyle="1" w:styleId="ac">
    <w:name w:val="Нижний колонтитул Знак"/>
    <w:basedOn w:val="a0"/>
    <w:link w:val="ab"/>
    <w:uiPriority w:val="99"/>
    <w:semiHidden/>
    <w:rsid w:val="00B20196"/>
  </w:style>
  <w:style w:type="character" w:customStyle="1" w:styleId="6">
    <w:name w:val="Основной текст (6)_"/>
    <w:basedOn w:val="a0"/>
    <w:link w:val="60"/>
    <w:rsid w:val="00D8295D"/>
    <w:rPr>
      <w:rFonts w:ascii="Times New Roman" w:eastAsia="Times New Roman" w:hAnsi="Times New Roman" w:cs="Times New Roman"/>
      <w:shd w:val="clear" w:color="auto" w:fill="FFFFFF"/>
    </w:rPr>
  </w:style>
  <w:style w:type="character" w:customStyle="1" w:styleId="6105pt">
    <w:name w:val="Основной текст (6) + 10;5 pt;Полужирный"/>
    <w:basedOn w:val="6"/>
    <w:rsid w:val="00D8295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paragraph" w:customStyle="1" w:styleId="60">
    <w:name w:val="Основной текст (6)"/>
    <w:basedOn w:val="a"/>
    <w:link w:val="6"/>
    <w:rsid w:val="00D8295D"/>
    <w:pPr>
      <w:widowControl w:val="0"/>
      <w:shd w:val="clear" w:color="auto" w:fill="FFFFFF"/>
      <w:spacing w:after="360" w:line="0" w:lineRule="atLeast"/>
      <w:jc w:val="right"/>
    </w:pPr>
    <w:rPr>
      <w:rFonts w:ascii="Times New Roman" w:eastAsia="Times New Roman" w:hAnsi="Times New Roman" w:cs="Times New Roman"/>
    </w:rPr>
  </w:style>
  <w:style w:type="character" w:customStyle="1" w:styleId="610">
    <w:name w:val="Основной текст (6) + 10"/>
    <w:aliases w:val="5 pt,Полужирный"/>
    <w:basedOn w:val="6"/>
    <w:rsid w:val="00D8295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paragraph" w:styleId="ad">
    <w:name w:val="Balloon Text"/>
    <w:basedOn w:val="a"/>
    <w:link w:val="ae"/>
    <w:uiPriority w:val="99"/>
    <w:semiHidden/>
    <w:unhideWhenUsed/>
    <w:rsid w:val="002F1234"/>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2F1234"/>
    <w:rPr>
      <w:rFonts w:ascii="Tahoma" w:hAnsi="Tahoma" w:cs="Tahoma"/>
      <w:sz w:val="16"/>
      <w:szCs w:val="16"/>
    </w:rPr>
  </w:style>
  <w:style w:type="paragraph" w:styleId="af">
    <w:name w:val="No Spacing"/>
    <w:uiPriority w:val="1"/>
    <w:qFormat/>
    <w:rsid w:val="002F123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912669">
      <w:bodyDiv w:val="1"/>
      <w:marLeft w:val="0"/>
      <w:marRight w:val="0"/>
      <w:marTop w:val="0"/>
      <w:marBottom w:val="0"/>
      <w:divBdr>
        <w:top w:val="none" w:sz="0" w:space="0" w:color="auto"/>
        <w:left w:val="none" w:sz="0" w:space="0" w:color="auto"/>
        <w:bottom w:val="none" w:sz="0" w:space="0" w:color="auto"/>
        <w:right w:val="none" w:sz="0" w:space="0" w:color="auto"/>
      </w:divBdr>
      <w:divsChild>
        <w:div w:id="1089547383">
          <w:marLeft w:val="0"/>
          <w:marRight w:val="0"/>
          <w:marTop w:val="150"/>
          <w:marBottom w:val="150"/>
          <w:divBdr>
            <w:top w:val="none" w:sz="0" w:space="0" w:color="auto"/>
            <w:left w:val="none" w:sz="0" w:space="0" w:color="auto"/>
            <w:bottom w:val="none" w:sz="0" w:space="0" w:color="auto"/>
            <w:right w:val="none" w:sz="0" w:space="0" w:color="auto"/>
          </w:divBdr>
          <w:divsChild>
            <w:div w:id="1539782698">
              <w:marLeft w:val="0"/>
              <w:marRight w:val="0"/>
              <w:marTop w:val="0"/>
              <w:marBottom w:val="0"/>
              <w:divBdr>
                <w:top w:val="none" w:sz="0" w:space="0" w:color="auto"/>
                <w:left w:val="none" w:sz="0" w:space="0" w:color="auto"/>
                <w:bottom w:val="none" w:sz="0" w:space="0" w:color="auto"/>
                <w:right w:val="none" w:sz="0" w:space="0" w:color="auto"/>
              </w:divBdr>
              <w:divsChild>
                <w:div w:id="12072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4423312">
          <w:marLeft w:val="0"/>
          <w:marRight w:val="0"/>
          <w:marTop w:val="150"/>
          <w:marBottom w:val="150"/>
          <w:divBdr>
            <w:top w:val="none" w:sz="0" w:space="0" w:color="auto"/>
            <w:left w:val="none" w:sz="0" w:space="0" w:color="auto"/>
            <w:bottom w:val="none" w:sz="0" w:space="0" w:color="auto"/>
            <w:right w:val="none" w:sz="0" w:space="0" w:color="auto"/>
          </w:divBdr>
          <w:divsChild>
            <w:div w:id="1279147417">
              <w:marLeft w:val="0"/>
              <w:marRight w:val="0"/>
              <w:marTop w:val="0"/>
              <w:marBottom w:val="0"/>
              <w:divBdr>
                <w:top w:val="none" w:sz="0" w:space="0" w:color="auto"/>
                <w:left w:val="none" w:sz="0" w:space="0" w:color="auto"/>
                <w:bottom w:val="none" w:sz="0" w:space="0" w:color="auto"/>
                <w:right w:val="none" w:sz="0" w:space="0" w:color="auto"/>
              </w:divBdr>
              <w:divsChild>
                <w:div w:id="1112473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4504975">
      <w:bodyDiv w:val="1"/>
      <w:marLeft w:val="0"/>
      <w:marRight w:val="0"/>
      <w:marTop w:val="0"/>
      <w:marBottom w:val="0"/>
      <w:divBdr>
        <w:top w:val="none" w:sz="0" w:space="0" w:color="auto"/>
        <w:left w:val="none" w:sz="0" w:space="0" w:color="auto"/>
        <w:bottom w:val="none" w:sz="0" w:space="0" w:color="auto"/>
        <w:right w:val="none" w:sz="0" w:space="0" w:color="auto"/>
      </w:divBdr>
    </w:div>
    <w:div w:id="448429001">
      <w:bodyDiv w:val="1"/>
      <w:marLeft w:val="0"/>
      <w:marRight w:val="0"/>
      <w:marTop w:val="0"/>
      <w:marBottom w:val="0"/>
      <w:divBdr>
        <w:top w:val="none" w:sz="0" w:space="0" w:color="auto"/>
        <w:left w:val="none" w:sz="0" w:space="0" w:color="auto"/>
        <w:bottom w:val="none" w:sz="0" w:space="0" w:color="auto"/>
        <w:right w:val="none" w:sz="0" w:space="0" w:color="auto"/>
      </w:divBdr>
    </w:div>
    <w:div w:id="562832079">
      <w:bodyDiv w:val="1"/>
      <w:marLeft w:val="0"/>
      <w:marRight w:val="0"/>
      <w:marTop w:val="0"/>
      <w:marBottom w:val="0"/>
      <w:divBdr>
        <w:top w:val="none" w:sz="0" w:space="0" w:color="auto"/>
        <w:left w:val="none" w:sz="0" w:space="0" w:color="auto"/>
        <w:bottom w:val="none" w:sz="0" w:space="0" w:color="auto"/>
        <w:right w:val="none" w:sz="0" w:space="0" w:color="auto"/>
      </w:divBdr>
    </w:div>
    <w:div w:id="1559977246">
      <w:bodyDiv w:val="1"/>
      <w:marLeft w:val="0"/>
      <w:marRight w:val="0"/>
      <w:marTop w:val="0"/>
      <w:marBottom w:val="0"/>
      <w:divBdr>
        <w:top w:val="none" w:sz="0" w:space="0" w:color="auto"/>
        <w:left w:val="none" w:sz="0" w:space="0" w:color="auto"/>
        <w:bottom w:val="none" w:sz="0" w:space="0" w:color="auto"/>
        <w:right w:val="none" w:sz="0" w:space="0" w:color="auto"/>
      </w:divBdr>
      <w:divsChild>
        <w:div w:id="1378820920">
          <w:marLeft w:val="0"/>
          <w:marRight w:val="0"/>
          <w:marTop w:val="0"/>
          <w:marBottom w:val="0"/>
          <w:divBdr>
            <w:top w:val="none" w:sz="0" w:space="0" w:color="auto"/>
            <w:left w:val="none" w:sz="0" w:space="0" w:color="auto"/>
            <w:bottom w:val="none" w:sz="0" w:space="0" w:color="auto"/>
            <w:right w:val="none" w:sz="0" w:space="0" w:color="auto"/>
          </w:divBdr>
          <w:divsChild>
            <w:div w:id="881092204">
              <w:marLeft w:val="0"/>
              <w:marRight w:val="0"/>
              <w:marTop w:val="150"/>
              <w:marBottom w:val="150"/>
              <w:divBdr>
                <w:top w:val="none" w:sz="0" w:space="0" w:color="auto"/>
                <w:left w:val="none" w:sz="0" w:space="0" w:color="auto"/>
                <w:bottom w:val="none" w:sz="0" w:space="0" w:color="auto"/>
                <w:right w:val="none" w:sz="0" w:space="0" w:color="auto"/>
              </w:divBdr>
              <w:divsChild>
                <w:div w:id="757409249">
                  <w:marLeft w:val="0"/>
                  <w:marRight w:val="0"/>
                  <w:marTop w:val="0"/>
                  <w:marBottom w:val="0"/>
                  <w:divBdr>
                    <w:top w:val="none" w:sz="0" w:space="0" w:color="auto"/>
                    <w:left w:val="none" w:sz="0" w:space="0" w:color="auto"/>
                    <w:bottom w:val="none" w:sz="0" w:space="0" w:color="auto"/>
                    <w:right w:val="none" w:sz="0" w:space="0" w:color="auto"/>
                  </w:divBdr>
                  <w:divsChild>
                    <w:div w:id="2131315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3093338">
          <w:marLeft w:val="0"/>
          <w:marRight w:val="0"/>
          <w:marTop w:val="0"/>
          <w:marBottom w:val="0"/>
          <w:divBdr>
            <w:top w:val="none" w:sz="0" w:space="0" w:color="auto"/>
            <w:left w:val="none" w:sz="0" w:space="0" w:color="auto"/>
            <w:bottom w:val="none" w:sz="0" w:space="0" w:color="auto"/>
            <w:right w:val="none" w:sz="0" w:space="0" w:color="auto"/>
          </w:divBdr>
          <w:divsChild>
            <w:div w:id="1155416762">
              <w:marLeft w:val="0"/>
              <w:marRight w:val="0"/>
              <w:marTop w:val="150"/>
              <w:marBottom w:val="150"/>
              <w:divBdr>
                <w:top w:val="none" w:sz="0" w:space="0" w:color="auto"/>
                <w:left w:val="none" w:sz="0" w:space="0" w:color="auto"/>
                <w:bottom w:val="none" w:sz="0" w:space="0" w:color="auto"/>
                <w:right w:val="none" w:sz="0" w:space="0" w:color="auto"/>
              </w:divBdr>
              <w:divsChild>
                <w:div w:id="463233666">
                  <w:marLeft w:val="0"/>
                  <w:marRight w:val="0"/>
                  <w:marTop w:val="0"/>
                  <w:marBottom w:val="0"/>
                  <w:divBdr>
                    <w:top w:val="none" w:sz="0" w:space="0" w:color="auto"/>
                    <w:left w:val="none" w:sz="0" w:space="0" w:color="auto"/>
                    <w:bottom w:val="none" w:sz="0" w:space="0" w:color="auto"/>
                    <w:right w:val="none" w:sz="0" w:space="0" w:color="auto"/>
                  </w:divBdr>
                  <w:divsChild>
                    <w:div w:id="115252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58552792">
          <w:marLeft w:val="0"/>
          <w:marRight w:val="0"/>
          <w:marTop w:val="0"/>
          <w:marBottom w:val="0"/>
          <w:divBdr>
            <w:top w:val="none" w:sz="0" w:space="0" w:color="auto"/>
            <w:left w:val="none" w:sz="0" w:space="0" w:color="auto"/>
            <w:bottom w:val="none" w:sz="0" w:space="0" w:color="auto"/>
            <w:right w:val="none" w:sz="0" w:space="0" w:color="auto"/>
          </w:divBdr>
          <w:divsChild>
            <w:div w:id="1189873301">
              <w:marLeft w:val="0"/>
              <w:marRight w:val="0"/>
              <w:marTop w:val="150"/>
              <w:marBottom w:val="150"/>
              <w:divBdr>
                <w:top w:val="none" w:sz="0" w:space="0" w:color="auto"/>
                <w:left w:val="none" w:sz="0" w:space="0" w:color="auto"/>
                <w:bottom w:val="none" w:sz="0" w:space="0" w:color="auto"/>
                <w:right w:val="none" w:sz="0" w:space="0" w:color="auto"/>
              </w:divBdr>
              <w:divsChild>
                <w:div w:id="1661155397">
                  <w:marLeft w:val="0"/>
                  <w:marRight w:val="0"/>
                  <w:marTop w:val="0"/>
                  <w:marBottom w:val="0"/>
                  <w:divBdr>
                    <w:top w:val="none" w:sz="0" w:space="0" w:color="auto"/>
                    <w:left w:val="none" w:sz="0" w:space="0" w:color="auto"/>
                    <w:bottom w:val="none" w:sz="0" w:space="0" w:color="auto"/>
                    <w:right w:val="none" w:sz="0" w:space="0" w:color="auto"/>
                  </w:divBdr>
                  <w:divsChild>
                    <w:div w:id="343629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53266439">
          <w:marLeft w:val="0"/>
          <w:marRight w:val="0"/>
          <w:marTop w:val="0"/>
          <w:marBottom w:val="0"/>
          <w:divBdr>
            <w:top w:val="none" w:sz="0" w:space="0" w:color="auto"/>
            <w:left w:val="none" w:sz="0" w:space="0" w:color="auto"/>
            <w:bottom w:val="none" w:sz="0" w:space="0" w:color="auto"/>
            <w:right w:val="none" w:sz="0" w:space="0" w:color="auto"/>
          </w:divBdr>
          <w:divsChild>
            <w:div w:id="1780635935">
              <w:marLeft w:val="0"/>
              <w:marRight w:val="0"/>
              <w:marTop w:val="150"/>
              <w:marBottom w:val="150"/>
              <w:divBdr>
                <w:top w:val="none" w:sz="0" w:space="0" w:color="auto"/>
                <w:left w:val="none" w:sz="0" w:space="0" w:color="auto"/>
                <w:bottom w:val="none" w:sz="0" w:space="0" w:color="auto"/>
                <w:right w:val="none" w:sz="0" w:space="0" w:color="auto"/>
              </w:divBdr>
              <w:divsChild>
                <w:div w:id="1631862170">
                  <w:marLeft w:val="0"/>
                  <w:marRight w:val="0"/>
                  <w:marTop w:val="0"/>
                  <w:marBottom w:val="0"/>
                  <w:divBdr>
                    <w:top w:val="none" w:sz="0" w:space="0" w:color="auto"/>
                    <w:left w:val="none" w:sz="0" w:space="0" w:color="auto"/>
                    <w:bottom w:val="none" w:sz="0" w:space="0" w:color="auto"/>
                    <w:right w:val="none" w:sz="0" w:space="0" w:color="auto"/>
                  </w:divBdr>
                  <w:divsChild>
                    <w:div w:id="148518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4730883">
          <w:marLeft w:val="0"/>
          <w:marRight w:val="0"/>
          <w:marTop w:val="0"/>
          <w:marBottom w:val="0"/>
          <w:divBdr>
            <w:top w:val="none" w:sz="0" w:space="0" w:color="auto"/>
            <w:left w:val="none" w:sz="0" w:space="0" w:color="auto"/>
            <w:bottom w:val="none" w:sz="0" w:space="0" w:color="auto"/>
            <w:right w:val="none" w:sz="0" w:space="0" w:color="auto"/>
          </w:divBdr>
          <w:divsChild>
            <w:div w:id="1351493542">
              <w:marLeft w:val="0"/>
              <w:marRight w:val="0"/>
              <w:marTop w:val="150"/>
              <w:marBottom w:val="150"/>
              <w:divBdr>
                <w:top w:val="none" w:sz="0" w:space="0" w:color="auto"/>
                <w:left w:val="none" w:sz="0" w:space="0" w:color="auto"/>
                <w:bottom w:val="none" w:sz="0" w:space="0" w:color="auto"/>
                <w:right w:val="none" w:sz="0" w:space="0" w:color="auto"/>
              </w:divBdr>
              <w:divsChild>
                <w:div w:id="1796409764">
                  <w:marLeft w:val="0"/>
                  <w:marRight w:val="0"/>
                  <w:marTop w:val="0"/>
                  <w:marBottom w:val="0"/>
                  <w:divBdr>
                    <w:top w:val="none" w:sz="0" w:space="0" w:color="auto"/>
                    <w:left w:val="none" w:sz="0" w:space="0" w:color="auto"/>
                    <w:bottom w:val="none" w:sz="0" w:space="0" w:color="auto"/>
                    <w:right w:val="none" w:sz="0" w:space="0" w:color="auto"/>
                  </w:divBdr>
                  <w:divsChild>
                    <w:div w:id="1233395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2304272">
          <w:marLeft w:val="0"/>
          <w:marRight w:val="0"/>
          <w:marTop w:val="0"/>
          <w:marBottom w:val="0"/>
          <w:divBdr>
            <w:top w:val="none" w:sz="0" w:space="0" w:color="auto"/>
            <w:left w:val="none" w:sz="0" w:space="0" w:color="auto"/>
            <w:bottom w:val="none" w:sz="0" w:space="0" w:color="auto"/>
            <w:right w:val="none" w:sz="0" w:space="0" w:color="auto"/>
          </w:divBdr>
          <w:divsChild>
            <w:div w:id="2063211762">
              <w:marLeft w:val="0"/>
              <w:marRight w:val="0"/>
              <w:marTop w:val="150"/>
              <w:marBottom w:val="150"/>
              <w:divBdr>
                <w:top w:val="none" w:sz="0" w:space="0" w:color="auto"/>
                <w:left w:val="none" w:sz="0" w:space="0" w:color="auto"/>
                <w:bottom w:val="none" w:sz="0" w:space="0" w:color="auto"/>
                <w:right w:val="none" w:sz="0" w:space="0" w:color="auto"/>
              </w:divBdr>
              <w:divsChild>
                <w:div w:id="671030117">
                  <w:marLeft w:val="0"/>
                  <w:marRight w:val="0"/>
                  <w:marTop w:val="0"/>
                  <w:marBottom w:val="0"/>
                  <w:divBdr>
                    <w:top w:val="none" w:sz="0" w:space="0" w:color="auto"/>
                    <w:left w:val="none" w:sz="0" w:space="0" w:color="auto"/>
                    <w:bottom w:val="none" w:sz="0" w:space="0" w:color="auto"/>
                    <w:right w:val="none" w:sz="0" w:space="0" w:color="auto"/>
                  </w:divBdr>
                  <w:divsChild>
                    <w:div w:id="1579948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6385413">
          <w:marLeft w:val="0"/>
          <w:marRight w:val="0"/>
          <w:marTop w:val="0"/>
          <w:marBottom w:val="0"/>
          <w:divBdr>
            <w:top w:val="none" w:sz="0" w:space="0" w:color="auto"/>
            <w:left w:val="none" w:sz="0" w:space="0" w:color="auto"/>
            <w:bottom w:val="none" w:sz="0" w:space="0" w:color="auto"/>
            <w:right w:val="none" w:sz="0" w:space="0" w:color="auto"/>
          </w:divBdr>
          <w:divsChild>
            <w:div w:id="1127896926">
              <w:marLeft w:val="0"/>
              <w:marRight w:val="0"/>
              <w:marTop w:val="150"/>
              <w:marBottom w:val="150"/>
              <w:divBdr>
                <w:top w:val="none" w:sz="0" w:space="0" w:color="auto"/>
                <w:left w:val="none" w:sz="0" w:space="0" w:color="auto"/>
                <w:bottom w:val="none" w:sz="0" w:space="0" w:color="auto"/>
                <w:right w:val="none" w:sz="0" w:space="0" w:color="auto"/>
              </w:divBdr>
              <w:divsChild>
                <w:div w:id="1538085976">
                  <w:marLeft w:val="0"/>
                  <w:marRight w:val="0"/>
                  <w:marTop w:val="0"/>
                  <w:marBottom w:val="0"/>
                  <w:divBdr>
                    <w:top w:val="none" w:sz="0" w:space="0" w:color="auto"/>
                    <w:left w:val="none" w:sz="0" w:space="0" w:color="auto"/>
                    <w:bottom w:val="none" w:sz="0" w:space="0" w:color="auto"/>
                    <w:right w:val="none" w:sz="0" w:space="0" w:color="auto"/>
                  </w:divBdr>
                  <w:divsChild>
                    <w:div w:id="18396857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60213945">
          <w:marLeft w:val="0"/>
          <w:marRight w:val="0"/>
          <w:marTop w:val="0"/>
          <w:marBottom w:val="0"/>
          <w:divBdr>
            <w:top w:val="none" w:sz="0" w:space="0" w:color="auto"/>
            <w:left w:val="none" w:sz="0" w:space="0" w:color="auto"/>
            <w:bottom w:val="none" w:sz="0" w:space="0" w:color="auto"/>
            <w:right w:val="none" w:sz="0" w:space="0" w:color="auto"/>
          </w:divBdr>
          <w:divsChild>
            <w:div w:id="1971938695">
              <w:marLeft w:val="0"/>
              <w:marRight w:val="0"/>
              <w:marTop w:val="150"/>
              <w:marBottom w:val="150"/>
              <w:divBdr>
                <w:top w:val="none" w:sz="0" w:space="0" w:color="auto"/>
                <w:left w:val="none" w:sz="0" w:space="0" w:color="auto"/>
                <w:bottom w:val="none" w:sz="0" w:space="0" w:color="auto"/>
                <w:right w:val="none" w:sz="0" w:space="0" w:color="auto"/>
              </w:divBdr>
              <w:divsChild>
                <w:div w:id="416905558">
                  <w:marLeft w:val="0"/>
                  <w:marRight w:val="0"/>
                  <w:marTop w:val="0"/>
                  <w:marBottom w:val="0"/>
                  <w:divBdr>
                    <w:top w:val="none" w:sz="0" w:space="0" w:color="auto"/>
                    <w:left w:val="none" w:sz="0" w:space="0" w:color="auto"/>
                    <w:bottom w:val="none" w:sz="0" w:space="0" w:color="auto"/>
                    <w:right w:val="none" w:sz="0" w:space="0" w:color="auto"/>
                  </w:divBdr>
                  <w:divsChild>
                    <w:div w:id="1390566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4377702">
      <w:bodyDiv w:val="1"/>
      <w:marLeft w:val="0"/>
      <w:marRight w:val="0"/>
      <w:marTop w:val="0"/>
      <w:marBottom w:val="0"/>
      <w:divBdr>
        <w:top w:val="none" w:sz="0" w:space="0" w:color="auto"/>
        <w:left w:val="none" w:sz="0" w:space="0" w:color="auto"/>
        <w:bottom w:val="none" w:sz="0" w:space="0" w:color="auto"/>
        <w:right w:val="none" w:sz="0" w:space="0" w:color="auto"/>
      </w:divBdr>
      <w:divsChild>
        <w:div w:id="1719474388">
          <w:marLeft w:val="0"/>
          <w:marRight w:val="0"/>
          <w:marTop w:val="150"/>
          <w:marBottom w:val="150"/>
          <w:divBdr>
            <w:top w:val="none" w:sz="0" w:space="0" w:color="auto"/>
            <w:left w:val="none" w:sz="0" w:space="0" w:color="auto"/>
            <w:bottom w:val="none" w:sz="0" w:space="0" w:color="auto"/>
            <w:right w:val="none" w:sz="0" w:space="0" w:color="auto"/>
          </w:divBdr>
          <w:divsChild>
            <w:div w:id="657340289">
              <w:marLeft w:val="0"/>
              <w:marRight w:val="0"/>
              <w:marTop w:val="0"/>
              <w:marBottom w:val="0"/>
              <w:divBdr>
                <w:top w:val="none" w:sz="0" w:space="0" w:color="auto"/>
                <w:left w:val="none" w:sz="0" w:space="0" w:color="auto"/>
                <w:bottom w:val="none" w:sz="0" w:space="0" w:color="auto"/>
                <w:right w:val="none" w:sz="0" w:space="0" w:color="auto"/>
              </w:divBdr>
              <w:divsChild>
                <w:div w:id="502663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0319775">
          <w:marLeft w:val="0"/>
          <w:marRight w:val="0"/>
          <w:marTop w:val="150"/>
          <w:marBottom w:val="150"/>
          <w:divBdr>
            <w:top w:val="none" w:sz="0" w:space="0" w:color="auto"/>
            <w:left w:val="none" w:sz="0" w:space="0" w:color="auto"/>
            <w:bottom w:val="none" w:sz="0" w:space="0" w:color="auto"/>
            <w:right w:val="none" w:sz="0" w:space="0" w:color="auto"/>
          </w:divBdr>
          <w:divsChild>
            <w:div w:id="866411057">
              <w:marLeft w:val="0"/>
              <w:marRight w:val="0"/>
              <w:marTop w:val="0"/>
              <w:marBottom w:val="0"/>
              <w:divBdr>
                <w:top w:val="none" w:sz="0" w:space="0" w:color="auto"/>
                <w:left w:val="none" w:sz="0" w:space="0" w:color="auto"/>
                <w:bottom w:val="none" w:sz="0" w:space="0" w:color="auto"/>
                <w:right w:val="none" w:sz="0" w:space="0" w:color="auto"/>
              </w:divBdr>
              <w:divsChild>
                <w:div w:id="226039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image" Target="media/image8.png"/><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png"/><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3.png"/><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png"/><Relationship Id="rId46" Type="http://schemas.openxmlformats.org/officeDocument/2006/relationships/image" Target="media/image22.wmf"/><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B5ABE2-466C-4017-8BAE-A518A70B56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1</TotalTime>
  <Pages>1</Pages>
  <Words>123171</Words>
  <Characters>702079</Characters>
  <Application>Microsoft Office Word</Application>
  <DocSecurity>0</DocSecurity>
  <Lines>5850</Lines>
  <Paragraphs>16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3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dc:creator>
  <cp:lastModifiedBy>Людмила Морковина</cp:lastModifiedBy>
  <cp:revision>34</cp:revision>
  <cp:lastPrinted>2020-10-06T06:33:00Z</cp:lastPrinted>
  <dcterms:created xsi:type="dcterms:W3CDTF">2014-11-21T16:55:00Z</dcterms:created>
  <dcterms:modified xsi:type="dcterms:W3CDTF">2023-10-02T15:28:00Z</dcterms:modified>
</cp:coreProperties>
</file>